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9BF36C" w14:textId="77777777" w:rsidR="00000B4D" w:rsidRDefault="00000B4D" w:rsidP="00AD312B">
      <w:pPr>
        <w:jc w:val="center"/>
        <w:rPr>
          <w:b/>
          <w:bCs/>
          <w:sz w:val="52"/>
          <w:szCs w:val="52"/>
          <w:lang w:val="en-US"/>
        </w:rPr>
      </w:pPr>
      <w:bookmarkStart w:id="0" w:name="_Hlk113741146"/>
      <w:bookmarkStart w:id="1" w:name="_Hlk110694003"/>
    </w:p>
    <w:p w14:paraId="46D23887" w14:textId="2FE78311" w:rsidR="00EB13F4" w:rsidRPr="00AD312B" w:rsidRDefault="00AD312B" w:rsidP="00AD312B">
      <w:pPr>
        <w:jc w:val="center"/>
        <w:rPr>
          <w:b/>
          <w:bCs/>
          <w:sz w:val="52"/>
          <w:szCs w:val="52"/>
          <w:lang w:val="en-US"/>
        </w:rPr>
      </w:pPr>
      <w:r w:rsidRPr="00AD312B">
        <w:rPr>
          <w:b/>
          <w:bCs/>
          <w:sz w:val="52"/>
          <w:szCs w:val="52"/>
          <w:lang w:val="en-US"/>
        </w:rPr>
        <w:t xml:space="preserve">ESS Section </w:t>
      </w:r>
      <w:r w:rsidR="00D52970">
        <w:rPr>
          <w:b/>
          <w:bCs/>
          <w:sz w:val="52"/>
          <w:szCs w:val="52"/>
          <w:lang w:val="en-US"/>
        </w:rPr>
        <w:t>5</w:t>
      </w:r>
    </w:p>
    <w:p w14:paraId="09CF76B4" w14:textId="77777777" w:rsidR="00AD312B" w:rsidRDefault="00AD312B" w:rsidP="00EB13F4">
      <w:pPr>
        <w:rPr>
          <w:lang w:val="en-US"/>
        </w:rPr>
      </w:pPr>
    </w:p>
    <w:p w14:paraId="77097AD4" w14:textId="77777777" w:rsidR="00AD312B" w:rsidRPr="00AD312B" w:rsidRDefault="00AD312B" w:rsidP="00EB13F4">
      <w:pPr>
        <w:rPr>
          <w:b/>
          <w:bCs/>
          <w:sz w:val="32"/>
          <w:szCs w:val="32"/>
          <w:lang w:val="en-US"/>
        </w:rPr>
      </w:pPr>
      <w:r w:rsidRPr="00AD312B">
        <w:rPr>
          <w:b/>
          <w:bCs/>
          <w:sz w:val="32"/>
          <w:szCs w:val="32"/>
          <w:lang w:val="en-US"/>
        </w:rPr>
        <w:t>Con</w:t>
      </w:r>
      <w:r>
        <w:rPr>
          <w:b/>
          <w:bCs/>
          <w:sz w:val="32"/>
          <w:szCs w:val="32"/>
          <w:lang w:val="en-US"/>
        </w:rPr>
        <w:t>t</w:t>
      </w:r>
      <w:r w:rsidRPr="00AD312B">
        <w:rPr>
          <w:b/>
          <w:bCs/>
          <w:sz w:val="32"/>
          <w:szCs w:val="32"/>
          <w:lang w:val="en-US"/>
        </w:rPr>
        <w:t>ents:</w:t>
      </w:r>
    </w:p>
    <w:bookmarkEnd w:id="0"/>
    <w:p w14:paraId="41BA13FF" w14:textId="77777777" w:rsidR="00AD312B" w:rsidRPr="00EB13F4" w:rsidRDefault="00AD312B" w:rsidP="00EB13F4">
      <w:pPr>
        <w:rPr>
          <w:lang w:val="en-US"/>
        </w:rPr>
      </w:pPr>
    </w:p>
    <w:bookmarkEnd w:id="1"/>
    <w:p w14:paraId="7F494705" w14:textId="77777777" w:rsidR="00D52970" w:rsidRPr="008C4537" w:rsidRDefault="00D52970" w:rsidP="00D52970">
      <w:pPr>
        <w:keepNext/>
        <w:rPr>
          <w:b/>
          <w:bCs/>
          <w:lang w:val="en-US"/>
        </w:rPr>
      </w:pPr>
      <w:r w:rsidRPr="008C4537">
        <w:rPr>
          <w:b/>
          <w:bCs/>
          <w:lang w:val="en-US"/>
        </w:rPr>
        <w:t>5. Analog PID Controllers</w:t>
      </w:r>
    </w:p>
    <w:p w14:paraId="393681BA" w14:textId="7E708621" w:rsidR="00D52970" w:rsidRDefault="00D52970" w:rsidP="00D52970">
      <w:pPr>
        <w:tabs>
          <w:tab w:val="left" w:pos="2835"/>
          <w:tab w:val="left" w:pos="5954"/>
        </w:tabs>
        <w:ind w:left="851" w:hanging="567"/>
        <w:rPr>
          <w:bCs/>
          <w:szCs w:val="24"/>
          <w:lang w:val="en-US"/>
        </w:rPr>
      </w:pPr>
      <w:r w:rsidRPr="00202301">
        <w:rPr>
          <w:bCs/>
          <w:szCs w:val="24"/>
          <w:lang w:val="en-US"/>
        </w:rPr>
        <w:t>5.1 Locus of Poles and Stability</w:t>
      </w:r>
    </w:p>
    <w:p w14:paraId="3DD6A80F" w14:textId="2C7DE0A3" w:rsidR="003072E6" w:rsidRPr="003072E6" w:rsidRDefault="003072E6" w:rsidP="003072E6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>
        <w:rPr>
          <w:bCs/>
          <w:sz w:val="22"/>
          <w:szCs w:val="22"/>
          <w:lang w:val="en-US"/>
        </w:rPr>
        <w:t xml:space="preserve">5.1.1  </w:t>
      </w:r>
      <w:r w:rsidRPr="003072E6">
        <w:rPr>
          <w:bCs/>
          <w:sz w:val="22"/>
          <w:szCs w:val="22"/>
          <w:lang w:val="en-US"/>
        </w:rPr>
        <w:t xml:space="preserve">Linear </w:t>
      </w:r>
      <w:r w:rsidR="00DE60F8">
        <w:rPr>
          <w:bCs/>
          <w:sz w:val="22"/>
          <w:szCs w:val="22"/>
          <w:lang w:val="en-US"/>
        </w:rPr>
        <w:t>Feedback-Loop Setup</w:t>
      </w:r>
    </w:p>
    <w:p w14:paraId="45304A1A" w14:textId="4978DB8F" w:rsidR="00404CEC" w:rsidRPr="00202301" w:rsidRDefault="00404CEC" w:rsidP="00404CEC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</w:t>
      </w:r>
      <w:r>
        <w:rPr>
          <w:bCs/>
          <w:sz w:val="22"/>
          <w:szCs w:val="22"/>
          <w:lang w:val="en-US"/>
        </w:rPr>
        <w:t>1</w:t>
      </w:r>
      <w:r w:rsidRPr="00202301">
        <w:rPr>
          <w:bCs/>
          <w:sz w:val="22"/>
          <w:szCs w:val="22"/>
          <w:lang w:val="en-US"/>
        </w:rPr>
        <w:t>.</w:t>
      </w:r>
      <w:r w:rsidR="003072E6">
        <w:rPr>
          <w:bCs/>
          <w:sz w:val="22"/>
          <w:szCs w:val="22"/>
          <w:lang w:val="en-US"/>
        </w:rPr>
        <w:t>2</w:t>
      </w:r>
      <w:r w:rsidRPr="00202301">
        <w:rPr>
          <w:bCs/>
          <w:sz w:val="22"/>
          <w:szCs w:val="22"/>
          <w:lang w:val="en-US"/>
        </w:rPr>
        <w:t xml:space="preserve">  </w:t>
      </w:r>
      <w:r w:rsidRPr="00202301">
        <w:rPr>
          <w:bCs/>
          <w:szCs w:val="24"/>
          <w:lang w:val="en-US"/>
        </w:rPr>
        <w:t xml:space="preserve">Locus of </w:t>
      </w:r>
      <w:r>
        <w:rPr>
          <w:bCs/>
          <w:szCs w:val="24"/>
          <w:lang w:val="en-US"/>
        </w:rPr>
        <w:t xml:space="preserve">System </w:t>
      </w:r>
      <w:r w:rsidRPr="00202301">
        <w:rPr>
          <w:bCs/>
          <w:szCs w:val="24"/>
          <w:lang w:val="en-US"/>
        </w:rPr>
        <w:t>Poles</w:t>
      </w:r>
      <w:r>
        <w:rPr>
          <w:bCs/>
          <w:szCs w:val="24"/>
          <w:lang w:val="en-US"/>
        </w:rPr>
        <w:t xml:space="preserve"> </w:t>
      </w:r>
      <w:r w:rsidRPr="00202301">
        <w:rPr>
          <w:bCs/>
          <w:szCs w:val="24"/>
          <w:lang w:val="en-US"/>
        </w:rPr>
        <w:t xml:space="preserve">and </w:t>
      </w:r>
      <w:r>
        <w:rPr>
          <w:bCs/>
          <w:szCs w:val="24"/>
          <w:lang w:val="en-US"/>
        </w:rPr>
        <w:t xml:space="preserve">Closed-Loop </w:t>
      </w:r>
      <w:r w:rsidRPr="00202301">
        <w:rPr>
          <w:bCs/>
          <w:szCs w:val="24"/>
          <w:lang w:val="en-US"/>
        </w:rPr>
        <w:t>Stability</w:t>
      </w:r>
    </w:p>
    <w:p w14:paraId="6897A661" w14:textId="5C5CCDD0" w:rsidR="00404CEC" w:rsidRPr="00202301" w:rsidRDefault="00404CEC" w:rsidP="00404CEC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proofErr w:type="gramStart"/>
      <w:r w:rsidRPr="00202301">
        <w:rPr>
          <w:bCs/>
          <w:sz w:val="22"/>
          <w:szCs w:val="22"/>
          <w:lang w:val="en-US"/>
        </w:rPr>
        <w:t>5.</w:t>
      </w:r>
      <w:r>
        <w:rPr>
          <w:bCs/>
          <w:sz w:val="22"/>
          <w:szCs w:val="22"/>
          <w:lang w:val="en-US"/>
        </w:rPr>
        <w:t>1</w:t>
      </w:r>
      <w:r w:rsidRPr="00202301">
        <w:rPr>
          <w:bCs/>
          <w:sz w:val="22"/>
          <w:szCs w:val="22"/>
          <w:lang w:val="en-US"/>
        </w:rPr>
        <w:t>.</w:t>
      </w:r>
      <w:r w:rsidR="003072E6">
        <w:rPr>
          <w:bCs/>
          <w:sz w:val="22"/>
          <w:szCs w:val="22"/>
          <w:lang w:val="en-US"/>
        </w:rPr>
        <w:t>3</w:t>
      </w:r>
      <w:r w:rsidRPr="00202301">
        <w:rPr>
          <w:bCs/>
          <w:sz w:val="22"/>
          <w:szCs w:val="22"/>
          <w:lang w:val="en-US"/>
        </w:rPr>
        <w:t xml:space="preserve">  </w:t>
      </w:r>
      <w:r>
        <w:rPr>
          <w:bCs/>
          <w:sz w:val="22"/>
          <w:szCs w:val="22"/>
          <w:lang w:val="en-US"/>
        </w:rPr>
        <w:t>Open</w:t>
      </w:r>
      <w:proofErr w:type="gramEnd"/>
      <w:r>
        <w:rPr>
          <w:bCs/>
          <w:sz w:val="22"/>
          <w:szCs w:val="22"/>
          <w:lang w:val="en-US"/>
        </w:rPr>
        <w:t xml:space="preserve">-Loop Gain’s </w:t>
      </w:r>
      <w:r>
        <w:rPr>
          <w:bCs/>
          <w:szCs w:val="24"/>
          <w:lang w:val="en-US"/>
        </w:rPr>
        <w:t>Phase Margin</w:t>
      </w:r>
      <w:r w:rsidRPr="00202301">
        <w:rPr>
          <w:bCs/>
          <w:szCs w:val="24"/>
          <w:lang w:val="en-US"/>
        </w:rPr>
        <w:t xml:space="preserve"> </w:t>
      </w:r>
      <w:r>
        <w:rPr>
          <w:bCs/>
          <w:szCs w:val="24"/>
          <w:lang w:val="en-US"/>
        </w:rPr>
        <w:t xml:space="preserve">an </w:t>
      </w:r>
      <w:r>
        <w:rPr>
          <w:bCs/>
          <w:sz w:val="22"/>
          <w:szCs w:val="22"/>
          <w:lang w:val="en-US"/>
        </w:rPr>
        <w:t xml:space="preserve">Closed-Loop </w:t>
      </w:r>
      <w:r w:rsidRPr="00202301">
        <w:rPr>
          <w:bCs/>
          <w:szCs w:val="24"/>
          <w:lang w:val="en-US"/>
        </w:rPr>
        <w:t>Stability</w:t>
      </w:r>
    </w:p>
    <w:p w14:paraId="25E059D4" w14:textId="77777777" w:rsidR="000009AD" w:rsidRPr="00202301" w:rsidRDefault="000009AD" w:rsidP="000009AD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proofErr w:type="gramStart"/>
      <w:r w:rsidRPr="00202301">
        <w:rPr>
          <w:bCs/>
          <w:sz w:val="22"/>
          <w:szCs w:val="22"/>
          <w:lang w:val="en-US"/>
        </w:rPr>
        <w:t>5.</w:t>
      </w:r>
      <w:r>
        <w:rPr>
          <w:bCs/>
          <w:sz w:val="22"/>
          <w:szCs w:val="22"/>
          <w:lang w:val="en-US"/>
        </w:rPr>
        <w:t>1</w:t>
      </w:r>
      <w:r w:rsidRPr="00202301">
        <w:rPr>
          <w:bCs/>
          <w:sz w:val="22"/>
          <w:szCs w:val="22"/>
          <w:lang w:val="en-US"/>
        </w:rPr>
        <w:t>.</w:t>
      </w:r>
      <w:r>
        <w:rPr>
          <w:bCs/>
          <w:sz w:val="22"/>
          <w:szCs w:val="22"/>
          <w:lang w:val="en-US"/>
        </w:rPr>
        <w:t>4</w:t>
      </w:r>
      <w:r w:rsidRPr="00202301">
        <w:rPr>
          <w:bCs/>
          <w:sz w:val="22"/>
          <w:szCs w:val="22"/>
          <w:lang w:val="en-US"/>
        </w:rPr>
        <w:t xml:space="preserve">  </w:t>
      </w:r>
      <w:r>
        <w:rPr>
          <w:bCs/>
          <w:sz w:val="22"/>
          <w:szCs w:val="22"/>
          <w:lang w:val="en-US"/>
        </w:rPr>
        <w:t>Impact</w:t>
      </w:r>
      <w:proofErr w:type="gramEnd"/>
      <w:r>
        <w:rPr>
          <w:bCs/>
          <w:sz w:val="22"/>
          <w:szCs w:val="22"/>
          <w:lang w:val="en-US"/>
        </w:rPr>
        <w:t xml:space="preserve"> of Delay</w:t>
      </w:r>
    </w:p>
    <w:p w14:paraId="122F5C1D" w14:textId="2F7E0A92" w:rsidR="00202301" w:rsidRDefault="00D52970" w:rsidP="00D52970">
      <w:pPr>
        <w:tabs>
          <w:tab w:val="left" w:pos="2835"/>
          <w:tab w:val="left" w:pos="5954"/>
        </w:tabs>
        <w:ind w:left="851" w:hanging="567"/>
        <w:rPr>
          <w:bCs/>
          <w:szCs w:val="24"/>
          <w:lang w:val="en-US"/>
        </w:rPr>
      </w:pPr>
      <w:r w:rsidRPr="00202301">
        <w:rPr>
          <w:bCs/>
          <w:szCs w:val="24"/>
          <w:lang w:val="en-US"/>
        </w:rPr>
        <w:t xml:space="preserve">5.2 </w:t>
      </w:r>
      <w:r w:rsidR="00202301" w:rsidRPr="00202301">
        <w:rPr>
          <w:bCs/>
          <w:szCs w:val="24"/>
          <w:lang w:val="en-US"/>
        </w:rPr>
        <w:t>Passive</w:t>
      </w:r>
      <w:r w:rsidRPr="00202301">
        <w:rPr>
          <w:bCs/>
          <w:szCs w:val="24"/>
          <w:lang w:val="en-US"/>
        </w:rPr>
        <w:t xml:space="preserve"> Loop Gain Compens</w:t>
      </w:r>
      <w:r w:rsidR="00202301" w:rsidRPr="00202301">
        <w:rPr>
          <w:bCs/>
          <w:szCs w:val="24"/>
          <w:lang w:val="en-US"/>
        </w:rPr>
        <w:t>ation</w:t>
      </w:r>
    </w:p>
    <w:p w14:paraId="11683F6F" w14:textId="184816C1" w:rsidR="003072E6" w:rsidRPr="003072E6" w:rsidRDefault="003072E6" w:rsidP="003072E6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2.1</w:t>
      </w:r>
      <w:r>
        <w:rPr>
          <w:bCs/>
          <w:sz w:val="22"/>
          <w:szCs w:val="22"/>
          <w:lang w:val="en-US"/>
        </w:rPr>
        <w:t xml:space="preserve">  </w:t>
      </w:r>
      <w:r w:rsidRPr="003072E6">
        <w:rPr>
          <w:bCs/>
          <w:sz w:val="22"/>
          <w:szCs w:val="22"/>
          <w:lang w:val="en-US"/>
        </w:rPr>
        <w:t>Stabilization by Lowering the Amplification</w:t>
      </w:r>
    </w:p>
    <w:p w14:paraId="7AA96963" w14:textId="5A7412DC" w:rsidR="00FB2C03" w:rsidRPr="00202301" w:rsidRDefault="00FB2C03" w:rsidP="00FB2C03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2.</w:t>
      </w:r>
      <w:r w:rsidR="003072E6">
        <w:rPr>
          <w:bCs/>
          <w:sz w:val="22"/>
          <w:szCs w:val="22"/>
          <w:lang w:val="en-US"/>
        </w:rPr>
        <w:t>2</w:t>
      </w:r>
      <w:r w:rsidRPr="00202301">
        <w:rPr>
          <w:bCs/>
          <w:sz w:val="22"/>
          <w:szCs w:val="22"/>
          <w:lang w:val="en-US"/>
        </w:rPr>
        <w:t xml:space="preserve">  </w:t>
      </w:r>
      <w:r w:rsidR="0077610B">
        <w:rPr>
          <w:bCs/>
          <w:sz w:val="22"/>
          <w:szCs w:val="22"/>
          <w:lang w:val="en-US"/>
        </w:rPr>
        <w:t>Stabilization by Adding a Low-Frequency Pole</w:t>
      </w:r>
    </w:p>
    <w:p w14:paraId="503CFE17" w14:textId="70CD4522" w:rsidR="00FB2C03" w:rsidRPr="00202301" w:rsidRDefault="00FB2C03" w:rsidP="00FB2C03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proofErr w:type="gramStart"/>
      <w:r w:rsidRPr="00202301">
        <w:rPr>
          <w:bCs/>
          <w:sz w:val="22"/>
          <w:szCs w:val="22"/>
          <w:lang w:val="en-US"/>
        </w:rPr>
        <w:t>5.2.</w:t>
      </w:r>
      <w:r w:rsidR="003072E6">
        <w:rPr>
          <w:bCs/>
          <w:sz w:val="22"/>
          <w:szCs w:val="22"/>
          <w:lang w:val="en-US"/>
        </w:rPr>
        <w:t>3</w:t>
      </w:r>
      <w:r w:rsidRPr="00202301">
        <w:rPr>
          <w:bCs/>
          <w:sz w:val="22"/>
          <w:szCs w:val="22"/>
          <w:lang w:val="en-US"/>
        </w:rPr>
        <w:t xml:space="preserve">  </w:t>
      </w:r>
      <w:r w:rsidR="0077610B">
        <w:rPr>
          <w:bCs/>
          <w:sz w:val="22"/>
          <w:szCs w:val="22"/>
          <w:lang w:val="en-US"/>
        </w:rPr>
        <w:t>Stabilization</w:t>
      </w:r>
      <w:proofErr w:type="gramEnd"/>
      <w:r w:rsidR="0077610B">
        <w:rPr>
          <w:bCs/>
          <w:sz w:val="22"/>
          <w:szCs w:val="22"/>
          <w:lang w:val="en-US"/>
        </w:rPr>
        <w:t xml:space="preserve"> by Adding a Zero Onto the Cross-Over Frequency</w:t>
      </w:r>
    </w:p>
    <w:p w14:paraId="26E56B68" w14:textId="356740AE" w:rsidR="00D51B5A" w:rsidRPr="00202301" w:rsidRDefault="00D51B5A" w:rsidP="00D51B5A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2.</w:t>
      </w:r>
      <w:r w:rsidR="003072E6">
        <w:rPr>
          <w:bCs/>
          <w:sz w:val="22"/>
          <w:szCs w:val="22"/>
          <w:lang w:val="en-US"/>
        </w:rPr>
        <w:t>4</w:t>
      </w:r>
      <w:r w:rsidRPr="00202301">
        <w:rPr>
          <w:bCs/>
          <w:sz w:val="22"/>
          <w:szCs w:val="22"/>
          <w:lang w:val="en-US"/>
        </w:rPr>
        <w:t xml:space="preserve">  Using Pole Splitting for Phase Margin </w:t>
      </w:r>
      <w:r>
        <w:rPr>
          <w:bCs/>
          <w:sz w:val="22"/>
          <w:szCs w:val="22"/>
          <w:lang w:val="en-US"/>
        </w:rPr>
        <w:t>Compensation</w:t>
      </w:r>
    </w:p>
    <w:p w14:paraId="4EEC8D66" w14:textId="6206109F" w:rsidR="00FB2C03" w:rsidRPr="00202301" w:rsidRDefault="00FB2C03" w:rsidP="00FB2C03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2.</w:t>
      </w:r>
      <w:r w:rsidR="003072E6">
        <w:rPr>
          <w:bCs/>
          <w:sz w:val="22"/>
          <w:szCs w:val="22"/>
          <w:lang w:val="en-US"/>
        </w:rPr>
        <w:t>5</w:t>
      </w:r>
      <w:r w:rsidRPr="00202301">
        <w:rPr>
          <w:bCs/>
          <w:sz w:val="22"/>
          <w:szCs w:val="22"/>
          <w:lang w:val="en-US"/>
        </w:rPr>
        <w:t xml:space="preserve">  </w:t>
      </w:r>
      <w:r>
        <w:rPr>
          <w:bCs/>
          <w:sz w:val="22"/>
          <w:szCs w:val="22"/>
          <w:lang w:val="en-US"/>
        </w:rPr>
        <w:t>Lead-Lag Compensat</w:t>
      </w:r>
      <w:r w:rsidR="003072E6">
        <w:rPr>
          <w:bCs/>
          <w:sz w:val="22"/>
          <w:szCs w:val="22"/>
          <w:lang w:val="en-US"/>
        </w:rPr>
        <w:t>ion</w:t>
      </w:r>
    </w:p>
    <w:p w14:paraId="17BA1ABA" w14:textId="5616063F" w:rsidR="00202301" w:rsidRPr="00202301" w:rsidRDefault="00202301" w:rsidP="00202301">
      <w:pPr>
        <w:tabs>
          <w:tab w:val="left" w:pos="2835"/>
          <w:tab w:val="left" w:pos="5954"/>
        </w:tabs>
        <w:ind w:left="851" w:hanging="567"/>
        <w:rPr>
          <w:bCs/>
          <w:szCs w:val="24"/>
          <w:lang w:val="en-US"/>
        </w:rPr>
      </w:pPr>
      <w:r w:rsidRPr="00202301">
        <w:rPr>
          <w:bCs/>
          <w:szCs w:val="24"/>
          <w:lang w:val="en-US"/>
        </w:rPr>
        <w:t>5.</w:t>
      </w:r>
      <w:r>
        <w:rPr>
          <w:bCs/>
          <w:szCs w:val="24"/>
          <w:lang w:val="en-US"/>
        </w:rPr>
        <w:t>3</w:t>
      </w:r>
      <w:r w:rsidRPr="00202301">
        <w:rPr>
          <w:bCs/>
          <w:szCs w:val="24"/>
          <w:lang w:val="en-US"/>
        </w:rPr>
        <w:t xml:space="preserve"> </w:t>
      </w:r>
      <w:r>
        <w:rPr>
          <w:bCs/>
          <w:szCs w:val="24"/>
          <w:lang w:val="en-US"/>
        </w:rPr>
        <w:t xml:space="preserve">Active </w:t>
      </w:r>
      <w:r w:rsidRPr="00202301">
        <w:rPr>
          <w:bCs/>
          <w:szCs w:val="24"/>
          <w:lang w:val="en-US"/>
        </w:rPr>
        <w:t>PID Loop Gain Compensation</w:t>
      </w:r>
    </w:p>
    <w:p w14:paraId="52B9B19C" w14:textId="77777777" w:rsidR="004B3B41" w:rsidRDefault="004B3B41" w:rsidP="004B3B41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proofErr w:type="gramStart"/>
      <w:r w:rsidRPr="00202301">
        <w:rPr>
          <w:bCs/>
          <w:sz w:val="22"/>
          <w:szCs w:val="22"/>
          <w:lang w:val="en-US"/>
        </w:rPr>
        <w:t>5.</w:t>
      </w:r>
      <w:r>
        <w:rPr>
          <w:bCs/>
          <w:sz w:val="22"/>
          <w:szCs w:val="22"/>
          <w:lang w:val="en-US"/>
        </w:rPr>
        <w:t>3</w:t>
      </w:r>
      <w:r w:rsidRPr="00202301">
        <w:rPr>
          <w:bCs/>
          <w:sz w:val="22"/>
          <w:szCs w:val="22"/>
          <w:lang w:val="en-US"/>
        </w:rPr>
        <w:t xml:space="preserve">.1  </w:t>
      </w:r>
      <w:r>
        <w:rPr>
          <w:bCs/>
          <w:sz w:val="22"/>
          <w:szCs w:val="22"/>
          <w:lang w:val="en-US"/>
        </w:rPr>
        <w:t>Stabilization</w:t>
      </w:r>
      <w:proofErr w:type="gramEnd"/>
      <w:r>
        <w:rPr>
          <w:bCs/>
          <w:sz w:val="22"/>
          <w:szCs w:val="22"/>
          <w:lang w:val="en-US"/>
        </w:rPr>
        <w:t xml:space="preserve"> by an Active Differentiator</w:t>
      </w:r>
    </w:p>
    <w:p w14:paraId="38DF9D17" w14:textId="77777777" w:rsidR="004B3B41" w:rsidRPr="00202301" w:rsidRDefault="004B3B41" w:rsidP="004B3B41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proofErr w:type="gramStart"/>
      <w:r>
        <w:rPr>
          <w:bCs/>
          <w:sz w:val="22"/>
          <w:szCs w:val="22"/>
          <w:lang w:val="en-US"/>
        </w:rPr>
        <w:t xml:space="preserve">5.3.2  </w:t>
      </w:r>
      <w:r w:rsidRPr="009F3F4B">
        <w:rPr>
          <w:bCs/>
          <w:sz w:val="22"/>
          <w:szCs w:val="22"/>
          <w:lang w:val="en-US"/>
        </w:rPr>
        <w:t>Compensation</w:t>
      </w:r>
      <w:proofErr w:type="gramEnd"/>
      <w:r w:rsidRPr="009F3F4B">
        <w:rPr>
          <w:bCs/>
          <w:sz w:val="22"/>
          <w:szCs w:val="22"/>
          <w:lang w:val="en-US"/>
        </w:rPr>
        <w:t xml:space="preserve"> Using a Differentiator with Pole</w:t>
      </w:r>
    </w:p>
    <w:p w14:paraId="759A5903" w14:textId="77777777" w:rsidR="004B3B41" w:rsidRPr="00202301" w:rsidRDefault="004B3B41" w:rsidP="004B3B41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proofErr w:type="gramStart"/>
      <w:r w:rsidRPr="00202301">
        <w:rPr>
          <w:bCs/>
          <w:sz w:val="22"/>
          <w:szCs w:val="22"/>
          <w:lang w:val="en-US"/>
        </w:rPr>
        <w:t>5.</w:t>
      </w:r>
      <w:r>
        <w:rPr>
          <w:bCs/>
          <w:sz w:val="22"/>
          <w:szCs w:val="22"/>
          <w:lang w:val="en-US"/>
        </w:rPr>
        <w:t>3</w:t>
      </w:r>
      <w:r w:rsidRPr="00202301">
        <w:rPr>
          <w:bCs/>
          <w:sz w:val="22"/>
          <w:szCs w:val="22"/>
          <w:lang w:val="en-US"/>
        </w:rPr>
        <w:t xml:space="preserve">.2  </w:t>
      </w:r>
      <w:r w:rsidRPr="009F3F4B">
        <w:rPr>
          <w:bCs/>
          <w:sz w:val="22"/>
          <w:szCs w:val="22"/>
          <w:lang w:val="en-US"/>
        </w:rPr>
        <w:t>Stabilization</w:t>
      </w:r>
      <w:proofErr w:type="gramEnd"/>
      <w:r w:rsidRPr="009F3F4B">
        <w:rPr>
          <w:bCs/>
          <w:sz w:val="22"/>
          <w:szCs w:val="22"/>
          <w:lang w:val="en-US"/>
        </w:rPr>
        <w:t xml:space="preserve"> by Constant Gain</w:t>
      </w:r>
    </w:p>
    <w:p w14:paraId="3D55CA3E" w14:textId="77777777" w:rsidR="004B3B41" w:rsidRDefault="004B3B41" w:rsidP="004B3B41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proofErr w:type="gramStart"/>
      <w:r w:rsidRPr="00202301">
        <w:rPr>
          <w:bCs/>
          <w:sz w:val="22"/>
          <w:szCs w:val="22"/>
          <w:lang w:val="en-US"/>
        </w:rPr>
        <w:t>5.</w:t>
      </w:r>
      <w:r>
        <w:rPr>
          <w:bCs/>
          <w:sz w:val="22"/>
          <w:szCs w:val="22"/>
          <w:lang w:val="en-US"/>
        </w:rPr>
        <w:t>3</w:t>
      </w:r>
      <w:r w:rsidRPr="00202301">
        <w:rPr>
          <w:bCs/>
          <w:sz w:val="22"/>
          <w:szCs w:val="22"/>
          <w:lang w:val="en-US"/>
        </w:rPr>
        <w:t>.</w:t>
      </w:r>
      <w:r>
        <w:rPr>
          <w:bCs/>
          <w:sz w:val="22"/>
          <w:szCs w:val="22"/>
          <w:lang w:val="en-US"/>
        </w:rPr>
        <w:t>3</w:t>
      </w:r>
      <w:r w:rsidRPr="00202301">
        <w:rPr>
          <w:bCs/>
          <w:sz w:val="22"/>
          <w:szCs w:val="22"/>
          <w:lang w:val="en-US"/>
        </w:rPr>
        <w:t xml:space="preserve">  </w:t>
      </w:r>
      <w:r>
        <w:rPr>
          <w:bCs/>
          <w:sz w:val="22"/>
          <w:szCs w:val="22"/>
          <w:lang w:val="en-US"/>
        </w:rPr>
        <w:t>Advantages</w:t>
      </w:r>
      <w:proofErr w:type="gramEnd"/>
      <w:r>
        <w:rPr>
          <w:bCs/>
          <w:sz w:val="22"/>
          <w:szCs w:val="22"/>
          <w:lang w:val="en-US"/>
        </w:rPr>
        <w:t xml:space="preserve"> of an Integrator</w:t>
      </w:r>
    </w:p>
    <w:p w14:paraId="3A8888C8" w14:textId="169D1A09" w:rsidR="00202301" w:rsidRPr="00202301" w:rsidRDefault="00D52970" w:rsidP="00D52970">
      <w:pPr>
        <w:tabs>
          <w:tab w:val="left" w:pos="2835"/>
          <w:tab w:val="left" w:pos="5954"/>
        </w:tabs>
        <w:ind w:left="851" w:hanging="567"/>
        <w:rPr>
          <w:bCs/>
          <w:szCs w:val="24"/>
          <w:lang w:val="en-US"/>
        </w:rPr>
      </w:pPr>
      <w:r w:rsidRPr="00202301">
        <w:rPr>
          <w:bCs/>
          <w:szCs w:val="24"/>
          <w:lang w:val="en-US"/>
        </w:rPr>
        <w:t>5.</w:t>
      </w:r>
      <w:r w:rsidR="00202301">
        <w:rPr>
          <w:bCs/>
          <w:szCs w:val="24"/>
          <w:lang w:val="en-US"/>
        </w:rPr>
        <w:t>4</w:t>
      </w:r>
      <w:r w:rsidRPr="00202301">
        <w:rPr>
          <w:bCs/>
          <w:szCs w:val="24"/>
          <w:lang w:val="en-US"/>
        </w:rPr>
        <w:t xml:space="preserve"> </w:t>
      </w:r>
      <w:r w:rsidR="00C632B4">
        <w:rPr>
          <w:bCs/>
          <w:szCs w:val="24"/>
          <w:lang w:val="en-US"/>
        </w:rPr>
        <w:t xml:space="preserve">Time-Continuous </w:t>
      </w:r>
      <w:r w:rsidR="00136E5B">
        <w:rPr>
          <w:bCs/>
          <w:szCs w:val="24"/>
          <w:lang w:val="en-US"/>
        </w:rPr>
        <w:t xml:space="preserve">PID </w:t>
      </w:r>
      <w:r w:rsidR="00C632B4">
        <w:rPr>
          <w:bCs/>
          <w:szCs w:val="24"/>
          <w:lang w:val="en-US"/>
        </w:rPr>
        <w:t>Compensat</w:t>
      </w:r>
      <w:r w:rsidR="003072E6">
        <w:rPr>
          <w:bCs/>
          <w:szCs w:val="24"/>
          <w:lang w:val="en-US"/>
        </w:rPr>
        <w:t>ion</w:t>
      </w:r>
    </w:p>
    <w:p w14:paraId="055C95B5" w14:textId="43FB025A" w:rsidR="00136E5B" w:rsidRPr="00202301" w:rsidRDefault="00136E5B" w:rsidP="00136E5B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</w:t>
      </w:r>
      <w:r w:rsidR="00747851">
        <w:rPr>
          <w:bCs/>
          <w:sz w:val="22"/>
          <w:szCs w:val="22"/>
          <w:lang w:val="en-US"/>
        </w:rPr>
        <w:t>4</w:t>
      </w:r>
      <w:r w:rsidRPr="00202301">
        <w:rPr>
          <w:bCs/>
          <w:sz w:val="22"/>
          <w:szCs w:val="22"/>
          <w:lang w:val="en-US"/>
        </w:rPr>
        <w:t xml:space="preserve">.1  </w:t>
      </w:r>
      <w:r>
        <w:rPr>
          <w:bCs/>
          <w:sz w:val="22"/>
          <w:szCs w:val="22"/>
          <w:lang w:val="en-US"/>
        </w:rPr>
        <w:t>Simple</w:t>
      </w:r>
      <w:r w:rsidR="00747851">
        <w:rPr>
          <w:bCs/>
          <w:sz w:val="22"/>
          <w:szCs w:val="22"/>
          <w:lang w:val="en-US"/>
        </w:rPr>
        <w:t>st</w:t>
      </w:r>
      <w:r>
        <w:rPr>
          <w:bCs/>
          <w:sz w:val="22"/>
          <w:szCs w:val="22"/>
          <w:lang w:val="en-US"/>
        </w:rPr>
        <w:t xml:space="preserve"> </w:t>
      </w:r>
      <w:r w:rsidRPr="003C1584">
        <w:rPr>
          <w:bCs/>
          <w:i/>
          <w:iCs/>
          <w:sz w:val="22"/>
          <w:szCs w:val="22"/>
          <w:lang w:val="en-US"/>
        </w:rPr>
        <w:t>PID</w:t>
      </w:r>
      <w:r w:rsidR="00747851">
        <w:rPr>
          <w:bCs/>
          <w:sz w:val="22"/>
          <w:szCs w:val="22"/>
          <w:lang w:val="en-US"/>
        </w:rPr>
        <w:t xml:space="preserve"> Compensator</w:t>
      </w:r>
      <w:r w:rsidR="003C1584">
        <w:rPr>
          <w:bCs/>
          <w:sz w:val="22"/>
          <w:szCs w:val="22"/>
          <w:lang w:val="en-US"/>
        </w:rPr>
        <w:t xml:space="preserve"> Model</w:t>
      </w:r>
    </w:p>
    <w:p w14:paraId="5DF99D77" w14:textId="0B5E658F" w:rsidR="003072E6" w:rsidRPr="003072E6" w:rsidRDefault="003072E6" w:rsidP="003072E6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>
        <w:rPr>
          <w:bCs/>
          <w:sz w:val="22"/>
          <w:szCs w:val="22"/>
          <w:lang w:val="en-US"/>
        </w:rPr>
        <w:t xml:space="preserve">5.4.2  </w:t>
      </w:r>
      <w:r w:rsidRPr="003072E6">
        <w:rPr>
          <w:bCs/>
          <w:sz w:val="22"/>
          <w:szCs w:val="22"/>
          <w:lang w:val="en-US"/>
        </w:rPr>
        <w:t>Compensation Using a Differentiator with Pole</w:t>
      </w:r>
    </w:p>
    <w:p w14:paraId="4BE7F55A" w14:textId="01E91C53" w:rsidR="00136E5B" w:rsidRPr="00202301" w:rsidRDefault="00136E5B" w:rsidP="00136E5B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</w:t>
      </w:r>
      <w:r w:rsidR="00747851">
        <w:rPr>
          <w:bCs/>
          <w:sz w:val="22"/>
          <w:szCs w:val="22"/>
          <w:lang w:val="en-US"/>
        </w:rPr>
        <w:t>4</w:t>
      </w:r>
      <w:r w:rsidRPr="00202301">
        <w:rPr>
          <w:bCs/>
          <w:sz w:val="22"/>
          <w:szCs w:val="22"/>
          <w:lang w:val="en-US"/>
        </w:rPr>
        <w:t>.</w:t>
      </w:r>
      <w:r w:rsidR="003072E6">
        <w:rPr>
          <w:bCs/>
          <w:sz w:val="22"/>
          <w:szCs w:val="22"/>
          <w:lang w:val="en-US"/>
        </w:rPr>
        <w:t>3</w:t>
      </w:r>
      <w:r w:rsidRPr="00202301">
        <w:rPr>
          <w:bCs/>
          <w:sz w:val="22"/>
          <w:szCs w:val="22"/>
          <w:lang w:val="en-US"/>
        </w:rPr>
        <w:t xml:space="preserve">  </w:t>
      </w:r>
      <w:r w:rsidRPr="003C1584">
        <w:rPr>
          <w:bCs/>
          <w:i/>
          <w:iCs/>
          <w:sz w:val="22"/>
          <w:szCs w:val="22"/>
          <w:lang w:val="en-US"/>
        </w:rPr>
        <w:t>PID</w:t>
      </w:r>
      <w:r>
        <w:rPr>
          <w:bCs/>
          <w:sz w:val="22"/>
          <w:szCs w:val="22"/>
          <w:lang w:val="en-US"/>
        </w:rPr>
        <w:t xml:space="preserve"> </w:t>
      </w:r>
      <w:r w:rsidR="003C1584">
        <w:rPr>
          <w:bCs/>
          <w:sz w:val="22"/>
          <w:szCs w:val="22"/>
          <w:lang w:val="en-US"/>
        </w:rPr>
        <w:t xml:space="preserve">Compensator Model </w:t>
      </w:r>
      <w:r>
        <w:rPr>
          <w:bCs/>
          <w:sz w:val="22"/>
          <w:szCs w:val="22"/>
          <w:lang w:val="en-US"/>
        </w:rPr>
        <w:t xml:space="preserve">with Pole </w:t>
      </w:r>
      <w:proofErr w:type="spellStart"/>
      <w:r w:rsidRPr="00136E5B">
        <w:rPr>
          <w:bCs/>
          <w:i/>
          <w:iCs/>
          <w:sz w:val="22"/>
          <w:szCs w:val="22"/>
          <w:lang w:val="en-US"/>
        </w:rPr>
        <w:t>T</w:t>
      </w:r>
      <w:r w:rsidRPr="00136E5B">
        <w:rPr>
          <w:bCs/>
          <w:i/>
          <w:iCs/>
          <w:sz w:val="22"/>
          <w:szCs w:val="22"/>
          <w:vertAlign w:val="subscript"/>
          <w:lang w:val="en-US"/>
        </w:rPr>
        <w:t>d</w:t>
      </w:r>
      <w:r>
        <w:rPr>
          <w:bCs/>
          <w:i/>
          <w:iCs/>
          <w:sz w:val="22"/>
          <w:szCs w:val="22"/>
          <w:vertAlign w:val="subscript"/>
          <w:lang w:val="en-US"/>
        </w:rPr>
        <w:t>p</w:t>
      </w:r>
      <w:proofErr w:type="spellEnd"/>
      <w:r>
        <w:rPr>
          <w:bCs/>
          <w:sz w:val="22"/>
          <w:szCs w:val="22"/>
          <w:lang w:val="en-US"/>
        </w:rPr>
        <w:t xml:space="preserve"> </w:t>
      </w:r>
    </w:p>
    <w:p w14:paraId="1CBC6B2B" w14:textId="29CA4095" w:rsidR="00136E5B" w:rsidRDefault="00136E5B" w:rsidP="00136E5B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202301">
        <w:rPr>
          <w:bCs/>
          <w:sz w:val="22"/>
          <w:szCs w:val="22"/>
          <w:lang w:val="en-US"/>
        </w:rPr>
        <w:t>5.</w:t>
      </w:r>
      <w:r w:rsidR="00747851">
        <w:rPr>
          <w:bCs/>
          <w:sz w:val="22"/>
          <w:szCs w:val="22"/>
          <w:lang w:val="en-US"/>
        </w:rPr>
        <w:t>4</w:t>
      </w:r>
      <w:r w:rsidRPr="00202301">
        <w:rPr>
          <w:bCs/>
          <w:sz w:val="22"/>
          <w:szCs w:val="22"/>
          <w:lang w:val="en-US"/>
        </w:rPr>
        <w:t>.</w:t>
      </w:r>
      <w:r w:rsidR="003072E6">
        <w:rPr>
          <w:bCs/>
          <w:sz w:val="22"/>
          <w:szCs w:val="22"/>
          <w:lang w:val="en-US"/>
        </w:rPr>
        <w:t>4</w:t>
      </w:r>
      <w:r w:rsidRPr="00202301">
        <w:rPr>
          <w:bCs/>
          <w:sz w:val="22"/>
          <w:szCs w:val="22"/>
          <w:lang w:val="en-US"/>
        </w:rPr>
        <w:t xml:space="preserve">  </w:t>
      </w:r>
      <w:r w:rsidRPr="003C1584">
        <w:rPr>
          <w:bCs/>
          <w:i/>
          <w:iCs/>
          <w:sz w:val="22"/>
          <w:szCs w:val="22"/>
          <w:lang w:val="en-US"/>
        </w:rPr>
        <w:t>PID</w:t>
      </w:r>
      <w:r>
        <w:rPr>
          <w:bCs/>
          <w:sz w:val="22"/>
          <w:szCs w:val="22"/>
          <w:lang w:val="en-US"/>
        </w:rPr>
        <w:t xml:space="preserve"> </w:t>
      </w:r>
      <w:r w:rsidR="003C1584">
        <w:rPr>
          <w:bCs/>
          <w:sz w:val="22"/>
          <w:szCs w:val="22"/>
          <w:lang w:val="en-US"/>
        </w:rPr>
        <w:t xml:space="preserve">Compensator Model </w:t>
      </w:r>
      <w:r>
        <w:rPr>
          <w:bCs/>
          <w:sz w:val="22"/>
          <w:szCs w:val="22"/>
          <w:lang w:val="en-US"/>
        </w:rPr>
        <w:t xml:space="preserve">with Poles </w:t>
      </w:r>
      <w:proofErr w:type="spellStart"/>
      <w:r>
        <w:rPr>
          <w:bCs/>
          <w:i/>
          <w:iCs/>
          <w:sz w:val="22"/>
          <w:szCs w:val="22"/>
          <w:lang w:val="en-US"/>
        </w:rPr>
        <w:t>ω</w:t>
      </w:r>
      <w:r>
        <w:rPr>
          <w:bCs/>
          <w:i/>
          <w:iCs/>
          <w:sz w:val="22"/>
          <w:szCs w:val="22"/>
          <w:vertAlign w:val="subscript"/>
          <w:lang w:val="en-US"/>
        </w:rPr>
        <w:t>ip</w:t>
      </w:r>
      <w:proofErr w:type="spellEnd"/>
      <w:r>
        <w:rPr>
          <w:bCs/>
          <w:sz w:val="22"/>
          <w:szCs w:val="22"/>
          <w:lang w:val="en-US"/>
        </w:rPr>
        <w:t xml:space="preserve"> and </w:t>
      </w:r>
      <w:proofErr w:type="spellStart"/>
      <w:r w:rsidRPr="00136E5B">
        <w:rPr>
          <w:bCs/>
          <w:i/>
          <w:iCs/>
          <w:sz w:val="22"/>
          <w:szCs w:val="22"/>
          <w:lang w:val="en-US"/>
        </w:rPr>
        <w:t>T</w:t>
      </w:r>
      <w:r w:rsidRPr="00136E5B">
        <w:rPr>
          <w:bCs/>
          <w:i/>
          <w:iCs/>
          <w:sz w:val="22"/>
          <w:szCs w:val="22"/>
          <w:vertAlign w:val="subscript"/>
          <w:lang w:val="en-US"/>
        </w:rPr>
        <w:t>d</w:t>
      </w:r>
      <w:r>
        <w:rPr>
          <w:bCs/>
          <w:i/>
          <w:iCs/>
          <w:sz w:val="22"/>
          <w:szCs w:val="22"/>
          <w:vertAlign w:val="subscript"/>
          <w:lang w:val="en-US"/>
        </w:rPr>
        <w:t>p</w:t>
      </w:r>
      <w:proofErr w:type="spellEnd"/>
      <w:r>
        <w:rPr>
          <w:bCs/>
          <w:sz w:val="22"/>
          <w:szCs w:val="22"/>
          <w:lang w:val="en-US"/>
        </w:rPr>
        <w:t xml:space="preserve"> </w:t>
      </w:r>
    </w:p>
    <w:p w14:paraId="64C76913" w14:textId="0D079F0F" w:rsidR="00C632B4" w:rsidRPr="00747851" w:rsidRDefault="00C632B4" w:rsidP="00136E5B">
      <w:pPr>
        <w:tabs>
          <w:tab w:val="left" w:pos="2835"/>
          <w:tab w:val="left" w:pos="5954"/>
        </w:tabs>
        <w:ind w:left="1418" w:hanging="851"/>
        <w:rPr>
          <w:bCs/>
          <w:sz w:val="22"/>
          <w:szCs w:val="22"/>
          <w:lang w:val="en-US"/>
        </w:rPr>
      </w:pPr>
      <w:r w:rsidRPr="003C1584">
        <w:rPr>
          <w:bCs/>
          <w:sz w:val="22"/>
          <w:szCs w:val="22"/>
          <w:lang w:val="en-US"/>
        </w:rPr>
        <w:t>5.4.</w:t>
      </w:r>
      <w:r w:rsidR="003072E6">
        <w:rPr>
          <w:bCs/>
          <w:sz w:val="22"/>
          <w:szCs w:val="22"/>
          <w:lang w:val="en-US"/>
        </w:rPr>
        <w:t>5</w:t>
      </w:r>
      <w:r w:rsidRPr="003C1584">
        <w:rPr>
          <w:bCs/>
          <w:sz w:val="22"/>
          <w:szCs w:val="22"/>
          <w:lang w:val="en-US"/>
        </w:rPr>
        <w:t xml:space="preserve">  </w:t>
      </w:r>
      <w:r w:rsidR="003C1584" w:rsidRPr="003C1584">
        <w:rPr>
          <w:bCs/>
          <w:i/>
          <w:iCs/>
          <w:sz w:val="22"/>
          <w:szCs w:val="22"/>
          <w:lang w:val="en-US"/>
        </w:rPr>
        <w:t>PID</w:t>
      </w:r>
      <w:r w:rsidR="003C1584" w:rsidRPr="003C1584">
        <w:rPr>
          <w:bCs/>
          <w:sz w:val="22"/>
          <w:szCs w:val="22"/>
          <w:lang w:val="en-US"/>
        </w:rPr>
        <w:t xml:space="preserve"> Compensator </w:t>
      </w:r>
      <w:r w:rsidRPr="003C1584">
        <w:rPr>
          <w:bCs/>
          <w:sz w:val="22"/>
          <w:szCs w:val="22"/>
          <w:lang w:val="en-US"/>
        </w:rPr>
        <w:t>Application to a DC/DC Buck Converter</w:t>
      </w:r>
    </w:p>
    <w:p w14:paraId="3D79F847" w14:textId="77777777" w:rsidR="00A05DFA" w:rsidRDefault="00A05DFA" w:rsidP="00A05DFA">
      <w:pPr>
        <w:rPr>
          <w:lang w:val="en-US"/>
        </w:rPr>
      </w:pPr>
    </w:p>
    <w:p w14:paraId="0B369BEE" w14:textId="77777777" w:rsidR="00A05DFA" w:rsidRDefault="00A05DFA" w:rsidP="00A05DFA">
      <w:pPr>
        <w:rPr>
          <w:lang w:val="en-US"/>
        </w:rPr>
      </w:pPr>
    </w:p>
    <w:p w14:paraId="6D2161E2" w14:textId="77777777" w:rsidR="00A05DFA" w:rsidRDefault="00A05DFA" w:rsidP="00A05DFA">
      <w:pPr>
        <w:rPr>
          <w:lang w:val="en-US"/>
        </w:rPr>
      </w:pPr>
    </w:p>
    <w:p w14:paraId="34B508CC" w14:textId="77777777" w:rsidR="00A05DFA" w:rsidRDefault="00A05DFA" w:rsidP="00A05DFA">
      <w:pPr>
        <w:rPr>
          <w:lang w:val="en-US"/>
        </w:rPr>
      </w:pPr>
    </w:p>
    <w:p w14:paraId="201F50F4" w14:textId="77777777" w:rsidR="00A05DFA" w:rsidRDefault="00A05DFA" w:rsidP="00A05DFA">
      <w:pPr>
        <w:keepNext/>
        <w:spacing w:before="40"/>
        <w:rPr>
          <w:lang w:val="en-US"/>
        </w:rPr>
      </w:pPr>
      <w:r w:rsidRPr="008E04C1">
        <w:rPr>
          <w:b/>
          <w:bCs/>
          <w:lang w:val="en-US"/>
        </w:rPr>
        <w:t xml:space="preserve">Procedure. </w:t>
      </w:r>
      <w:r>
        <w:rPr>
          <w:rStyle w:val="q4iawc"/>
          <w:lang w:val="en"/>
        </w:rPr>
        <w:t>In class, this MS Word document is written using a tablet PC.</w:t>
      </w:r>
      <w:r>
        <w:rPr>
          <w:rStyle w:val="viiyi"/>
          <w:lang w:val="en"/>
        </w:rPr>
        <w:t xml:space="preserve"> </w:t>
      </w:r>
      <w:r>
        <w:rPr>
          <w:rStyle w:val="q4iawc"/>
          <w:lang w:val="en"/>
        </w:rPr>
        <w:t>Page breaks and/or subsection headings can be moved.</w:t>
      </w:r>
      <w:r>
        <w:rPr>
          <w:rStyle w:val="viiyi"/>
          <w:lang w:val="en"/>
        </w:rPr>
        <w:t xml:space="preserve"> </w:t>
      </w:r>
      <w:r>
        <w:rPr>
          <w:rStyle w:val="q4iawc"/>
          <w:lang w:val="en"/>
        </w:rPr>
        <w:t>After class, students are offered both the modified Word document and a PDF printout of it.</w:t>
      </w:r>
    </w:p>
    <w:p w14:paraId="50A198D5" w14:textId="77777777" w:rsidR="00EB13F4" w:rsidRPr="00ED7B58" w:rsidRDefault="00EB13F4" w:rsidP="00EB13F4">
      <w:pPr>
        <w:rPr>
          <w:lang w:val="en-US"/>
        </w:rPr>
      </w:pPr>
    </w:p>
    <w:p w14:paraId="62710190" w14:textId="77777777" w:rsidR="00EB13F4" w:rsidRPr="00EB13F4" w:rsidRDefault="00EB13F4" w:rsidP="00EB13F4">
      <w:pPr>
        <w:rPr>
          <w:lang w:val="en-US"/>
        </w:rPr>
      </w:pPr>
    </w:p>
    <w:p w14:paraId="3CA16F9D" w14:textId="0E65A49C" w:rsidR="000064F1" w:rsidRPr="000064F1" w:rsidRDefault="00902897" w:rsidP="00D169EB">
      <w:pPr>
        <w:pStyle w:val="berschrift1"/>
        <w:tabs>
          <w:tab w:val="left" w:pos="426"/>
        </w:tabs>
        <w:spacing w:before="0" w:after="80"/>
        <w:ind w:left="426" w:hanging="426"/>
        <w:rPr>
          <w:lang w:val="en-US"/>
        </w:rPr>
      </w:pPr>
      <w:r>
        <w:rPr>
          <w:lang w:val="en-US"/>
        </w:rPr>
        <w:br w:type="page"/>
      </w:r>
      <w:r w:rsidR="000064F1" w:rsidRPr="000064F1">
        <w:rPr>
          <w:lang w:val="en-US"/>
        </w:rPr>
        <w:lastRenderedPageBreak/>
        <w:t>Analog PID Controllers</w:t>
      </w:r>
    </w:p>
    <w:p w14:paraId="22F92ECB" w14:textId="54E187D0" w:rsidR="00EE709D" w:rsidRPr="00EE709D" w:rsidRDefault="00110C5A" w:rsidP="00EE709D">
      <w:pPr>
        <w:pStyle w:val="berschrift3"/>
      </w:pPr>
      <w:r>
        <w:t xml:space="preserve">Linear </w:t>
      </w:r>
      <w:r w:rsidR="00DE60F8">
        <w:t>Feedback-Loop Setup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880"/>
        <w:gridCol w:w="6191"/>
      </w:tblGrid>
      <w:tr w:rsidR="002C398B" w14:paraId="349CA84D" w14:textId="77777777" w:rsidTr="00CA406E">
        <w:tc>
          <w:tcPr>
            <w:tcW w:w="2880" w:type="dxa"/>
            <w:shd w:val="clear" w:color="auto" w:fill="auto"/>
          </w:tcPr>
          <w:p w14:paraId="6252FFFB" w14:textId="5DAD5C81" w:rsidR="003B5BF0" w:rsidRPr="002C398B" w:rsidRDefault="003B5BF0" w:rsidP="002C398B">
            <w:pPr>
              <w:keepNext/>
              <w:numPr>
                <w:ilvl w:val="0"/>
                <w:numId w:val="14"/>
              </w:numPr>
              <w:tabs>
                <w:tab w:val="left" w:pos="426"/>
              </w:tabs>
              <w:spacing w:before="200" w:after="120"/>
              <w:ind w:left="425" w:right="459" w:hanging="425"/>
              <w:rPr>
                <w:lang w:val="en-US"/>
              </w:rPr>
            </w:pPr>
            <w:r w:rsidRPr="002C398B">
              <w:rPr>
                <w:lang w:val="en-US"/>
              </w:rPr>
              <w:t xml:space="preserve">Closed loop with error entry </w:t>
            </w:r>
            <w:r w:rsidRPr="002C398B">
              <w:rPr>
                <w:i/>
                <w:iCs/>
                <w:lang w:val="en-US"/>
              </w:rPr>
              <w:t>E</w:t>
            </w:r>
            <w:r w:rsidRPr="002C398B">
              <w:rPr>
                <w:lang w:val="en-US"/>
              </w:rPr>
              <w:t xml:space="preserve">. </w:t>
            </w:r>
          </w:p>
        </w:tc>
        <w:tc>
          <w:tcPr>
            <w:tcW w:w="6191" w:type="dxa"/>
            <w:shd w:val="clear" w:color="auto" w:fill="auto"/>
          </w:tcPr>
          <w:p w14:paraId="25331AEC" w14:textId="09B5B613" w:rsidR="003B5BF0" w:rsidRDefault="00CA406E" w:rsidP="002C398B">
            <w:pPr>
              <w:keepNext/>
              <w:spacing w:before="120" w:after="120"/>
              <w:jc w:val="right"/>
            </w:pPr>
            <w:r>
              <w:rPr>
                <w:noProof/>
              </w:rPr>
              <w:drawing>
                <wp:inline distT="0" distB="0" distL="0" distR="0" wp14:anchorId="1B16B6F8" wp14:editId="5176072F">
                  <wp:extent cx="3186018" cy="1358566"/>
                  <wp:effectExtent l="0" t="0" r="0" b="0"/>
                  <wp:docPr id="2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3244" cy="1365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BF0" w:rsidRPr="002C398B" w14:paraId="57C431BF" w14:textId="77777777" w:rsidTr="00CA406E">
        <w:tc>
          <w:tcPr>
            <w:tcW w:w="2880" w:type="dxa"/>
            <w:shd w:val="clear" w:color="auto" w:fill="auto"/>
          </w:tcPr>
          <w:p w14:paraId="1F84A1D3" w14:textId="1C13DCC1" w:rsidR="003B5BF0" w:rsidRPr="002C398B" w:rsidRDefault="003B5BF0" w:rsidP="00CA406E">
            <w:pPr>
              <w:keepNext/>
              <w:numPr>
                <w:ilvl w:val="0"/>
                <w:numId w:val="14"/>
              </w:numPr>
              <w:tabs>
                <w:tab w:val="left" w:pos="426"/>
              </w:tabs>
              <w:ind w:left="425" w:hanging="425"/>
              <w:jc w:val="left"/>
              <w:rPr>
                <w:lang w:val="en-US"/>
              </w:rPr>
            </w:pPr>
            <w:r w:rsidRPr="002C398B">
              <w:rPr>
                <w:lang w:val="en-US"/>
              </w:rPr>
              <w:t>Open</w:t>
            </w:r>
            <w:r w:rsidR="005842EA" w:rsidRPr="002C398B">
              <w:rPr>
                <w:lang w:val="en-US"/>
              </w:rPr>
              <w:t>ed</w:t>
            </w:r>
            <w:r w:rsidRPr="002C398B">
              <w:rPr>
                <w:lang w:val="en-US"/>
              </w:rPr>
              <w:t xml:space="preserve"> loop </w:t>
            </w:r>
            <w:r w:rsidR="005842EA" w:rsidRPr="002C398B">
              <w:rPr>
                <w:lang w:val="en-US"/>
              </w:rPr>
              <w:t>and</w:t>
            </w:r>
            <w:r w:rsidRPr="002C398B">
              <w:rPr>
                <w:lang w:val="en-US"/>
              </w:rPr>
              <w:t xml:space="preserve"> test</w:t>
            </w:r>
            <w:r w:rsidR="005842EA" w:rsidRPr="002C398B">
              <w:rPr>
                <w:lang w:val="en-US"/>
              </w:rPr>
              <w:t xml:space="preserve"> </w:t>
            </w:r>
            <w:r w:rsidRPr="002C398B">
              <w:rPr>
                <w:lang w:val="en-US"/>
              </w:rPr>
              <w:t xml:space="preserve">signal feed-in </w:t>
            </w:r>
            <w:r w:rsidRPr="002C398B">
              <w:rPr>
                <w:i/>
                <w:iCs/>
                <w:lang w:val="en-US"/>
              </w:rPr>
              <w:t>A</w:t>
            </w:r>
            <w:r w:rsidRPr="002C398B">
              <w:rPr>
                <w:lang w:val="en-US"/>
              </w:rPr>
              <w:t>.</w:t>
            </w:r>
            <w:r w:rsidR="00CA406E">
              <w:rPr>
                <w:lang w:val="en-US"/>
              </w:rPr>
              <w:t xml:space="preserve"> </w:t>
            </w:r>
            <w:r w:rsidR="00CA406E">
              <w:rPr>
                <w:lang w:val="en-US"/>
              </w:rPr>
              <w:tab/>
            </w:r>
            <w:r w:rsidR="00CA406E">
              <w:rPr>
                <w:lang w:val="en-US"/>
              </w:rPr>
              <w:br/>
              <w:t xml:space="preserve">Here, phase margin </w:t>
            </w:r>
            <w:r w:rsidR="00CA406E" w:rsidRPr="00CA406E">
              <w:rPr>
                <w:i/>
                <w:iCs/>
                <w:color w:val="7030A0"/>
                <w:lang w:val="en-US"/>
              </w:rPr>
              <w:t>Φ</w:t>
            </w:r>
            <w:r w:rsidR="00CA406E" w:rsidRPr="00CA406E">
              <w:rPr>
                <w:i/>
                <w:iCs/>
                <w:color w:val="7030A0"/>
                <w:vertAlign w:val="subscript"/>
                <w:lang w:val="en-US"/>
              </w:rPr>
              <w:t>M</w:t>
            </w:r>
            <w:r w:rsidR="00CA406E" w:rsidRPr="00CA406E">
              <w:rPr>
                <w:color w:val="7030A0"/>
                <w:lang w:val="en-US"/>
              </w:rPr>
              <w:t xml:space="preserve"> must be measured against -360° = 0°</w:t>
            </w:r>
            <w:r w:rsidR="00CA406E">
              <w:rPr>
                <w:lang w:val="en-US"/>
              </w:rPr>
              <w:t xml:space="preserve">, </w:t>
            </w:r>
            <w:r w:rsidR="00CA406E">
              <w:rPr>
                <w:lang w:val="en-US"/>
              </w:rPr>
              <w:br/>
              <w:t>as the inversion is part of the open loop now.</w:t>
            </w:r>
          </w:p>
        </w:tc>
        <w:tc>
          <w:tcPr>
            <w:tcW w:w="6191" w:type="dxa"/>
            <w:shd w:val="clear" w:color="auto" w:fill="auto"/>
          </w:tcPr>
          <w:p w14:paraId="3E40D1FA" w14:textId="41008B8A" w:rsidR="003B5BF0" w:rsidRPr="002C398B" w:rsidRDefault="00CA406E" w:rsidP="002C398B">
            <w:pPr>
              <w:keepNext/>
              <w:spacing w:before="120" w:after="120"/>
              <w:jc w:val="right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CF6174E" wp14:editId="17E8F3F0">
                  <wp:extent cx="3235624" cy="1289384"/>
                  <wp:effectExtent l="0" t="0" r="3175" b="6350"/>
                  <wp:docPr id="4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5461" cy="12972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0EF0" w:rsidRPr="004B3B41" w14:paraId="4A7AA6B9" w14:textId="77777777" w:rsidTr="00CA406E">
        <w:tc>
          <w:tcPr>
            <w:tcW w:w="9071" w:type="dxa"/>
            <w:gridSpan w:val="2"/>
            <w:shd w:val="clear" w:color="auto" w:fill="auto"/>
          </w:tcPr>
          <w:p w14:paraId="18F0019D" w14:textId="49549071" w:rsidR="00E60EF0" w:rsidRPr="002C398B" w:rsidRDefault="00E60EF0" w:rsidP="002C398B">
            <w:pPr>
              <w:keepNext/>
              <w:spacing w:after="120"/>
              <w:jc w:val="left"/>
              <w:rPr>
                <w:noProof/>
                <w:lang w:val="en-US"/>
              </w:rPr>
            </w:pPr>
            <w:r w:rsidRPr="002C398B">
              <w:rPr>
                <w:b/>
                <w:bCs/>
                <w:noProof/>
                <w:lang w:val="en-US"/>
              </w:rPr>
              <w:t>Fig. 5.1.1:</w:t>
            </w:r>
            <w:r w:rsidRPr="002C398B">
              <w:rPr>
                <w:noProof/>
                <w:lang w:val="en-US"/>
              </w:rPr>
              <w:t xml:space="preserve"> </w:t>
            </w:r>
            <w:r w:rsidR="00DE60F8">
              <w:rPr>
                <w:noProof/>
                <w:lang w:val="en-US"/>
              </w:rPr>
              <w:t>Linear f</w:t>
            </w:r>
            <w:r w:rsidR="00110C5A" w:rsidRPr="002C398B">
              <w:rPr>
                <w:noProof/>
                <w:lang w:val="en-US"/>
              </w:rPr>
              <w:t>eedback</w:t>
            </w:r>
            <w:r w:rsidRPr="002C398B">
              <w:rPr>
                <w:noProof/>
                <w:lang w:val="en-US"/>
              </w:rPr>
              <w:t xml:space="preserve"> loop system</w:t>
            </w:r>
            <w:r w:rsidR="00DE60F8">
              <w:rPr>
                <w:noProof/>
                <w:lang w:val="en-US"/>
              </w:rPr>
              <w:t>s</w:t>
            </w:r>
          </w:p>
        </w:tc>
      </w:tr>
    </w:tbl>
    <w:p w14:paraId="5CD28880" w14:textId="4A95956C" w:rsidR="003B5BF0" w:rsidRDefault="003B5BF0" w:rsidP="00CA406E">
      <w:pPr>
        <w:jc w:val="left"/>
        <w:rPr>
          <w:lang w:val="en-US"/>
        </w:rPr>
      </w:pPr>
    </w:p>
    <w:p w14:paraId="3BB55D1C" w14:textId="77777777" w:rsidR="005842EA" w:rsidRPr="003B5BF0" w:rsidRDefault="005842EA" w:rsidP="003B5BF0">
      <w:pPr>
        <w:rPr>
          <w:lang w:val="en-US"/>
        </w:rPr>
      </w:pPr>
    </w:p>
    <w:p w14:paraId="378ADBE1" w14:textId="718A832D" w:rsidR="003B5BF0" w:rsidRDefault="0015709E" w:rsidP="005842EA">
      <w:pPr>
        <w:spacing w:after="160"/>
        <w:rPr>
          <w:lang w:val="en-US"/>
        </w:rPr>
      </w:pPr>
      <w:r w:rsidRPr="005842EA">
        <w:rPr>
          <w:b/>
          <w:bCs/>
          <w:noProof/>
          <w:lang w:val="en-US"/>
        </w:rPr>
        <w:t>Table 5.1.1:</w:t>
      </w:r>
      <w:r>
        <w:rPr>
          <w:noProof/>
          <w:lang w:val="en-US"/>
        </w:rPr>
        <w:t xml:space="preserve"> Symbols</w:t>
      </w:r>
      <w:r w:rsidR="00110C5A">
        <w:rPr>
          <w:noProof/>
          <w:lang w:val="en-US"/>
        </w:rPr>
        <w:t xml:space="preserve">, </w:t>
      </w:r>
      <w:r>
        <w:rPr>
          <w:noProof/>
          <w:lang w:val="en-US"/>
        </w:rPr>
        <w:t>their acronyms</w:t>
      </w:r>
      <w:r w:rsidR="00110C5A">
        <w:rPr>
          <w:noProof/>
          <w:lang w:val="en-US"/>
        </w:rPr>
        <w:t xml:space="preserve"> and</w:t>
      </w:r>
      <w:r>
        <w:rPr>
          <w:noProof/>
          <w:lang w:val="en-US"/>
        </w:rPr>
        <w:t xml:space="preserve"> meanings, definitions, formulae</w:t>
      </w:r>
    </w:p>
    <w:tbl>
      <w:tblPr>
        <w:tblW w:w="9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0"/>
        <w:gridCol w:w="4503"/>
        <w:gridCol w:w="1417"/>
        <w:gridCol w:w="2253"/>
      </w:tblGrid>
      <w:tr w:rsidR="002C398B" w:rsidRPr="002C398B" w14:paraId="145AFD5E" w14:textId="77777777" w:rsidTr="002C398B">
        <w:tc>
          <w:tcPr>
            <w:tcW w:w="990" w:type="dxa"/>
            <w:shd w:val="clear" w:color="auto" w:fill="auto"/>
          </w:tcPr>
          <w:p w14:paraId="07ABB29B" w14:textId="4D8E3F85" w:rsidR="00542FAB" w:rsidRPr="002C398B" w:rsidRDefault="0015709E" w:rsidP="005842EA">
            <w:pPr>
              <w:rPr>
                <w:b/>
                <w:bCs/>
                <w:lang w:val="en-US"/>
              </w:rPr>
            </w:pPr>
            <w:r w:rsidRPr="002C398B">
              <w:rPr>
                <w:b/>
                <w:bCs/>
                <w:lang w:val="en-US"/>
              </w:rPr>
              <w:t>Signal</w:t>
            </w:r>
          </w:p>
        </w:tc>
        <w:tc>
          <w:tcPr>
            <w:tcW w:w="4505" w:type="dxa"/>
            <w:shd w:val="clear" w:color="auto" w:fill="auto"/>
          </w:tcPr>
          <w:p w14:paraId="60EFAB30" w14:textId="0C962CC8" w:rsidR="00542FAB" w:rsidRPr="002C398B" w:rsidRDefault="00542FAB" w:rsidP="005842EA">
            <w:pPr>
              <w:rPr>
                <w:b/>
                <w:bCs/>
                <w:lang w:val="en-US"/>
              </w:rPr>
            </w:pPr>
            <w:r w:rsidRPr="002C398B">
              <w:rPr>
                <w:b/>
                <w:bCs/>
                <w:lang w:val="en-US"/>
              </w:rPr>
              <w:t>Significance</w:t>
            </w:r>
          </w:p>
        </w:tc>
        <w:tc>
          <w:tcPr>
            <w:tcW w:w="1417" w:type="dxa"/>
            <w:shd w:val="clear" w:color="auto" w:fill="auto"/>
          </w:tcPr>
          <w:p w14:paraId="65874A32" w14:textId="6259B179" w:rsidR="00542FAB" w:rsidRPr="002C398B" w:rsidRDefault="00542FAB" w:rsidP="002C398B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12364060" w14:textId="25FA4E0B" w:rsidR="00542FAB" w:rsidRPr="002C398B" w:rsidRDefault="00542FAB" w:rsidP="005842EA">
            <w:pPr>
              <w:rPr>
                <w:b/>
                <w:bCs/>
                <w:lang w:val="en-US"/>
              </w:rPr>
            </w:pPr>
          </w:p>
        </w:tc>
      </w:tr>
      <w:tr w:rsidR="002C398B" w:rsidRPr="002C398B" w14:paraId="51106964" w14:textId="77777777" w:rsidTr="002C398B">
        <w:tc>
          <w:tcPr>
            <w:tcW w:w="990" w:type="dxa"/>
            <w:shd w:val="clear" w:color="auto" w:fill="auto"/>
          </w:tcPr>
          <w:p w14:paraId="1101A3FB" w14:textId="6BF46B27" w:rsidR="00542FAB" w:rsidRPr="002C398B" w:rsidRDefault="00542FAB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A</w:t>
            </w:r>
          </w:p>
        </w:tc>
        <w:tc>
          <w:tcPr>
            <w:tcW w:w="4505" w:type="dxa"/>
            <w:shd w:val="clear" w:color="auto" w:fill="auto"/>
          </w:tcPr>
          <w:p w14:paraId="06FCA0FD" w14:textId="1CA82059" w:rsidR="00542FAB" w:rsidRPr="002C398B" w:rsidRDefault="00542FAB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 xml:space="preserve">test signal </w:t>
            </w:r>
            <w:proofErr w:type="spellStart"/>
            <w:r w:rsidRPr="002C398B">
              <w:rPr>
                <w:lang w:val="en-US"/>
              </w:rPr>
              <w:t>intput</w:t>
            </w:r>
            <w:proofErr w:type="spellEnd"/>
          </w:p>
        </w:tc>
        <w:tc>
          <w:tcPr>
            <w:tcW w:w="1417" w:type="dxa"/>
            <w:shd w:val="clear" w:color="auto" w:fill="auto"/>
          </w:tcPr>
          <w:p w14:paraId="24B8C45B" w14:textId="77777777" w:rsidR="00542FAB" w:rsidRPr="002C398B" w:rsidRDefault="00542FAB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5F51A49C" w14:textId="77777777" w:rsidR="00542FAB" w:rsidRPr="002C398B" w:rsidRDefault="00542FAB" w:rsidP="005842EA">
            <w:pPr>
              <w:rPr>
                <w:lang w:val="en-US"/>
              </w:rPr>
            </w:pPr>
          </w:p>
        </w:tc>
      </w:tr>
      <w:tr w:rsidR="002C398B" w:rsidRPr="002C398B" w14:paraId="1FC23187" w14:textId="77777777" w:rsidTr="002C398B">
        <w:tc>
          <w:tcPr>
            <w:tcW w:w="990" w:type="dxa"/>
            <w:shd w:val="clear" w:color="auto" w:fill="auto"/>
          </w:tcPr>
          <w:p w14:paraId="5C8C35E3" w14:textId="77777777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C</w:t>
            </w:r>
          </w:p>
        </w:tc>
        <w:tc>
          <w:tcPr>
            <w:tcW w:w="4505" w:type="dxa"/>
            <w:shd w:val="clear" w:color="auto" w:fill="auto"/>
          </w:tcPr>
          <w:p w14:paraId="09FC3A6E" w14:textId="77777777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Compensator output signal</w:t>
            </w:r>
          </w:p>
        </w:tc>
        <w:tc>
          <w:tcPr>
            <w:tcW w:w="1417" w:type="dxa"/>
            <w:shd w:val="clear" w:color="auto" w:fill="auto"/>
          </w:tcPr>
          <w:p w14:paraId="2C5A5631" w14:textId="77777777" w:rsidR="0015709E" w:rsidRPr="002C398B" w:rsidRDefault="0015709E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20A9738A" w14:textId="77777777" w:rsidR="0015709E" w:rsidRPr="002C398B" w:rsidRDefault="0015709E" w:rsidP="005842EA">
            <w:pPr>
              <w:rPr>
                <w:lang w:val="en-US"/>
              </w:rPr>
            </w:pPr>
          </w:p>
        </w:tc>
      </w:tr>
      <w:tr w:rsidR="002C398B" w:rsidRPr="002C398B" w14:paraId="1A1CEC5E" w14:textId="77777777" w:rsidTr="002C398B">
        <w:tc>
          <w:tcPr>
            <w:tcW w:w="990" w:type="dxa"/>
            <w:shd w:val="clear" w:color="auto" w:fill="auto"/>
          </w:tcPr>
          <w:p w14:paraId="267ED19B" w14:textId="77777777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E</w:t>
            </w:r>
          </w:p>
        </w:tc>
        <w:tc>
          <w:tcPr>
            <w:tcW w:w="4505" w:type="dxa"/>
            <w:shd w:val="clear" w:color="auto" w:fill="auto"/>
          </w:tcPr>
          <w:p w14:paraId="6A3BDBD5" w14:textId="77777777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Error entry</w:t>
            </w:r>
          </w:p>
        </w:tc>
        <w:tc>
          <w:tcPr>
            <w:tcW w:w="1417" w:type="dxa"/>
            <w:shd w:val="clear" w:color="auto" w:fill="auto"/>
          </w:tcPr>
          <w:p w14:paraId="156D60E2" w14:textId="77777777" w:rsidR="0015709E" w:rsidRPr="002C398B" w:rsidRDefault="0015709E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202A8429" w14:textId="77777777" w:rsidR="0015709E" w:rsidRPr="002C398B" w:rsidRDefault="0015709E" w:rsidP="005842EA">
            <w:pPr>
              <w:rPr>
                <w:lang w:val="en-US"/>
              </w:rPr>
            </w:pPr>
          </w:p>
        </w:tc>
      </w:tr>
      <w:tr w:rsidR="002C398B" w:rsidRPr="002C398B" w14:paraId="198024B5" w14:textId="77777777" w:rsidTr="002C398B">
        <w:tc>
          <w:tcPr>
            <w:tcW w:w="990" w:type="dxa"/>
            <w:shd w:val="clear" w:color="auto" w:fill="auto"/>
          </w:tcPr>
          <w:p w14:paraId="3CBD76EC" w14:textId="77777777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ε</w:t>
            </w:r>
          </w:p>
        </w:tc>
        <w:tc>
          <w:tcPr>
            <w:tcW w:w="4505" w:type="dxa"/>
            <w:shd w:val="clear" w:color="auto" w:fill="auto"/>
          </w:tcPr>
          <w:p w14:paraId="4B880BAF" w14:textId="5361CAEC" w:rsidR="0015709E" w:rsidRPr="002C398B" w:rsidRDefault="00110C5A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Setpoint – actual value</w:t>
            </w:r>
            <w:r w:rsidR="0015709E" w:rsidRPr="002C398B">
              <w:rPr>
                <w:lang w:val="en-US"/>
              </w:rPr>
              <w:t xml:space="preserve"> aberration</w:t>
            </w:r>
          </w:p>
        </w:tc>
        <w:tc>
          <w:tcPr>
            <w:tcW w:w="1417" w:type="dxa"/>
            <w:shd w:val="clear" w:color="auto" w:fill="auto"/>
          </w:tcPr>
          <w:p w14:paraId="3D350B25" w14:textId="77777777" w:rsidR="0015709E" w:rsidRPr="002C398B" w:rsidRDefault="0015709E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36F96ABA" w14:textId="77777777" w:rsidR="0015709E" w:rsidRPr="002C398B" w:rsidRDefault="0015709E" w:rsidP="005842EA">
            <w:pPr>
              <w:rPr>
                <w:lang w:val="en-US"/>
              </w:rPr>
            </w:pPr>
          </w:p>
        </w:tc>
      </w:tr>
      <w:tr w:rsidR="002C398B" w:rsidRPr="002C398B" w14:paraId="76ED941E" w14:textId="77777777" w:rsidTr="002C398B">
        <w:tc>
          <w:tcPr>
            <w:tcW w:w="990" w:type="dxa"/>
            <w:shd w:val="clear" w:color="auto" w:fill="auto"/>
          </w:tcPr>
          <w:p w14:paraId="4D753C69" w14:textId="77777777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P</w:t>
            </w:r>
          </w:p>
        </w:tc>
        <w:tc>
          <w:tcPr>
            <w:tcW w:w="4505" w:type="dxa"/>
            <w:shd w:val="clear" w:color="auto" w:fill="auto"/>
          </w:tcPr>
          <w:p w14:paraId="259B6761" w14:textId="77777777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Plant/Process output signal</w:t>
            </w:r>
          </w:p>
        </w:tc>
        <w:tc>
          <w:tcPr>
            <w:tcW w:w="1417" w:type="dxa"/>
            <w:shd w:val="clear" w:color="auto" w:fill="auto"/>
          </w:tcPr>
          <w:p w14:paraId="55D9C8E8" w14:textId="77777777" w:rsidR="0015709E" w:rsidRPr="002C398B" w:rsidRDefault="0015709E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1EFD4FDD" w14:textId="77777777" w:rsidR="0015709E" w:rsidRPr="002C398B" w:rsidRDefault="0015709E" w:rsidP="005842EA">
            <w:pPr>
              <w:rPr>
                <w:lang w:val="en-US"/>
              </w:rPr>
            </w:pPr>
          </w:p>
        </w:tc>
      </w:tr>
      <w:tr w:rsidR="002C398B" w:rsidRPr="002C398B" w14:paraId="0C84802B" w14:textId="77777777" w:rsidTr="002C398B">
        <w:tc>
          <w:tcPr>
            <w:tcW w:w="990" w:type="dxa"/>
            <w:shd w:val="clear" w:color="auto" w:fill="auto"/>
          </w:tcPr>
          <w:p w14:paraId="4BA7AF7A" w14:textId="77777777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V</w:t>
            </w:r>
          </w:p>
        </w:tc>
        <w:tc>
          <w:tcPr>
            <w:tcW w:w="4505" w:type="dxa"/>
            <w:shd w:val="clear" w:color="auto" w:fill="auto"/>
          </w:tcPr>
          <w:p w14:paraId="7B03B05C" w14:textId="77777777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process variable</w:t>
            </w:r>
          </w:p>
        </w:tc>
        <w:tc>
          <w:tcPr>
            <w:tcW w:w="1417" w:type="dxa"/>
            <w:shd w:val="clear" w:color="auto" w:fill="auto"/>
          </w:tcPr>
          <w:p w14:paraId="5791BFD8" w14:textId="77777777" w:rsidR="0015709E" w:rsidRPr="002C398B" w:rsidRDefault="0015709E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0D799637" w14:textId="77777777" w:rsidR="0015709E" w:rsidRPr="002C398B" w:rsidRDefault="0015709E" w:rsidP="005842EA">
            <w:pPr>
              <w:rPr>
                <w:lang w:val="en-US"/>
              </w:rPr>
            </w:pPr>
          </w:p>
        </w:tc>
      </w:tr>
      <w:tr w:rsidR="002C398B" w:rsidRPr="002C398B" w14:paraId="2608595A" w14:textId="77777777" w:rsidTr="002C398B">
        <w:tc>
          <w:tcPr>
            <w:tcW w:w="990" w:type="dxa"/>
            <w:shd w:val="clear" w:color="auto" w:fill="auto"/>
          </w:tcPr>
          <w:p w14:paraId="4873C701" w14:textId="77777777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 xml:space="preserve">X </w:t>
            </w:r>
          </w:p>
        </w:tc>
        <w:tc>
          <w:tcPr>
            <w:tcW w:w="4505" w:type="dxa"/>
            <w:shd w:val="clear" w:color="auto" w:fill="auto"/>
          </w:tcPr>
          <w:p w14:paraId="1CA65F10" w14:textId="77777777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input signal</w:t>
            </w:r>
          </w:p>
        </w:tc>
        <w:tc>
          <w:tcPr>
            <w:tcW w:w="1417" w:type="dxa"/>
            <w:shd w:val="clear" w:color="auto" w:fill="auto"/>
          </w:tcPr>
          <w:p w14:paraId="3599994B" w14:textId="77777777" w:rsidR="0015709E" w:rsidRPr="002C398B" w:rsidRDefault="0015709E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609A99BA" w14:textId="77777777" w:rsidR="0015709E" w:rsidRPr="002C398B" w:rsidRDefault="0015709E" w:rsidP="005842EA">
            <w:pPr>
              <w:rPr>
                <w:lang w:val="en-US"/>
              </w:rPr>
            </w:pPr>
          </w:p>
        </w:tc>
      </w:tr>
      <w:tr w:rsidR="002C398B" w:rsidRPr="002C398B" w14:paraId="796C224B" w14:textId="77777777" w:rsidTr="002C398B">
        <w:tc>
          <w:tcPr>
            <w:tcW w:w="990" w:type="dxa"/>
            <w:shd w:val="clear" w:color="auto" w:fill="auto"/>
          </w:tcPr>
          <w:p w14:paraId="359BC516" w14:textId="77777777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Y</w:t>
            </w:r>
          </w:p>
        </w:tc>
        <w:tc>
          <w:tcPr>
            <w:tcW w:w="4505" w:type="dxa"/>
            <w:shd w:val="clear" w:color="auto" w:fill="auto"/>
          </w:tcPr>
          <w:p w14:paraId="33E4AFA4" w14:textId="77777777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output signal</w:t>
            </w:r>
          </w:p>
        </w:tc>
        <w:tc>
          <w:tcPr>
            <w:tcW w:w="1417" w:type="dxa"/>
            <w:shd w:val="clear" w:color="auto" w:fill="auto"/>
          </w:tcPr>
          <w:p w14:paraId="6732E777" w14:textId="77777777" w:rsidR="0015709E" w:rsidRPr="002C398B" w:rsidRDefault="0015709E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26E6A59C" w14:textId="77777777" w:rsidR="0015709E" w:rsidRPr="002C398B" w:rsidRDefault="0015709E" w:rsidP="005842EA">
            <w:pPr>
              <w:rPr>
                <w:lang w:val="en-US"/>
              </w:rPr>
            </w:pPr>
          </w:p>
        </w:tc>
      </w:tr>
      <w:tr w:rsidR="002C398B" w:rsidRPr="002C398B" w14:paraId="490849B6" w14:textId="77777777" w:rsidTr="002C398B">
        <w:tc>
          <w:tcPr>
            <w:tcW w:w="990" w:type="dxa"/>
            <w:shd w:val="clear" w:color="auto" w:fill="auto"/>
          </w:tcPr>
          <w:p w14:paraId="25E4F4A0" w14:textId="77777777" w:rsidR="00110C5A" w:rsidRPr="002C398B" w:rsidRDefault="00110C5A" w:rsidP="005842EA">
            <w:pPr>
              <w:rPr>
                <w:i/>
                <w:iCs/>
                <w:sz w:val="12"/>
                <w:szCs w:val="12"/>
                <w:lang w:val="en-US"/>
              </w:rPr>
            </w:pPr>
          </w:p>
        </w:tc>
        <w:tc>
          <w:tcPr>
            <w:tcW w:w="4505" w:type="dxa"/>
            <w:shd w:val="clear" w:color="auto" w:fill="auto"/>
          </w:tcPr>
          <w:p w14:paraId="5B8959C4" w14:textId="77777777" w:rsidR="00110C5A" w:rsidRPr="002C398B" w:rsidRDefault="00110C5A" w:rsidP="005842EA">
            <w:pPr>
              <w:rPr>
                <w:sz w:val="12"/>
                <w:szCs w:val="12"/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14:paraId="3F45A485" w14:textId="77777777" w:rsidR="00110C5A" w:rsidRPr="002C398B" w:rsidRDefault="00110C5A" w:rsidP="002C398B">
            <w:pPr>
              <w:jc w:val="center"/>
              <w:rPr>
                <w:sz w:val="12"/>
                <w:szCs w:val="12"/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6DC566DE" w14:textId="77777777" w:rsidR="00110C5A" w:rsidRPr="002C398B" w:rsidRDefault="00110C5A" w:rsidP="005842EA">
            <w:pPr>
              <w:rPr>
                <w:sz w:val="12"/>
                <w:szCs w:val="12"/>
                <w:lang w:val="en-US"/>
              </w:rPr>
            </w:pPr>
          </w:p>
        </w:tc>
      </w:tr>
      <w:tr w:rsidR="002C398B" w:rsidRPr="002C398B" w14:paraId="014031A5" w14:textId="77777777" w:rsidTr="002C398B">
        <w:tc>
          <w:tcPr>
            <w:tcW w:w="990" w:type="dxa"/>
            <w:shd w:val="clear" w:color="auto" w:fill="auto"/>
          </w:tcPr>
          <w:p w14:paraId="2178F5A2" w14:textId="76513734" w:rsidR="0015709E" w:rsidRPr="002C398B" w:rsidRDefault="0015709E" w:rsidP="005842EA">
            <w:pPr>
              <w:rPr>
                <w:i/>
                <w:iCs/>
                <w:lang w:val="en-US"/>
              </w:rPr>
            </w:pPr>
            <w:r w:rsidRPr="002C398B">
              <w:rPr>
                <w:b/>
                <w:bCs/>
                <w:lang w:val="en-US"/>
              </w:rPr>
              <w:t>Symbol</w:t>
            </w:r>
          </w:p>
        </w:tc>
        <w:tc>
          <w:tcPr>
            <w:tcW w:w="4505" w:type="dxa"/>
            <w:shd w:val="clear" w:color="auto" w:fill="auto"/>
          </w:tcPr>
          <w:p w14:paraId="38740631" w14:textId="04A7C529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b/>
                <w:bCs/>
                <w:lang w:val="en-US"/>
              </w:rPr>
              <w:t>Significance / Network Functionality</w:t>
            </w:r>
          </w:p>
        </w:tc>
        <w:tc>
          <w:tcPr>
            <w:tcW w:w="1417" w:type="dxa"/>
            <w:shd w:val="clear" w:color="auto" w:fill="auto"/>
          </w:tcPr>
          <w:p w14:paraId="561E646F" w14:textId="01D58296" w:rsidR="0015709E" w:rsidRPr="002C398B" w:rsidRDefault="0015709E" w:rsidP="002C398B">
            <w:pPr>
              <w:jc w:val="center"/>
              <w:rPr>
                <w:lang w:val="en-US"/>
              </w:rPr>
            </w:pPr>
            <w:r w:rsidRPr="002C398B">
              <w:rPr>
                <w:b/>
                <w:bCs/>
                <w:lang w:val="en-US"/>
              </w:rPr>
              <w:t>Definition</w:t>
            </w:r>
          </w:p>
        </w:tc>
        <w:tc>
          <w:tcPr>
            <w:tcW w:w="2251" w:type="dxa"/>
            <w:shd w:val="clear" w:color="auto" w:fill="auto"/>
          </w:tcPr>
          <w:p w14:paraId="66FFDFF9" w14:textId="3466AF23" w:rsidR="0015709E" w:rsidRPr="002C398B" w:rsidRDefault="0015709E" w:rsidP="005842EA">
            <w:pPr>
              <w:rPr>
                <w:lang w:val="en-US"/>
              </w:rPr>
            </w:pPr>
            <w:r w:rsidRPr="002C398B">
              <w:rPr>
                <w:b/>
                <w:bCs/>
                <w:lang w:val="en-US"/>
              </w:rPr>
              <w:t>Formula</w:t>
            </w:r>
          </w:p>
        </w:tc>
      </w:tr>
      <w:tr w:rsidR="002C398B" w:rsidRPr="002C398B" w14:paraId="46303DD2" w14:textId="77777777" w:rsidTr="002C398B">
        <w:tc>
          <w:tcPr>
            <w:tcW w:w="990" w:type="dxa"/>
            <w:shd w:val="clear" w:color="auto" w:fill="auto"/>
          </w:tcPr>
          <w:p w14:paraId="0F6C2E6F" w14:textId="2B6C7108" w:rsidR="00542FAB" w:rsidRPr="002C398B" w:rsidRDefault="00542FAB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B</w:t>
            </w:r>
          </w:p>
        </w:tc>
        <w:tc>
          <w:tcPr>
            <w:tcW w:w="4505" w:type="dxa"/>
            <w:shd w:val="clear" w:color="auto" w:fill="auto"/>
          </w:tcPr>
          <w:p w14:paraId="443E1E62" w14:textId="0DB1BB6E" w:rsidR="00542FAB" w:rsidRPr="002C398B" w:rsidRDefault="00542FAB" w:rsidP="005842EA">
            <w:pPr>
              <w:rPr>
                <w:lang w:val="en-US"/>
              </w:rPr>
            </w:pPr>
            <w:proofErr w:type="spellStart"/>
            <w:r w:rsidRPr="002C398B">
              <w:rPr>
                <w:lang w:val="en-US"/>
              </w:rPr>
              <w:t>feedBack</w:t>
            </w:r>
            <w:proofErr w:type="spellEnd"/>
            <w:r w:rsidRPr="002C398B">
              <w:rPr>
                <w:lang w:val="en-US"/>
              </w:rPr>
              <w:t xml:space="preserve"> network transfer function</w:t>
            </w:r>
          </w:p>
        </w:tc>
        <w:tc>
          <w:tcPr>
            <w:tcW w:w="1417" w:type="dxa"/>
            <w:shd w:val="clear" w:color="auto" w:fill="auto"/>
          </w:tcPr>
          <w:p w14:paraId="1E208014" w14:textId="77777777" w:rsidR="00542FAB" w:rsidRPr="002C398B" w:rsidRDefault="00542FAB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5FDE3703" w14:textId="77777777" w:rsidR="00542FAB" w:rsidRPr="002C398B" w:rsidRDefault="00542FAB" w:rsidP="005842EA">
            <w:pPr>
              <w:rPr>
                <w:lang w:val="en-US"/>
              </w:rPr>
            </w:pPr>
          </w:p>
        </w:tc>
      </w:tr>
      <w:tr w:rsidR="002C398B" w:rsidRPr="002C398B" w14:paraId="1DFDB216" w14:textId="77777777" w:rsidTr="002C398B">
        <w:tc>
          <w:tcPr>
            <w:tcW w:w="990" w:type="dxa"/>
            <w:shd w:val="clear" w:color="auto" w:fill="auto"/>
          </w:tcPr>
          <w:p w14:paraId="7087F5E9" w14:textId="77777777" w:rsidR="00542FAB" w:rsidRPr="002C398B" w:rsidRDefault="00542FAB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CTF</w:t>
            </w:r>
          </w:p>
        </w:tc>
        <w:tc>
          <w:tcPr>
            <w:tcW w:w="4505" w:type="dxa"/>
            <w:shd w:val="clear" w:color="auto" w:fill="auto"/>
          </w:tcPr>
          <w:p w14:paraId="2AF1EFAB" w14:textId="77777777" w:rsidR="00542FAB" w:rsidRPr="002C398B" w:rsidRDefault="00542FAB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Compensator Transfer Function</w:t>
            </w:r>
          </w:p>
        </w:tc>
        <w:tc>
          <w:tcPr>
            <w:tcW w:w="1417" w:type="dxa"/>
            <w:shd w:val="clear" w:color="auto" w:fill="auto"/>
          </w:tcPr>
          <w:p w14:paraId="1E844F0F" w14:textId="29D84E0E" w:rsidR="00542FAB" w:rsidRPr="002C398B" w:rsidRDefault="00542FAB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54D9C76B" w14:textId="64ED09AA" w:rsidR="00542FAB" w:rsidRPr="002C398B" w:rsidRDefault="0022028E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(</w:t>
            </w:r>
            <w:proofErr w:type="gramStart"/>
            <w:r w:rsidRPr="002C398B">
              <w:rPr>
                <w:lang w:val="en-US"/>
              </w:rPr>
              <w:t>typically</w:t>
            </w:r>
            <w:proofErr w:type="gramEnd"/>
            <w:r w:rsidRPr="002C398B">
              <w:rPr>
                <w:lang w:val="en-US"/>
              </w:rPr>
              <w:t xml:space="preserve"> </w:t>
            </w:r>
            <w:r w:rsidR="0015709E" w:rsidRPr="002C398B">
              <w:rPr>
                <w:lang w:val="en-US"/>
              </w:rPr>
              <w:t>PID</w:t>
            </w:r>
            <w:r w:rsidRPr="002C398B">
              <w:rPr>
                <w:lang w:val="en-US"/>
              </w:rPr>
              <w:t>)</w:t>
            </w:r>
          </w:p>
        </w:tc>
      </w:tr>
      <w:tr w:rsidR="002C398B" w:rsidRPr="002C398B" w14:paraId="256E7C7A" w14:textId="77777777" w:rsidTr="002C398B">
        <w:tc>
          <w:tcPr>
            <w:tcW w:w="990" w:type="dxa"/>
            <w:shd w:val="clear" w:color="auto" w:fill="auto"/>
          </w:tcPr>
          <w:p w14:paraId="5B041E76" w14:textId="77777777" w:rsidR="00542FAB" w:rsidRPr="002C398B" w:rsidRDefault="00542FAB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F</w:t>
            </w:r>
          </w:p>
        </w:tc>
        <w:tc>
          <w:tcPr>
            <w:tcW w:w="4505" w:type="dxa"/>
            <w:shd w:val="clear" w:color="auto" w:fill="auto"/>
          </w:tcPr>
          <w:p w14:paraId="4811846F" w14:textId="77777777" w:rsidR="00542FAB" w:rsidRPr="002C398B" w:rsidRDefault="00542FAB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Forward network transfer function</w:t>
            </w:r>
          </w:p>
        </w:tc>
        <w:tc>
          <w:tcPr>
            <w:tcW w:w="1417" w:type="dxa"/>
            <w:shd w:val="clear" w:color="auto" w:fill="auto"/>
          </w:tcPr>
          <w:p w14:paraId="631281EB" w14:textId="3D05C76E" w:rsidR="00542FAB" w:rsidRPr="002C398B" w:rsidRDefault="00542FAB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580F0E47" w14:textId="597372BE" w:rsidR="00542FAB" w:rsidRPr="002C398B" w:rsidRDefault="00110C5A" w:rsidP="005842EA">
            <w:pPr>
              <w:rPr>
                <w:lang w:val="en-US"/>
              </w:rPr>
            </w:pPr>
            <w:r w:rsidRPr="002C398B">
              <w:rPr>
                <w:position w:val="-18"/>
              </w:rPr>
              <w:object w:dxaOrig="1860" w:dyaOrig="440" w14:anchorId="7CAE5E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05pt;height:22.25pt" o:ole="" fillcolor="window">
                  <v:imagedata r:id="rId10" o:title=""/>
                </v:shape>
                <o:OLEObject Type="Embed" ProgID="Equation.DSMT4" ShapeID="_x0000_i1025" DrawAspect="Content" ObjectID="_1734868256" r:id="rId11"/>
              </w:object>
            </w:r>
          </w:p>
        </w:tc>
      </w:tr>
      <w:tr w:rsidR="002C398B" w:rsidRPr="002C398B" w14:paraId="55F55B75" w14:textId="77777777" w:rsidTr="002C398B">
        <w:tc>
          <w:tcPr>
            <w:tcW w:w="990" w:type="dxa"/>
            <w:shd w:val="clear" w:color="auto" w:fill="auto"/>
          </w:tcPr>
          <w:p w14:paraId="77D8F01B" w14:textId="388FC496" w:rsidR="00542FAB" w:rsidRPr="002C398B" w:rsidRDefault="00542FAB" w:rsidP="00110C5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FB, LG</w:t>
            </w:r>
          </w:p>
        </w:tc>
        <w:tc>
          <w:tcPr>
            <w:tcW w:w="4505" w:type="dxa"/>
            <w:shd w:val="clear" w:color="auto" w:fill="auto"/>
          </w:tcPr>
          <w:p w14:paraId="588027EE" w14:textId="30273B17" w:rsidR="00542FAB" w:rsidRPr="002C398B" w:rsidRDefault="00542FAB" w:rsidP="00110C5A">
            <w:pPr>
              <w:rPr>
                <w:lang w:val="en-US"/>
              </w:rPr>
            </w:pPr>
            <w:r w:rsidRPr="002C398B">
              <w:rPr>
                <w:lang w:val="en-US"/>
              </w:rPr>
              <w:t>(open) Loop Gain</w:t>
            </w:r>
          </w:p>
        </w:tc>
        <w:tc>
          <w:tcPr>
            <w:tcW w:w="1417" w:type="dxa"/>
            <w:shd w:val="clear" w:color="auto" w:fill="auto"/>
          </w:tcPr>
          <w:p w14:paraId="4788B37F" w14:textId="40ACFB4C" w:rsidR="00542FAB" w:rsidRPr="002C398B" w:rsidRDefault="0015709E" w:rsidP="002C398B">
            <w:pPr>
              <w:jc w:val="center"/>
              <w:rPr>
                <w:lang w:val="en-US"/>
              </w:rPr>
            </w:pPr>
            <w:r w:rsidRPr="002C398B">
              <w:rPr>
                <w:position w:val="-4"/>
              </w:rPr>
              <w:object w:dxaOrig="540" w:dyaOrig="260" w14:anchorId="26EB7837">
                <v:shape id="_x0000_i1026" type="#_x0000_t75" style="width:27.5pt;height:13.45pt" o:ole="" fillcolor="window">
                  <v:imagedata r:id="rId12" o:title=""/>
                </v:shape>
                <o:OLEObject Type="Embed" ProgID="Equation.DSMT4" ShapeID="_x0000_i1026" DrawAspect="Content" ObjectID="_1734868257" r:id="rId13"/>
              </w:object>
            </w:r>
          </w:p>
        </w:tc>
        <w:tc>
          <w:tcPr>
            <w:tcW w:w="2251" w:type="dxa"/>
            <w:shd w:val="clear" w:color="auto" w:fill="auto"/>
          </w:tcPr>
          <w:p w14:paraId="625AE767" w14:textId="44EECAF7" w:rsidR="00542FAB" w:rsidRPr="002C398B" w:rsidRDefault="00110C5A" w:rsidP="005842EA">
            <w:pPr>
              <w:rPr>
                <w:lang w:val="en-US"/>
              </w:rPr>
            </w:pPr>
            <w:r w:rsidRPr="002C398B">
              <w:rPr>
                <w:position w:val="-18"/>
              </w:rPr>
              <w:object w:dxaOrig="1820" w:dyaOrig="440" w14:anchorId="3E5B497F">
                <v:shape id="_x0000_i1027" type="#_x0000_t75" style="width:92.5pt;height:22.25pt" o:ole="" fillcolor="window">
                  <v:imagedata r:id="rId14" o:title=""/>
                </v:shape>
                <o:OLEObject Type="Embed" ProgID="Equation.DSMT4" ShapeID="_x0000_i1027" DrawAspect="Content" ObjectID="_1734868258" r:id="rId15"/>
              </w:object>
            </w:r>
          </w:p>
        </w:tc>
      </w:tr>
      <w:tr w:rsidR="002C398B" w:rsidRPr="002C398B" w14:paraId="6E59B7D4" w14:textId="77777777" w:rsidTr="002C398B">
        <w:tc>
          <w:tcPr>
            <w:tcW w:w="990" w:type="dxa"/>
            <w:shd w:val="clear" w:color="auto" w:fill="auto"/>
          </w:tcPr>
          <w:p w14:paraId="52CC3E5F" w14:textId="0E25330F" w:rsidR="00542FAB" w:rsidRPr="002C398B" w:rsidRDefault="00542FAB" w:rsidP="002C398B">
            <w:pPr>
              <w:spacing w:before="200"/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NTF</w:t>
            </w:r>
          </w:p>
        </w:tc>
        <w:tc>
          <w:tcPr>
            <w:tcW w:w="4505" w:type="dxa"/>
            <w:shd w:val="clear" w:color="auto" w:fill="auto"/>
          </w:tcPr>
          <w:p w14:paraId="0081A0ED" w14:textId="7CA98053" w:rsidR="00542FAB" w:rsidRPr="002C398B" w:rsidRDefault="00542FAB" w:rsidP="002C398B">
            <w:pPr>
              <w:spacing w:before="200"/>
              <w:rPr>
                <w:lang w:val="en-US"/>
              </w:rPr>
            </w:pPr>
            <w:r w:rsidRPr="002C398B">
              <w:rPr>
                <w:lang w:val="en-US"/>
              </w:rPr>
              <w:t>Noise Transfer Function</w:t>
            </w:r>
          </w:p>
        </w:tc>
        <w:tc>
          <w:tcPr>
            <w:tcW w:w="1417" w:type="dxa"/>
            <w:shd w:val="clear" w:color="auto" w:fill="auto"/>
          </w:tcPr>
          <w:p w14:paraId="0807527B" w14:textId="63991C61" w:rsidR="00542FAB" w:rsidRPr="002C398B" w:rsidRDefault="00542FAB" w:rsidP="002C398B">
            <w:pPr>
              <w:jc w:val="center"/>
              <w:rPr>
                <w:lang w:val="en-US"/>
              </w:rPr>
            </w:pPr>
            <w:r w:rsidRPr="002C398B">
              <w:rPr>
                <w:position w:val="-30"/>
              </w:rPr>
              <w:object w:dxaOrig="600" w:dyaOrig="700" w14:anchorId="78989ED9">
                <v:shape id="_x0000_i1028" type="#_x0000_t75" style="width:31pt;height:35.1pt" o:ole="" fillcolor="window">
                  <v:imagedata r:id="rId16" o:title=""/>
                </v:shape>
                <o:OLEObject Type="Embed" ProgID="Equation.DSMT4" ShapeID="_x0000_i1028" DrawAspect="Content" ObjectID="_1734868259" r:id="rId17"/>
              </w:object>
            </w:r>
          </w:p>
        </w:tc>
        <w:tc>
          <w:tcPr>
            <w:tcW w:w="2251" w:type="dxa"/>
            <w:shd w:val="clear" w:color="auto" w:fill="auto"/>
          </w:tcPr>
          <w:p w14:paraId="1BF3FCDF" w14:textId="7303B5C1" w:rsidR="00542FAB" w:rsidRPr="002C398B" w:rsidRDefault="00542FAB" w:rsidP="005842EA">
            <w:pPr>
              <w:rPr>
                <w:lang w:val="en-US"/>
              </w:rPr>
            </w:pPr>
            <w:r w:rsidRPr="002C398B">
              <w:rPr>
                <w:position w:val="-24"/>
              </w:rPr>
              <w:object w:dxaOrig="1840" w:dyaOrig="620" w14:anchorId="65949FAC">
                <v:shape id="_x0000_i1029" type="#_x0000_t75" style="width:93.05pt;height:31.6pt" o:ole="" fillcolor="window">
                  <v:imagedata r:id="rId18" o:title=""/>
                </v:shape>
                <o:OLEObject Type="Embed" ProgID="Equation.DSMT4" ShapeID="_x0000_i1029" DrawAspect="Content" ObjectID="_1734868260" r:id="rId19"/>
              </w:object>
            </w:r>
          </w:p>
        </w:tc>
      </w:tr>
      <w:tr w:rsidR="002C398B" w:rsidRPr="002C398B" w14:paraId="3BA05191" w14:textId="77777777" w:rsidTr="002C398B">
        <w:tc>
          <w:tcPr>
            <w:tcW w:w="990" w:type="dxa"/>
            <w:shd w:val="clear" w:color="auto" w:fill="auto"/>
          </w:tcPr>
          <w:p w14:paraId="69249097" w14:textId="77777777" w:rsidR="00542FAB" w:rsidRPr="002C398B" w:rsidRDefault="00542FAB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PTF</w:t>
            </w:r>
          </w:p>
        </w:tc>
        <w:tc>
          <w:tcPr>
            <w:tcW w:w="4505" w:type="dxa"/>
            <w:shd w:val="clear" w:color="auto" w:fill="auto"/>
          </w:tcPr>
          <w:p w14:paraId="3ACBEF8F" w14:textId="77777777" w:rsidR="00542FAB" w:rsidRPr="002C398B" w:rsidRDefault="00542FAB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>Plant/Process Transfer Function</w:t>
            </w:r>
          </w:p>
        </w:tc>
        <w:tc>
          <w:tcPr>
            <w:tcW w:w="1417" w:type="dxa"/>
            <w:shd w:val="clear" w:color="auto" w:fill="auto"/>
          </w:tcPr>
          <w:p w14:paraId="3CB220B5" w14:textId="77777777" w:rsidR="00542FAB" w:rsidRPr="002C398B" w:rsidRDefault="00542FAB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189D9ED7" w14:textId="77777777" w:rsidR="00542FAB" w:rsidRPr="002C398B" w:rsidRDefault="00542FAB" w:rsidP="005842EA">
            <w:pPr>
              <w:rPr>
                <w:lang w:val="en-US"/>
              </w:rPr>
            </w:pPr>
          </w:p>
        </w:tc>
      </w:tr>
      <w:tr w:rsidR="002C398B" w:rsidRPr="004B3B41" w14:paraId="1EC35FB1" w14:textId="77777777" w:rsidTr="002C398B">
        <w:tc>
          <w:tcPr>
            <w:tcW w:w="990" w:type="dxa"/>
            <w:shd w:val="clear" w:color="auto" w:fill="auto"/>
          </w:tcPr>
          <w:p w14:paraId="35E72DD2" w14:textId="5D491CA6" w:rsidR="00542FAB" w:rsidRPr="002C398B" w:rsidRDefault="00542FAB" w:rsidP="005842EA">
            <w:pPr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QTF</w:t>
            </w:r>
          </w:p>
        </w:tc>
        <w:tc>
          <w:tcPr>
            <w:tcW w:w="4505" w:type="dxa"/>
            <w:shd w:val="clear" w:color="auto" w:fill="auto"/>
          </w:tcPr>
          <w:p w14:paraId="00D5B4A6" w14:textId="3747FE83" w:rsidR="00542FAB" w:rsidRPr="002C398B" w:rsidRDefault="00542FAB" w:rsidP="005842EA">
            <w:pPr>
              <w:rPr>
                <w:lang w:val="en-US"/>
              </w:rPr>
            </w:pPr>
            <w:r w:rsidRPr="002C398B">
              <w:rPr>
                <w:lang w:val="en-US"/>
              </w:rPr>
              <w:t xml:space="preserve">Inference (Quarrel) input Transfer Function </w:t>
            </w:r>
          </w:p>
        </w:tc>
        <w:tc>
          <w:tcPr>
            <w:tcW w:w="1417" w:type="dxa"/>
            <w:shd w:val="clear" w:color="auto" w:fill="auto"/>
          </w:tcPr>
          <w:p w14:paraId="217FF23D" w14:textId="77777777" w:rsidR="00542FAB" w:rsidRPr="002C398B" w:rsidRDefault="00542FAB" w:rsidP="002C398B">
            <w:pPr>
              <w:jc w:val="center"/>
              <w:rPr>
                <w:lang w:val="en-US"/>
              </w:rPr>
            </w:pPr>
          </w:p>
        </w:tc>
        <w:tc>
          <w:tcPr>
            <w:tcW w:w="2251" w:type="dxa"/>
            <w:shd w:val="clear" w:color="auto" w:fill="auto"/>
          </w:tcPr>
          <w:p w14:paraId="447CCEE6" w14:textId="77777777" w:rsidR="00542FAB" w:rsidRPr="002C398B" w:rsidRDefault="00542FAB" w:rsidP="005842EA">
            <w:pPr>
              <w:rPr>
                <w:lang w:val="en-US"/>
              </w:rPr>
            </w:pPr>
          </w:p>
        </w:tc>
      </w:tr>
      <w:tr w:rsidR="002C398B" w:rsidRPr="002C398B" w14:paraId="2760C69B" w14:textId="77777777" w:rsidTr="002C398B">
        <w:tc>
          <w:tcPr>
            <w:tcW w:w="990" w:type="dxa"/>
            <w:shd w:val="clear" w:color="auto" w:fill="auto"/>
          </w:tcPr>
          <w:p w14:paraId="5D624387" w14:textId="5BC47575" w:rsidR="00542FAB" w:rsidRPr="002C398B" w:rsidRDefault="00542FAB" w:rsidP="002C398B">
            <w:pPr>
              <w:spacing w:before="200"/>
              <w:rPr>
                <w:i/>
                <w:iCs/>
                <w:lang w:val="en-US"/>
              </w:rPr>
            </w:pPr>
            <w:r w:rsidRPr="002C398B">
              <w:rPr>
                <w:i/>
                <w:iCs/>
                <w:lang w:val="en-US"/>
              </w:rPr>
              <w:t>STF</w:t>
            </w:r>
          </w:p>
        </w:tc>
        <w:tc>
          <w:tcPr>
            <w:tcW w:w="4505" w:type="dxa"/>
            <w:shd w:val="clear" w:color="auto" w:fill="auto"/>
          </w:tcPr>
          <w:p w14:paraId="1DC57686" w14:textId="7A852B41" w:rsidR="00542FAB" w:rsidRPr="002C398B" w:rsidRDefault="00542FAB" w:rsidP="002C398B">
            <w:pPr>
              <w:spacing w:before="200"/>
              <w:rPr>
                <w:lang w:val="en-US"/>
              </w:rPr>
            </w:pPr>
            <w:r w:rsidRPr="002C398B">
              <w:rPr>
                <w:lang w:val="en-US"/>
              </w:rPr>
              <w:t>Signal Transfer Function</w:t>
            </w:r>
          </w:p>
        </w:tc>
        <w:tc>
          <w:tcPr>
            <w:tcW w:w="1417" w:type="dxa"/>
            <w:shd w:val="clear" w:color="auto" w:fill="auto"/>
          </w:tcPr>
          <w:p w14:paraId="3B60BC69" w14:textId="03F7A522" w:rsidR="00542FAB" w:rsidRPr="002C398B" w:rsidRDefault="00542FAB" w:rsidP="002C398B">
            <w:pPr>
              <w:jc w:val="center"/>
              <w:rPr>
                <w:lang w:val="en-US"/>
              </w:rPr>
            </w:pPr>
            <w:r w:rsidRPr="002C398B">
              <w:rPr>
                <w:position w:val="-30"/>
              </w:rPr>
              <w:object w:dxaOrig="620" w:dyaOrig="700" w14:anchorId="44E91E64">
                <v:shape id="_x0000_i1030" type="#_x0000_t75" style="width:31pt;height:35.1pt" o:ole="" fillcolor="window">
                  <v:imagedata r:id="rId20" o:title=""/>
                </v:shape>
                <o:OLEObject Type="Embed" ProgID="Equation.DSMT4" ShapeID="_x0000_i1030" DrawAspect="Content" ObjectID="_1734868261" r:id="rId21"/>
              </w:object>
            </w:r>
          </w:p>
        </w:tc>
        <w:tc>
          <w:tcPr>
            <w:tcW w:w="2251" w:type="dxa"/>
            <w:shd w:val="clear" w:color="auto" w:fill="auto"/>
          </w:tcPr>
          <w:p w14:paraId="0928D7CC" w14:textId="747BF563" w:rsidR="00542FAB" w:rsidRPr="002C398B" w:rsidRDefault="0015709E" w:rsidP="003B5BF0">
            <w:pPr>
              <w:rPr>
                <w:lang w:val="en-US"/>
              </w:rPr>
            </w:pPr>
            <w:r w:rsidRPr="002C398B">
              <w:rPr>
                <w:position w:val="-24"/>
              </w:rPr>
              <w:object w:dxaOrig="2020" w:dyaOrig="620" w14:anchorId="6C9A2F5E">
                <v:shape id="_x0000_i1031" type="#_x0000_t75" style="width:101.85pt;height:31.6pt" o:ole="" fillcolor="window">
                  <v:imagedata r:id="rId22" o:title=""/>
                </v:shape>
                <o:OLEObject Type="Embed" ProgID="Equation.DSMT4" ShapeID="_x0000_i1031" DrawAspect="Content" ObjectID="_1734868262" r:id="rId23"/>
              </w:object>
            </w:r>
          </w:p>
        </w:tc>
      </w:tr>
    </w:tbl>
    <w:p w14:paraId="1C642C09" w14:textId="77777777" w:rsidR="00E60EF0" w:rsidRDefault="00E60EF0" w:rsidP="003B5BF0">
      <w:pPr>
        <w:rPr>
          <w:lang w:val="en-US"/>
        </w:rPr>
      </w:pPr>
    </w:p>
    <w:p w14:paraId="09F4E7F8" w14:textId="07BC290D" w:rsidR="003B5BF0" w:rsidRDefault="003B5BF0" w:rsidP="003B5BF0">
      <w:pPr>
        <w:pStyle w:val="berschrift3"/>
      </w:pPr>
      <w:r>
        <w:br w:type="page"/>
      </w:r>
      <w:r w:rsidRPr="000064F1">
        <w:lastRenderedPageBreak/>
        <w:t xml:space="preserve">Locus of </w:t>
      </w:r>
      <w:r>
        <w:t xml:space="preserve">System </w:t>
      </w:r>
      <w:r w:rsidRPr="000064F1">
        <w:t xml:space="preserve">Poles and </w:t>
      </w:r>
      <w:r>
        <w:t xml:space="preserve">Closed-Loop </w:t>
      </w:r>
      <w:r w:rsidRPr="000064F1">
        <w:t>Stability</w:t>
      </w:r>
    </w:p>
    <w:p w14:paraId="1373D84F" w14:textId="77777777" w:rsidR="003B5BF0" w:rsidRDefault="003B5BF0" w:rsidP="003B5BF0">
      <w:pPr>
        <w:keepNext/>
        <w:spacing w:before="240" w:after="480"/>
        <w:ind w:left="425" w:hanging="425"/>
        <w:jc w:val="center"/>
      </w:pPr>
      <w:r>
        <w:object w:dxaOrig="8923" w:dyaOrig="4266" w14:anchorId="72A71D51">
          <v:shape id="_x0000_i1032" type="#_x0000_t75" style="width:445.45pt;height:214.25pt" o:ole="">
            <v:imagedata r:id="rId24" o:title=""/>
          </v:shape>
          <o:OLEObject Type="Embed" ProgID="Canvas.5.Drawing" ShapeID="_x0000_i1032" DrawAspect="Content" ObjectID="_1734868263" r:id="rId25">
            <o:FieldCodes>\s</o:FieldCodes>
          </o:OLEObject>
        </w:object>
      </w:r>
    </w:p>
    <w:p w14:paraId="5E3DFF8D" w14:textId="426715CD" w:rsidR="003B5BF0" w:rsidRPr="002E6315" w:rsidRDefault="003B5BF0" w:rsidP="003B5BF0">
      <w:pPr>
        <w:tabs>
          <w:tab w:val="right" w:pos="9071"/>
        </w:tabs>
        <w:ind w:left="567" w:hanging="567"/>
        <w:rPr>
          <w:lang w:val="en-US"/>
        </w:rPr>
      </w:pPr>
      <w:r>
        <w:rPr>
          <w:b/>
          <w:lang w:val="en-US"/>
        </w:rPr>
        <w:t>Fig.</w:t>
      </w:r>
      <w:r w:rsidRPr="002E6315">
        <w:rPr>
          <w:b/>
          <w:lang w:val="en-US"/>
        </w:rPr>
        <w:t> 5.1.</w:t>
      </w:r>
      <w:r>
        <w:rPr>
          <w:b/>
          <w:lang w:val="en-US"/>
        </w:rPr>
        <w:t>2</w:t>
      </w:r>
      <w:r w:rsidRPr="002E6315">
        <w:rPr>
          <w:lang w:val="en-US"/>
        </w:rPr>
        <w:t xml:space="preserve"> </w:t>
      </w:r>
      <w:r w:rsidRPr="002E6315">
        <w:rPr>
          <w:b/>
          <w:lang w:val="en-US"/>
        </w:rPr>
        <w:t>(a)</w:t>
      </w:r>
      <w:r w:rsidRPr="002E6315">
        <w:rPr>
          <w:lang w:val="en-US"/>
        </w:rPr>
        <w:t> Pole</w:t>
      </w:r>
      <w:r>
        <w:rPr>
          <w:lang w:val="en-US"/>
        </w:rPr>
        <w:t>-</w:t>
      </w:r>
      <w:proofErr w:type="spellStart"/>
      <w:r>
        <w:rPr>
          <w:lang w:val="en-US"/>
        </w:rPr>
        <w:t>paires</w:t>
      </w:r>
      <w:proofErr w:type="spellEnd"/>
      <w:r w:rsidRPr="002E6315">
        <w:rPr>
          <w:lang w:val="en-US"/>
        </w:rPr>
        <w:t xml:space="preserve"> of Closed-loop gain, </w:t>
      </w:r>
      <w:r>
        <w:rPr>
          <w:lang w:val="en-US"/>
        </w:rPr>
        <w:t xml:space="preserve">             </w:t>
      </w:r>
      <w:r w:rsidRPr="002E6315">
        <w:rPr>
          <w:lang w:val="en-US"/>
        </w:rPr>
        <w:t xml:space="preserve">  </w:t>
      </w:r>
      <w:r w:rsidRPr="002E6315">
        <w:rPr>
          <w:b/>
          <w:lang w:val="en-US"/>
        </w:rPr>
        <w:t>(b)</w:t>
      </w:r>
      <w:r w:rsidRPr="002E6315">
        <w:rPr>
          <w:lang w:val="en-US"/>
        </w:rPr>
        <w:t> corresponding st</w:t>
      </w:r>
      <w:r>
        <w:rPr>
          <w:lang w:val="en-US"/>
        </w:rPr>
        <w:t>ep responses</w:t>
      </w:r>
      <w:r w:rsidRPr="002E6315">
        <w:rPr>
          <w:lang w:val="en-US"/>
        </w:rPr>
        <w:t>.</w:t>
      </w:r>
    </w:p>
    <w:p w14:paraId="0B81AE8D" w14:textId="77777777" w:rsidR="003B5BF0" w:rsidRDefault="003B5BF0" w:rsidP="003B5BF0">
      <w:pPr>
        <w:rPr>
          <w:lang w:val="en-US"/>
        </w:rPr>
      </w:pPr>
    </w:p>
    <w:p w14:paraId="09120109" w14:textId="77777777" w:rsidR="003B5BF0" w:rsidRPr="002E6315" w:rsidRDefault="003B5BF0" w:rsidP="003B5BF0">
      <w:pPr>
        <w:rPr>
          <w:lang w:val="en-US"/>
        </w:rPr>
      </w:pPr>
    </w:p>
    <w:p w14:paraId="12BE7763" w14:textId="77777777" w:rsidR="003B5BF0" w:rsidRDefault="003B5BF0" w:rsidP="003B5BF0">
      <w:pPr>
        <w:rPr>
          <w:lang w:val="en-US"/>
        </w:rPr>
      </w:pPr>
      <w:r>
        <w:rPr>
          <w:lang w:val="en-US"/>
        </w:rPr>
        <w:t>The homogeneous system (i.e. without excitation) behaves according to</w:t>
      </w:r>
    </w:p>
    <w:p w14:paraId="2FF6BE86" w14:textId="77777777" w:rsidR="003B5BF0" w:rsidRPr="002E6315" w:rsidRDefault="003B5BF0" w:rsidP="003B5BF0">
      <w:pPr>
        <w:rPr>
          <w:lang w:val="en-US"/>
        </w:rPr>
      </w:pPr>
    </w:p>
    <w:p w14:paraId="27F7DEF1" w14:textId="77777777" w:rsidR="003B5BF0" w:rsidRPr="001C1DDF" w:rsidRDefault="003B5BF0" w:rsidP="003B5BF0">
      <w:pPr>
        <w:pStyle w:val="Fuzeile"/>
        <w:tabs>
          <w:tab w:val="clear" w:pos="4819"/>
          <w:tab w:val="clear" w:pos="9071"/>
          <w:tab w:val="num" w:pos="720"/>
        </w:tabs>
        <w:ind w:left="360"/>
        <w:rPr>
          <w:lang w:val="en-US"/>
        </w:rPr>
      </w:pPr>
      <w:r>
        <w:rPr>
          <w:position w:val="-10"/>
        </w:rPr>
        <w:object w:dxaOrig="460" w:dyaOrig="320" w14:anchorId="101CA5D0">
          <v:shape id="_x0000_i1033" type="#_x0000_t75" style="width:23.4pt;height:15.8pt" o:ole="" o:bullet="t" fillcolor="window">
            <v:imagedata r:id="rId26" o:title=""/>
          </v:shape>
          <o:OLEObject Type="Embed" ProgID="Equation.3" ShapeID="_x0000_i1033" DrawAspect="Content" ObjectID="_1734868264" r:id="rId27"/>
        </w:object>
      </w:r>
      <w:r w:rsidRPr="001C1DDF">
        <w:rPr>
          <w:lang w:val="en-US"/>
        </w:rPr>
        <w:tab/>
      </w:r>
      <w:r>
        <w:rPr>
          <w:position w:val="-28"/>
        </w:rPr>
        <w:object w:dxaOrig="1100" w:dyaOrig="680" w14:anchorId="3611D9EE">
          <v:shape id="_x0000_i1034" type="#_x0000_t75" style="width:55.6pt;height:35.1pt" o:ole="" fillcolor="window">
            <v:imagedata r:id="rId28" o:title=""/>
          </v:shape>
          <o:OLEObject Type="Embed" ProgID="Equation.3" ShapeID="_x0000_i1034" DrawAspect="Content" ObjectID="_1734868265" r:id="rId29"/>
        </w:object>
      </w:r>
      <w:r>
        <w:rPr>
          <w:position w:val="-28"/>
        </w:rPr>
        <w:object w:dxaOrig="1620" w:dyaOrig="680" w14:anchorId="65E2503B">
          <v:shape id="_x0000_i1035" type="#_x0000_t75" style="width:81.35pt;height:35.1pt" o:ole="" fillcolor="window">
            <v:imagedata r:id="rId30" o:title=""/>
          </v:shape>
          <o:OLEObject Type="Embed" ProgID="Equation.3" ShapeID="_x0000_i1035" DrawAspect="Content" ObjectID="_1734868266" r:id="rId31"/>
        </w:object>
      </w:r>
      <w:r w:rsidRPr="001C1DDF">
        <w:rPr>
          <w:lang w:val="en-US"/>
        </w:rPr>
        <w:t>,</w:t>
      </w:r>
    </w:p>
    <w:p w14:paraId="6B30893B" w14:textId="77777777" w:rsidR="003B5BF0" w:rsidRDefault="003B5BF0" w:rsidP="003B5BF0">
      <w:pPr>
        <w:rPr>
          <w:lang w:val="en-US"/>
        </w:rPr>
      </w:pPr>
    </w:p>
    <w:p w14:paraId="400D99CA" w14:textId="77777777" w:rsidR="003B5BF0" w:rsidRDefault="003B5BF0" w:rsidP="003B5BF0">
      <w:pPr>
        <w:rPr>
          <w:lang w:val="en-US"/>
        </w:rPr>
      </w:pPr>
      <w:r>
        <w:rPr>
          <w:lang w:val="en-US"/>
        </w:rPr>
        <w:t xml:space="preserve">The second order system as a function cut-off frequency </w:t>
      </w:r>
      <w:r w:rsidRPr="004A79BE">
        <w:rPr>
          <w:i/>
          <w:iCs/>
          <w:lang w:val="en-US"/>
        </w:rPr>
        <w:t>ω</w:t>
      </w:r>
      <w:r w:rsidRPr="004A79BE">
        <w:rPr>
          <w:i/>
          <w:iCs/>
          <w:vertAlign w:val="subscript"/>
          <w:lang w:val="en-US"/>
        </w:rPr>
        <w:t>0</w:t>
      </w:r>
      <w:r>
        <w:rPr>
          <w:lang w:val="en-US"/>
        </w:rPr>
        <w:t xml:space="preserve">, DC-amplification </w:t>
      </w:r>
      <w:r w:rsidRPr="004A79BE">
        <w:rPr>
          <w:i/>
          <w:iCs/>
          <w:lang w:val="en-US"/>
        </w:rPr>
        <w:t>A</w:t>
      </w:r>
      <w:r w:rsidRPr="004A79BE">
        <w:rPr>
          <w:i/>
          <w:iCs/>
          <w:vertAlign w:val="subscript"/>
          <w:lang w:val="en-US"/>
        </w:rPr>
        <w:t>0</w:t>
      </w:r>
      <w:r>
        <w:rPr>
          <w:lang w:val="en-US"/>
        </w:rPr>
        <w:t xml:space="preserve"> and damping constant </w:t>
      </w:r>
      <w:r w:rsidRPr="004A79BE">
        <w:rPr>
          <w:i/>
          <w:iCs/>
          <w:lang w:val="en-US"/>
        </w:rPr>
        <w:t>D</w:t>
      </w:r>
      <w:r>
        <w:rPr>
          <w:lang w:val="en-US"/>
        </w:rPr>
        <w:t xml:space="preserve">, is written with </w:t>
      </w:r>
      <w:r w:rsidRPr="000430BD">
        <w:rPr>
          <w:i/>
          <w:iCs/>
          <w:lang w:val="en-US"/>
        </w:rPr>
        <w:t>S=s</w:t>
      </w:r>
      <w:r>
        <w:rPr>
          <w:lang w:val="en-US"/>
        </w:rPr>
        <w:t>/ω</w:t>
      </w:r>
      <w:r w:rsidRPr="000430BD">
        <w:rPr>
          <w:vertAlign w:val="subscript"/>
          <w:lang w:val="en-US"/>
        </w:rPr>
        <w:t>0</w:t>
      </w:r>
      <w:r>
        <w:rPr>
          <w:lang w:val="en-US"/>
        </w:rPr>
        <w:t xml:space="preserve"> in a common form as </w:t>
      </w:r>
    </w:p>
    <w:p w14:paraId="64D1AFE0" w14:textId="77777777" w:rsidR="003B5BF0" w:rsidRPr="002E6315" w:rsidRDefault="003B5BF0" w:rsidP="003B5BF0">
      <w:pPr>
        <w:rPr>
          <w:lang w:val="en-US"/>
        </w:rPr>
      </w:pPr>
    </w:p>
    <w:p w14:paraId="5B5507E1" w14:textId="37894CDD" w:rsidR="003B5BF0" w:rsidRDefault="003B5BF0" w:rsidP="003B5BF0">
      <w:pPr>
        <w:pStyle w:val="Fuzeile"/>
        <w:tabs>
          <w:tab w:val="clear" w:pos="4819"/>
          <w:tab w:val="clear" w:pos="9071"/>
          <w:tab w:val="num" w:pos="720"/>
        </w:tabs>
        <w:ind w:left="360"/>
      </w:pPr>
      <w:r>
        <w:t xml:space="preserve">H(s) = </w:t>
      </w:r>
      <w:r w:rsidRPr="001C1DDF">
        <w:fldChar w:fldCharType="begin"/>
      </w:r>
      <w:r w:rsidRPr="001C1DDF">
        <w:instrText xml:space="preserve"> QUOTE </w:instrText>
      </w:r>
      <m:oMath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p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</w:rPr>
                  <m:t>t</m:t>
                </m:r>
              </m:sup>
            </m:sSup>
          </m:e>
        </m:nary>
      </m:oMath>
      <w:r w:rsidRPr="001C1DDF">
        <w:instrText xml:space="preserve"> </w:instrText>
      </w:r>
      <w:r w:rsidR="0087677B">
        <w:fldChar w:fldCharType="separate"/>
      </w:r>
      <w:r w:rsidRPr="001C1DDF">
        <w:fldChar w:fldCharType="end"/>
      </w:r>
      <w:r w:rsidRPr="000430BD">
        <w:rPr>
          <w:position w:val="-24"/>
        </w:rPr>
        <w:object w:dxaOrig="1440" w:dyaOrig="620" w14:anchorId="72A5768F">
          <v:shape id="_x0000_i1036" type="#_x0000_t75" style="width:1in;height:31.6pt" o:ole="" fillcolor="window">
            <v:imagedata r:id="rId32" o:title=""/>
          </v:shape>
          <o:OLEObject Type="Embed" ProgID="Equation.DSMT4" ShapeID="_x0000_i1036" DrawAspect="Content" ObjectID="_1734868267" r:id="rId33"/>
        </w:object>
      </w:r>
      <w:r>
        <w:t xml:space="preserve">= </w:t>
      </w:r>
      <w:r w:rsidRPr="004A79BE">
        <w:rPr>
          <w:position w:val="-72"/>
        </w:rPr>
        <w:object w:dxaOrig="2100" w:dyaOrig="1100" w14:anchorId="50C23992">
          <v:shape id="_x0000_i1037" type="#_x0000_t75" style="width:105.35pt;height:56.2pt" o:ole="" fillcolor="window">
            <v:imagedata r:id="rId34" o:title=""/>
          </v:shape>
          <o:OLEObject Type="Embed" ProgID="Equation.DSMT4" ShapeID="_x0000_i1037" DrawAspect="Content" ObjectID="_1734868268" r:id="rId35"/>
        </w:object>
      </w:r>
      <w:r>
        <w:t xml:space="preserve">= </w:t>
      </w:r>
      <w:r w:rsidRPr="001C1DDF">
        <w:fldChar w:fldCharType="begin"/>
      </w:r>
      <w:r w:rsidRPr="001C1DDF">
        <w:instrText xml:space="preserve"> QUOTE </w:instrText>
      </w:r>
      <m:oMath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p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</w:rPr>
                  <m:t>t</m:t>
                </m:r>
              </m:sup>
            </m:sSup>
          </m:e>
        </m:nary>
      </m:oMath>
      <w:r w:rsidRPr="001C1DDF">
        <w:instrText xml:space="preserve"> </w:instrText>
      </w:r>
      <w:r w:rsidR="0087677B">
        <w:fldChar w:fldCharType="separate"/>
      </w:r>
      <w:r w:rsidRPr="001C1DDF">
        <w:fldChar w:fldCharType="end"/>
      </w:r>
      <w:r w:rsidRPr="004A79BE">
        <w:rPr>
          <w:position w:val="-30"/>
        </w:rPr>
        <w:object w:dxaOrig="1780" w:dyaOrig="720" w14:anchorId="70806D7A">
          <v:shape id="_x0000_i1038" type="#_x0000_t75" style="width:88.4pt;height:36.9pt" o:ole="" fillcolor="window">
            <v:imagedata r:id="rId36" o:title=""/>
          </v:shape>
          <o:OLEObject Type="Embed" ProgID="Equation.DSMT4" ShapeID="_x0000_i1038" DrawAspect="Content" ObjectID="_1734868269" r:id="rId37"/>
        </w:object>
      </w:r>
      <w:r>
        <w:t>,</w:t>
      </w:r>
    </w:p>
    <w:p w14:paraId="681C24F8" w14:textId="395B2BBC" w:rsidR="003B5BF0" w:rsidRDefault="00400BD1" w:rsidP="003B5BF0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6978C664" wp14:editId="347A08F9">
                <wp:simplePos x="0" y="0"/>
                <wp:positionH relativeFrom="column">
                  <wp:posOffset>5052695</wp:posOffset>
                </wp:positionH>
                <wp:positionV relativeFrom="paragraph">
                  <wp:posOffset>-62230</wp:posOffset>
                </wp:positionV>
                <wp:extent cx="1230400" cy="253055"/>
                <wp:effectExtent l="38100" t="38100" r="46355" b="52070"/>
                <wp:wrapNone/>
                <wp:docPr id="758" name="Freihand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230400" cy="253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CC159" id="Freihand 758" o:spid="_x0000_s1026" type="#_x0000_t75" style="position:absolute;margin-left:397.15pt;margin-top:-5.6pt;width:98.3pt;height:21.3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">
                <v:imagedata r:id="rId3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4FD63957" wp14:editId="13648DC7">
                <wp:simplePos x="0" y="0"/>
                <wp:positionH relativeFrom="column">
                  <wp:posOffset>4348480</wp:posOffset>
                </wp:positionH>
                <wp:positionV relativeFrom="paragraph">
                  <wp:posOffset>-71120</wp:posOffset>
                </wp:positionV>
                <wp:extent cx="611930" cy="348615"/>
                <wp:effectExtent l="57150" t="57150" r="0" b="51435"/>
                <wp:wrapNone/>
                <wp:docPr id="744" name="Freihand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611930" cy="348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64D09" id="Freihand 744" o:spid="_x0000_s1026" type="#_x0000_t75" style="position:absolute;margin-left:341.7pt;margin-top:-6.3pt;width:49.6pt;height:28.8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">
                <v:imagedata r:id="rId41" o:title=""/>
              </v:shape>
            </w:pict>
          </mc:Fallback>
        </mc:AlternateContent>
      </w:r>
    </w:p>
    <w:p w14:paraId="1AC31CF5" w14:textId="77777777" w:rsidR="003B5BF0" w:rsidRDefault="003B5BF0" w:rsidP="003B5BF0">
      <w:pPr>
        <w:rPr>
          <w:lang w:val="en-US"/>
        </w:rPr>
      </w:pPr>
    </w:p>
    <w:p w14:paraId="4A3A94D5" w14:textId="1164EFAB" w:rsidR="003B5BF0" w:rsidRDefault="003B5BF0" w:rsidP="003B5BF0">
      <w:pPr>
        <w:rPr>
          <w:lang w:val="en-US"/>
        </w:rPr>
      </w:pPr>
    </w:p>
    <w:p w14:paraId="446C8133" w14:textId="56D6ACDA" w:rsidR="003B5BF0" w:rsidRDefault="00400BD1" w:rsidP="003B5BF0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21EBDE9E" wp14:editId="6E8E1D85">
                <wp:simplePos x="0" y="0"/>
                <wp:positionH relativeFrom="column">
                  <wp:posOffset>4383405</wp:posOffset>
                </wp:positionH>
                <wp:positionV relativeFrom="paragraph">
                  <wp:posOffset>-155575</wp:posOffset>
                </wp:positionV>
                <wp:extent cx="2099510" cy="339040"/>
                <wp:effectExtent l="57150" t="38100" r="34290" b="42545"/>
                <wp:wrapNone/>
                <wp:docPr id="783" name="Freihand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099510" cy="3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97D3B" id="Freihand 783" o:spid="_x0000_s1026" type="#_x0000_t75" style="position:absolute;margin-left:344.45pt;margin-top:-12.95pt;width:166.7pt;height:28.1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">
                <v:imagedata r:id="rId43" o:title=""/>
              </v:shape>
            </w:pict>
          </mc:Fallback>
        </mc:AlternateContent>
      </w:r>
    </w:p>
    <w:p w14:paraId="11A568DB" w14:textId="0D051765" w:rsidR="003B5BF0" w:rsidRDefault="00400BD1" w:rsidP="003B5BF0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578C39EF" wp14:editId="60FD7F02">
                <wp:simplePos x="0" y="0"/>
                <wp:positionH relativeFrom="column">
                  <wp:posOffset>1623909</wp:posOffset>
                </wp:positionH>
                <wp:positionV relativeFrom="paragraph">
                  <wp:posOffset>-195692</wp:posOffset>
                </wp:positionV>
                <wp:extent cx="1148040" cy="704520"/>
                <wp:effectExtent l="57150" t="38100" r="52705" b="57785"/>
                <wp:wrapNone/>
                <wp:docPr id="719" name="Freihand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148040" cy="70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6D690" id="Freihand 719" o:spid="_x0000_s1026" type="#_x0000_t75" style="position:absolute;margin-left:127.15pt;margin-top:-16.1pt;width:91.85pt;height:56.8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">
                <v:imagedata r:id="rId45" o:title=""/>
              </v:shape>
            </w:pict>
          </mc:Fallback>
        </mc:AlternateContent>
      </w:r>
    </w:p>
    <w:p w14:paraId="11B45F8B" w14:textId="0A8E0A37" w:rsidR="003B5BF0" w:rsidRDefault="00400BD1" w:rsidP="003B5BF0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667661D1" wp14:editId="28D15C59">
                <wp:simplePos x="0" y="0"/>
                <wp:positionH relativeFrom="column">
                  <wp:posOffset>1769110</wp:posOffset>
                </wp:positionH>
                <wp:positionV relativeFrom="paragraph">
                  <wp:posOffset>-105410</wp:posOffset>
                </wp:positionV>
                <wp:extent cx="1038710" cy="330835"/>
                <wp:effectExtent l="38100" t="38100" r="0" b="50165"/>
                <wp:wrapNone/>
                <wp:docPr id="728" name="Freihand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038710" cy="330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8E817" id="Freihand 728" o:spid="_x0000_s1026" type="#_x0000_t75" style="position:absolute;margin-left:138.6pt;margin-top:-9pt;width:83.25pt;height:27.4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">
                <v:imagedata r:id="rId4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3C4D16F7" wp14:editId="1B7CFD43">
                <wp:simplePos x="0" y="0"/>
                <wp:positionH relativeFrom="column">
                  <wp:posOffset>438785</wp:posOffset>
                </wp:positionH>
                <wp:positionV relativeFrom="paragraph">
                  <wp:posOffset>-167640</wp:posOffset>
                </wp:positionV>
                <wp:extent cx="355600" cy="532135"/>
                <wp:effectExtent l="38100" t="38100" r="44450" b="39370"/>
                <wp:wrapNone/>
                <wp:docPr id="695" name="Freihand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355600" cy="53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50F1B" id="Freihand 695" o:spid="_x0000_s1026" type="#_x0000_t75" style="position:absolute;margin-left:33.85pt;margin-top:-13.9pt;width:29.4pt;height:43.3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">
                <v:imagedata r:id="rId49" o:title=""/>
              </v:shape>
            </w:pict>
          </mc:Fallback>
        </mc:AlternateContent>
      </w:r>
    </w:p>
    <w:p w14:paraId="2D8D28CF" w14:textId="0D50AEAE" w:rsidR="00404CEC" w:rsidRDefault="00400BD1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040EDD85" wp14:editId="0EA5A7EB">
                <wp:simplePos x="0" y="0"/>
                <wp:positionH relativeFrom="column">
                  <wp:posOffset>916305</wp:posOffset>
                </wp:positionH>
                <wp:positionV relativeFrom="paragraph">
                  <wp:posOffset>-179705</wp:posOffset>
                </wp:positionV>
                <wp:extent cx="2171700" cy="660400"/>
                <wp:effectExtent l="38100" t="38100" r="57150" b="44450"/>
                <wp:wrapNone/>
                <wp:docPr id="733" name="Freihand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171700" cy="66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C9A4F" id="Freihand 733" o:spid="_x0000_s1026" type="#_x0000_t75" style="position:absolute;margin-left:71.45pt;margin-top:-14.85pt;width:172.4pt;height:53.4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">
                <v:imagedata r:id="rId51" o:title=""/>
              </v:shape>
            </w:pict>
          </mc:Fallback>
        </mc:AlternateContent>
      </w:r>
    </w:p>
    <w:p w14:paraId="0E558CB9" w14:textId="248D71A5" w:rsidR="00400BD1" w:rsidRDefault="00400BD1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1144FB4A" wp14:editId="16FD404E">
                <wp:simplePos x="0" y="0"/>
                <wp:positionH relativeFrom="column">
                  <wp:posOffset>275590</wp:posOffset>
                </wp:positionH>
                <wp:positionV relativeFrom="paragraph">
                  <wp:posOffset>-891540</wp:posOffset>
                </wp:positionV>
                <wp:extent cx="3819525" cy="1862455"/>
                <wp:effectExtent l="57150" t="38100" r="9525" b="42545"/>
                <wp:wrapNone/>
                <wp:docPr id="718" name="Freihand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3819525" cy="1862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17F6B" id="Freihand 718" o:spid="_x0000_s1026" type="#_x0000_t75" style="position:absolute;margin-left:21pt;margin-top:-70.9pt;width:302.15pt;height:148.0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">
                <v:imagedata r:id="rId53" o:title=""/>
              </v:shape>
            </w:pict>
          </mc:Fallback>
        </mc:AlternateContent>
      </w:r>
    </w:p>
    <w:p w14:paraId="560377A4" w14:textId="754F224A" w:rsidR="00400BD1" w:rsidRDefault="00400BD1" w:rsidP="00202301">
      <w:pPr>
        <w:rPr>
          <w:lang w:val="en-US"/>
        </w:rPr>
      </w:pPr>
    </w:p>
    <w:p w14:paraId="6A25CF20" w14:textId="764555A7" w:rsidR="00400BD1" w:rsidRDefault="00400BD1" w:rsidP="00202301">
      <w:pPr>
        <w:rPr>
          <w:lang w:val="en-US"/>
        </w:rPr>
      </w:pPr>
    </w:p>
    <w:p w14:paraId="4481DCA2" w14:textId="72E44A15" w:rsidR="00400BD1" w:rsidRDefault="00400BD1" w:rsidP="00202301">
      <w:pPr>
        <w:rPr>
          <w:lang w:val="en-US"/>
        </w:rPr>
      </w:pPr>
    </w:p>
    <w:p w14:paraId="4D4CD522" w14:textId="0628A909" w:rsidR="00404CEC" w:rsidRDefault="00404CEC" w:rsidP="00202301">
      <w:pPr>
        <w:rPr>
          <w:lang w:val="en-US"/>
        </w:rPr>
      </w:pPr>
    </w:p>
    <w:p w14:paraId="739FE7DD" w14:textId="67481690" w:rsidR="00404CEC" w:rsidRDefault="00404CEC" w:rsidP="00202301">
      <w:pPr>
        <w:rPr>
          <w:lang w:val="en-US"/>
        </w:rPr>
      </w:pPr>
    </w:p>
    <w:p w14:paraId="7E27834C" w14:textId="4CE4FA70" w:rsidR="00404CEC" w:rsidRDefault="00404CEC" w:rsidP="00202301">
      <w:pPr>
        <w:rPr>
          <w:lang w:val="en-US"/>
        </w:rPr>
      </w:pPr>
    </w:p>
    <w:p w14:paraId="222B47C7" w14:textId="77777777" w:rsidR="00404CEC" w:rsidRPr="00202301" w:rsidRDefault="00404CEC" w:rsidP="00202301">
      <w:pPr>
        <w:rPr>
          <w:lang w:val="en-US"/>
        </w:rPr>
      </w:pPr>
    </w:p>
    <w:p w14:paraId="01741924" w14:textId="04B45C21" w:rsidR="00202301" w:rsidRPr="00202301" w:rsidRDefault="00404CEC" w:rsidP="00EE4A24">
      <w:pPr>
        <w:pStyle w:val="berschrift3"/>
        <w:tabs>
          <w:tab w:val="clear" w:pos="709"/>
          <w:tab w:val="left" w:pos="426"/>
        </w:tabs>
        <w:ind w:left="426" w:hanging="426"/>
      </w:pPr>
      <w:r>
        <w:br w:type="page"/>
      </w:r>
      <w:r>
        <w:lastRenderedPageBreak/>
        <w:t>Open-Loop Gain’s Phase Margin and Closed Loop Stability</w:t>
      </w:r>
      <w:r w:rsidR="00202301">
        <w:t xml:space="preserve"> 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05"/>
        <w:gridCol w:w="6305"/>
      </w:tblGrid>
      <w:tr w:rsidR="00404CEC" w:rsidRPr="00EE4A24" w14:paraId="19692F71" w14:textId="77777777" w:rsidTr="00747162">
        <w:tc>
          <w:tcPr>
            <w:tcW w:w="2905" w:type="dxa"/>
          </w:tcPr>
          <w:p w14:paraId="112C518D" w14:textId="18D717B3" w:rsidR="00404CEC" w:rsidRPr="00136E5B" w:rsidRDefault="00404CEC" w:rsidP="00747162">
            <w:pPr>
              <w:rPr>
                <w:lang w:val="en-US"/>
              </w:rPr>
            </w:pPr>
            <w:r w:rsidRPr="00136E5B">
              <w:rPr>
                <w:lang w:val="en-US"/>
              </w:rPr>
              <w:br w:type="page"/>
            </w:r>
          </w:p>
          <w:p w14:paraId="3207A732" w14:textId="4C395C7E" w:rsidR="00404CEC" w:rsidRPr="00B546DE" w:rsidRDefault="00B546DE" w:rsidP="00747162">
            <w:pPr>
              <w:keepNext/>
              <w:ind w:right="499"/>
              <w:rPr>
                <w:lang w:val="en-US"/>
              </w:rPr>
            </w:pPr>
            <w:r w:rsidRPr="00B546DE">
              <w:rPr>
                <w:b/>
                <w:lang w:val="en-US"/>
              </w:rPr>
              <w:t>Fig. 5.1.2</w:t>
            </w:r>
            <w:r w:rsidR="0077610B">
              <w:rPr>
                <w:b/>
                <w:lang w:val="en-US"/>
              </w:rPr>
              <w:t>.1</w:t>
            </w:r>
            <w:r w:rsidR="00404CEC" w:rsidRPr="00B546DE">
              <w:rPr>
                <w:b/>
                <w:lang w:val="en-US"/>
              </w:rPr>
              <w:t>:</w:t>
            </w:r>
          </w:p>
          <w:p w14:paraId="6AA5E747" w14:textId="77777777" w:rsidR="00404CEC" w:rsidRPr="00B546DE" w:rsidRDefault="00404CEC" w:rsidP="00747162">
            <w:pPr>
              <w:rPr>
                <w:lang w:val="en-US"/>
              </w:rPr>
            </w:pPr>
          </w:p>
          <w:p w14:paraId="79A67EE2" w14:textId="5E6C05ED" w:rsidR="00404CEC" w:rsidRPr="00B546DE" w:rsidRDefault="00B546DE" w:rsidP="00EE4A24">
            <w:pPr>
              <w:ind w:right="213"/>
              <w:rPr>
                <w:lang w:val="en-US"/>
              </w:rPr>
            </w:pPr>
            <w:r w:rsidRPr="00B546DE">
              <w:rPr>
                <w:lang w:val="en-US"/>
              </w:rPr>
              <w:t xml:space="preserve">Frequency </w:t>
            </w:r>
            <w:proofErr w:type="spellStart"/>
            <w:r w:rsidRPr="00B546DE">
              <w:rPr>
                <w:lang w:val="en-US"/>
              </w:rPr>
              <w:t>compensaton</w:t>
            </w:r>
            <w:proofErr w:type="spellEnd"/>
            <w:r w:rsidRPr="00B546DE">
              <w:rPr>
                <w:lang w:val="en-US"/>
              </w:rPr>
              <w:t xml:space="preserve"> by setting phase margin</w:t>
            </w:r>
            <w:r>
              <w:rPr>
                <w:lang w:val="en-US"/>
              </w:rPr>
              <w:t xml:space="preserve"> to</w:t>
            </w:r>
            <w:r w:rsidRPr="00B546DE">
              <w:rPr>
                <w:lang w:val="en-US"/>
              </w:rPr>
              <w:t xml:space="preserve"> </w:t>
            </w:r>
            <w:r w:rsidR="00404CEC">
              <w:sym w:font="Symbol" w:char="F066"/>
            </w:r>
            <w:r>
              <w:rPr>
                <w:vertAlign w:val="subscript"/>
                <w:lang w:val="en-US"/>
              </w:rPr>
              <w:t>M</w:t>
            </w:r>
            <w:r w:rsidR="00404CEC">
              <w:sym w:font="Symbol" w:char="F0B3"/>
            </w:r>
            <w:r w:rsidR="00404CEC" w:rsidRPr="00B546DE">
              <w:rPr>
                <w:lang w:val="en-US"/>
              </w:rPr>
              <w:t>45°:</w:t>
            </w:r>
          </w:p>
          <w:p w14:paraId="035E9A1E" w14:textId="6C9BDDB8" w:rsidR="00404CEC" w:rsidRPr="00B546DE" w:rsidRDefault="00B546DE" w:rsidP="002C398B">
            <w:pPr>
              <w:numPr>
                <w:ilvl w:val="0"/>
                <w:numId w:val="13"/>
              </w:numPr>
              <w:tabs>
                <w:tab w:val="clear" w:pos="480"/>
                <w:tab w:val="num" w:pos="426"/>
              </w:tabs>
              <w:overflowPunct w:val="0"/>
              <w:autoSpaceDE w:val="0"/>
              <w:autoSpaceDN w:val="0"/>
              <w:adjustRightInd w:val="0"/>
              <w:spacing w:before="120"/>
              <w:ind w:left="426" w:right="213" w:hanging="426"/>
              <w:textAlignment w:val="baseline"/>
              <w:rPr>
                <w:lang w:val="en-US"/>
              </w:rPr>
            </w:pPr>
            <w:r w:rsidRPr="00B546DE">
              <w:rPr>
                <w:lang w:val="en-US"/>
              </w:rPr>
              <w:t>Amplitude diagram with</w:t>
            </w:r>
            <w:r>
              <w:rPr>
                <w:lang w:val="en-US"/>
              </w:rPr>
              <w:t xml:space="preserve"> (dashed)</w:t>
            </w:r>
            <w:r w:rsidRPr="00B546DE">
              <w:rPr>
                <w:lang w:val="en-US"/>
              </w:rPr>
              <w:t xml:space="preserve"> an</w:t>
            </w:r>
            <w:r>
              <w:rPr>
                <w:lang w:val="en-US"/>
              </w:rPr>
              <w:t>d</w:t>
            </w:r>
            <w:r w:rsidRPr="00B546DE">
              <w:rPr>
                <w:lang w:val="en-US"/>
              </w:rPr>
              <w:t xml:space="preserve"> without</w:t>
            </w:r>
            <w:r>
              <w:rPr>
                <w:lang w:val="en-US"/>
              </w:rPr>
              <w:t xml:space="preserve"> (solid line)</w:t>
            </w:r>
            <w:r w:rsidRPr="00B546DE">
              <w:rPr>
                <w:lang w:val="en-US"/>
              </w:rPr>
              <w:t xml:space="preserve"> compensation</w:t>
            </w:r>
            <w:r w:rsidR="00EE4A24">
              <w:rPr>
                <w:lang w:val="en-US"/>
              </w:rPr>
              <w:t>.</w:t>
            </w:r>
            <w:r w:rsidR="00EE4A24">
              <w:rPr>
                <w:lang w:val="en-US"/>
              </w:rPr>
              <w:br/>
            </w:r>
            <w:r w:rsidR="00EE4A24">
              <w:rPr>
                <w:lang w:val="en-US"/>
              </w:rPr>
              <w:br/>
            </w:r>
          </w:p>
          <w:p w14:paraId="5F4B27AB" w14:textId="0AFE3564" w:rsidR="00404CEC" w:rsidRPr="002E6315" w:rsidRDefault="002E6315" w:rsidP="002C398B">
            <w:pPr>
              <w:numPr>
                <w:ilvl w:val="0"/>
                <w:numId w:val="13"/>
              </w:numPr>
              <w:tabs>
                <w:tab w:val="clear" w:pos="480"/>
                <w:tab w:val="num" w:pos="426"/>
              </w:tabs>
              <w:overflowPunct w:val="0"/>
              <w:autoSpaceDE w:val="0"/>
              <w:autoSpaceDN w:val="0"/>
              <w:adjustRightInd w:val="0"/>
              <w:spacing w:before="120"/>
              <w:ind w:left="426" w:right="213" w:hanging="426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Phase</w:t>
            </w:r>
            <w:r w:rsidRPr="00B546DE">
              <w:rPr>
                <w:lang w:val="en-US"/>
              </w:rPr>
              <w:t xml:space="preserve"> diagram with</w:t>
            </w:r>
            <w:r>
              <w:rPr>
                <w:lang w:val="en-US"/>
              </w:rPr>
              <w:t xml:space="preserve"> (dashed)</w:t>
            </w:r>
            <w:r w:rsidRPr="00B546DE">
              <w:rPr>
                <w:lang w:val="en-US"/>
              </w:rPr>
              <w:t xml:space="preserve"> an</w:t>
            </w:r>
            <w:r>
              <w:rPr>
                <w:lang w:val="en-US"/>
              </w:rPr>
              <w:t>d</w:t>
            </w:r>
            <w:r w:rsidRPr="00B546DE">
              <w:rPr>
                <w:lang w:val="en-US"/>
              </w:rPr>
              <w:t xml:space="preserve"> without</w:t>
            </w:r>
            <w:r>
              <w:rPr>
                <w:lang w:val="en-US"/>
              </w:rPr>
              <w:t xml:space="preserve"> (solid line)</w:t>
            </w:r>
            <w:r w:rsidRPr="00B546DE">
              <w:rPr>
                <w:lang w:val="en-US"/>
              </w:rPr>
              <w:t xml:space="preserve"> compensation</w:t>
            </w:r>
            <w:r w:rsidR="00404CEC" w:rsidRPr="002E6315">
              <w:rPr>
                <w:lang w:val="en-US"/>
              </w:rPr>
              <w:t>.</w:t>
            </w:r>
          </w:p>
        </w:tc>
        <w:tc>
          <w:tcPr>
            <w:tcW w:w="6305" w:type="dxa"/>
          </w:tcPr>
          <w:p w14:paraId="613DC2DB" w14:textId="78E384CD" w:rsidR="00404CEC" w:rsidRPr="00EE4A24" w:rsidRDefault="003F5BC4" w:rsidP="00B546DE">
            <w:pPr>
              <w:keepNext/>
              <w:spacing w:before="240" w:after="40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8DFD03E" wp14:editId="6E2E14DE">
                  <wp:extent cx="3776345" cy="3502025"/>
                  <wp:effectExtent l="0" t="0" r="0" b="0"/>
                  <wp:docPr id="430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6345" cy="350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4DBA65" w14:textId="77777777" w:rsidR="00404CEC" w:rsidRPr="00EE4A24" w:rsidRDefault="00404CEC" w:rsidP="00404CEC">
      <w:pPr>
        <w:rPr>
          <w:lang w:val="en-US"/>
        </w:rPr>
      </w:pPr>
    </w:p>
    <w:p w14:paraId="3FA3E8D7" w14:textId="3A3462F1" w:rsidR="00202301" w:rsidRDefault="00202301" w:rsidP="000064F1">
      <w:pPr>
        <w:rPr>
          <w:lang w:val="en-US"/>
        </w:rPr>
      </w:pPr>
    </w:p>
    <w:p w14:paraId="06C496CA" w14:textId="3ED971B0" w:rsidR="00B30655" w:rsidRDefault="00B30655" w:rsidP="000064F1">
      <w:pPr>
        <w:rPr>
          <w:lang w:val="en-US"/>
        </w:rPr>
      </w:pPr>
    </w:p>
    <w:p w14:paraId="36EB5085" w14:textId="08EE0D85" w:rsidR="00B30655" w:rsidRDefault="00B30655" w:rsidP="000064F1">
      <w:pPr>
        <w:rPr>
          <w:lang w:val="en-US"/>
        </w:rPr>
      </w:pPr>
    </w:p>
    <w:p w14:paraId="590ACFE8" w14:textId="0145916F" w:rsidR="00B30655" w:rsidRDefault="00B30655" w:rsidP="000064F1">
      <w:pPr>
        <w:rPr>
          <w:lang w:val="en-US"/>
        </w:rPr>
      </w:pPr>
    </w:p>
    <w:p w14:paraId="61F36600" w14:textId="773BDAD9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5D724E12" wp14:editId="7308C01A">
                <wp:simplePos x="0" y="0"/>
                <wp:positionH relativeFrom="column">
                  <wp:posOffset>4756785</wp:posOffset>
                </wp:positionH>
                <wp:positionV relativeFrom="paragraph">
                  <wp:posOffset>-379095</wp:posOffset>
                </wp:positionV>
                <wp:extent cx="1479705" cy="924560"/>
                <wp:effectExtent l="38100" t="38100" r="44450" b="46990"/>
                <wp:wrapNone/>
                <wp:docPr id="972" name="Freihand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479705" cy="9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13223" id="Freihand 972" o:spid="_x0000_s1026" type="#_x0000_t75" style="position:absolute;margin-left:373.85pt;margin-top:-30.55pt;width:117.9pt;height:74.2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">
                <v:imagedata r:id="rId56" o:title=""/>
              </v:shape>
            </w:pict>
          </mc:Fallback>
        </mc:AlternateContent>
      </w:r>
      <w:r w:rsidR="00400BD1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4CEAB597" wp14:editId="56297429">
                <wp:simplePos x="0" y="0"/>
                <wp:positionH relativeFrom="column">
                  <wp:posOffset>1030605</wp:posOffset>
                </wp:positionH>
                <wp:positionV relativeFrom="paragraph">
                  <wp:posOffset>-418465</wp:posOffset>
                </wp:positionV>
                <wp:extent cx="2705735" cy="1037590"/>
                <wp:effectExtent l="38100" t="38100" r="56515" b="48260"/>
                <wp:wrapNone/>
                <wp:docPr id="847" name="Freihand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705735" cy="1037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B0CB7" id="Freihand 847" o:spid="_x0000_s1026" type="#_x0000_t75" style="position:absolute;margin-left:80.45pt;margin-top:-33.65pt;width:214.45pt;height:83.1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">
                <v:imagedata r:id="rId58" o:title=""/>
              </v:shape>
            </w:pict>
          </mc:Fallback>
        </mc:AlternateContent>
      </w:r>
      <w:r w:rsidR="00400BD1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04E19E85" wp14:editId="75C23192">
                <wp:simplePos x="0" y="0"/>
                <wp:positionH relativeFrom="column">
                  <wp:posOffset>1774190</wp:posOffset>
                </wp:positionH>
                <wp:positionV relativeFrom="paragraph">
                  <wp:posOffset>-8255</wp:posOffset>
                </wp:positionV>
                <wp:extent cx="89535" cy="98640"/>
                <wp:effectExtent l="38100" t="38100" r="43815" b="53975"/>
                <wp:wrapNone/>
                <wp:docPr id="837" name="Freihand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89535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4166B" id="Freihand 837" o:spid="_x0000_s1026" type="#_x0000_t75" style="position:absolute;margin-left:139pt;margin-top:-1.35pt;width:8.45pt;height:9.1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">
                <v:imagedata r:id="rId60" o:title=""/>
              </v:shape>
            </w:pict>
          </mc:Fallback>
        </mc:AlternateContent>
      </w:r>
    </w:p>
    <w:p w14:paraId="0F8785F7" w14:textId="6736284E" w:rsidR="00B30655" w:rsidRDefault="00400BD1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38A95FA4" wp14:editId="43A0B09F">
                <wp:simplePos x="0" y="0"/>
                <wp:positionH relativeFrom="column">
                  <wp:posOffset>2869815</wp:posOffset>
                </wp:positionH>
                <wp:positionV relativeFrom="paragraph">
                  <wp:posOffset>111982</wp:posOffset>
                </wp:positionV>
                <wp:extent cx="78120" cy="110520"/>
                <wp:effectExtent l="38100" t="38100" r="36195" b="41910"/>
                <wp:wrapNone/>
                <wp:docPr id="848" name="Freihand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8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20219" id="Freihand 848" o:spid="_x0000_s1026" type="#_x0000_t75" style="position:absolute;margin-left:225.25pt;margin-top:8.1pt;width:7.55pt;height:10.1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">
                <v:imagedata r:id="rId62" o:title=""/>
              </v:shape>
            </w:pict>
          </mc:Fallback>
        </mc:AlternateContent>
      </w:r>
    </w:p>
    <w:p w14:paraId="577C2433" w14:textId="66E91FF5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589A5315" wp14:editId="0EA1CDBC">
                <wp:simplePos x="0" y="0"/>
                <wp:positionH relativeFrom="column">
                  <wp:posOffset>3000375</wp:posOffset>
                </wp:positionH>
                <wp:positionV relativeFrom="paragraph">
                  <wp:posOffset>-80010</wp:posOffset>
                </wp:positionV>
                <wp:extent cx="124500" cy="186690"/>
                <wp:effectExtent l="57150" t="38100" r="8890" b="41910"/>
                <wp:wrapNone/>
                <wp:docPr id="975" name="Freihand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24500" cy="18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E1736" id="Freihand 975" o:spid="_x0000_s1026" type="#_x0000_t75" style="position:absolute;margin-left:235.55pt;margin-top:-7pt;width:11.2pt;height:16.1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">
                <v:imagedata r:id="rId64" o:title=""/>
              </v:shape>
            </w:pict>
          </mc:Fallback>
        </mc:AlternateContent>
      </w:r>
    </w:p>
    <w:p w14:paraId="319D172E" w14:textId="3796B1E4" w:rsidR="00B30655" w:rsidRDefault="00B30655" w:rsidP="000064F1">
      <w:pPr>
        <w:rPr>
          <w:lang w:val="en-US"/>
        </w:rPr>
      </w:pPr>
    </w:p>
    <w:p w14:paraId="76051134" w14:textId="4A2086D8" w:rsidR="00B30655" w:rsidRDefault="00B30655" w:rsidP="000064F1">
      <w:pPr>
        <w:rPr>
          <w:lang w:val="en-US"/>
        </w:rPr>
      </w:pPr>
    </w:p>
    <w:p w14:paraId="1CB51493" w14:textId="574F2536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56936027" wp14:editId="6DB4DB28">
                <wp:simplePos x="0" y="0"/>
                <wp:positionH relativeFrom="column">
                  <wp:posOffset>3373755</wp:posOffset>
                </wp:positionH>
                <wp:positionV relativeFrom="paragraph">
                  <wp:posOffset>-97790</wp:posOffset>
                </wp:positionV>
                <wp:extent cx="1807845" cy="359410"/>
                <wp:effectExtent l="0" t="38100" r="40005" b="40640"/>
                <wp:wrapNone/>
                <wp:docPr id="906" name="Freihand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807845" cy="359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A5055" id="Freihand 906" o:spid="_x0000_s1026" type="#_x0000_t75" style="position:absolute;margin-left:264.95pt;margin-top:-8.4pt;width:143.75pt;height:29.7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">
                <v:imagedata r:id="rId66" o:title=""/>
              </v:shape>
            </w:pict>
          </mc:Fallback>
        </mc:AlternateContent>
      </w:r>
    </w:p>
    <w:p w14:paraId="458C6192" w14:textId="73377211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311FDA35" wp14:editId="733D7859">
                <wp:simplePos x="0" y="0"/>
                <wp:positionH relativeFrom="column">
                  <wp:posOffset>1285815</wp:posOffset>
                </wp:positionH>
                <wp:positionV relativeFrom="paragraph">
                  <wp:posOffset>12202</wp:posOffset>
                </wp:positionV>
                <wp:extent cx="13680" cy="88920"/>
                <wp:effectExtent l="38100" t="38100" r="43815" b="44450"/>
                <wp:wrapNone/>
                <wp:docPr id="912" name="Freihand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3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56CC4" id="Freihand 912" o:spid="_x0000_s1026" type="#_x0000_t75" style="position:absolute;margin-left:100.55pt;margin-top:.25pt;width:2.5pt;height:8.4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">
                <v:imagedata r:id="rId6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5DF513E6" wp14:editId="6FC2F06D">
                <wp:simplePos x="0" y="0"/>
                <wp:positionH relativeFrom="column">
                  <wp:posOffset>4599940</wp:posOffset>
                </wp:positionH>
                <wp:positionV relativeFrom="paragraph">
                  <wp:posOffset>4445</wp:posOffset>
                </wp:positionV>
                <wp:extent cx="84240" cy="32385"/>
                <wp:effectExtent l="38100" t="38100" r="49530" b="43815"/>
                <wp:wrapNone/>
                <wp:docPr id="910" name="Freihand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84240" cy="32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B3CC5" id="Freihand 910" o:spid="_x0000_s1026" type="#_x0000_t75" style="position:absolute;margin-left:361.5pt;margin-top:-.3pt;width:8.05pt;height:3.9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">
                <v:imagedata r:id="rId7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352B6A2D" wp14:editId="4F6AFAC3">
                <wp:simplePos x="0" y="0"/>
                <wp:positionH relativeFrom="column">
                  <wp:posOffset>2269490</wp:posOffset>
                </wp:positionH>
                <wp:positionV relativeFrom="paragraph">
                  <wp:posOffset>-196850</wp:posOffset>
                </wp:positionV>
                <wp:extent cx="927360" cy="564515"/>
                <wp:effectExtent l="38100" t="38100" r="0" b="45085"/>
                <wp:wrapNone/>
                <wp:docPr id="882" name="Freihand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927360" cy="564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9828D" id="Freihand 882" o:spid="_x0000_s1026" type="#_x0000_t75" style="position:absolute;margin-left:178pt;margin-top:-16.2pt;width:74.4pt;height:45.8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">
                <v:imagedata r:id="rId7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3FC27C21" wp14:editId="7595D553">
                <wp:simplePos x="0" y="0"/>
                <wp:positionH relativeFrom="column">
                  <wp:posOffset>1125220</wp:posOffset>
                </wp:positionH>
                <wp:positionV relativeFrom="paragraph">
                  <wp:posOffset>27940</wp:posOffset>
                </wp:positionV>
                <wp:extent cx="818665" cy="236220"/>
                <wp:effectExtent l="38100" t="38100" r="19685" b="49530"/>
                <wp:wrapNone/>
                <wp:docPr id="876" name="Freihand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18665" cy="236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C80F8" id="Freihand 876" o:spid="_x0000_s1026" type="#_x0000_t75" style="position:absolute;margin-left:87.9pt;margin-top:1.5pt;width:65.85pt;height:20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">
                <v:imagedata r:id="rId74" o:title=""/>
              </v:shape>
            </w:pict>
          </mc:Fallback>
        </mc:AlternateContent>
      </w:r>
    </w:p>
    <w:p w14:paraId="3F1483B1" w14:textId="0840175D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1DCCF14D" wp14:editId="262B4D90">
                <wp:simplePos x="0" y="0"/>
                <wp:positionH relativeFrom="column">
                  <wp:posOffset>1123815</wp:posOffset>
                </wp:positionH>
                <wp:positionV relativeFrom="paragraph">
                  <wp:posOffset>25582</wp:posOffset>
                </wp:positionV>
                <wp:extent cx="11520" cy="34200"/>
                <wp:effectExtent l="38100" t="38100" r="45720" b="42545"/>
                <wp:wrapNone/>
                <wp:docPr id="911" name="Freihand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15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350A3" id="Freihand 911" o:spid="_x0000_s1026" type="#_x0000_t75" style="position:absolute;margin-left:87.8pt;margin-top:1.3pt;width:2.3pt;height:4.1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">
                <v:imagedata r:id="rId7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0CDEEC9D" wp14:editId="33B4AAB4">
                <wp:simplePos x="0" y="0"/>
                <wp:positionH relativeFrom="column">
                  <wp:posOffset>2517735</wp:posOffset>
                </wp:positionH>
                <wp:positionV relativeFrom="paragraph">
                  <wp:posOffset>151222</wp:posOffset>
                </wp:positionV>
                <wp:extent cx="102600" cy="25560"/>
                <wp:effectExtent l="38100" t="38100" r="50165" b="50800"/>
                <wp:wrapNone/>
                <wp:docPr id="883" name="Freihand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02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F5ED9" id="Freihand 883" o:spid="_x0000_s1026" type="#_x0000_t75" style="position:absolute;margin-left:197.55pt;margin-top:11.2pt;width:9.5pt;height:3.4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">
                <v:imagedata r:id="rId78" o:title=""/>
              </v:shape>
            </w:pict>
          </mc:Fallback>
        </mc:AlternateContent>
      </w:r>
    </w:p>
    <w:p w14:paraId="385B1E4C" w14:textId="1AA60CBF" w:rsidR="00B30655" w:rsidRDefault="00B30655" w:rsidP="000064F1">
      <w:pPr>
        <w:rPr>
          <w:lang w:val="en-US"/>
        </w:rPr>
      </w:pPr>
    </w:p>
    <w:p w14:paraId="6F43CBA2" w14:textId="1E57767C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3F4676F9" wp14:editId="2F175D83">
                <wp:simplePos x="0" y="0"/>
                <wp:positionH relativeFrom="column">
                  <wp:posOffset>4962525</wp:posOffset>
                </wp:positionH>
                <wp:positionV relativeFrom="paragraph">
                  <wp:posOffset>-10795</wp:posOffset>
                </wp:positionV>
                <wp:extent cx="773345" cy="303500"/>
                <wp:effectExtent l="38100" t="38100" r="27305" b="40005"/>
                <wp:wrapNone/>
                <wp:docPr id="991" name="Freihand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773345" cy="303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70FF7" id="Freihand 991" o:spid="_x0000_s1026" type="#_x0000_t75" style="position:absolute;margin-left:390.05pt;margin-top:-1.55pt;width:62.35pt;height:25.3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">
                <v:imagedata r:id="rId80" o:title=""/>
              </v:shape>
            </w:pict>
          </mc:Fallback>
        </mc:AlternateContent>
      </w:r>
    </w:p>
    <w:p w14:paraId="5B93D78E" w14:textId="1C693FDA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7CD2D27F" wp14:editId="2E6B3F69">
                <wp:simplePos x="0" y="0"/>
                <wp:positionH relativeFrom="column">
                  <wp:posOffset>4246245</wp:posOffset>
                </wp:positionH>
                <wp:positionV relativeFrom="paragraph">
                  <wp:posOffset>-80645</wp:posOffset>
                </wp:positionV>
                <wp:extent cx="410870" cy="188725"/>
                <wp:effectExtent l="38100" t="38100" r="46355" b="40005"/>
                <wp:wrapNone/>
                <wp:docPr id="992" name="Freihand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10870" cy="188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1CEE2" id="Freihand 992" o:spid="_x0000_s1026" type="#_x0000_t75" style="position:absolute;margin-left:333.65pt;margin-top:-7.05pt;width:33.75pt;height:16.2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">
                <v:imagedata r:id="rId8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20E6D381" wp14:editId="608FB2FC">
                <wp:simplePos x="0" y="0"/>
                <wp:positionH relativeFrom="column">
                  <wp:posOffset>3727450</wp:posOffset>
                </wp:positionH>
                <wp:positionV relativeFrom="paragraph">
                  <wp:posOffset>-76835</wp:posOffset>
                </wp:positionV>
                <wp:extent cx="311145" cy="210185"/>
                <wp:effectExtent l="57150" t="38100" r="32385" b="56515"/>
                <wp:wrapNone/>
                <wp:docPr id="978" name="Freihand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11145" cy="210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4587A" id="Freihand 978" o:spid="_x0000_s1026" type="#_x0000_t75" style="position:absolute;margin-left:292.8pt;margin-top:-6.75pt;width:25.95pt;height:17.9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">
                <v:imagedata r:id="rId8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492A62E1" wp14:editId="6B06D11F">
                <wp:simplePos x="0" y="0"/>
                <wp:positionH relativeFrom="column">
                  <wp:posOffset>2639695</wp:posOffset>
                </wp:positionH>
                <wp:positionV relativeFrom="paragraph">
                  <wp:posOffset>-31115</wp:posOffset>
                </wp:positionV>
                <wp:extent cx="167720" cy="173355"/>
                <wp:effectExtent l="38100" t="38100" r="41910" b="55245"/>
                <wp:wrapNone/>
                <wp:docPr id="925" name="Freihand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67720" cy="17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FFE3E" id="Freihand 925" o:spid="_x0000_s1026" type="#_x0000_t75" style="position:absolute;margin-left:207.15pt;margin-top:-3.15pt;width:14.6pt;height:15.0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">
                <v:imagedata r:id="rId86" o:title=""/>
              </v:shape>
            </w:pict>
          </mc:Fallback>
        </mc:AlternateContent>
      </w:r>
    </w:p>
    <w:p w14:paraId="01E0DD9A" w14:textId="4C92BD4B" w:rsidR="00B30655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39767A8B" wp14:editId="7883B968">
                <wp:simplePos x="0" y="0"/>
                <wp:positionH relativeFrom="column">
                  <wp:posOffset>3792495</wp:posOffset>
                </wp:positionH>
                <wp:positionV relativeFrom="paragraph">
                  <wp:posOffset>84974</wp:posOffset>
                </wp:positionV>
                <wp:extent cx="5040" cy="24840"/>
                <wp:effectExtent l="57150" t="38100" r="52705" b="51435"/>
                <wp:wrapNone/>
                <wp:docPr id="994" name="Freihand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50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05B55" id="Freihand 994" o:spid="_x0000_s1026" type="#_x0000_t75" style="position:absolute;margin-left:297.9pt;margin-top:6pt;width:1.85pt;height:3.3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">
                <v:imagedata r:id="rId8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4FA32ACC" wp14:editId="7F9184C0">
                <wp:simplePos x="0" y="0"/>
                <wp:positionH relativeFrom="column">
                  <wp:posOffset>1256030</wp:posOffset>
                </wp:positionH>
                <wp:positionV relativeFrom="paragraph">
                  <wp:posOffset>13970</wp:posOffset>
                </wp:positionV>
                <wp:extent cx="745120" cy="203200"/>
                <wp:effectExtent l="38100" t="38100" r="17145" b="44450"/>
                <wp:wrapNone/>
                <wp:docPr id="926" name="Freihand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745120" cy="20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EC906" id="Freihand 926" o:spid="_x0000_s1026" type="#_x0000_t75" style="position:absolute;margin-left:98.2pt;margin-top:.4pt;width:60.05pt;height:17.4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">
                <v:imagedata r:id="rId90" o:title=""/>
              </v:shape>
            </w:pict>
          </mc:Fallback>
        </mc:AlternateContent>
      </w:r>
    </w:p>
    <w:p w14:paraId="3CE16CA8" w14:textId="221EED35" w:rsidR="00202301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4EE532C5" wp14:editId="25D1D894">
                <wp:simplePos x="0" y="0"/>
                <wp:positionH relativeFrom="column">
                  <wp:posOffset>4244975</wp:posOffset>
                </wp:positionH>
                <wp:positionV relativeFrom="paragraph">
                  <wp:posOffset>-46355</wp:posOffset>
                </wp:positionV>
                <wp:extent cx="916450" cy="212790"/>
                <wp:effectExtent l="57150" t="38100" r="55245" b="53975"/>
                <wp:wrapNone/>
                <wp:docPr id="1005" name="Freihand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916450" cy="212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EF1E4" id="Freihand 1005" o:spid="_x0000_s1026" type="#_x0000_t75" style="position:absolute;margin-left:333.55pt;margin-top:-4.35pt;width:73.55pt;height:18.1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">
                <v:imagedata r:id="rId9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29DD98F4" wp14:editId="7E6E7543">
                <wp:simplePos x="0" y="0"/>
                <wp:positionH relativeFrom="column">
                  <wp:posOffset>3735070</wp:posOffset>
                </wp:positionH>
                <wp:positionV relativeFrom="paragraph">
                  <wp:posOffset>46990</wp:posOffset>
                </wp:positionV>
                <wp:extent cx="171690" cy="78840"/>
                <wp:effectExtent l="38100" t="57150" r="57150" b="54610"/>
                <wp:wrapNone/>
                <wp:docPr id="1006" name="Freihand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7169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FCD7B" id="Freihand 1006" o:spid="_x0000_s1026" type="#_x0000_t75" style="position:absolute;margin-left:293.4pt;margin-top:3pt;width:14.9pt;height:7.6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">
                <v:imagedata r:id="rId9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5F02B6D0" wp14:editId="7EF874D9">
                <wp:simplePos x="0" y="0"/>
                <wp:positionH relativeFrom="column">
                  <wp:posOffset>2243455</wp:posOffset>
                </wp:positionH>
                <wp:positionV relativeFrom="paragraph">
                  <wp:posOffset>-114300</wp:posOffset>
                </wp:positionV>
                <wp:extent cx="915670" cy="236125"/>
                <wp:effectExtent l="38100" t="38100" r="55880" b="50165"/>
                <wp:wrapNone/>
                <wp:docPr id="935" name="Freihand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915670" cy="236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325C1" id="Freihand 935" o:spid="_x0000_s1026" type="#_x0000_t75" style="position:absolute;margin-left:175.95pt;margin-top:-9.7pt;width:73.5pt;height:20.0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">
                <v:imagedata r:id="rId96" o:title=""/>
              </v:shape>
            </w:pict>
          </mc:Fallback>
        </mc:AlternateContent>
      </w:r>
    </w:p>
    <w:p w14:paraId="599C479D" w14:textId="5B74273A" w:rsidR="0077610B" w:rsidRDefault="0077610B" w:rsidP="000064F1">
      <w:pPr>
        <w:rPr>
          <w:lang w:val="en-US"/>
        </w:rPr>
      </w:pPr>
    </w:p>
    <w:p w14:paraId="1211CA11" w14:textId="191D4D00" w:rsidR="0077610B" w:rsidRDefault="0077610B" w:rsidP="000064F1">
      <w:pPr>
        <w:rPr>
          <w:lang w:val="en-US"/>
        </w:rPr>
      </w:pPr>
    </w:p>
    <w:p w14:paraId="3EDDAA67" w14:textId="0F8F14DC" w:rsidR="0077610B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293DCE32" wp14:editId="60A40E1F">
                <wp:simplePos x="0" y="0"/>
                <wp:positionH relativeFrom="column">
                  <wp:posOffset>3390265</wp:posOffset>
                </wp:positionH>
                <wp:positionV relativeFrom="paragraph">
                  <wp:posOffset>-112395</wp:posOffset>
                </wp:positionV>
                <wp:extent cx="969820" cy="383975"/>
                <wp:effectExtent l="38100" t="57150" r="40005" b="54610"/>
                <wp:wrapNone/>
                <wp:docPr id="1033" name="Freihand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969820" cy="383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34F8A" id="Freihand 1033" o:spid="_x0000_s1026" type="#_x0000_t75" style="position:absolute;margin-left:266.25pt;margin-top:-9.55pt;width:77.75pt;height:31.6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">
                <v:imagedata r:id="rId98" o:title=""/>
              </v:shape>
            </w:pict>
          </mc:Fallback>
        </mc:AlternateContent>
      </w:r>
    </w:p>
    <w:p w14:paraId="019CDF2F" w14:textId="4399E589" w:rsidR="0077610B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F3C437D" wp14:editId="45D4B43F">
                <wp:simplePos x="0" y="0"/>
                <wp:positionH relativeFrom="column">
                  <wp:posOffset>2930525</wp:posOffset>
                </wp:positionH>
                <wp:positionV relativeFrom="paragraph">
                  <wp:posOffset>-101600</wp:posOffset>
                </wp:positionV>
                <wp:extent cx="271620" cy="277200"/>
                <wp:effectExtent l="57150" t="38100" r="52705" b="46990"/>
                <wp:wrapNone/>
                <wp:docPr id="1023" name="Freihand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27162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96EBC" id="Freihand 1023" o:spid="_x0000_s1026" type="#_x0000_t75" style="position:absolute;margin-left:230.05pt;margin-top:-8.7pt;width:22.85pt;height:23.2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">
                <v:imagedata r:id="rId10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297FE764" wp14:editId="7C2179A8">
                <wp:simplePos x="0" y="0"/>
                <wp:positionH relativeFrom="column">
                  <wp:posOffset>2520950</wp:posOffset>
                </wp:positionH>
                <wp:positionV relativeFrom="paragraph">
                  <wp:posOffset>9525</wp:posOffset>
                </wp:positionV>
                <wp:extent cx="123190" cy="45575"/>
                <wp:effectExtent l="57150" t="38100" r="48260" b="50165"/>
                <wp:wrapNone/>
                <wp:docPr id="1018" name="Freihand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23190" cy="45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78089" id="Freihand 1018" o:spid="_x0000_s1026" type="#_x0000_t75" style="position:absolute;margin-left:197.8pt;margin-top:.05pt;width:11.1pt;height: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">
                <v:imagedata r:id="rId10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4BBE83C6" wp14:editId="2B450DC8">
                <wp:simplePos x="0" y="0"/>
                <wp:positionH relativeFrom="column">
                  <wp:posOffset>1386205</wp:posOffset>
                </wp:positionH>
                <wp:positionV relativeFrom="paragraph">
                  <wp:posOffset>-7620</wp:posOffset>
                </wp:positionV>
                <wp:extent cx="937540" cy="167005"/>
                <wp:effectExtent l="38100" t="38100" r="53340" b="42545"/>
                <wp:wrapNone/>
                <wp:docPr id="1019" name="Freihand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937540" cy="167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2EAC6" id="Freihand 1019" o:spid="_x0000_s1026" type="#_x0000_t75" style="position:absolute;margin-left:108.45pt;margin-top:-1.3pt;width:75.2pt;height:14.5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">
                <v:imagedata r:id="rId104" o:title=""/>
              </v:shape>
            </w:pict>
          </mc:Fallback>
        </mc:AlternateContent>
      </w:r>
    </w:p>
    <w:p w14:paraId="75AF7AD1" w14:textId="1D658E24" w:rsidR="0077610B" w:rsidRDefault="0077610B" w:rsidP="000064F1">
      <w:pPr>
        <w:rPr>
          <w:lang w:val="en-US"/>
        </w:rPr>
      </w:pPr>
    </w:p>
    <w:p w14:paraId="5C0AB885" w14:textId="015B87A9" w:rsidR="00905E6F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4ECFF178" wp14:editId="6F0A57A7">
                <wp:simplePos x="0" y="0"/>
                <wp:positionH relativeFrom="column">
                  <wp:posOffset>4107815</wp:posOffset>
                </wp:positionH>
                <wp:positionV relativeFrom="paragraph">
                  <wp:posOffset>-53975</wp:posOffset>
                </wp:positionV>
                <wp:extent cx="1666940" cy="344715"/>
                <wp:effectExtent l="38100" t="57150" r="47625" b="55880"/>
                <wp:wrapNone/>
                <wp:docPr id="1057" name="Freihand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666940" cy="344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1616F" id="Freihand 1057" o:spid="_x0000_s1026" type="#_x0000_t75" style="position:absolute;margin-left:322.75pt;margin-top:-4.95pt;width:132.65pt;height:28.6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">
                <v:imagedata r:id="rId10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509CA3A0" wp14:editId="53F957D3">
                <wp:simplePos x="0" y="0"/>
                <wp:positionH relativeFrom="column">
                  <wp:posOffset>3258820</wp:posOffset>
                </wp:positionH>
                <wp:positionV relativeFrom="paragraph">
                  <wp:posOffset>24765</wp:posOffset>
                </wp:positionV>
                <wp:extent cx="496055" cy="195810"/>
                <wp:effectExtent l="38100" t="57150" r="56515" b="52070"/>
                <wp:wrapNone/>
                <wp:docPr id="1052" name="Freihand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496055" cy="195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C2B3A" id="Freihand 1052" o:spid="_x0000_s1026" type="#_x0000_t75" style="position:absolute;margin-left:255.9pt;margin-top:1.25pt;width:40.45pt;height:16.8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">
                <v:imagedata r:id="rId108" o:title=""/>
              </v:shape>
            </w:pict>
          </mc:Fallback>
        </mc:AlternateContent>
      </w:r>
    </w:p>
    <w:p w14:paraId="4BF228BB" w14:textId="17A65E32" w:rsidR="00905E6F" w:rsidRDefault="00770276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391B5490" wp14:editId="60FEA3C6">
                <wp:simplePos x="0" y="0"/>
                <wp:positionH relativeFrom="column">
                  <wp:posOffset>1149985</wp:posOffset>
                </wp:positionH>
                <wp:positionV relativeFrom="paragraph">
                  <wp:posOffset>-194945</wp:posOffset>
                </wp:positionV>
                <wp:extent cx="1853565" cy="644765"/>
                <wp:effectExtent l="38100" t="38100" r="13335" b="41275"/>
                <wp:wrapNone/>
                <wp:docPr id="1069" name="Freihand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853565" cy="644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EADEE" id="Freihand 1069" o:spid="_x0000_s1026" type="#_x0000_t75" style="position:absolute;margin-left:89.85pt;margin-top:-16.05pt;width:147.35pt;height:52.1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">
                <v:imagedata r:id="rId110" o:title=""/>
              </v:shape>
            </w:pict>
          </mc:Fallback>
        </mc:AlternateContent>
      </w:r>
    </w:p>
    <w:p w14:paraId="68ED0A15" w14:textId="2D4D23CE" w:rsidR="00202301" w:rsidRDefault="00202301" w:rsidP="000064F1">
      <w:pPr>
        <w:rPr>
          <w:lang w:val="en-US"/>
        </w:rPr>
      </w:pPr>
    </w:p>
    <w:p w14:paraId="54225D74" w14:textId="03636856" w:rsidR="00770276" w:rsidRDefault="00770276" w:rsidP="000064F1">
      <w:pPr>
        <w:rPr>
          <w:lang w:val="en-US"/>
        </w:rPr>
      </w:pPr>
    </w:p>
    <w:p w14:paraId="0843E1B0" w14:textId="2F35DA4E" w:rsidR="001A7F30" w:rsidRDefault="001A7F30">
      <w:pPr>
        <w:jc w:val="left"/>
        <w:rPr>
          <w:lang w:val="en-US"/>
        </w:rPr>
      </w:pPr>
      <w:r>
        <w:rPr>
          <w:lang w:val="en-US"/>
        </w:rPr>
        <w:br w:type="page"/>
      </w:r>
    </w:p>
    <w:p w14:paraId="28B595E2" w14:textId="40D66A31" w:rsidR="00B30655" w:rsidRDefault="00B30655" w:rsidP="00B30655">
      <w:pPr>
        <w:rPr>
          <w:lang w:val="en-US"/>
        </w:rPr>
      </w:pPr>
    </w:p>
    <w:p w14:paraId="78BB438B" w14:textId="0B83A4E2" w:rsidR="00B30655" w:rsidRDefault="00770276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1430658C" wp14:editId="47BAF3A5">
                <wp:simplePos x="0" y="0"/>
                <wp:positionH relativeFrom="column">
                  <wp:posOffset>4695825</wp:posOffset>
                </wp:positionH>
                <wp:positionV relativeFrom="paragraph">
                  <wp:posOffset>-104140</wp:posOffset>
                </wp:positionV>
                <wp:extent cx="1338350" cy="334010"/>
                <wp:effectExtent l="57150" t="38100" r="33655" b="46990"/>
                <wp:wrapNone/>
                <wp:docPr id="1099" name="Freihand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338350" cy="334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C5BDB" id="Freihand 1099" o:spid="_x0000_s1026" type="#_x0000_t75" style="position:absolute;margin-left:369.05pt;margin-top:-8.9pt;width:106.8pt;height:27.7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">
                <v:imagedata r:id="rId11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376BAE17" wp14:editId="6A4ACEE4">
                <wp:simplePos x="0" y="0"/>
                <wp:positionH relativeFrom="column">
                  <wp:posOffset>4281170</wp:posOffset>
                </wp:positionH>
                <wp:positionV relativeFrom="paragraph">
                  <wp:posOffset>29210</wp:posOffset>
                </wp:positionV>
                <wp:extent cx="247475" cy="234145"/>
                <wp:effectExtent l="38100" t="38100" r="57785" b="52070"/>
                <wp:wrapNone/>
                <wp:docPr id="1089" name="Freihand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247475" cy="234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19A91" id="Freihand 1089" o:spid="_x0000_s1026" type="#_x0000_t75" style="position:absolute;margin-left:336.4pt;margin-top:1.6pt;width:20.95pt;height:19.9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">
                <v:imagedata r:id="rId11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18AC4261" wp14:editId="2F46065C">
                <wp:simplePos x="0" y="0"/>
                <wp:positionH relativeFrom="column">
                  <wp:posOffset>4009390</wp:posOffset>
                </wp:positionH>
                <wp:positionV relativeFrom="paragraph">
                  <wp:posOffset>129540</wp:posOffset>
                </wp:positionV>
                <wp:extent cx="89535" cy="54700"/>
                <wp:effectExtent l="38100" t="38100" r="43815" b="40640"/>
                <wp:wrapNone/>
                <wp:docPr id="1079" name="Freihand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89535" cy="54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3C530" id="Freihand 1079" o:spid="_x0000_s1026" type="#_x0000_t75" style="position:absolute;margin-left:315pt;margin-top:9.5pt;width:8.45pt;height:5.7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">
                <v:imagedata r:id="rId11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0C13C19A" wp14:editId="41977675">
                <wp:simplePos x="0" y="0"/>
                <wp:positionH relativeFrom="column">
                  <wp:posOffset>3542030</wp:posOffset>
                </wp:positionH>
                <wp:positionV relativeFrom="paragraph">
                  <wp:posOffset>59055</wp:posOffset>
                </wp:positionV>
                <wp:extent cx="357215" cy="205560"/>
                <wp:effectExtent l="57150" t="38100" r="24130" b="42545"/>
                <wp:wrapNone/>
                <wp:docPr id="1076" name="Freihand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357215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0EE00" id="Freihand 1076" o:spid="_x0000_s1026" type="#_x0000_t75" style="position:absolute;margin-left:278.2pt;margin-top:3.95pt;width:29.55pt;height:17.6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">
                <v:imagedata r:id="rId118" o:title=""/>
              </v:shape>
            </w:pict>
          </mc:Fallback>
        </mc:AlternateContent>
      </w:r>
    </w:p>
    <w:p w14:paraId="0329320F" w14:textId="0ED2F6C8" w:rsidR="00B30655" w:rsidRDefault="00B30655" w:rsidP="00B30655">
      <w:pPr>
        <w:rPr>
          <w:lang w:val="en-US"/>
        </w:rPr>
      </w:pPr>
    </w:p>
    <w:p w14:paraId="5A4B2797" w14:textId="3F9BE08F" w:rsidR="00B30655" w:rsidRDefault="00B30655" w:rsidP="00B30655">
      <w:pPr>
        <w:rPr>
          <w:lang w:val="en-US"/>
        </w:rPr>
      </w:pPr>
    </w:p>
    <w:p w14:paraId="37605367" w14:textId="17ADAEFF" w:rsidR="00B30655" w:rsidRDefault="00B30655" w:rsidP="00B30655">
      <w:pPr>
        <w:rPr>
          <w:lang w:val="en-US"/>
        </w:rPr>
      </w:pPr>
    </w:p>
    <w:p w14:paraId="2ADF33E0" w14:textId="7D1F3671" w:rsidR="00B30655" w:rsidRDefault="00770276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5C6C4015" wp14:editId="68BEB13A">
                <wp:simplePos x="0" y="0"/>
                <wp:positionH relativeFrom="column">
                  <wp:posOffset>347980</wp:posOffset>
                </wp:positionH>
                <wp:positionV relativeFrom="paragraph">
                  <wp:posOffset>-96520</wp:posOffset>
                </wp:positionV>
                <wp:extent cx="395165" cy="220785"/>
                <wp:effectExtent l="38100" t="38100" r="43180" b="46355"/>
                <wp:wrapNone/>
                <wp:docPr id="1181" name="Freihand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395165" cy="220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4BEE5" id="Freihand 1181" o:spid="_x0000_s1026" type="#_x0000_t75" style="position:absolute;margin-left:26.7pt;margin-top:-8.3pt;width:32.5pt;height:18.8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">
                <v:imagedata r:id="rId12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53B53579" wp14:editId="1A98EC08">
                <wp:simplePos x="0" y="0"/>
                <wp:positionH relativeFrom="column">
                  <wp:posOffset>2046135</wp:posOffset>
                </wp:positionH>
                <wp:positionV relativeFrom="paragraph">
                  <wp:posOffset>-402676</wp:posOffset>
                </wp:positionV>
                <wp:extent cx="2212560" cy="987840"/>
                <wp:effectExtent l="38100" t="38100" r="54610" b="41275"/>
                <wp:wrapNone/>
                <wp:docPr id="1126" name="Freihand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212560" cy="9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00B1C" id="Freihand 1126" o:spid="_x0000_s1026" type="#_x0000_t75" style="position:absolute;margin-left:160.4pt;margin-top:-32.4pt;width:175.6pt;height:79.2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">
                <v:imagedata r:id="rId122" o:title=""/>
              </v:shape>
            </w:pict>
          </mc:Fallback>
        </mc:AlternateContent>
      </w:r>
    </w:p>
    <w:p w14:paraId="5C9A8695" w14:textId="0574F5C7" w:rsidR="00B30655" w:rsidRDefault="00770276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58C372EB" wp14:editId="24D71E34">
                <wp:simplePos x="0" y="0"/>
                <wp:positionH relativeFrom="column">
                  <wp:posOffset>346710</wp:posOffset>
                </wp:positionH>
                <wp:positionV relativeFrom="paragraph">
                  <wp:posOffset>1270</wp:posOffset>
                </wp:positionV>
                <wp:extent cx="411480" cy="323420"/>
                <wp:effectExtent l="38100" t="38100" r="0" b="57785"/>
                <wp:wrapNone/>
                <wp:docPr id="1173" name="Freihand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411480" cy="323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D1176" id="Freihand 1173" o:spid="_x0000_s1026" type="#_x0000_t75" style="position:absolute;margin-left:26.6pt;margin-top:-.6pt;width:33.8pt;height:26.8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">
                <v:imagedata r:id="rId124" o:title=""/>
              </v:shape>
            </w:pict>
          </mc:Fallback>
        </mc:AlternateContent>
      </w:r>
    </w:p>
    <w:p w14:paraId="781B9A65" w14:textId="417901B0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77C69A12" wp14:editId="020FBCE6">
                <wp:simplePos x="0" y="0"/>
                <wp:positionH relativeFrom="column">
                  <wp:posOffset>3545840</wp:posOffset>
                </wp:positionH>
                <wp:positionV relativeFrom="paragraph">
                  <wp:posOffset>-779145</wp:posOffset>
                </wp:positionV>
                <wp:extent cx="2690595" cy="1572895"/>
                <wp:effectExtent l="38100" t="38100" r="52705" b="46355"/>
                <wp:wrapNone/>
                <wp:docPr id="1312" name="Freihand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690595" cy="1572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BC9EE" id="Freihand 1312" o:spid="_x0000_s1026" type="#_x0000_t75" style="position:absolute;margin-left:278.5pt;margin-top:-62.05pt;width:213.25pt;height:125.2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">
                <v:imagedata r:id="rId126" o:title=""/>
              </v:shape>
            </w:pict>
          </mc:Fallback>
        </mc:AlternateContent>
      </w:r>
    </w:p>
    <w:p w14:paraId="34BD735B" w14:textId="3C7E0A79" w:rsidR="00B30655" w:rsidRDefault="00B30655" w:rsidP="00B30655">
      <w:pPr>
        <w:rPr>
          <w:lang w:val="en-US"/>
        </w:rPr>
      </w:pPr>
    </w:p>
    <w:p w14:paraId="72E2E27F" w14:textId="78CB20B9" w:rsidR="00B30655" w:rsidRDefault="00B30655" w:rsidP="00B30655">
      <w:pPr>
        <w:rPr>
          <w:lang w:val="en-US"/>
        </w:rPr>
      </w:pPr>
    </w:p>
    <w:p w14:paraId="06C8395D" w14:textId="3157C2A5" w:rsidR="00B30655" w:rsidRDefault="00B30655" w:rsidP="00B30655">
      <w:pPr>
        <w:rPr>
          <w:lang w:val="en-US"/>
        </w:rPr>
      </w:pPr>
    </w:p>
    <w:p w14:paraId="140376BB" w14:textId="0C9A2180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32796BA8" wp14:editId="298E6966">
                <wp:simplePos x="0" y="0"/>
                <wp:positionH relativeFrom="column">
                  <wp:posOffset>4892690</wp:posOffset>
                </wp:positionH>
                <wp:positionV relativeFrom="paragraph">
                  <wp:posOffset>81718</wp:posOffset>
                </wp:positionV>
                <wp:extent cx="55080" cy="55440"/>
                <wp:effectExtent l="38100" t="38100" r="40640" b="40005"/>
                <wp:wrapNone/>
                <wp:docPr id="1383" name="Freihand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550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2BCC0" id="Freihand 1383" o:spid="_x0000_s1026" type="#_x0000_t75" style="position:absolute;margin-left:384.55pt;margin-top:5.75pt;width:5.8pt;height:5.7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">
                <v:imagedata r:id="rId128" o:title=""/>
              </v:shape>
            </w:pict>
          </mc:Fallback>
        </mc:AlternateContent>
      </w:r>
    </w:p>
    <w:p w14:paraId="549AB8A6" w14:textId="29A35B2A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46096166" wp14:editId="386E2DB5">
                <wp:simplePos x="0" y="0"/>
                <wp:positionH relativeFrom="column">
                  <wp:posOffset>5195570</wp:posOffset>
                </wp:positionH>
                <wp:positionV relativeFrom="paragraph">
                  <wp:posOffset>-60325</wp:posOffset>
                </wp:positionV>
                <wp:extent cx="187960" cy="412115"/>
                <wp:effectExtent l="38100" t="38100" r="21590" b="45085"/>
                <wp:wrapNone/>
                <wp:docPr id="1422" name="Freihand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87960" cy="41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F75BA" id="Freihand 1422" o:spid="_x0000_s1026" type="#_x0000_t75" style="position:absolute;margin-left:408.4pt;margin-top:-5.45pt;width:16.2pt;height:33.8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">
                <v:imagedata r:id="rId130" o:title=""/>
              </v:shape>
            </w:pict>
          </mc:Fallback>
        </mc:AlternateContent>
      </w:r>
      <w:r w:rsidR="00770276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0D18E062" wp14:editId="2C4EA07C">
                <wp:simplePos x="0" y="0"/>
                <wp:positionH relativeFrom="column">
                  <wp:posOffset>360045</wp:posOffset>
                </wp:positionH>
                <wp:positionV relativeFrom="paragraph">
                  <wp:posOffset>-1979930</wp:posOffset>
                </wp:positionV>
                <wp:extent cx="5720715" cy="4104640"/>
                <wp:effectExtent l="57150" t="38100" r="51435" b="48260"/>
                <wp:wrapNone/>
                <wp:docPr id="1205" name="Freihand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5720715" cy="41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36F4F" id="Freihand 1205" o:spid="_x0000_s1026" type="#_x0000_t75" style="position:absolute;margin-left:27.65pt;margin-top:-156.6pt;width:451.85pt;height:324.6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">
                <v:imagedata r:id="rId132" o:title=""/>
              </v:shape>
            </w:pict>
          </mc:Fallback>
        </mc:AlternateContent>
      </w:r>
      <w:r w:rsidR="00770276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304642FA" wp14:editId="7FE3EC26">
                <wp:simplePos x="0" y="0"/>
                <wp:positionH relativeFrom="column">
                  <wp:posOffset>530225</wp:posOffset>
                </wp:positionH>
                <wp:positionV relativeFrom="paragraph">
                  <wp:posOffset>-22860</wp:posOffset>
                </wp:positionV>
                <wp:extent cx="93600" cy="106200"/>
                <wp:effectExtent l="38100" t="38100" r="40005" b="46355"/>
                <wp:wrapNone/>
                <wp:docPr id="1164" name="Freihand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3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04498" id="Freihand 1164" o:spid="_x0000_s1026" type="#_x0000_t75" style="position:absolute;margin-left:41.05pt;margin-top:-2.5pt;width:8.75pt;height:9.7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">
                <v:imagedata r:id="rId134" o:title=""/>
              </v:shape>
            </w:pict>
          </mc:Fallback>
        </mc:AlternateContent>
      </w:r>
    </w:p>
    <w:p w14:paraId="03EE6200" w14:textId="7C644A5B" w:rsidR="00B30655" w:rsidRDefault="00B30655" w:rsidP="00B30655">
      <w:pPr>
        <w:rPr>
          <w:lang w:val="en-US"/>
        </w:rPr>
      </w:pPr>
    </w:p>
    <w:p w14:paraId="04BBE885" w14:textId="0B0987D2" w:rsidR="00B30655" w:rsidRDefault="00B30655" w:rsidP="00B30655">
      <w:pPr>
        <w:rPr>
          <w:lang w:val="en-US"/>
        </w:rPr>
      </w:pPr>
    </w:p>
    <w:p w14:paraId="59664F47" w14:textId="2DEA87A0" w:rsidR="00B30655" w:rsidRDefault="00B30655" w:rsidP="00B30655">
      <w:pPr>
        <w:rPr>
          <w:lang w:val="en-US"/>
        </w:rPr>
      </w:pPr>
    </w:p>
    <w:p w14:paraId="1A66C294" w14:textId="385A3C73" w:rsidR="00B30655" w:rsidRDefault="00770276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3E6632C3" wp14:editId="53396F88">
                <wp:simplePos x="0" y="0"/>
                <wp:positionH relativeFrom="column">
                  <wp:posOffset>952130</wp:posOffset>
                </wp:positionH>
                <wp:positionV relativeFrom="paragraph">
                  <wp:posOffset>17578</wp:posOffset>
                </wp:positionV>
                <wp:extent cx="657720" cy="31680"/>
                <wp:effectExtent l="38100" t="38100" r="47625" b="45085"/>
                <wp:wrapNone/>
                <wp:docPr id="1234" name="Freihand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6577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4FD17" id="Freihand 1234" o:spid="_x0000_s1026" type="#_x0000_t75" style="position:absolute;margin-left:74.25pt;margin-top:.7pt;width:53.25pt;height:3.9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">
                <v:imagedata r:id="rId136" o:title=""/>
              </v:shape>
            </w:pict>
          </mc:Fallback>
        </mc:AlternateContent>
      </w:r>
    </w:p>
    <w:p w14:paraId="7A552817" w14:textId="0DB2401D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0DAB4BD1" wp14:editId="199C2E20">
                <wp:simplePos x="0" y="0"/>
                <wp:positionH relativeFrom="column">
                  <wp:posOffset>4934585</wp:posOffset>
                </wp:positionH>
                <wp:positionV relativeFrom="paragraph">
                  <wp:posOffset>-910590</wp:posOffset>
                </wp:positionV>
                <wp:extent cx="30360" cy="1919575"/>
                <wp:effectExtent l="38100" t="38100" r="46355" b="43180"/>
                <wp:wrapNone/>
                <wp:docPr id="1334" name="Freihand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30360" cy="1919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538F2" id="Freihand 1334" o:spid="_x0000_s1026" type="#_x0000_t75" style="position:absolute;margin-left:387.85pt;margin-top:-72.4pt;width:3.8pt;height:152.6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">
                <v:imagedata r:id="rId138" o:title=""/>
              </v:shape>
            </w:pict>
          </mc:Fallback>
        </mc:AlternateContent>
      </w:r>
      <w:r w:rsidR="00770276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3703052F" wp14:editId="6996D2F8">
                <wp:simplePos x="0" y="0"/>
                <wp:positionH relativeFrom="column">
                  <wp:posOffset>2212340</wp:posOffset>
                </wp:positionH>
                <wp:positionV relativeFrom="paragraph">
                  <wp:posOffset>108585</wp:posOffset>
                </wp:positionV>
                <wp:extent cx="56090" cy="54720"/>
                <wp:effectExtent l="38100" t="38100" r="39370" b="40640"/>
                <wp:wrapNone/>
                <wp:docPr id="1233" name="Freihand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5609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4AF32" id="Freihand 1233" o:spid="_x0000_s1026" type="#_x0000_t75" style="position:absolute;margin-left:173.5pt;margin-top:7.85pt;width:5.8pt;height:5.7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">
                <v:imagedata r:id="rId140" o:title=""/>
              </v:shape>
            </w:pict>
          </mc:Fallback>
        </mc:AlternateContent>
      </w:r>
    </w:p>
    <w:p w14:paraId="210DB87F" w14:textId="4901EAB3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6F98B1C3" wp14:editId="6F849484">
                <wp:simplePos x="0" y="0"/>
                <wp:positionH relativeFrom="column">
                  <wp:posOffset>5253355</wp:posOffset>
                </wp:positionH>
                <wp:positionV relativeFrom="paragraph">
                  <wp:posOffset>-709295</wp:posOffset>
                </wp:positionV>
                <wp:extent cx="23495" cy="1562735"/>
                <wp:effectExtent l="19050" t="19050" r="52705" b="56515"/>
                <wp:wrapNone/>
                <wp:docPr id="1412" name="Freihand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3495" cy="1562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E2FBF" id="Freihand 1412" o:spid="_x0000_s1026" type="#_x0000_t75" style="position:absolute;margin-left:412.95pt;margin-top:-56.55pt;width:3.2pt;height:124.4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">
                <v:imagedata r:id="rId14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549A8A7E" wp14:editId="40D098C0">
                <wp:simplePos x="0" y="0"/>
                <wp:positionH relativeFrom="column">
                  <wp:posOffset>1079500</wp:posOffset>
                </wp:positionH>
                <wp:positionV relativeFrom="paragraph">
                  <wp:posOffset>-1078230</wp:posOffset>
                </wp:positionV>
                <wp:extent cx="4949825" cy="2344220"/>
                <wp:effectExtent l="38100" t="38100" r="0" b="56515"/>
                <wp:wrapNone/>
                <wp:docPr id="1382" name="Freihand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4949825" cy="2344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A3C28" id="Freihand 1382" o:spid="_x0000_s1026" type="#_x0000_t75" style="position:absolute;margin-left:84.3pt;margin-top:-85.6pt;width:391.15pt;height:186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">
                <v:imagedata r:id="rId144" o:title=""/>
              </v:shape>
            </w:pict>
          </mc:Fallback>
        </mc:AlternateContent>
      </w:r>
    </w:p>
    <w:p w14:paraId="0A524575" w14:textId="3B626678" w:rsidR="00B30655" w:rsidRDefault="00B30655" w:rsidP="00B30655">
      <w:pPr>
        <w:rPr>
          <w:lang w:val="en-US"/>
        </w:rPr>
      </w:pPr>
    </w:p>
    <w:p w14:paraId="45845ED4" w14:textId="7219E841" w:rsidR="00B30655" w:rsidRDefault="00B30655" w:rsidP="00B30655">
      <w:pPr>
        <w:rPr>
          <w:lang w:val="en-US"/>
        </w:rPr>
      </w:pPr>
    </w:p>
    <w:p w14:paraId="0A27F75D" w14:textId="64877362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3EE0A893" wp14:editId="35826728">
                <wp:simplePos x="0" y="0"/>
                <wp:positionH relativeFrom="column">
                  <wp:posOffset>3834650</wp:posOffset>
                </wp:positionH>
                <wp:positionV relativeFrom="paragraph">
                  <wp:posOffset>-328442</wp:posOffset>
                </wp:positionV>
                <wp:extent cx="1290240" cy="677520"/>
                <wp:effectExtent l="38100" t="38100" r="43815" b="46990"/>
                <wp:wrapNone/>
                <wp:docPr id="1335" name="Freihand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290240" cy="67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8DB31" id="Freihand 1335" o:spid="_x0000_s1026" type="#_x0000_t75" style="position:absolute;margin-left:301.25pt;margin-top:-26.55pt;width:103.05pt;height:54.8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">
                <v:imagedata r:id="rId146" o:title=""/>
              </v:shape>
            </w:pict>
          </mc:Fallback>
        </mc:AlternateContent>
      </w:r>
    </w:p>
    <w:p w14:paraId="2C3EF2AB" w14:textId="1CDDE7D3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105B2D74" wp14:editId="37DDC7C8">
                <wp:simplePos x="0" y="0"/>
                <wp:positionH relativeFrom="column">
                  <wp:posOffset>4947285</wp:posOffset>
                </wp:positionH>
                <wp:positionV relativeFrom="paragraph">
                  <wp:posOffset>-156210</wp:posOffset>
                </wp:positionV>
                <wp:extent cx="742235" cy="492775"/>
                <wp:effectExtent l="38100" t="38100" r="58420" b="40640"/>
                <wp:wrapNone/>
                <wp:docPr id="1398" name="Freihand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742235" cy="492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3CD70" id="Freihand 1398" o:spid="_x0000_s1026" type="#_x0000_t75" style="position:absolute;margin-left:388.85pt;margin-top:-13pt;width:59.9pt;height:40.2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">
                <v:imagedata r:id="rId148" o:title=""/>
              </v:shape>
            </w:pict>
          </mc:Fallback>
        </mc:AlternateContent>
      </w:r>
    </w:p>
    <w:p w14:paraId="72BBE016" w14:textId="3CD6C2DD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1C2568D8" wp14:editId="5289619F">
                <wp:simplePos x="0" y="0"/>
                <wp:positionH relativeFrom="column">
                  <wp:posOffset>5153660</wp:posOffset>
                </wp:positionH>
                <wp:positionV relativeFrom="paragraph">
                  <wp:posOffset>-9525</wp:posOffset>
                </wp:positionV>
                <wp:extent cx="110280" cy="61770"/>
                <wp:effectExtent l="38100" t="38100" r="42545" b="52705"/>
                <wp:wrapNone/>
                <wp:docPr id="1402" name="Freihand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10280" cy="6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34431" id="Freihand 1402" o:spid="_x0000_s1026" type="#_x0000_t75" style="position:absolute;margin-left:405.1pt;margin-top:-1.45pt;width:10.1pt;height:6.2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">
                <v:imagedata r:id="rId15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021680BC" wp14:editId="63715492">
                <wp:simplePos x="0" y="0"/>
                <wp:positionH relativeFrom="column">
                  <wp:posOffset>5153690</wp:posOffset>
                </wp:positionH>
                <wp:positionV relativeFrom="paragraph">
                  <wp:posOffset>-14487</wp:posOffset>
                </wp:positionV>
                <wp:extent cx="46080" cy="43200"/>
                <wp:effectExtent l="38100" t="38100" r="49530" b="52070"/>
                <wp:wrapNone/>
                <wp:docPr id="1399" name="Freihand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460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FF9D7" id="Freihand 1399" o:spid="_x0000_s1026" type="#_x0000_t75" style="position:absolute;margin-left:405.1pt;margin-top:-1.85pt;width:5.05pt;height:4.8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">
                <v:imagedata r:id="rId152" o:title=""/>
              </v:shape>
            </w:pict>
          </mc:Fallback>
        </mc:AlternateContent>
      </w:r>
    </w:p>
    <w:p w14:paraId="456FC8CF" w14:textId="76892341" w:rsidR="00B30655" w:rsidRDefault="00B30655" w:rsidP="00B30655">
      <w:pPr>
        <w:rPr>
          <w:lang w:val="en-US"/>
        </w:rPr>
      </w:pPr>
    </w:p>
    <w:p w14:paraId="3E2B9756" w14:textId="295982A7" w:rsidR="00B30655" w:rsidRDefault="00B30655" w:rsidP="00B30655">
      <w:pPr>
        <w:rPr>
          <w:lang w:val="en-US"/>
        </w:rPr>
      </w:pPr>
    </w:p>
    <w:p w14:paraId="69F61449" w14:textId="207529A2" w:rsidR="00B30655" w:rsidRDefault="00B30655" w:rsidP="00B30655">
      <w:pPr>
        <w:rPr>
          <w:lang w:val="en-US"/>
        </w:rPr>
      </w:pPr>
    </w:p>
    <w:p w14:paraId="49CB0205" w14:textId="0B8A096D" w:rsidR="00B732D5" w:rsidRDefault="00B732D5">
      <w:pPr>
        <w:jc w:val="left"/>
        <w:rPr>
          <w:lang w:val="en-US"/>
        </w:rPr>
      </w:pPr>
      <w:r>
        <w:rPr>
          <w:lang w:val="en-US"/>
        </w:rPr>
        <w:br w:type="page"/>
      </w:r>
    </w:p>
    <w:p w14:paraId="49984768" w14:textId="77777777" w:rsidR="00B30655" w:rsidRDefault="00B30655" w:rsidP="00B30655">
      <w:pPr>
        <w:rPr>
          <w:lang w:val="en-US"/>
        </w:rPr>
      </w:pPr>
    </w:p>
    <w:p w14:paraId="42046D34" w14:textId="248FF05C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16607067" wp14:editId="02A953F5">
                <wp:simplePos x="0" y="0"/>
                <wp:positionH relativeFrom="column">
                  <wp:posOffset>4046330</wp:posOffset>
                </wp:positionH>
                <wp:positionV relativeFrom="paragraph">
                  <wp:posOffset>22022</wp:posOffset>
                </wp:positionV>
                <wp:extent cx="112320" cy="257760"/>
                <wp:effectExtent l="38100" t="38100" r="40640" b="47625"/>
                <wp:wrapNone/>
                <wp:docPr id="1440" name="Freihand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1232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559AE" id="Freihand 1440" o:spid="_x0000_s1026" type="#_x0000_t75" style="position:absolute;margin-left:317.9pt;margin-top:1.05pt;width:10.3pt;height:21.7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">
                <v:imagedata r:id="rId15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7855187D" wp14:editId="44CF54FF">
                <wp:simplePos x="0" y="0"/>
                <wp:positionH relativeFrom="column">
                  <wp:posOffset>3269615</wp:posOffset>
                </wp:positionH>
                <wp:positionV relativeFrom="paragraph">
                  <wp:posOffset>24130</wp:posOffset>
                </wp:positionV>
                <wp:extent cx="405715" cy="264525"/>
                <wp:effectExtent l="38100" t="38100" r="52070" b="40640"/>
                <wp:wrapNone/>
                <wp:docPr id="1438" name="Freihand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405715" cy="264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84655" id="Freihand 1438" o:spid="_x0000_s1026" type="#_x0000_t75" style="position:absolute;margin-left:256.75pt;margin-top:1.2pt;width:33.4pt;height:22.2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">
                <v:imagedata r:id="rId156" o:title=""/>
              </v:shape>
            </w:pict>
          </mc:Fallback>
        </mc:AlternateContent>
      </w:r>
    </w:p>
    <w:p w14:paraId="7034F21E" w14:textId="72278190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2C2F1497" wp14:editId="1FAD3828">
                <wp:simplePos x="0" y="0"/>
                <wp:positionH relativeFrom="column">
                  <wp:posOffset>4209415</wp:posOffset>
                </wp:positionH>
                <wp:positionV relativeFrom="paragraph">
                  <wp:posOffset>-231140</wp:posOffset>
                </wp:positionV>
                <wp:extent cx="1349280" cy="383760"/>
                <wp:effectExtent l="38100" t="38100" r="57150" b="54610"/>
                <wp:wrapNone/>
                <wp:docPr id="1475" name="Freihand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352880" cy="3837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C819BF" id="Freihand 1475" o:spid="_x0000_s1026" type="#_x0000_t75" style="position:absolute;margin-left:330.75pt;margin-top:-18.9pt;width:107.95pt;height:31.6pt;z-index:25274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">
                <v:imagedata r:id="rId15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2E6E4808" wp14:editId="60FC9FB7">
                <wp:simplePos x="0" y="0"/>
                <wp:positionH relativeFrom="column">
                  <wp:posOffset>617220</wp:posOffset>
                </wp:positionH>
                <wp:positionV relativeFrom="paragraph">
                  <wp:posOffset>-102870</wp:posOffset>
                </wp:positionV>
                <wp:extent cx="2298960" cy="277920"/>
                <wp:effectExtent l="38100" t="38100" r="0" b="46355"/>
                <wp:wrapNone/>
                <wp:docPr id="1439" name="Freihand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229896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83226" id="Freihand 1439" o:spid="_x0000_s1026" type="#_x0000_t75" style="position:absolute;margin-left:47.9pt;margin-top:-8.8pt;width:182.4pt;height:23.3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">
                <v:imagedata r:id="rId160" o:title=""/>
              </v:shape>
            </w:pict>
          </mc:Fallback>
        </mc:AlternateContent>
      </w:r>
    </w:p>
    <w:p w14:paraId="47429F0A" w14:textId="4CB8E86F" w:rsidR="00B30655" w:rsidRDefault="00B30655" w:rsidP="00B30655">
      <w:pPr>
        <w:rPr>
          <w:lang w:val="en-US"/>
        </w:rPr>
      </w:pPr>
    </w:p>
    <w:p w14:paraId="518E1E89" w14:textId="2D0C17EA" w:rsidR="00B30655" w:rsidRDefault="0089571A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22902045" wp14:editId="463CED10">
                <wp:simplePos x="0" y="0"/>
                <wp:positionH relativeFrom="column">
                  <wp:posOffset>4732020</wp:posOffset>
                </wp:positionH>
                <wp:positionV relativeFrom="paragraph">
                  <wp:posOffset>-150495</wp:posOffset>
                </wp:positionV>
                <wp:extent cx="1139705" cy="377640"/>
                <wp:effectExtent l="38100" t="38100" r="41910" b="41910"/>
                <wp:wrapNone/>
                <wp:docPr id="1519" name="Freihand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139705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87672" id="Freihand 1519" o:spid="_x0000_s1026" type="#_x0000_t75" style="position:absolute;margin-left:371.9pt;margin-top:-12.55pt;width:91.2pt;height:31.1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">
                <v:imagedata r:id="rId16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0BFB09BE" wp14:editId="7BDBCB5F">
                <wp:simplePos x="0" y="0"/>
                <wp:positionH relativeFrom="column">
                  <wp:posOffset>4293870</wp:posOffset>
                </wp:positionH>
                <wp:positionV relativeFrom="paragraph">
                  <wp:posOffset>-114300</wp:posOffset>
                </wp:positionV>
                <wp:extent cx="232080" cy="237035"/>
                <wp:effectExtent l="57150" t="38100" r="53975" b="48895"/>
                <wp:wrapNone/>
                <wp:docPr id="1511" name="Freihand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32080" cy="237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A62C0" id="Freihand 1511" o:spid="_x0000_s1026" type="#_x0000_t75" style="position:absolute;margin-left:337.4pt;margin-top:-9.7pt;width:19.65pt;height:20.0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">
                <v:imagedata r:id="rId16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3C4559AC" wp14:editId="3A15F100">
                <wp:simplePos x="0" y="0"/>
                <wp:positionH relativeFrom="column">
                  <wp:posOffset>853440</wp:posOffset>
                </wp:positionH>
                <wp:positionV relativeFrom="paragraph">
                  <wp:posOffset>-121285</wp:posOffset>
                </wp:positionV>
                <wp:extent cx="3228640" cy="323215"/>
                <wp:effectExtent l="38100" t="38100" r="10160" b="57785"/>
                <wp:wrapNone/>
                <wp:docPr id="1512" name="Freihand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3228640" cy="32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FFE3E" id="Freihand 1512" o:spid="_x0000_s1026" type="#_x0000_t75" style="position:absolute;margin-left:66.5pt;margin-top:-10.25pt;width:255.6pt;height:26.8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">
                <v:imagedata r:id="rId166" o:title=""/>
              </v:shape>
            </w:pict>
          </mc:Fallback>
        </mc:AlternateContent>
      </w:r>
    </w:p>
    <w:p w14:paraId="45347181" w14:textId="07F32B4C" w:rsidR="00B30655" w:rsidRDefault="00B30655" w:rsidP="00B30655">
      <w:pPr>
        <w:rPr>
          <w:lang w:val="en-US"/>
        </w:rPr>
      </w:pPr>
    </w:p>
    <w:p w14:paraId="16D0B663" w14:textId="5FF1BB25" w:rsidR="00B30655" w:rsidRDefault="00B30655" w:rsidP="00B30655">
      <w:pPr>
        <w:rPr>
          <w:lang w:val="en-US"/>
        </w:rPr>
      </w:pPr>
    </w:p>
    <w:p w14:paraId="57A569B5" w14:textId="22D4342D" w:rsidR="00B30655" w:rsidRDefault="00B30655" w:rsidP="00B30655">
      <w:pPr>
        <w:rPr>
          <w:lang w:val="en-US"/>
        </w:rPr>
      </w:pPr>
    </w:p>
    <w:p w14:paraId="323F2E23" w14:textId="41E27119" w:rsidR="00B30655" w:rsidRDefault="00B30655" w:rsidP="00B30655">
      <w:pPr>
        <w:rPr>
          <w:lang w:val="en-US"/>
        </w:rPr>
      </w:pPr>
    </w:p>
    <w:p w14:paraId="07EA90E3" w14:textId="0320E9AC" w:rsidR="00B30655" w:rsidRDefault="00B30655" w:rsidP="00B30655">
      <w:pPr>
        <w:rPr>
          <w:lang w:val="en-US"/>
        </w:rPr>
      </w:pPr>
    </w:p>
    <w:p w14:paraId="3D55BFA8" w14:textId="2FDE2084" w:rsidR="00B30655" w:rsidRDefault="00B732D5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77922C82" wp14:editId="5D416467">
                <wp:simplePos x="0" y="0"/>
                <wp:positionH relativeFrom="column">
                  <wp:posOffset>4711065</wp:posOffset>
                </wp:positionH>
                <wp:positionV relativeFrom="paragraph">
                  <wp:posOffset>-525780</wp:posOffset>
                </wp:positionV>
                <wp:extent cx="1046630" cy="1252625"/>
                <wp:effectExtent l="38100" t="38100" r="39370" b="43180"/>
                <wp:wrapNone/>
                <wp:docPr id="1680" name="Freihand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046630" cy="1252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36638" id="Freihand 1680" o:spid="_x0000_s1026" type="#_x0000_t75" style="position:absolute;margin-left:370.25pt;margin-top:-42.1pt;width:83.8pt;height:100.0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">
                <v:imagedata r:id="rId168" o:title=""/>
              </v:shape>
            </w:pict>
          </mc:Fallback>
        </mc:AlternateContent>
      </w:r>
    </w:p>
    <w:p w14:paraId="115882CB" w14:textId="2719A240" w:rsidR="00B30655" w:rsidRDefault="00B30655" w:rsidP="00B30655">
      <w:pPr>
        <w:rPr>
          <w:lang w:val="en-US"/>
        </w:rPr>
      </w:pPr>
    </w:p>
    <w:p w14:paraId="57A0510C" w14:textId="19AB512C" w:rsidR="00B30655" w:rsidRDefault="00B30655" w:rsidP="00B30655">
      <w:pPr>
        <w:rPr>
          <w:lang w:val="en-US"/>
        </w:rPr>
      </w:pPr>
    </w:p>
    <w:p w14:paraId="347AD468" w14:textId="6CBD7F49" w:rsidR="00B30655" w:rsidRDefault="00B732D5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7FF464A2" wp14:editId="638342A5">
                <wp:simplePos x="0" y="0"/>
                <wp:positionH relativeFrom="column">
                  <wp:posOffset>233680</wp:posOffset>
                </wp:positionH>
                <wp:positionV relativeFrom="paragraph">
                  <wp:posOffset>-1078865</wp:posOffset>
                </wp:positionV>
                <wp:extent cx="5709920" cy="2275205"/>
                <wp:effectExtent l="38100" t="38100" r="24130" b="48895"/>
                <wp:wrapNone/>
                <wp:docPr id="1563" name="Freihand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5709920" cy="2275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96A44" id="Freihand 1563" o:spid="_x0000_s1026" type="#_x0000_t75" style="position:absolute;margin-left:17.7pt;margin-top:-85.65pt;width:451pt;height:180.5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">
                <v:imagedata r:id="rId170" o:title=""/>
              </v:shape>
            </w:pict>
          </mc:Fallback>
        </mc:AlternateContent>
      </w:r>
    </w:p>
    <w:p w14:paraId="3A15C163" w14:textId="19A3BBC2" w:rsidR="00B30655" w:rsidRDefault="00B30655" w:rsidP="00B30655">
      <w:pPr>
        <w:rPr>
          <w:lang w:val="en-US"/>
        </w:rPr>
      </w:pPr>
    </w:p>
    <w:p w14:paraId="14AE5230" w14:textId="16A29064" w:rsidR="00B30655" w:rsidRDefault="00B30655" w:rsidP="00B30655">
      <w:pPr>
        <w:rPr>
          <w:lang w:val="en-US"/>
        </w:rPr>
      </w:pPr>
    </w:p>
    <w:p w14:paraId="030334AD" w14:textId="15363F19" w:rsidR="00B30655" w:rsidRDefault="00B30655" w:rsidP="00B30655">
      <w:pPr>
        <w:rPr>
          <w:lang w:val="en-US"/>
        </w:rPr>
      </w:pPr>
    </w:p>
    <w:p w14:paraId="38D50C54" w14:textId="0AF39BA3" w:rsidR="00B30655" w:rsidRDefault="00B30655" w:rsidP="00B30655">
      <w:pPr>
        <w:rPr>
          <w:lang w:val="en-US"/>
        </w:rPr>
      </w:pPr>
    </w:p>
    <w:p w14:paraId="18B59E3D" w14:textId="578E3A13" w:rsidR="00B30655" w:rsidRDefault="00B732D5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0656C7D1" wp14:editId="52D16E37">
                <wp:simplePos x="0" y="0"/>
                <wp:positionH relativeFrom="column">
                  <wp:posOffset>4769485</wp:posOffset>
                </wp:positionH>
                <wp:positionV relativeFrom="paragraph">
                  <wp:posOffset>-158115</wp:posOffset>
                </wp:positionV>
                <wp:extent cx="62930" cy="468815"/>
                <wp:effectExtent l="38100" t="38100" r="51435" b="45720"/>
                <wp:wrapNone/>
                <wp:docPr id="1644" name="Freihand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62930" cy="468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4ADC1" id="Freihand 1644" o:spid="_x0000_s1026" type="#_x0000_t75" style="position:absolute;margin-left:374.85pt;margin-top:-13.15pt;width:6.35pt;height:38.3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">
                <v:imagedata r:id="rId172" o:title=""/>
              </v:shape>
            </w:pict>
          </mc:Fallback>
        </mc:AlternateContent>
      </w:r>
    </w:p>
    <w:p w14:paraId="3644F4DC" w14:textId="6865C581" w:rsidR="00B30655" w:rsidRDefault="00B30655" w:rsidP="00B30655">
      <w:pPr>
        <w:rPr>
          <w:lang w:val="en-US"/>
        </w:rPr>
      </w:pPr>
    </w:p>
    <w:p w14:paraId="55482C1A" w14:textId="63A70F7C" w:rsidR="00B30655" w:rsidRDefault="00B30655" w:rsidP="00B30655">
      <w:pPr>
        <w:rPr>
          <w:lang w:val="en-US"/>
        </w:rPr>
      </w:pPr>
    </w:p>
    <w:p w14:paraId="430AD15E" w14:textId="143FF23A" w:rsidR="00B732D5" w:rsidRDefault="00B732D5" w:rsidP="00B30655">
      <w:pPr>
        <w:rPr>
          <w:lang w:val="en-US"/>
        </w:rPr>
      </w:pPr>
    </w:p>
    <w:p w14:paraId="04CA4A5C" w14:textId="39ACB35B" w:rsidR="00B732D5" w:rsidRDefault="00B732D5" w:rsidP="00B30655">
      <w:pPr>
        <w:rPr>
          <w:lang w:val="en-US"/>
        </w:rPr>
      </w:pPr>
    </w:p>
    <w:p w14:paraId="3203025E" w14:textId="5BE4A32D" w:rsidR="00B732D5" w:rsidRDefault="00B732D5" w:rsidP="00B30655">
      <w:pPr>
        <w:rPr>
          <w:lang w:val="en-US"/>
        </w:rPr>
      </w:pPr>
    </w:p>
    <w:p w14:paraId="6DA56815" w14:textId="05423535" w:rsidR="00B732D5" w:rsidRDefault="00B732D5" w:rsidP="00B30655">
      <w:pPr>
        <w:rPr>
          <w:lang w:val="en-US"/>
        </w:rPr>
      </w:pPr>
    </w:p>
    <w:p w14:paraId="1DB109DC" w14:textId="394F3716" w:rsidR="00B732D5" w:rsidRDefault="00B732D5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190BD6D0" wp14:editId="3F891E6F">
                <wp:simplePos x="0" y="0"/>
                <wp:positionH relativeFrom="column">
                  <wp:posOffset>4823460</wp:posOffset>
                </wp:positionH>
                <wp:positionV relativeFrom="paragraph">
                  <wp:posOffset>-755015</wp:posOffset>
                </wp:positionV>
                <wp:extent cx="50850" cy="1678170"/>
                <wp:effectExtent l="38100" t="38100" r="44450" b="55880"/>
                <wp:wrapNone/>
                <wp:docPr id="1634" name="Freihand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50850" cy="1678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203E1" id="Freihand 1634" o:spid="_x0000_s1026" type="#_x0000_t75" style="position:absolute;margin-left:379.1pt;margin-top:-60.15pt;width:5.4pt;height:133.6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">
                <v:imagedata r:id="rId174" o:title=""/>
              </v:shape>
            </w:pict>
          </mc:Fallback>
        </mc:AlternateContent>
      </w:r>
    </w:p>
    <w:p w14:paraId="7D894169" w14:textId="68B5F9FC" w:rsidR="00B732D5" w:rsidRDefault="00B732D5" w:rsidP="00B30655">
      <w:pPr>
        <w:rPr>
          <w:lang w:val="en-US"/>
        </w:rPr>
      </w:pPr>
    </w:p>
    <w:p w14:paraId="1EA92C45" w14:textId="51A835A3" w:rsidR="00B732D5" w:rsidRDefault="00B732D5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3D4587AE" wp14:editId="774CDDFE">
                <wp:simplePos x="0" y="0"/>
                <wp:positionH relativeFrom="column">
                  <wp:posOffset>304800</wp:posOffset>
                </wp:positionH>
                <wp:positionV relativeFrom="paragraph">
                  <wp:posOffset>-981710</wp:posOffset>
                </wp:positionV>
                <wp:extent cx="5584200" cy="1990090"/>
                <wp:effectExtent l="38100" t="38100" r="16510" b="48260"/>
                <wp:wrapNone/>
                <wp:docPr id="1641" name="Freihand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5584200" cy="1990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EEC7B" id="Freihand 1641" o:spid="_x0000_s1026" type="#_x0000_t75" style="position:absolute;margin-left:23.3pt;margin-top:-78pt;width:441.1pt;height:158.1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">
                <v:imagedata r:id="rId176" o:title=""/>
              </v:shape>
            </w:pict>
          </mc:Fallback>
        </mc:AlternateContent>
      </w:r>
    </w:p>
    <w:p w14:paraId="2B79A697" w14:textId="42045AE6" w:rsidR="00B732D5" w:rsidRDefault="00B732D5" w:rsidP="00B30655">
      <w:pPr>
        <w:rPr>
          <w:lang w:val="en-US"/>
        </w:rPr>
      </w:pPr>
    </w:p>
    <w:p w14:paraId="058BD99C" w14:textId="54968B15" w:rsidR="00B732D5" w:rsidRDefault="00B732D5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 wp14:anchorId="52370DCB" wp14:editId="25529126">
                <wp:simplePos x="0" y="0"/>
                <wp:positionH relativeFrom="column">
                  <wp:posOffset>4322445</wp:posOffset>
                </wp:positionH>
                <wp:positionV relativeFrom="paragraph">
                  <wp:posOffset>-97790</wp:posOffset>
                </wp:positionV>
                <wp:extent cx="1056190" cy="324485"/>
                <wp:effectExtent l="38100" t="38100" r="0" b="56515"/>
                <wp:wrapNone/>
                <wp:docPr id="1664" name="Freihand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056190" cy="324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B01BF" id="Freihand 1664" o:spid="_x0000_s1026" type="#_x0000_t75" style="position:absolute;margin-left:339.65pt;margin-top:-8.4pt;width:84.55pt;height:26.9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">
                <v:imagedata r:id="rId178" o:title=""/>
              </v:shape>
            </w:pict>
          </mc:Fallback>
        </mc:AlternateContent>
      </w:r>
    </w:p>
    <w:p w14:paraId="532268BC" w14:textId="345A9D29" w:rsidR="00B732D5" w:rsidRDefault="00B732D5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458F60C7" wp14:editId="556E934D">
                <wp:simplePos x="0" y="0"/>
                <wp:positionH relativeFrom="column">
                  <wp:posOffset>4810760</wp:posOffset>
                </wp:positionH>
                <wp:positionV relativeFrom="paragraph">
                  <wp:posOffset>29845</wp:posOffset>
                </wp:positionV>
                <wp:extent cx="132840" cy="36830"/>
                <wp:effectExtent l="19050" t="38100" r="635" b="58420"/>
                <wp:wrapNone/>
                <wp:docPr id="1647" name="Freihand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32840" cy="36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7212D" id="Freihand 1647" o:spid="_x0000_s1026" type="#_x0000_t75" style="position:absolute;margin-left:378.1pt;margin-top:1.65pt;width:11.85pt;height:4.2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">
                <v:imagedata r:id="rId180" o:title=""/>
              </v:shape>
            </w:pict>
          </mc:Fallback>
        </mc:AlternateContent>
      </w:r>
    </w:p>
    <w:p w14:paraId="55D3D8F0" w14:textId="6951C758" w:rsidR="00B732D5" w:rsidRDefault="00B732D5" w:rsidP="00B30655">
      <w:pPr>
        <w:rPr>
          <w:lang w:val="en-US"/>
        </w:rPr>
      </w:pPr>
    </w:p>
    <w:p w14:paraId="2B8E2F5F" w14:textId="2882A33C" w:rsidR="00B732D5" w:rsidRDefault="00B732D5" w:rsidP="00B30655">
      <w:pPr>
        <w:rPr>
          <w:lang w:val="en-US"/>
        </w:rPr>
      </w:pPr>
    </w:p>
    <w:p w14:paraId="3609ADAE" w14:textId="77777777" w:rsidR="00B732D5" w:rsidRDefault="00B732D5" w:rsidP="00B30655">
      <w:pPr>
        <w:rPr>
          <w:lang w:val="en-US"/>
        </w:rPr>
      </w:pPr>
    </w:p>
    <w:p w14:paraId="60742347" w14:textId="2954F0D3" w:rsidR="00B732D5" w:rsidRDefault="00B732D5" w:rsidP="00B30655">
      <w:pPr>
        <w:rPr>
          <w:lang w:val="en-US"/>
        </w:rPr>
      </w:pPr>
    </w:p>
    <w:p w14:paraId="08ABD536" w14:textId="109D03FD" w:rsidR="00B732D5" w:rsidRDefault="002D3058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 wp14:anchorId="23BFB4F8" wp14:editId="157C340B">
                <wp:simplePos x="0" y="0"/>
                <wp:positionH relativeFrom="column">
                  <wp:posOffset>2762250</wp:posOffset>
                </wp:positionH>
                <wp:positionV relativeFrom="paragraph">
                  <wp:posOffset>-56515</wp:posOffset>
                </wp:positionV>
                <wp:extent cx="2022410" cy="425070"/>
                <wp:effectExtent l="57150" t="38100" r="0" b="51435"/>
                <wp:wrapNone/>
                <wp:docPr id="1799" name="Freihand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2022410" cy="425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64C31" id="Freihand 1799" o:spid="_x0000_s1026" type="#_x0000_t75" style="position:absolute;margin-left:216.8pt;margin-top:-5.15pt;width:160.7pt;height:34.8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">
                <v:imagedata r:id="rId18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3E9D4022" wp14:editId="230E21C1">
                <wp:simplePos x="0" y="0"/>
                <wp:positionH relativeFrom="column">
                  <wp:posOffset>1965325</wp:posOffset>
                </wp:positionH>
                <wp:positionV relativeFrom="paragraph">
                  <wp:posOffset>36830</wp:posOffset>
                </wp:positionV>
                <wp:extent cx="539115" cy="258820"/>
                <wp:effectExtent l="57150" t="38100" r="0" b="46355"/>
                <wp:wrapNone/>
                <wp:docPr id="1780" name="Freihand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539115" cy="258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A90B8" id="Freihand 1780" o:spid="_x0000_s1026" type="#_x0000_t75" style="position:absolute;margin-left:154.05pt;margin-top:2.2pt;width:43.85pt;height:21.8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">
                <v:imagedata r:id="rId184" o:title=""/>
              </v:shape>
            </w:pict>
          </mc:Fallback>
        </mc:AlternateContent>
      </w:r>
    </w:p>
    <w:p w14:paraId="1FD41068" w14:textId="72AEBE46" w:rsidR="00B732D5" w:rsidRDefault="002D3058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6E068B32" wp14:editId="1CB0E338">
                <wp:simplePos x="0" y="0"/>
                <wp:positionH relativeFrom="column">
                  <wp:posOffset>482600</wp:posOffset>
                </wp:positionH>
                <wp:positionV relativeFrom="paragraph">
                  <wp:posOffset>190345</wp:posOffset>
                </wp:positionV>
                <wp:extent cx="2852640" cy="54720"/>
                <wp:effectExtent l="38100" t="38100" r="43180" b="40640"/>
                <wp:wrapNone/>
                <wp:docPr id="1768" name="Freihand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852640" cy="547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222E4" id="Freihand 1768" o:spid="_x0000_s1026" type="#_x0000_t75" style="position:absolute;margin-left:37.3pt;margin-top:14.3pt;width:226pt;height:5.7pt;z-index:2530385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">
                <v:imagedata r:id="rId18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 wp14:anchorId="390811BD" wp14:editId="4CF5459D">
                <wp:simplePos x="0" y="0"/>
                <wp:positionH relativeFrom="column">
                  <wp:posOffset>544195</wp:posOffset>
                </wp:positionH>
                <wp:positionV relativeFrom="paragraph">
                  <wp:posOffset>-168275</wp:posOffset>
                </wp:positionV>
                <wp:extent cx="1153545" cy="390765"/>
                <wp:effectExtent l="38100" t="38100" r="27940" b="47625"/>
                <wp:wrapNone/>
                <wp:docPr id="1764" name="Freihand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153545" cy="390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CE0A4" id="Freihand 1764" o:spid="_x0000_s1026" type="#_x0000_t75" style="position:absolute;margin-left:42.15pt;margin-top:-13.95pt;width:92.25pt;height:32.1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">
                <v:imagedata r:id="rId188" o:title=""/>
              </v:shape>
            </w:pict>
          </mc:Fallback>
        </mc:AlternateContent>
      </w:r>
    </w:p>
    <w:p w14:paraId="28B11A8A" w14:textId="7CFA02BB" w:rsidR="00B732D5" w:rsidRDefault="00B732D5" w:rsidP="00B30655">
      <w:pPr>
        <w:rPr>
          <w:lang w:val="en-US"/>
        </w:rPr>
      </w:pPr>
    </w:p>
    <w:p w14:paraId="09D1D552" w14:textId="0A300803" w:rsidR="00B732D5" w:rsidRDefault="002D3058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3209ACE7" wp14:editId="6992FE91">
                <wp:simplePos x="0" y="0"/>
                <wp:positionH relativeFrom="column">
                  <wp:posOffset>3242945</wp:posOffset>
                </wp:positionH>
                <wp:positionV relativeFrom="paragraph">
                  <wp:posOffset>-11430</wp:posOffset>
                </wp:positionV>
                <wp:extent cx="552350" cy="185345"/>
                <wp:effectExtent l="38100" t="38100" r="635" b="43815"/>
                <wp:wrapNone/>
                <wp:docPr id="1739" name="Freihand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552350" cy="185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84DEB" id="Freihand 1739" o:spid="_x0000_s1026" type="#_x0000_t75" style="position:absolute;margin-left:254.65pt;margin-top:-1.6pt;width:44.95pt;height:16.0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">
                <v:imagedata r:id="rId19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 wp14:anchorId="4E6CD5EF" wp14:editId="1DA854E7">
                <wp:simplePos x="0" y="0"/>
                <wp:positionH relativeFrom="column">
                  <wp:posOffset>1806575</wp:posOffset>
                </wp:positionH>
                <wp:positionV relativeFrom="paragraph">
                  <wp:posOffset>-45720</wp:posOffset>
                </wp:positionV>
                <wp:extent cx="1394450" cy="334965"/>
                <wp:effectExtent l="38100" t="38100" r="34925" b="46355"/>
                <wp:wrapNone/>
                <wp:docPr id="1719" name="Freihand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394450" cy="334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1BB9A" id="Freihand 1719" o:spid="_x0000_s1026" type="#_x0000_t75" style="position:absolute;margin-left:141.55pt;margin-top:-4.3pt;width:111.25pt;height:27.8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">
                <v:imagedata r:id="rId19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10E56E99" wp14:editId="66E5F78C">
                <wp:simplePos x="0" y="0"/>
                <wp:positionH relativeFrom="column">
                  <wp:posOffset>1099820</wp:posOffset>
                </wp:positionH>
                <wp:positionV relativeFrom="paragraph">
                  <wp:posOffset>-9525</wp:posOffset>
                </wp:positionV>
                <wp:extent cx="399480" cy="193040"/>
                <wp:effectExtent l="38100" t="57150" r="0" b="54610"/>
                <wp:wrapNone/>
                <wp:docPr id="1686" name="Freihand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399480" cy="1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020FA" id="Freihand 1686" o:spid="_x0000_s1026" type="#_x0000_t75" style="position:absolute;margin-left:85.9pt;margin-top:-1.45pt;width:32.85pt;height:16.6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">
                <v:imagedata r:id="rId194" o:title=""/>
              </v:shape>
            </w:pict>
          </mc:Fallback>
        </mc:AlternateContent>
      </w:r>
    </w:p>
    <w:p w14:paraId="3683084E" w14:textId="7BB52CB8" w:rsidR="00B732D5" w:rsidRDefault="00B732D5" w:rsidP="00B30655">
      <w:pPr>
        <w:rPr>
          <w:lang w:val="en-US"/>
        </w:rPr>
      </w:pPr>
    </w:p>
    <w:p w14:paraId="1582E538" w14:textId="347ECF15" w:rsidR="00B732D5" w:rsidRDefault="002D3058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 wp14:anchorId="07F4777B" wp14:editId="2707D464">
                <wp:simplePos x="0" y="0"/>
                <wp:positionH relativeFrom="column">
                  <wp:posOffset>2208530</wp:posOffset>
                </wp:positionH>
                <wp:positionV relativeFrom="paragraph">
                  <wp:posOffset>-50165</wp:posOffset>
                </wp:positionV>
                <wp:extent cx="1580645" cy="372745"/>
                <wp:effectExtent l="38100" t="38100" r="38735" b="46355"/>
                <wp:wrapNone/>
                <wp:docPr id="1744" name="Freihand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580645" cy="372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37012" id="Freihand 1744" o:spid="_x0000_s1026" type="#_x0000_t75" style="position:absolute;margin-left:173.2pt;margin-top:-4.65pt;width:125.85pt;height:30.7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">
                <v:imagedata r:id="rId196" o:title=""/>
              </v:shape>
            </w:pict>
          </mc:Fallback>
        </mc:AlternateContent>
      </w:r>
    </w:p>
    <w:p w14:paraId="7452FAC1" w14:textId="6C6C0C89" w:rsidR="00B732D5" w:rsidRDefault="00B732D5" w:rsidP="00B30655">
      <w:pPr>
        <w:rPr>
          <w:lang w:val="en-US"/>
        </w:rPr>
      </w:pPr>
    </w:p>
    <w:p w14:paraId="4C0369FD" w14:textId="6A963FFB" w:rsidR="00B732D5" w:rsidRDefault="00B732D5" w:rsidP="00B30655">
      <w:pPr>
        <w:rPr>
          <w:lang w:val="en-US"/>
        </w:rPr>
      </w:pPr>
    </w:p>
    <w:p w14:paraId="10123BAD" w14:textId="18CD51E1" w:rsidR="00B732D5" w:rsidRDefault="002D3058" w:rsidP="00B30655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 wp14:anchorId="17CADE70" wp14:editId="5E9C226F">
                <wp:simplePos x="0" y="0"/>
                <wp:positionH relativeFrom="column">
                  <wp:posOffset>1280795</wp:posOffset>
                </wp:positionH>
                <wp:positionV relativeFrom="paragraph">
                  <wp:posOffset>-330200</wp:posOffset>
                </wp:positionV>
                <wp:extent cx="1570355" cy="766370"/>
                <wp:effectExtent l="38100" t="38100" r="10795" b="53340"/>
                <wp:wrapNone/>
                <wp:docPr id="1697" name="Freihand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570355" cy="766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07F84" id="Freihand 1697" o:spid="_x0000_s1026" type="#_x0000_t75" style="position:absolute;margin-left:100.15pt;margin-top:-26.7pt;width:125.05pt;height:61.8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">
                <v:imagedata r:id="rId198" o:title=""/>
              </v:shape>
            </w:pict>
          </mc:Fallback>
        </mc:AlternateContent>
      </w:r>
    </w:p>
    <w:p w14:paraId="4C05DD3B" w14:textId="21216D82" w:rsidR="00B732D5" w:rsidRDefault="00B732D5" w:rsidP="00B30655">
      <w:pPr>
        <w:rPr>
          <w:lang w:val="en-US"/>
        </w:rPr>
      </w:pPr>
    </w:p>
    <w:p w14:paraId="11D7030B" w14:textId="7CED1339" w:rsidR="00B732D5" w:rsidRDefault="00B732D5" w:rsidP="00B30655">
      <w:pPr>
        <w:rPr>
          <w:lang w:val="en-US"/>
        </w:rPr>
      </w:pPr>
    </w:p>
    <w:p w14:paraId="10061BEE" w14:textId="29683483" w:rsidR="00B732D5" w:rsidRDefault="00B732D5" w:rsidP="00B30655">
      <w:pPr>
        <w:rPr>
          <w:lang w:val="en-US"/>
        </w:rPr>
      </w:pPr>
    </w:p>
    <w:p w14:paraId="65592FB6" w14:textId="0D671B90" w:rsidR="00B732D5" w:rsidRDefault="00B732D5" w:rsidP="00B30655">
      <w:pPr>
        <w:rPr>
          <w:lang w:val="en-US"/>
        </w:rPr>
      </w:pPr>
    </w:p>
    <w:p w14:paraId="58656A09" w14:textId="29FC8B66" w:rsidR="00B732D5" w:rsidRDefault="00B732D5" w:rsidP="00B30655">
      <w:pPr>
        <w:rPr>
          <w:lang w:val="en-US"/>
        </w:rPr>
      </w:pPr>
    </w:p>
    <w:p w14:paraId="15EFE063" w14:textId="49535B77" w:rsidR="00B30655" w:rsidRDefault="00B30655" w:rsidP="00B30655">
      <w:pPr>
        <w:rPr>
          <w:lang w:val="en-US"/>
        </w:rPr>
      </w:pPr>
    </w:p>
    <w:p w14:paraId="2E834056" w14:textId="2AA22015" w:rsidR="00202301" w:rsidRPr="00F87359" w:rsidRDefault="00905E6F" w:rsidP="00F87359">
      <w:pPr>
        <w:keepNext/>
        <w:spacing w:after="200"/>
        <w:rPr>
          <w:b/>
          <w:bCs/>
          <w:lang w:val="en-US"/>
        </w:rPr>
      </w:pPr>
      <w:r>
        <w:rPr>
          <w:b/>
          <w:bCs/>
          <w:lang w:val="en-US"/>
        </w:rPr>
        <w:br w:type="page"/>
      </w:r>
      <w:r w:rsidR="00F87359" w:rsidRPr="00F87359">
        <w:rPr>
          <w:b/>
          <w:bCs/>
          <w:lang w:val="en-US"/>
        </w:rPr>
        <w:lastRenderedPageBreak/>
        <w:t>Simulation example with 45° phase margin</w:t>
      </w:r>
    </w:p>
    <w:p w14:paraId="40CA3005" w14:textId="21E218C6" w:rsidR="0077610B" w:rsidRPr="00D94E85" w:rsidRDefault="003F5BC4" w:rsidP="0077610B">
      <w:pPr>
        <w:keepNext/>
        <w:spacing w:after="240"/>
        <w:rPr>
          <w:noProof/>
        </w:rPr>
      </w:pPr>
      <w:r>
        <w:rPr>
          <w:noProof/>
        </w:rPr>
        <w:drawing>
          <wp:inline distT="0" distB="0" distL="0" distR="0" wp14:anchorId="5767B651" wp14:editId="4CEFAD8F">
            <wp:extent cx="5761355" cy="3263900"/>
            <wp:effectExtent l="0" t="0" r="0" b="0"/>
            <wp:docPr id="429" name="Bild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326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10D8E" w14:textId="7E93C51D" w:rsidR="0077610B" w:rsidRPr="00D94E85" w:rsidRDefault="0077610B" w:rsidP="0077610B">
      <w:pPr>
        <w:tabs>
          <w:tab w:val="left" w:pos="4678"/>
          <w:tab w:val="right" w:pos="9071"/>
        </w:tabs>
        <w:ind w:left="567" w:hanging="567"/>
        <w:rPr>
          <w:lang w:val="en-US"/>
        </w:rPr>
      </w:pPr>
      <w:r>
        <w:rPr>
          <w:b/>
          <w:lang w:val="en-US"/>
        </w:rPr>
        <w:t>Fig.</w:t>
      </w:r>
      <w:r w:rsidRPr="002E6315">
        <w:rPr>
          <w:b/>
          <w:lang w:val="en-US"/>
        </w:rPr>
        <w:t> 5.</w:t>
      </w:r>
      <w:r>
        <w:rPr>
          <w:b/>
          <w:lang w:val="en-US"/>
        </w:rPr>
        <w:t>1.2.2</w:t>
      </w:r>
      <w:r w:rsidRPr="002E6315">
        <w:rPr>
          <w:lang w:val="en-US"/>
        </w:rPr>
        <w:t> </w:t>
      </w:r>
      <w:r>
        <w:rPr>
          <w:lang w:val="en-US"/>
        </w:rPr>
        <w:t>:</w:t>
      </w:r>
      <w:r w:rsidRPr="00D94E85">
        <w:rPr>
          <w:lang w:val="en-US"/>
        </w:rPr>
        <w:t xml:space="preserve"> </w:t>
      </w:r>
      <w:r>
        <w:rPr>
          <w:lang w:val="en-US"/>
        </w:rPr>
        <w:t xml:space="preserve">Compensation goal: the second pole, here named </w:t>
      </w:r>
      <w:r>
        <w:rPr>
          <w:i/>
          <w:iCs/>
          <w:lang w:val="en-US"/>
        </w:rPr>
        <w:t>ω</w:t>
      </w:r>
      <w:r>
        <w:rPr>
          <w:i/>
          <w:iCs/>
          <w:vertAlign w:val="subscript"/>
          <w:lang w:val="en-US"/>
        </w:rPr>
        <w:t>p1</w:t>
      </w:r>
      <w:r>
        <w:rPr>
          <w:lang w:val="en-US"/>
        </w:rPr>
        <w:t>, is placed onto cross-over frequency</w:t>
      </w:r>
      <w:r>
        <w:rPr>
          <w:i/>
          <w:iCs/>
          <w:lang w:val="en-US"/>
        </w:rPr>
        <w:t xml:space="preserve"> ω</w:t>
      </w:r>
      <w:r w:rsidRPr="00ED011B">
        <w:rPr>
          <w:i/>
          <w:iCs/>
          <w:vertAlign w:val="subscript"/>
          <w:lang w:val="en-US"/>
        </w:rPr>
        <w:t>x</w:t>
      </w:r>
      <w:r>
        <w:rPr>
          <w:i/>
          <w:iCs/>
          <w:vertAlign w:val="subscript"/>
          <w:lang w:val="en-US"/>
        </w:rPr>
        <w:t>1</w:t>
      </w:r>
      <w:r>
        <w:rPr>
          <w:lang w:val="en-US"/>
        </w:rPr>
        <w:t xml:space="preserve"> of open-loop gain </w:t>
      </w:r>
      <w:r w:rsidRPr="0077610B">
        <w:rPr>
          <w:i/>
          <w:iCs/>
          <w:lang w:val="en-US"/>
        </w:rPr>
        <w:t>FB</w:t>
      </w:r>
      <w:r w:rsidRPr="0077610B">
        <w:rPr>
          <w:i/>
          <w:iCs/>
          <w:vertAlign w:val="subscript"/>
          <w:lang w:val="en-US"/>
        </w:rPr>
        <w:t>1</w:t>
      </w:r>
      <w:r w:rsidR="00F87359">
        <w:rPr>
          <w:lang w:val="en-US"/>
        </w:rPr>
        <w:t xml:space="preserve">, </w:t>
      </w:r>
      <w:r>
        <w:rPr>
          <w:lang w:val="en-US"/>
        </w:rPr>
        <w:t>to yield phase margin of Φ</w:t>
      </w:r>
      <w:r w:rsidRPr="00F87359">
        <w:rPr>
          <w:vertAlign w:val="subscript"/>
          <w:lang w:val="en-US"/>
        </w:rPr>
        <w:t>M</w:t>
      </w:r>
      <w:r w:rsidR="00F87359">
        <w:rPr>
          <w:lang w:val="en-US"/>
        </w:rPr>
        <w:t> </w:t>
      </w:r>
      <w:r>
        <w:rPr>
          <w:lang w:val="en-US"/>
        </w:rPr>
        <w:t>=</w:t>
      </w:r>
      <w:r w:rsidR="00F87359">
        <w:rPr>
          <w:lang w:val="en-US"/>
        </w:rPr>
        <w:t> </w:t>
      </w:r>
      <w:r>
        <w:rPr>
          <w:lang w:val="en-US"/>
        </w:rPr>
        <w:t>45°. Figure parts:</w:t>
      </w:r>
      <w:r>
        <w:rPr>
          <w:lang w:val="en-US"/>
        </w:rPr>
        <w:tab/>
      </w:r>
      <w:r>
        <w:rPr>
          <w:lang w:val="en-US"/>
        </w:rPr>
        <w:br/>
        <w:t xml:space="preserve">upper left: impulse response of </w:t>
      </w:r>
      <w:r w:rsidRPr="00D94E85">
        <w:rPr>
          <w:i/>
          <w:iCs/>
          <w:color w:val="806000"/>
          <w:lang w:val="en-US"/>
        </w:rPr>
        <w:t>STF</w:t>
      </w:r>
      <w:r>
        <w:rPr>
          <w:i/>
          <w:iCs/>
          <w:color w:val="806000"/>
          <w:vertAlign w:val="subscript"/>
          <w:lang w:val="en-US"/>
        </w:rPr>
        <w:t>1</w:t>
      </w:r>
      <w:r>
        <w:rPr>
          <w:lang w:val="en-US"/>
        </w:rPr>
        <w:t xml:space="preserve">, lower left: step response of </w:t>
      </w:r>
      <w:r w:rsidRPr="005961B3">
        <w:rPr>
          <w:i/>
          <w:iCs/>
          <w:color w:val="806000"/>
          <w:lang w:val="en-US"/>
        </w:rPr>
        <w:t>STF</w:t>
      </w:r>
      <w:r>
        <w:rPr>
          <w:i/>
          <w:iCs/>
          <w:color w:val="806000"/>
          <w:vertAlign w:val="subscript"/>
          <w:lang w:val="en-US"/>
        </w:rPr>
        <w:t>1</w:t>
      </w:r>
      <w:r>
        <w:rPr>
          <w:lang w:val="en-US"/>
        </w:rPr>
        <w:t>,</w:t>
      </w:r>
      <w:r>
        <w:rPr>
          <w:lang w:val="en-US"/>
        </w:rPr>
        <w:tab/>
      </w:r>
      <w:r>
        <w:rPr>
          <w:lang w:val="en-US"/>
        </w:rPr>
        <w:br/>
        <w:t xml:space="preserve">right: </w:t>
      </w:r>
      <w:r w:rsidRPr="005961B3">
        <w:rPr>
          <w:i/>
          <w:iCs/>
          <w:lang w:val="en-US"/>
        </w:rPr>
        <w:t>Bode</w:t>
      </w:r>
      <w:r>
        <w:rPr>
          <w:lang w:val="en-US"/>
        </w:rPr>
        <w:t xml:space="preserve"> diagram of </w:t>
      </w:r>
      <w:proofErr w:type="spellStart"/>
      <w:r w:rsidRPr="00D94E85">
        <w:rPr>
          <w:color w:val="0070C0"/>
          <w:lang w:val="en-US"/>
        </w:rPr>
        <w:t>blu</w:t>
      </w:r>
      <w:proofErr w:type="spellEnd"/>
      <w:r>
        <w:rPr>
          <w:lang w:val="en-US"/>
        </w:rPr>
        <w:t xml:space="preserve">: </w:t>
      </w:r>
      <w:r w:rsidRPr="005961B3">
        <w:rPr>
          <w:i/>
          <w:iCs/>
          <w:color w:val="0070C0"/>
          <w:lang w:val="en-US"/>
        </w:rPr>
        <w:t>F</w:t>
      </w:r>
      <w:r w:rsidRPr="005961B3">
        <w:rPr>
          <w:i/>
          <w:iCs/>
          <w:color w:val="0070C0"/>
          <w:vertAlign w:val="subscript"/>
          <w:lang w:val="en-US"/>
        </w:rPr>
        <w:t>1</w:t>
      </w:r>
      <w:r>
        <w:rPr>
          <w:lang w:val="en-US"/>
        </w:rPr>
        <w:t>=</w:t>
      </w:r>
      <w:r w:rsidRPr="005961B3">
        <w:rPr>
          <w:i/>
          <w:iCs/>
          <w:color w:val="538135"/>
          <w:lang w:val="en-US"/>
        </w:rPr>
        <w:t>CTF</w:t>
      </w:r>
      <w:r w:rsidRPr="005961B3">
        <w:rPr>
          <w:i/>
          <w:iCs/>
          <w:color w:val="538135"/>
          <w:vertAlign w:val="subscript"/>
          <w:lang w:val="en-US"/>
        </w:rPr>
        <w:t>1</w:t>
      </w:r>
      <w:r w:rsidRPr="00D94E85">
        <w:rPr>
          <w:i/>
          <w:iCs/>
          <w:lang w:val="en-US"/>
        </w:rPr>
        <w:t>∙PTF</w:t>
      </w:r>
      <w:r w:rsidRPr="005961B3">
        <w:rPr>
          <w:i/>
          <w:iCs/>
          <w:vertAlign w:val="subscript"/>
          <w:lang w:val="en-US"/>
        </w:rPr>
        <w:t>1</w:t>
      </w:r>
      <w:r w:rsidRPr="00D94E85">
        <w:rPr>
          <w:lang w:val="en-US"/>
        </w:rPr>
        <w:t xml:space="preserve">, </w:t>
      </w:r>
      <w:r w:rsidRPr="005961B3">
        <w:rPr>
          <w:color w:val="538135"/>
          <w:lang w:val="en-US"/>
        </w:rPr>
        <w:t xml:space="preserve">green: </w:t>
      </w:r>
      <w:r w:rsidRPr="005961B3">
        <w:rPr>
          <w:i/>
          <w:iCs/>
          <w:color w:val="538135"/>
          <w:lang w:val="en-US"/>
        </w:rPr>
        <w:t>CT</w:t>
      </w:r>
      <w:r>
        <w:rPr>
          <w:i/>
          <w:iCs/>
          <w:color w:val="538135"/>
          <w:lang w:val="en-US"/>
        </w:rPr>
        <w:t>F</w:t>
      </w:r>
      <w:r w:rsidRPr="005961B3">
        <w:rPr>
          <w:i/>
          <w:iCs/>
          <w:color w:val="538135"/>
          <w:vertAlign w:val="subscript"/>
          <w:lang w:val="en-US"/>
        </w:rPr>
        <w:t>1</w:t>
      </w:r>
      <w:r>
        <w:rPr>
          <w:lang w:val="en-US"/>
        </w:rPr>
        <w:t xml:space="preserve">, </w:t>
      </w:r>
      <w:r w:rsidRPr="00D94E85">
        <w:rPr>
          <w:color w:val="7030A0"/>
          <w:lang w:val="en-US"/>
        </w:rPr>
        <w:t xml:space="preserve">pink: </w:t>
      </w:r>
      <w:r w:rsidRPr="00D94E85">
        <w:rPr>
          <w:i/>
          <w:iCs/>
          <w:color w:val="7030A0"/>
          <w:lang w:val="en-US"/>
        </w:rPr>
        <w:t>B</w:t>
      </w:r>
      <w:r w:rsidRPr="005961B3">
        <w:rPr>
          <w:i/>
          <w:iCs/>
          <w:color w:val="7030A0"/>
          <w:vertAlign w:val="subscript"/>
          <w:lang w:val="en-US"/>
        </w:rPr>
        <w:t>1</w:t>
      </w:r>
      <w:r w:rsidRPr="00D94E85">
        <w:rPr>
          <w:lang w:val="en-US"/>
        </w:rPr>
        <w:t xml:space="preserve">, </w:t>
      </w:r>
      <w:r w:rsidRPr="005961B3">
        <w:rPr>
          <w:color w:val="806000"/>
          <w:lang w:val="en-US"/>
        </w:rPr>
        <w:t xml:space="preserve">yellow: </w:t>
      </w:r>
      <w:r w:rsidRPr="005961B3">
        <w:rPr>
          <w:i/>
          <w:iCs/>
          <w:color w:val="806000"/>
          <w:lang w:val="en-US"/>
        </w:rPr>
        <w:t>STF</w:t>
      </w:r>
      <w:r>
        <w:rPr>
          <w:i/>
          <w:iCs/>
          <w:color w:val="806000"/>
          <w:vertAlign w:val="subscript"/>
          <w:lang w:val="en-US"/>
        </w:rPr>
        <w:t>1</w:t>
      </w:r>
      <w:r>
        <w:rPr>
          <w:lang w:val="en-US"/>
        </w:rPr>
        <w:t>.</w:t>
      </w:r>
    </w:p>
    <w:p w14:paraId="6891BCFA" w14:textId="77777777" w:rsidR="0077610B" w:rsidRDefault="0077610B" w:rsidP="0077610B">
      <w:pPr>
        <w:rPr>
          <w:lang w:val="en-US"/>
        </w:rPr>
      </w:pPr>
    </w:p>
    <w:p w14:paraId="3A0BAC18" w14:textId="77777777" w:rsidR="0077610B" w:rsidRDefault="0077610B" w:rsidP="0077610B">
      <w:pPr>
        <w:rPr>
          <w:lang w:val="en-US"/>
        </w:rPr>
      </w:pPr>
    </w:p>
    <w:p w14:paraId="6CD5F66C" w14:textId="523B4FFC" w:rsidR="0077610B" w:rsidRPr="00C102CC" w:rsidRDefault="0077610B" w:rsidP="0077610B">
      <w:pPr>
        <w:rPr>
          <w:noProof/>
          <w:lang w:val="en-US"/>
        </w:rPr>
      </w:pPr>
      <w:r>
        <w:rPr>
          <w:noProof/>
          <w:lang w:val="en-US"/>
        </w:rPr>
        <w:t xml:space="preserve">Fig. 5.1.2.2 generated by the code in listing 5.1.2.2 illustrates a </w:t>
      </w:r>
      <w:r w:rsidRPr="00C102CC">
        <w:rPr>
          <w:i/>
          <w:iCs/>
          <w:noProof/>
          <w:lang w:val="en-US"/>
        </w:rPr>
        <w:t>Matlab</w:t>
      </w:r>
      <w:r>
        <w:rPr>
          <w:noProof/>
          <w:lang w:val="en-US"/>
        </w:rPr>
        <w:t xml:space="preserve"> simulation of </w:t>
      </w:r>
      <w:r w:rsidR="00F87359">
        <w:rPr>
          <w:noProof/>
          <w:lang w:val="en-US"/>
        </w:rPr>
        <w:t>2</w:t>
      </w:r>
      <w:r w:rsidR="00F87359" w:rsidRPr="00F87359">
        <w:rPr>
          <w:noProof/>
          <w:vertAlign w:val="superscript"/>
          <w:lang w:val="en-US"/>
        </w:rPr>
        <w:t>nd</w:t>
      </w:r>
      <w:r w:rsidR="00F87359">
        <w:rPr>
          <w:noProof/>
          <w:lang w:val="en-US"/>
        </w:rPr>
        <w:t>-order system with the 2</w:t>
      </w:r>
      <w:r w:rsidR="00F87359" w:rsidRPr="00F87359">
        <w:rPr>
          <w:noProof/>
          <w:vertAlign w:val="superscript"/>
          <w:lang w:val="en-US"/>
        </w:rPr>
        <w:t>nd</w:t>
      </w:r>
      <w:r w:rsidR="00F87359">
        <w:rPr>
          <w:noProof/>
          <w:lang w:val="en-US"/>
        </w:rPr>
        <w:t xml:space="preserve"> </w:t>
      </w:r>
      <w:r>
        <w:rPr>
          <w:noProof/>
          <w:lang w:val="en-US"/>
        </w:rPr>
        <w:t>pole</w:t>
      </w:r>
      <w:r w:rsidR="00F87359">
        <w:rPr>
          <w:lang w:val="en-US"/>
        </w:rPr>
        <w:t xml:space="preserve">, here named </w:t>
      </w:r>
      <w:r w:rsidR="00F87359">
        <w:rPr>
          <w:i/>
          <w:iCs/>
          <w:lang w:val="en-US"/>
        </w:rPr>
        <w:t>ω</w:t>
      </w:r>
      <w:r w:rsidR="00F87359">
        <w:rPr>
          <w:i/>
          <w:iCs/>
          <w:vertAlign w:val="subscript"/>
          <w:lang w:val="en-US"/>
        </w:rPr>
        <w:t>p1</w:t>
      </w:r>
      <w:r w:rsidR="00F87359">
        <w:rPr>
          <w:lang w:val="en-US"/>
        </w:rPr>
        <w:t>, is placed onto cross-over frequency</w:t>
      </w:r>
      <w:r w:rsidR="00F87359">
        <w:rPr>
          <w:i/>
          <w:iCs/>
          <w:lang w:val="en-US"/>
        </w:rPr>
        <w:t xml:space="preserve"> ω</w:t>
      </w:r>
      <w:r w:rsidR="00F87359" w:rsidRPr="00ED011B">
        <w:rPr>
          <w:i/>
          <w:iCs/>
          <w:vertAlign w:val="subscript"/>
          <w:lang w:val="en-US"/>
        </w:rPr>
        <w:t>x</w:t>
      </w:r>
      <w:r w:rsidR="00F87359">
        <w:rPr>
          <w:i/>
          <w:iCs/>
          <w:vertAlign w:val="subscript"/>
          <w:lang w:val="en-US"/>
        </w:rPr>
        <w:t>1</w:t>
      </w:r>
      <w:r w:rsidR="00F87359">
        <w:rPr>
          <w:lang w:val="en-US"/>
        </w:rPr>
        <w:t xml:space="preserve"> of the open-loop gain </w:t>
      </w:r>
      <w:r w:rsidR="00F87359" w:rsidRPr="0077610B">
        <w:rPr>
          <w:i/>
          <w:iCs/>
          <w:lang w:val="en-US"/>
        </w:rPr>
        <w:t>FB</w:t>
      </w:r>
      <w:r w:rsidR="00F87359" w:rsidRPr="0077610B">
        <w:rPr>
          <w:i/>
          <w:iCs/>
          <w:vertAlign w:val="subscript"/>
          <w:lang w:val="en-US"/>
        </w:rPr>
        <w:t>1</w:t>
      </w:r>
      <w:r w:rsidR="00F87359">
        <w:rPr>
          <w:lang w:val="en-US"/>
        </w:rPr>
        <w:t>, to yield phase margin of Φ</w:t>
      </w:r>
      <w:r w:rsidR="00F87359" w:rsidRPr="00F87359">
        <w:rPr>
          <w:vertAlign w:val="subscript"/>
          <w:lang w:val="en-US"/>
        </w:rPr>
        <w:t>M</w:t>
      </w:r>
      <w:r w:rsidR="00F87359">
        <w:rPr>
          <w:lang w:val="en-US"/>
        </w:rPr>
        <w:t> = 45°.</w:t>
      </w:r>
    </w:p>
    <w:p w14:paraId="675B880A" w14:textId="77777777" w:rsidR="0077610B" w:rsidRDefault="0077610B" w:rsidP="0077610B">
      <w:pPr>
        <w:rPr>
          <w:lang w:val="en-US"/>
        </w:rPr>
      </w:pPr>
    </w:p>
    <w:p w14:paraId="3D7EDCBF" w14:textId="77777777" w:rsidR="0077610B" w:rsidRDefault="0077610B" w:rsidP="0077610B">
      <w:pPr>
        <w:rPr>
          <w:lang w:val="en-US"/>
        </w:rPr>
      </w:pPr>
    </w:p>
    <w:p w14:paraId="46E7618E" w14:textId="2DA414CD" w:rsidR="0077610B" w:rsidRPr="00C102CC" w:rsidRDefault="0077610B" w:rsidP="0077610B">
      <w:pPr>
        <w:keepNext/>
        <w:spacing w:after="120"/>
        <w:rPr>
          <w:noProof/>
          <w:lang w:val="en-US"/>
        </w:rPr>
      </w:pPr>
      <w:r w:rsidRPr="00C102CC">
        <w:rPr>
          <w:b/>
          <w:bCs/>
          <w:noProof/>
          <w:lang w:val="en-US"/>
        </w:rPr>
        <w:t>Listing 5.</w:t>
      </w:r>
      <w:r>
        <w:rPr>
          <w:b/>
          <w:bCs/>
          <w:noProof/>
          <w:lang w:val="en-US"/>
        </w:rPr>
        <w:t>1.2.2</w:t>
      </w:r>
      <w:r>
        <w:rPr>
          <w:noProof/>
          <w:lang w:val="en-US"/>
        </w:rPr>
        <w:t>:</w:t>
      </w:r>
      <w:r w:rsidRPr="00C102CC">
        <w:rPr>
          <w:noProof/>
          <w:lang w:val="en-US"/>
        </w:rPr>
        <w:t xml:space="preserve"> generat</w:t>
      </w:r>
      <w:r>
        <w:rPr>
          <w:noProof/>
          <w:lang w:val="en-US"/>
        </w:rPr>
        <w:t>es</w:t>
      </w:r>
      <w:r w:rsidRPr="00C102CC">
        <w:rPr>
          <w:noProof/>
          <w:lang w:val="en-US"/>
        </w:rPr>
        <w:t xml:space="preserve"> Mat</w:t>
      </w:r>
      <w:r>
        <w:rPr>
          <w:noProof/>
          <w:lang w:val="en-US"/>
        </w:rPr>
        <w:t>lab plot Fig. 5.1.2.2</w:t>
      </w:r>
    </w:p>
    <w:p w14:paraId="35965A15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color w:val="008013"/>
          <w:sz w:val="20"/>
          <w:lang w:val="en-US"/>
        </w:rPr>
        <w:t>%</w:t>
      </w:r>
      <w:r>
        <w:rPr>
          <w:rFonts w:ascii="Consolas" w:hAnsi="Consolas"/>
          <w:color w:val="008013"/>
          <w:sz w:val="20"/>
          <w:lang w:val="en-US"/>
        </w:rPr>
        <w:t>%</w:t>
      </w:r>
      <w:r w:rsidRPr="00C102CC">
        <w:rPr>
          <w:rFonts w:ascii="Consolas" w:hAnsi="Consolas"/>
          <w:color w:val="008013"/>
          <w:sz w:val="20"/>
          <w:lang w:val="en-US"/>
        </w:rPr>
        <w:t xml:space="preserve"> 1st order system</w:t>
      </w:r>
    </w:p>
    <w:p w14:paraId="640A94C5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b1   = 0.1;    </w:t>
      </w:r>
      <w:r w:rsidRPr="00C102CC">
        <w:rPr>
          <w:rFonts w:ascii="Consolas" w:hAnsi="Consolas"/>
          <w:color w:val="008013"/>
          <w:sz w:val="20"/>
          <w:lang w:val="en-US"/>
        </w:rPr>
        <w:t>% feedback network as constant factor</w:t>
      </w:r>
    </w:p>
    <w:p w14:paraId="04FA2BCD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B1  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(b1); </w:t>
      </w:r>
      <w:r w:rsidRPr="00C102CC">
        <w:rPr>
          <w:rFonts w:ascii="Consolas" w:hAnsi="Consolas"/>
          <w:color w:val="008013"/>
          <w:sz w:val="20"/>
          <w:lang w:val="en-US"/>
        </w:rPr>
        <w:t>% feedback network as transfer function</w:t>
      </w:r>
    </w:p>
    <w:p w14:paraId="0C6F0FF9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wx1  = 0.1; </w:t>
      </w:r>
      <w:r w:rsidRPr="00C102CC">
        <w:rPr>
          <w:rFonts w:ascii="Consolas" w:hAnsi="Consolas"/>
          <w:color w:val="008013"/>
          <w:sz w:val="20"/>
          <w:lang w:val="en-US"/>
        </w:rPr>
        <w:t>% cross-over frequency of FB1 without compensation</w:t>
      </w:r>
    </w:p>
    <w:p w14:paraId="1BC47549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proofErr w:type="spellStart"/>
      <w:r w:rsidRPr="00C102CC">
        <w:rPr>
          <w:rFonts w:ascii="Consolas" w:hAnsi="Consolas"/>
          <w:sz w:val="20"/>
          <w:lang w:val="en-US"/>
        </w:rPr>
        <w:t>wcp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 = wx1;               </w:t>
      </w:r>
      <w:r w:rsidRPr="00C102CC">
        <w:rPr>
          <w:rFonts w:ascii="Consolas" w:hAnsi="Consolas"/>
          <w:color w:val="008013"/>
          <w:sz w:val="20"/>
          <w:lang w:val="en-US"/>
        </w:rPr>
        <w:t>% pole to be set</w:t>
      </w:r>
    </w:p>
    <w:p w14:paraId="5AD44357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CTF1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>([1],[1/</w:t>
      </w:r>
      <w:proofErr w:type="spellStart"/>
      <w:r w:rsidRPr="00C102CC">
        <w:rPr>
          <w:rFonts w:ascii="Consolas" w:hAnsi="Consolas"/>
          <w:sz w:val="20"/>
          <w:lang w:val="en-US"/>
        </w:rPr>
        <w:t>wcp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1])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set a pole at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wcp</w:t>
      </w:r>
      <w:proofErr w:type="spellEnd"/>
    </w:p>
    <w:p w14:paraId="1C2847EF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A1   =1e5; wp1=1e-5;        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DC amplification and 1. pole of plant </w:t>
      </w:r>
    </w:p>
    <w:p w14:paraId="505C61CE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PTF1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([A1*wp1],[1 wp1]); </w:t>
      </w:r>
      <w:r w:rsidRPr="00C102CC">
        <w:rPr>
          <w:rFonts w:ascii="Consolas" w:hAnsi="Consolas"/>
          <w:color w:val="008013"/>
          <w:sz w:val="20"/>
          <w:lang w:val="en-US"/>
        </w:rPr>
        <w:t>% plant / process transfer function</w:t>
      </w:r>
    </w:p>
    <w:p w14:paraId="03210EB4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1   = CTF1*PTF1; </w:t>
      </w:r>
      <w:r w:rsidRPr="00C102CC">
        <w:rPr>
          <w:rFonts w:ascii="Consolas" w:hAnsi="Consolas"/>
          <w:color w:val="008013"/>
          <w:sz w:val="20"/>
          <w:lang w:val="en-US"/>
        </w:rPr>
        <w:t>% total forward network</w:t>
      </w:r>
    </w:p>
    <w:p w14:paraId="263DD454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B1  = F1*B1; </w:t>
      </w:r>
      <w:r w:rsidRPr="00C102CC">
        <w:rPr>
          <w:rFonts w:ascii="Consolas" w:hAnsi="Consolas"/>
          <w:color w:val="008013"/>
          <w:sz w:val="20"/>
          <w:lang w:val="en-US"/>
        </w:rPr>
        <w:t>% open loop gain</w:t>
      </w:r>
    </w:p>
    <w:p w14:paraId="2D075231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TF1 = feedback(F1,B1); </w:t>
      </w:r>
      <w:r w:rsidRPr="00C102CC">
        <w:rPr>
          <w:rFonts w:ascii="Consolas" w:hAnsi="Consolas"/>
          <w:color w:val="008013"/>
          <w:sz w:val="20"/>
          <w:lang w:val="en-US"/>
        </w:rPr>
        <w:t>% signal transfer function of the closed loop</w:t>
      </w:r>
    </w:p>
    <w:p w14:paraId="0CE8EAB6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igure(1)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1st order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sysmtem's</w:t>
      </w:r>
      <w:proofErr w:type="spellEnd"/>
      <w:r w:rsidRPr="00C102CC">
        <w:rPr>
          <w:rFonts w:ascii="Consolas" w:hAnsi="Consolas"/>
          <w:color w:val="008013"/>
          <w:sz w:val="20"/>
          <w:lang w:val="en-US"/>
        </w:rPr>
        <w:t xml:space="preserve"> graphical postprocessing &gt; figure 1</w:t>
      </w:r>
    </w:p>
    <w:p w14:paraId="5E80F17A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221); impulse(STF1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>;</w:t>
      </w:r>
    </w:p>
    <w:p w14:paraId="13BCB95A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223); step(STF1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>;</w:t>
      </w:r>
    </w:p>
    <w:p w14:paraId="4A1F77FA" w14:textId="77777777" w:rsidR="0077610B" w:rsidRPr="00C102CC" w:rsidRDefault="0077610B" w:rsidP="0077610B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122); bodeplot(F1,FB1,STF1,B1,CTF1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 xml:space="preserve">; </w:t>
      </w:r>
    </w:p>
    <w:p w14:paraId="344A9A32" w14:textId="77777777" w:rsidR="0077610B" w:rsidRPr="00C102CC" w:rsidRDefault="0077610B" w:rsidP="0077610B">
      <w:pPr>
        <w:jc w:val="left"/>
        <w:rPr>
          <w:rFonts w:ascii="Consolas" w:hAnsi="Consolas"/>
          <w:sz w:val="20"/>
        </w:rPr>
      </w:pPr>
      <w:proofErr w:type="spellStart"/>
      <w:proofErr w:type="gramStart"/>
      <w:r w:rsidRPr="00C102CC">
        <w:rPr>
          <w:rFonts w:ascii="Consolas" w:hAnsi="Consolas"/>
          <w:sz w:val="20"/>
        </w:rPr>
        <w:t>xlim</w:t>
      </w:r>
      <w:proofErr w:type="spellEnd"/>
      <w:r w:rsidRPr="00C102CC">
        <w:rPr>
          <w:rFonts w:ascii="Consolas" w:hAnsi="Consolas"/>
          <w:sz w:val="20"/>
        </w:rPr>
        <w:t>(</w:t>
      </w:r>
      <w:proofErr w:type="gramEnd"/>
      <w:r w:rsidRPr="00C102CC">
        <w:rPr>
          <w:rFonts w:ascii="Consolas" w:hAnsi="Consolas"/>
          <w:sz w:val="20"/>
        </w:rPr>
        <w:t>[1e-7 1e2]);</w:t>
      </w:r>
    </w:p>
    <w:p w14:paraId="3649D682" w14:textId="19CAE7D1" w:rsidR="00202301" w:rsidRDefault="00202301" w:rsidP="000064F1">
      <w:pPr>
        <w:rPr>
          <w:lang w:val="en-US"/>
        </w:rPr>
      </w:pPr>
    </w:p>
    <w:p w14:paraId="182C0A41" w14:textId="0D967BB8" w:rsidR="00163D2D" w:rsidRDefault="00163D2D" w:rsidP="000064F1">
      <w:pPr>
        <w:rPr>
          <w:lang w:val="en-US"/>
        </w:rPr>
      </w:pPr>
    </w:p>
    <w:p w14:paraId="611501D5" w14:textId="7DF426DC" w:rsidR="00163D2D" w:rsidRDefault="00163D2D" w:rsidP="000064F1">
      <w:pPr>
        <w:rPr>
          <w:lang w:val="en-US"/>
        </w:rPr>
      </w:pPr>
    </w:p>
    <w:p w14:paraId="1A83C800" w14:textId="4C9C6810" w:rsidR="00163D2D" w:rsidRDefault="00163D2D" w:rsidP="000064F1">
      <w:pPr>
        <w:rPr>
          <w:lang w:val="en-US"/>
        </w:rPr>
      </w:pPr>
    </w:p>
    <w:p w14:paraId="27511344" w14:textId="17BF1D4B" w:rsidR="00163D2D" w:rsidRDefault="00163D2D" w:rsidP="000064F1">
      <w:pPr>
        <w:rPr>
          <w:lang w:val="en-US"/>
        </w:rPr>
      </w:pPr>
    </w:p>
    <w:p w14:paraId="4454F70C" w14:textId="6FC70A36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5829AD49" wp14:editId="1BBF032F">
                <wp:simplePos x="0" y="0"/>
                <wp:positionH relativeFrom="column">
                  <wp:posOffset>243205</wp:posOffset>
                </wp:positionH>
                <wp:positionV relativeFrom="paragraph">
                  <wp:posOffset>17145</wp:posOffset>
                </wp:positionV>
                <wp:extent cx="238860" cy="182880"/>
                <wp:effectExtent l="38100" t="38100" r="0" b="45720"/>
                <wp:wrapNone/>
                <wp:docPr id="1847" name="Freihand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388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5CF8A" id="Freihand 1847" o:spid="_x0000_s1026" type="#_x0000_t75" style="position:absolute;margin-left:18.45pt;margin-top:.65pt;width:20.2pt;height:15.8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">
                <v:imagedata r:id="rId20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5645674A" wp14:editId="1D05589A">
                <wp:simplePos x="0" y="0"/>
                <wp:positionH relativeFrom="column">
                  <wp:posOffset>583675</wp:posOffset>
                </wp:positionH>
                <wp:positionV relativeFrom="paragraph">
                  <wp:posOffset>-132080</wp:posOffset>
                </wp:positionV>
                <wp:extent cx="122760" cy="95760"/>
                <wp:effectExtent l="38100" t="38100" r="48895" b="57150"/>
                <wp:wrapNone/>
                <wp:docPr id="1811" name="Freihand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22760" cy="957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2D5E8" id="Freihand 1811" o:spid="_x0000_s1026" type="#_x0000_t75" style="position:absolute;margin-left:45.25pt;margin-top:-11.1pt;width:11.05pt;height:9pt;z-index:25307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">
                <v:imagedata r:id="rId203" o:title=""/>
              </v:shape>
            </w:pict>
          </mc:Fallback>
        </mc:AlternateContent>
      </w:r>
    </w:p>
    <w:p w14:paraId="4752253B" w14:textId="5FEB3A5B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6F98159A" wp14:editId="43A8F1B4">
                <wp:simplePos x="0" y="0"/>
                <wp:positionH relativeFrom="column">
                  <wp:posOffset>5025390</wp:posOffset>
                </wp:positionH>
                <wp:positionV relativeFrom="paragraph">
                  <wp:posOffset>-364490</wp:posOffset>
                </wp:positionV>
                <wp:extent cx="1399540" cy="1057525"/>
                <wp:effectExtent l="38100" t="38100" r="48260" b="47625"/>
                <wp:wrapNone/>
                <wp:docPr id="1911" name="Freihand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399540" cy="105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6FDBF" id="Freihand 1911" o:spid="_x0000_s1026" type="#_x0000_t75" style="position:absolute;margin-left:395pt;margin-top:-29.4pt;width:111.6pt;height:84.6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">
                <v:imagedata r:id="rId20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 wp14:anchorId="4E8192DB" wp14:editId="5A762288">
                <wp:simplePos x="0" y="0"/>
                <wp:positionH relativeFrom="column">
                  <wp:posOffset>2526665</wp:posOffset>
                </wp:positionH>
                <wp:positionV relativeFrom="paragraph">
                  <wp:posOffset>15875</wp:posOffset>
                </wp:positionV>
                <wp:extent cx="24130" cy="279430"/>
                <wp:effectExtent l="38100" t="38100" r="52070" b="44450"/>
                <wp:wrapNone/>
                <wp:docPr id="1833" name="Freihand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4130" cy="279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985AE" id="Freihand 1833" o:spid="_x0000_s1026" type="#_x0000_t75" style="position:absolute;margin-left:198.25pt;margin-top:.55pt;width:3.25pt;height:23.4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">
                <v:imagedata r:id="rId20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 wp14:anchorId="23BAA18B" wp14:editId="2DDED5A3">
                <wp:simplePos x="0" y="0"/>
                <wp:positionH relativeFrom="column">
                  <wp:posOffset>684530</wp:posOffset>
                </wp:positionH>
                <wp:positionV relativeFrom="paragraph">
                  <wp:posOffset>-19685</wp:posOffset>
                </wp:positionV>
                <wp:extent cx="1829160" cy="48240"/>
                <wp:effectExtent l="38100" t="38100" r="57150" b="47625"/>
                <wp:wrapNone/>
                <wp:docPr id="1814" name="Freihand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8291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F7AE7" id="Freihand 1814" o:spid="_x0000_s1026" type="#_x0000_t75" style="position:absolute;margin-left:53.2pt;margin-top:-2.25pt;width:145.45pt;height:5.2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">
                <v:imagedata r:id="rId209" o:title=""/>
              </v:shape>
            </w:pict>
          </mc:Fallback>
        </mc:AlternateContent>
      </w:r>
    </w:p>
    <w:p w14:paraId="6C47CF7E" w14:textId="0777CB61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 wp14:anchorId="19C20D2D" wp14:editId="36BD7514">
                <wp:simplePos x="0" y="0"/>
                <wp:positionH relativeFrom="column">
                  <wp:posOffset>4801564</wp:posOffset>
                </wp:positionH>
                <wp:positionV relativeFrom="paragraph">
                  <wp:posOffset>-518880</wp:posOffset>
                </wp:positionV>
                <wp:extent cx="1837440" cy="1316520"/>
                <wp:effectExtent l="38100" t="38100" r="48895" b="55245"/>
                <wp:wrapNone/>
                <wp:docPr id="1912" name="Freihand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837440" cy="13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3CA38" id="Freihand 1912" o:spid="_x0000_s1026" type="#_x0000_t75" style="position:absolute;margin-left:377.4pt;margin-top:-41.55pt;width:146.1pt;height:105.0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">
                <v:imagedata r:id="rId211" o:title=""/>
              </v:shape>
            </w:pict>
          </mc:Fallback>
        </mc:AlternateContent>
      </w:r>
    </w:p>
    <w:p w14:paraId="28C39F31" w14:textId="553A8174" w:rsidR="00163D2D" w:rsidRDefault="00163D2D" w:rsidP="000064F1">
      <w:pPr>
        <w:rPr>
          <w:lang w:val="en-US"/>
        </w:rPr>
      </w:pPr>
    </w:p>
    <w:p w14:paraId="7DA8412C" w14:textId="48B0E8A1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2563D8E5" wp14:editId="07F3FF41">
                <wp:simplePos x="0" y="0"/>
                <wp:positionH relativeFrom="column">
                  <wp:posOffset>2579284</wp:posOffset>
                </wp:positionH>
                <wp:positionV relativeFrom="paragraph">
                  <wp:posOffset>-35273</wp:posOffset>
                </wp:positionV>
                <wp:extent cx="10080" cy="131760"/>
                <wp:effectExtent l="38100" t="38100" r="47625" b="40005"/>
                <wp:wrapNone/>
                <wp:docPr id="1823" name="Freihand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0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05EC7" id="Freihand 1823" o:spid="_x0000_s1026" type="#_x0000_t75" style="position:absolute;margin-left:202.4pt;margin-top:-3.5pt;width:2.25pt;height:11.7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">
                <v:imagedata r:id="rId213" o:title=""/>
              </v:shape>
            </w:pict>
          </mc:Fallback>
        </mc:AlternateContent>
      </w:r>
    </w:p>
    <w:p w14:paraId="39110D3D" w14:textId="1A32A5A7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 wp14:anchorId="3958B37F" wp14:editId="7B788317">
                <wp:simplePos x="0" y="0"/>
                <wp:positionH relativeFrom="column">
                  <wp:posOffset>835558</wp:posOffset>
                </wp:positionH>
                <wp:positionV relativeFrom="paragraph">
                  <wp:posOffset>-658597</wp:posOffset>
                </wp:positionV>
                <wp:extent cx="444500" cy="1494790"/>
                <wp:effectExtent l="38100" t="38100" r="31750" b="48260"/>
                <wp:wrapNone/>
                <wp:docPr id="2011" name="Freihand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444500" cy="1494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B1918" id="Freihand 2011" o:spid="_x0000_s1026" type="#_x0000_t75" style="position:absolute;margin-left:65.1pt;margin-top:-52.55pt;width:36.4pt;height:119.1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">
                <v:imagedata r:id="rId21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 wp14:anchorId="04536F9E" wp14:editId="1A8D1680">
                <wp:simplePos x="0" y="0"/>
                <wp:positionH relativeFrom="column">
                  <wp:posOffset>2623204</wp:posOffset>
                </wp:positionH>
                <wp:positionV relativeFrom="paragraph">
                  <wp:posOffset>108067</wp:posOffset>
                </wp:positionV>
                <wp:extent cx="17280" cy="118080"/>
                <wp:effectExtent l="38100" t="38100" r="40005" b="53975"/>
                <wp:wrapNone/>
                <wp:docPr id="1824" name="Freihand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7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8106E" id="Freihand 1824" o:spid="_x0000_s1026" type="#_x0000_t75" style="position:absolute;margin-left:205.85pt;margin-top:7.8pt;width:2.75pt;height:10.7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">
                <v:imagedata r:id="rId217" o:title=""/>
              </v:shape>
            </w:pict>
          </mc:Fallback>
        </mc:AlternateContent>
      </w:r>
    </w:p>
    <w:p w14:paraId="4BF1413C" w14:textId="5E81948A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 wp14:anchorId="2C2C5304" wp14:editId="45BE98AB">
                <wp:simplePos x="0" y="0"/>
                <wp:positionH relativeFrom="column">
                  <wp:posOffset>643204</wp:posOffset>
                </wp:positionH>
                <wp:positionV relativeFrom="paragraph">
                  <wp:posOffset>-1071953</wp:posOffset>
                </wp:positionV>
                <wp:extent cx="99720" cy="2213640"/>
                <wp:effectExtent l="38100" t="38100" r="52705" b="53340"/>
                <wp:wrapNone/>
                <wp:docPr id="1800" name="Freihand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99720" cy="22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B6257" id="Freihand 1800" o:spid="_x0000_s1026" type="#_x0000_t75" style="position:absolute;margin-left:49.95pt;margin-top:-85.1pt;width:9.25pt;height:175.7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">
                <v:imagedata r:id="rId219" o:title=""/>
              </v:shape>
            </w:pict>
          </mc:Fallback>
        </mc:AlternateContent>
      </w:r>
    </w:p>
    <w:p w14:paraId="6CCBFE5C" w14:textId="1D1A4C87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 wp14:anchorId="14F6AB0A" wp14:editId="3724066D">
                <wp:simplePos x="0" y="0"/>
                <wp:positionH relativeFrom="column">
                  <wp:posOffset>2650924</wp:posOffset>
                </wp:positionH>
                <wp:positionV relativeFrom="paragraph">
                  <wp:posOffset>97747</wp:posOffset>
                </wp:positionV>
                <wp:extent cx="8280" cy="145080"/>
                <wp:effectExtent l="38100" t="38100" r="48895" b="45720"/>
                <wp:wrapNone/>
                <wp:docPr id="1825" name="Freihand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82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43439" id="Freihand 1825" o:spid="_x0000_s1026" type="#_x0000_t75" style="position:absolute;margin-left:208.05pt;margin-top:7pt;width:2.05pt;height:12.8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">
                <v:imagedata r:id="rId221" o:title=""/>
              </v:shape>
            </w:pict>
          </mc:Fallback>
        </mc:AlternateContent>
      </w:r>
    </w:p>
    <w:p w14:paraId="71F6DD6B" w14:textId="3C549C77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66BFD632" wp14:editId="68DB79BE">
                <wp:simplePos x="0" y="0"/>
                <wp:positionH relativeFrom="column">
                  <wp:posOffset>4596130</wp:posOffset>
                </wp:positionH>
                <wp:positionV relativeFrom="paragraph">
                  <wp:posOffset>-95885</wp:posOffset>
                </wp:positionV>
                <wp:extent cx="515100" cy="363220"/>
                <wp:effectExtent l="38100" t="38100" r="37465" b="55880"/>
                <wp:wrapNone/>
                <wp:docPr id="2069" name="Freihand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515100" cy="363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02FDD" id="Freihand 2069" o:spid="_x0000_s1026" type="#_x0000_t75" style="position:absolute;margin-left:361.2pt;margin-top:-8.25pt;width:41.95pt;height:30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">
                <v:imagedata r:id="rId2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 wp14:anchorId="04A34137" wp14:editId="7F2E9791">
                <wp:simplePos x="0" y="0"/>
                <wp:positionH relativeFrom="column">
                  <wp:posOffset>4945564</wp:posOffset>
                </wp:positionH>
                <wp:positionV relativeFrom="paragraph">
                  <wp:posOffset>121091</wp:posOffset>
                </wp:positionV>
                <wp:extent cx="48960" cy="34560"/>
                <wp:effectExtent l="38100" t="38100" r="46355" b="41910"/>
                <wp:wrapNone/>
                <wp:docPr id="2062" name="Freihand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489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83E84" id="Freihand 2062" o:spid="_x0000_s1026" type="#_x0000_t75" style="position:absolute;margin-left:388.7pt;margin-top:8.85pt;width:5.25pt;height:4.1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">
                <v:imagedata r:id="rId2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 wp14:anchorId="28A97E48" wp14:editId="1E4CF004">
                <wp:simplePos x="0" y="0"/>
                <wp:positionH relativeFrom="column">
                  <wp:posOffset>4302760</wp:posOffset>
                </wp:positionH>
                <wp:positionV relativeFrom="paragraph">
                  <wp:posOffset>-34925</wp:posOffset>
                </wp:positionV>
                <wp:extent cx="285115" cy="271145"/>
                <wp:effectExtent l="38100" t="38100" r="57785" b="52705"/>
                <wp:wrapNone/>
                <wp:docPr id="2061" name="Freihand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85115" cy="271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A373F" id="Freihand 2061" o:spid="_x0000_s1026" type="#_x0000_t75" style="position:absolute;margin-left:338.1pt;margin-top:-3.45pt;width:23.85pt;height:22.7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">
                <v:imagedata r:id="rId22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 wp14:anchorId="744A787F" wp14:editId="14A512D4">
                <wp:simplePos x="0" y="0"/>
                <wp:positionH relativeFrom="column">
                  <wp:posOffset>4952044</wp:posOffset>
                </wp:positionH>
                <wp:positionV relativeFrom="paragraph">
                  <wp:posOffset>152167</wp:posOffset>
                </wp:positionV>
                <wp:extent cx="11520" cy="37800"/>
                <wp:effectExtent l="38100" t="38100" r="45720" b="57785"/>
                <wp:wrapNone/>
                <wp:docPr id="1834" name="Freihand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5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0BBD5" id="Freihand 1834" o:spid="_x0000_s1026" type="#_x0000_t75" style="position:absolute;margin-left:389.2pt;margin-top:11.3pt;width:2.3pt;height:4.4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">
                <v:imagedata r:id="rId22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 wp14:anchorId="3C871A69" wp14:editId="45B2DD53">
                <wp:simplePos x="0" y="0"/>
                <wp:positionH relativeFrom="column">
                  <wp:posOffset>2510155</wp:posOffset>
                </wp:positionH>
                <wp:positionV relativeFrom="paragraph">
                  <wp:posOffset>-1240155</wp:posOffset>
                </wp:positionV>
                <wp:extent cx="3191960" cy="2578215"/>
                <wp:effectExtent l="38100" t="38100" r="46990" b="50800"/>
                <wp:wrapNone/>
                <wp:docPr id="1819" name="Freihand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3191960" cy="2578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06DE9" id="Freihand 1819" o:spid="_x0000_s1026" type="#_x0000_t75" style="position:absolute;margin-left:196.95pt;margin-top:-98.35pt;width:252.75pt;height:204.4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">
                <v:imagedata r:id="rId231" o:title=""/>
              </v:shape>
            </w:pict>
          </mc:Fallback>
        </mc:AlternateContent>
      </w:r>
    </w:p>
    <w:p w14:paraId="5F707CCB" w14:textId="3FAA0992" w:rsidR="00163D2D" w:rsidRDefault="004D0202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 wp14:anchorId="4550979D" wp14:editId="035FDAE2">
                <wp:simplePos x="0" y="0"/>
                <wp:positionH relativeFrom="column">
                  <wp:posOffset>438150</wp:posOffset>
                </wp:positionH>
                <wp:positionV relativeFrom="paragraph">
                  <wp:posOffset>72390</wp:posOffset>
                </wp:positionV>
                <wp:extent cx="392395" cy="146880"/>
                <wp:effectExtent l="57150" t="38100" r="27305" b="43815"/>
                <wp:wrapNone/>
                <wp:docPr id="2509" name="Freihand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392395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F0D03" id="Freihand 2509" o:spid="_x0000_s1026" type="#_x0000_t75" style="position:absolute;margin-left:33.8pt;margin-top:5pt;width:32.35pt;height:12.95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">
                <v:imagedata r:id="rId233" o:title=""/>
              </v:shape>
            </w:pict>
          </mc:Fallback>
        </mc:AlternateContent>
      </w:r>
      <w:r w:rsidR="00F15677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369A8BCC" wp14:editId="3F63BA7E">
                <wp:simplePos x="0" y="0"/>
                <wp:positionH relativeFrom="column">
                  <wp:posOffset>4022524</wp:posOffset>
                </wp:positionH>
                <wp:positionV relativeFrom="paragraph">
                  <wp:posOffset>81191</wp:posOffset>
                </wp:positionV>
                <wp:extent cx="473400" cy="48600"/>
                <wp:effectExtent l="38100" t="38100" r="41275" b="46990"/>
                <wp:wrapNone/>
                <wp:docPr id="2066" name="Freihand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734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7715B" id="Freihand 2066" o:spid="_x0000_s1026" type="#_x0000_t75" style="position:absolute;margin-left:316.05pt;margin-top:5.7pt;width:38.7pt;height:5.2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">
                <v:imagedata r:id="rId235" o:title=""/>
              </v:shape>
            </w:pict>
          </mc:Fallback>
        </mc:AlternateContent>
      </w:r>
      <w:r w:rsidR="00F15677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 wp14:anchorId="3A6339B1" wp14:editId="67E65738">
                <wp:simplePos x="0" y="0"/>
                <wp:positionH relativeFrom="column">
                  <wp:posOffset>4194604</wp:posOffset>
                </wp:positionH>
                <wp:positionV relativeFrom="paragraph">
                  <wp:posOffset>95951</wp:posOffset>
                </wp:positionV>
                <wp:extent cx="252720" cy="16200"/>
                <wp:effectExtent l="38100" t="38100" r="52705" b="41275"/>
                <wp:wrapNone/>
                <wp:docPr id="2063" name="Freihand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252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FB19B" id="Freihand 2063" o:spid="_x0000_s1026" type="#_x0000_t75" style="position:absolute;margin-left:329.6pt;margin-top:6.85pt;width:21.35pt;height:2.7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">
                <v:imagedata r:id="rId237" o:title=""/>
              </v:shape>
            </w:pict>
          </mc:Fallback>
        </mc:AlternateContent>
      </w:r>
      <w:r w:rsidR="00F15677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2716FD87" wp14:editId="5022B141">
                <wp:simplePos x="0" y="0"/>
                <wp:positionH relativeFrom="column">
                  <wp:posOffset>4265295</wp:posOffset>
                </wp:positionH>
                <wp:positionV relativeFrom="paragraph">
                  <wp:posOffset>88900</wp:posOffset>
                </wp:positionV>
                <wp:extent cx="1396490" cy="29845"/>
                <wp:effectExtent l="38100" t="38100" r="51435" b="46355"/>
                <wp:wrapNone/>
                <wp:docPr id="2051" name="Freihand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396490" cy="29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ACCB3" id="Freihand 2051" o:spid="_x0000_s1026" type="#_x0000_t75" style="position:absolute;margin-left:335.15pt;margin-top:6.35pt;width:111.35pt;height:3.7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">
                <v:imagedata r:id="rId239" o:title=""/>
              </v:shape>
            </w:pict>
          </mc:Fallback>
        </mc:AlternateContent>
      </w:r>
      <w:r w:rsidR="00F15677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 wp14:anchorId="726B216C" wp14:editId="01864C44">
                <wp:simplePos x="0" y="0"/>
                <wp:positionH relativeFrom="column">
                  <wp:posOffset>752475</wp:posOffset>
                </wp:positionH>
                <wp:positionV relativeFrom="paragraph">
                  <wp:posOffset>123885</wp:posOffset>
                </wp:positionV>
                <wp:extent cx="3449520" cy="78480"/>
                <wp:effectExtent l="38100" t="57150" r="0" b="55245"/>
                <wp:wrapNone/>
                <wp:docPr id="1999" name="Freihand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3449320" cy="7848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3E8177" id="Freihand 1999" o:spid="_x0000_s1026" type="#_x0000_t75" style="position:absolute;margin-left:58.55pt;margin-top:9.05pt;width:273pt;height:7.6pt;z-index:253266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">
                <v:imagedata r:id="rId241" o:title=""/>
              </v:shape>
            </w:pict>
          </mc:Fallback>
        </mc:AlternateContent>
      </w:r>
    </w:p>
    <w:p w14:paraId="673E3EE9" w14:textId="4986BEC4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 wp14:anchorId="153F5757" wp14:editId="3F39AC44">
                <wp:simplePos x="0" y="0"/>
                <wp:positionH relativeFrom="column">
                  <wp:posOffset>1497310</wp:posOffset>
                </wp:positionH>
                <wp:positionV relativeFrom="paragraph">
                  <wp:posOffset>83185</wp:posOffset>
                </wp:positionV>
                <wp:extent cx="1025260" cy="172325"/>
                <wp:effectExtent l="38100" t="38100" r="41910" b="56515"/>
                <wp:wrapNone/>
                <wp:docPr id="2030" name="Freihand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025260" cy="172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166A8" id="Freihand 2030" o:spid="_x0000_s1026" type="#_x0000_t75" style="position:absolute;margin-left:117.2pt;margin-top:5.85pt;width:82.15pt;height:14.9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">
                <v:imagedata r:id="rId24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76FBBE04" wp14:editId="0C046E92">
                <wp:simplePos x="0" y="0"/>
                <wp:positionH relativeFrom="column">
                  <wp:posOffset>2657404</wp:posOffset>
                </wp:positionH>
                <wp:positionV relativeFrom="paragraph">
                  <wp:posOffset>-47513</wp:posOffset>
                </wp:positionV>
                <wp:extent cx="6480" cy="130680"/>
                <wp:effectExtent l="38100" t="38100" r="50800" b="41275"/>
                <wp:wrapNone/>
                <wp:docPr id="1826" name="Freihand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64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E006D" id="Freihand 1826" o:spid="_x0000_s1026" type="#_x0000_t75" style="position:absolute;margin-left:208.55pt;margin-top:-4.45pt;width:1.9pt;height:11.7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">
                <v:imagedata r:id="rId245" o:title=""/>
              </v:shape>
            </w:pict>
          </mc:Fallback>
        </mc:AlternateContent>
      </w:r>
    </w:p>
    <w:p w14:paraId="59447C90" w14:textId="036D67DC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17360F6F" wp14:editId="7DD164A7">
                <wp:simplePos x="0" y="0"/>
                <wp:positionH relativeFrom="column">
                  <wp:posOffset>4408804</wp:posOffset>
                </wp:positionH>
                <wp:positionV relativeFrom="paragraph">
                  <wp:posOffset>-620689</wp:posOffset>
                </wp:positionV>
                <wp:extent cx="1216440" cy="1299960"/>
                <wp:effectExtent l="38100" t="57150" r="41275" b="52705"/>
                <wp:wrapNone/>
                <wp:docPr id="2065" name="Freihand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216440" cy="12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52158" id="Freihand 2065" o:spid="_x0000_s1026" type="#_x0000_t75" style="position:absolute;margin-left:346.45pt;margin-top:-49.55pt;width:97.2pt;height:103.7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">
                <v:imagedata r:id="rId24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 wp14:anchorId="5FF0140D" wp14:editId="679DD8FE">
                <wp:simplePos x="0" y="0"/>
                <wp:positionH relativeFrom="column">
                  <wp:posOffset>1190764</wp:posOffset>
                </wp:positionH>
                <wp:positionV relativeFrom="paragraph">
                  <wp:posOffset>40631</wp:posOffset>
                </wp:positionV>
                <wp:extent cx="72720" cy="105120"/>
                <wp:effectExtent l="38100" t="38100" r="41910" b="47625"/>
                <wp:wrapNone/>
                <wp:docPr id="2031" name="Freihand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727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77631" id="Freihand 2031" o:spid="_x0000_s1026" type="#_x0000_t75" style="position:absolute;margin-left:93.05pt;margin-top:2.5pt;width:7.15pt;height:9.7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">
                <v:imagedata r:id="rId24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 wp14:anchorId="7554BF71" wp14:editId="123B5F31">
                <wp:simplePos x="0" y="0"/>
                <wp:positionH relativeFrom="column">
                  <wp:posOffset>1218270</wp:posOffset>
                </wp:positionH>
                <wp:positionV relativeFrom="paragraph">
                  <wp:posOffset>-113665</wp:posOffset>
                </wp:positionV>
                <wp:extent cx="32760" cy="219600"/>
                <wp:effectExtent l="38100" t="38100" r="43815" b="47625"/>
                <wp:wrapNone/>
                <wp:docPr id="2014" name="Freihand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 flipH="1">
                        <a:off x="0" y="0"/>
                        <a:ext cx="32760" cy="219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E13D45" id="Freihand 2014" o:spid="_x0000_s1026" type="#_x0000_t75" style="position:absolute;margin-left:95.25pt;margin-top:-9.65pt;width:4pt;height:18.75pt;flip:x;z-index:2532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">
                <v:imagedata r:id="rId25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234E5D50" wp14:editId="338EEBE4">
                <wp:simplePos x="0" y="0"/>
                <wp:positionH relativeFrom="column">
                  <wp:posOffset>2573020</wp:posOffset>
                </wp:positionH>
                <wp:positionV relativeFrom="paragraph">
                  <wp:posOffset>-175260</wp:posOffset>
                </wp:positionV>
                <wp:extent cx="2550915" cy="638175"/>
                <wp:effectExtent l="38100" t="38100" r="1905" b="47625"/>
                <wp:wrapNone/>
                <wp:docPr id="1842" name="Freihand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2550915" cy="638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1A373" id="Freihand 1842" o:spid="_x0000_s1026" type="#_x0000_t75" style="position:absolute;margin-left:201.9pt;margin-top:-14.5pt;width:202.25pt;height:51.6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">
                <v:imagedata r:id="rId253" o:title=""/>
              </v:shape>
            </w:pict>
          </mc:Fallback>
        </mc:AlternateContent>
      </w:r>
    </w:p>
    <w:p w14:paraId="3C990315" w14:textId="6B854B66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 wp14:anchorId="61FD7F2D" wp14:editId="0D339E18">
                <wp:simplePos x="0" y="0"/>
                <wp:positionH relativeFrom="column">
                  <wp:posOffset>1215390</wp:posOffset>
                </wp:positionH>
                <wp:positionV relativeFrom="paragraph">
                  <wp:posOffset>33020</wp:posOffset>
                </wp:positionV>
                <wp:extent cx="371115" cy="273685"/>
                <wp:effectExtent l="38100" t="38100" r="0" b="50165"/>
                <wp:wrapNone/>
                <wp:docPr id="2037" name="Freihand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371115" cy="273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2B56B" id="Freihand 2037" o:spid="_x0000_s1026" type="#_x0000_t75" style="position:absolute;margin-left:95pt;margin-top:1.9pt;width:30.6pt;height:22.9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">
                <v:imagedata r:id="rId25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 wp14:anchorId="5F020E0F" wp14:editId="2080B6CB">
                <wp:simplePos x="0" y="0"/>
                <wp:positionH relativeFrom="column">
                  <wp:posOffset>385084</wp:posOffset>
                </wp:positionH>
                <wp:positionV relativeFrom="paragraph">
                  <wp:posOffset>-79073</wp:posOffset>
                </wp:positionV>
                <wp:extent cx="130320" cy="164160"/>
                <wp:effectExtent l="38100" t="38100" r="41275" b="45720"/>
                <wp:wrapNone/>
                <wp:docPr id="1807" name="Freihand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303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740F9" id="Freihand 1807" o:spid="_x0000_s1026" type="#_x0000_t75" style="position:absolute;margin-left:29.6pt;margin-top:-6.95pt;width:11.65pt;height:14.3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">
                <v:imagedata r:id="rId257" o:title=""/>
              </v:shape>
            </w:pict>
          </mc:Fallback>
        </mc:AlternateContent>
      </w:r>
    </w:p>
    <w:p w14:paraId="18288B02" w14:textId="2733EF81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 wp14:anchorId="5B19C8BD" wp14:editId="62AD8968">
                <wp:simplePos x="0" y="0"/>
                <wp:positionH relativeFrom="column">
                  <wp:posOffset>233045</wp:posOffset>
                </wp:positionH>
                <wp:positionV relativeFrom="paragraph">
                  <wp:posOffset>88900</wp:posOffset>
                </wp:positionV>
                <wp:extent cx="521850" cy="153035"/>
                <wp:effectExtent l="38100" t="38100" r="12065" b="56515"/>
                <wp:wrapNone/>
                <wp:docPr id="1982" name="Freihand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21850" cy="15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D97EA" id="Freihand 1982" o:spid="_x0000_s1026" type="#_x0000_t75" style="position:absolute;margin-left:17.65pt;margin-top:6.3pt;width:42.55pt;height:13.4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">
                <v:imagedata r:id="rId25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 wp14:anchorId="7C9A10E9" wp14:editId="6132F757">
                <wp:simplePos x="0" y="0"/>
                <wp:positionH relativeFrom="column">
                  <wp:posOffset>721684</wp:posOffset>
                </wp:positionH>
                <wp:positionV relativeFrom="paragraph">
                  <wp:posOffset>134351</wp:posOffset>
                </wp:positionV>
                <wp:extent cx="4715280" cy="82800"/>
                <wp:effectExtent l="38100" t="57150" r="0" b="50800"/>
                <wp:wrapNone/>
                <wp:docPr id="1975" name="Freihand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4715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7E510" id="Freihand 1975" o:spid="_x0000_s1026" type="#_x0000_t75" style="position:absolute;margin-left:56.15pt;margin-top:9.9pt;width:372.7pt;height:7.9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">
                <v:imagedata r:id="rId26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 wp14:anchorId="54085008" wp14:editId="5C3D6557">
                <wp:simplePos x="0" y="0"/>
                <wp:positionH relativeFrom="column">
                  <wp:posOffset>738604</wp:posOffset>
                </wp:positionH>
                <wp:positionV relativeFrom="paragraph">
                  <wp:posOffset>-100973</wp:posOffset>
                </wp:positionV>
                <wp:extent cx="14400" cy="397800"/>
                <wp:effectExtent l="38100" t="38100" r="43180" b="40640"/>
                <wp:wrapNone/>
                <wp:docPr id="1820" name="Freihand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440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2A35C" id="Freihand 1820" o:spid="_x0000_s1026" type="#_x0000_t75" style="position:absolute;margin-left:57.45pt;margin-top:-8.65pt;width:2.55pt;height:32.7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">
                <v:imagedata r:id="rId26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29349266" wp14:editId="552116B8">
                <wp:simplePos x="0" y="0"/>
                <wp:positionH relativeFrom="column">
                  <wp:posOffset>603885</wp:posOffset>
                </wp:positionH>
                <wp:positionV relativeFrom="paragraph">
                  <wp:posOffset>-222885</wp:posOffset>
                </wp:positionV>
                <wp:extent cx="5540360" cy="676010"/>
                <wp:effectExtent l="38100" t="38100" r="41910" b="48260"/>
                <wp:wrapNone/>
                <wp:docPr id="1805" name="Freihand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5540360" cy="676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CCCE6" id="Freihand 1805" o:spid="_x0000_s1026" type="#_x0000_t75" style="position:absolute;margin-left:46.85pt;margin-top:-18.25pt;width:437.7pt;height:54.6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">
                <v:imagedata r:id="rId265" o:title=""/>
              </v:shape>
            </w:pict>
          </mc:Fallback>
        </mc:AlternateContent>
      </w:r>
    </w:p>
    <w:p w14:paraId="7CB40C59" w14:textId="4DC3CFB0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 wp14:anchorId="2A4F7686" wp14:editId="07AEF431">
                <wp:simplePos x="0" y="0"/>
                <wp:positionH relativeFrom="column">
                  <wp:posOffset>2329979</wp:posOffset>
                </wp:positionH>
                <wp:positionV relativeFrom="paragraph">
                  <wp:posOffset>59936</wp:posOffset>
                </wp:positionV>
                <wp:extent cx="1840680" cy="208440"/>
                <wp:effectExtent l="38100" t="38100" r="26670" b="58420"/>
                <wp:wrapNone/>
                <wp:docPr id="1934" name="Freihand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840680" cy="2084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861DB5" id="Freihand 1934" o:spid="_x0000_s1026" type="#_x0000_t75" style="position:absolute;margin-left:182.75pt;margin-top:4pt;width:146.35pt;height:17.8pt;z-index:2532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">
                <v:imagedata r:id="rId267" o:title=""/>
              </v:shape>
            </w:pict>
          </mc:Fallback>
        </mc:AlternateContent>
      </w:r>
    </w:p>
    <w:p w14:paraId="238567FD" w14:textId="1DD9F61F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 wp14:anchorId="629F4D1A" wp14:editId="5AFAB16A">
                <wp:simplePos x="0" y="0"/>
                <wp:positionH relativeFrom="column">
                  <wp:posOffset>757000</wp:posOffset>
                </wp:positionH>
                <wp:positionV relativeFrom="paragraph">
                  <wp:posOffset>-95885</wp:posOffset>
                </wp:positionV>
                <wp:extent cx="26280" cy="11160"/>
                <wp:effectExtent l="38100" t="38100" r="50165" b="46355"/>
                <wp:wrapNone/>
                <wp:docPr id="1859" name="Freihand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6280" cy="11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FE231" id="Freihand 1859" o:spid="_x0000_s1026" type="#_x0000_t75" style="position:absolute;margin-left:58.9pt;margin-top:-8.25pt;width:3.45pt;height:2.3pt;z-index:25312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">
                <v:imagedata r:id="rId269" o:title=""/>
              </v:shape>
            </w:pict>
          </mc:Fallback>
        </mc:AlternateContent>
      </w:r>
    </w:p>
    <w:p w14:paraId="3C3ED0FD" w14:textId="2578676B" w:rsidR="00163D2D" w:rsidRDefault="00163D2D" w:rsidP="000064F1">
      <w:pPr>
        <w:rPr>
          <w:lang w:val="en-US"/>
        </w:rPr>
      </w:pPr>
    </w:p>
    <w:p w14:paraId="5FB8FD96" w14:textId="56E55EF9" w:rsidR="00163D2D" w:rsidRDefault="00163D2D" w:rsidP="000064F1">
      <w:pPr>
        <w:rPr>
          <w:lang w:val="en-US"/>
        </w:rPr>
      </w:pPr>
    </w:p>
    <w:p w14:paraId="38795D7C" w14:textId="23042E86" w:rsidR="00163D2D" w:rsidRDefault="00163D2D" w:rsidP="000064F1">
      <w:pPr>
        <w:rPr>
          <w:lang w:val="en-US"/>
        </w:rPr>
      </w:pPr>
    </w:p>
    <w:p w14:paraId="7279814D" w14:textId="7E19662D" w:rsidR="00163D2D" w:rsidRDefault="00163D2D" w:rsidP="000064F1">
      <w:pPr>
        <w:rPr>
          <w:lang w:val="en-US"/>
        </w:rPr>
      </w:pPr>
    </w:p>
    <w:p w14:paraId="68C181B0" w14:textId="451E0DD0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43026994" wp14:editId="55B16BFC">
                <wp:simplePos x="0" y="0"/>
                <wp:positionH relativeFrom="column">
                  <wp:posOffset>2279650</wp:posOffset>
                </wp:positionH>
                <wp:positionV relativeFrom="paragraph">
                  <wp:posOffset>-12700</wp:posOffset>
                </wp:positionV>
                <wp:extent cx="187220" cy="160020"/>
                <wp:effectExtent l="38100" t="38100" r="41910" b="49530"/>
                <wp:wrapNone/>
                <wp:docPr id="1957" name="Freihand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87220" cy="160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29E1B" id="Freihand 1957" o:spid="_x0000_s1026" type="#_x0000_t75" style="position:absolute;margin-left:178.8pt;margin-top:-1.7pt;width:16.2pt;height:14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">
                <v:imagedata r:id="rId271" o:title=""/>
              </v:shape>
            </w:pict>
          </mc:Fallback>
        </mc:AlternateContent>
      </w:r>
    </w:p>
    <w:p w14:paraId="26A9BADB" w14:textId="4888FD14" w:rsidR="00163D2D" w:rsidRDefault="00F15677" w:rsidP="000064F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63E1CD67" wp14:editId="4C095E29">
                <wp:simplePos x="0" y="0"/>
                <wp:positionH relativeFrom="column">
                  <wp:posOffset>4316095</wp:posOffset>
                </wp:positionH>
                <wp:positionV relativeFrom="paragraph">
                  <wp:posOffset>-96520</wp:posOffset>
                </wp:positionV>
                <wp:extent cx="449650" cy="248015"/>
                <wp:effectExtent l="38100" t="38100" r="45720" b="57150"/>
                <wp:wrapNone/>
                <wp:docPr id="1973" name="Freihand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449650" cy="248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73D37" id="Freihand 1973" o:spid="_x0000_s1026" type="#_x0000_t75" style="position:absolute;margin-left:339.15pt;margin-top:-8.3pt;width:36.8pt;height:20.9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">
                <v:imagedata r:id="rId27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 wp14:anchorId="7D9ADFC7" wp14:editId="1E6E3B84">
                <wp:simplePos x="0" y="0"/>
                <wp:positionH relativeFrom="column">
                  <wp:posOffset>833755</wp:posOffset>
                </wp:positionH>
                <wp:positionV relativeFrom="paragraph">
                  <wp:posOffset>-240665</wp:posOffset>
                </wp:positionV>
                <wp:extent cx="3208020" cy="636985"/>
                <wp:effectExtent l="38100" t="38100" r="49530" b="48895"/>
                <wp:wrapNone/>
                <wp:docPr id="1974" name="Freihand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3208020" cy="636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8B58D" id="Freihand 1974" o:spid="_x0000_s1026" type="#_x0000_t75" style="position:absolute;margin-left:64.95pt;margin-top:-19.65pt;width:254pt;height:51.5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">
                <v:imagedata r:id="rId275" o:title=""/>
              </v:shape>
            </w:pict>
          </mc:Fallback>
        </mc:AlternateContent>
      </w:r>
    </w:p>
    <w:p w14:paraId="2C6060A4" w14:textId="7D232680" w:rsidR="00163D2D" w:rsidRDefault="00163D2D" w:rsidP="000064F1">
      <w:pPr>
        <w:rPr>
          <w:lang w:val="en-US"/>
        </w:rPr>
      </w:pPr>
    </w:p>
    <w:p w14:paraId="220A8F17" w14:textId="0A203A2E" w:rsidR="00163D2D" w:rsidRDefault="00163D2D" w:rsidP="000064F1">
      <w:pPr>
        <w:rPr>
          <w:lang w:val="en-US"/>
        </w:rPr>
      </w:pPr>
    </w:p>
    <w:p w14:paraId="11649B81" w14:textId="5BAE5E75" w:rsidR="00163D2D" w:rsidRDefault="00163D2D" w:rsidP="000064F1">
      <w:pPr>
        <w:rPr>
          <w:lang w:val="en-US"/>
        </w:rPr>
      </w:pPr>
    </w:p>
    <w:p w14:paraId="30B32A41" w14:textId="6468B9FB" w:rsidR="00163D2D" w:rsidRDefault="00163D2D" w:rsidP="000064F1">
      <w:pPr>
        <w:rPr>
          <w:lang w:val="en-US"/>
        </w:rPr>
      </w:pPr>
    </w:p>
    <w:p w14:paraId="20B3BF22" w14:textId="320A2B6D" w:rsidR="00163D2D" w:rsidRDefault="00163D2D" w:rsidP="000064F1">
      <w:pPr>
        <w:rPr>
          <w:lang w:val="en-US"/>
        </w:rPr>
      </w:pPr>
    </w:p>
    <w:p w14:paraId="4B30B0C4" w14:textId="25FA2393" w:rsidR="00163D2D" w:rsidRDefault="00163D2D" w:rsidP="000064F1">
      <w:pPr>
        <w:rPr>
          <w:lang w:val="en-US"/>
        </w:rPr>
      </w:pPr>
    </w:p>
    <w:p w14:paraId="4768F42B" w14:textId="77777777" w:rsidR="00163D2D" w:rsidRDefault="00163D2D" w:rsidP="000064F1">
      <w:pPr>
        <w:rPr>
          <w:lang w:val="en-US"/>
        </w:rPr>
      </w:pPr>
    </w:p>
    <w:p w14:paraId="3A022AF6" w14:textId="77777777" w:rsidR="000009AD" w:rsidRDefault="000009AD" w:rsidP="000009AD">
      <w:pPr>
        <w:jc w:val="left"/>
        <w:rPr>
          <w:lang w:val="en-US"/>
        </w:rPr>
      </w:pPr>
      <w:r>
        <w:rPr>
          <w:lang w:val="en-US"/>
        </w:rPr>
        <w:br w:type="page"/>
      </w:r>
    </w:p>
    <w:p w14:paraId="0036FBC2" w14:textId="77777777" w:rsidR="000009AD" w:rsidRDefault="000009AD" w:rsidP="000009AD">
      <w:pPr>
        <w:pStyle w:val="berschrift3"/>
      </w:pPr>
      <w:r>
        <w:lastRenderedPageBreak/>
        <w:t>The Impact of Delay</w:t>
      </w:r>
    </w:p>
    <w:p w14:paraId="5864F387" w14:textId="77777777" w:rsidR="000009AD" w:rsidRDefault="000009AD" w:rsidP="000009AD">
      <w:pPr>
        <w:rPr>
          <w:lang w:val="en-US"/>
        </w:rPr>
      </w:pPr>
    </w:p>
    <w:p w14:paraId="33DF68C6" w14:textId="77777777" w:rsidR="000009AD" w:rsidRDefault="000009AD" w:rsidP="000009AD">
      <w:pPr>
        <w:rPr>
          <w:lang w:val="en-US"/>
        </w:rPr>
      </w:pPr>
      <w:r w:rsidRPr="00833264">
        <w:rPr>
          <w:lang w:val="en-US"/>
        </w:rPr>
        <w:t>A d</w:t>
      </w:r>
      <w:r>
        <w:rPr>
          <w:lang w:val="en-US"/>
        </w:rPr>
        <w:t xml:space="preserve">elay </w:t>
      </w:r>
      <w:proofErr w:type="spellStart"/>
      <w:r w:rsidRPr="00833264">
        <w:rPr>
          <w:b/>
          <w:bCs/>
          <w:i/>
          <w:iCs/>
          <w:lang w:val="en-US"/>
        </w:rPr>
        <w:t>T</w:t>
      </w:r>
      <w:r w:rsidRPr="00833264">
        <w:rPr>
          <w:b/>
          <w:bCs/>
          <w:i/>
          <w:iCs/>
          <w:vertAlign w:val="subscript"/>
          <w:lang w:val="en-US"/>
        </w:rPr>
        <w:t>del</w:t>
      </w:r>
      <w:proofErr w:type="spellEnd"/>
      <w:r w:rsidRPr="00833264">
        <w:rPr>
          <w:b/>
          <w:bCs/>
          <w:lang w:val="en-US"/>
        </w:rPr>
        <w:t xml:space="preserve"> in time domain</w:t>
      </w:r>
      <w:r>
        <w:rPr>
          <w:lang w:val="en-US"/>
        </w:rPr>
        <w:t xml:space="preserve"> translates to phase </w:t>
      </w:r>
      <w:proofErr w:type="gramStart"/>
      <w:r>
        <w:rPr>
          <w:lang w:val="en-US"/>
        </w:rPr>
        <w:t xml:space="preserve">shift  </w:t>
      </w:r>
      <w:proofErr w:type="spellStart"/>
      <w:r w:rsidRPr="00833264">
        <w:rPr>
          <w:b/>
          <w:bCs/>
          <w:lang w:val="en-US"/>
        </w:rPr>
        <w:t>Φ</w:t>
      </w:r>
      <w:proofErr w:type="gramEnd"/>
      <w:r w:rsidRPr="00833264">
        <w:rPr>
          <w:b/>
          <w:bCs/>
          <w:i/>
          <w:iCs/>
          <w:vertAlign w:val="subscript"/>
          <w:lang w:val="en-US"/>
        </w:rPr>
        <w:t>del</w:t>
      </w:r>
      <w:proofErr w:type="spellEnd"/>
      <w:r w:rsidRPr="00833264">
        <w:rPr>
          <w:b/>
          <w:bCs/>
          <w:lang w:val="en-US"/>
        </w:rPr>
        <w:t> = </w:t>
      </w:r>
      <w:r w:rsidRPr="00833264">
        <w:rPr>
          <w:b/>
          <w:bCs/>
          <w:lang w:val="en-US"/>
        </w:rPr>
        <w:noBreakHyphen/>
        <w:t> </w:t>
      </w:r>
      <w:proofErr w:type="spellStart"/>
      <w:r w:rsidRPr="00833264">
        <w:rPr>
          <w:b/>
          <w:bCs/>
          <w:lang w:val="en-US"/>
        </w:rPr>
        <w:t>ω∙</w:t>
      </w:r>
      <w:r w:rsidRPr="00833264">
        <w:rPr>
          <w:b/>
          <w:bCs/>
          <w:i/>
          <w:iCs/>
          <w:lang w:val="en-US"/>
        </w:rPr>
        <w:t>T</w:t>
      </w:r>
      <w:r w:rsidRPr="00833264">
        <w:rPr>
          <w:b/>
          <w:bCs/>
          <w:i/>
          <w:iCs/>
          <w:vertAlign w:val="subscript"/>
          <w:lang w:val="en-US"/>
        </w:rPr>
        <w:t>del</w:t>
      </w:r>
      <w:proofErr w:type="spellEnd"/>
      <w:r w:rsidRPr="00833264">
        <w:rPr>
          <w:b/>
          <w:bCs/>
          <w:lang w:val="en-US"/>
        </w:rPr>
        <w:t xml:space="preserve">  in frequency</w:t>
      </w:r>
      <w:r w:rsidRPr="00833264">
        <w:rPr>
          <w:lang w:val="en-US"/>
        </w:rPr>
        <w:t xml:space="preserve"> domain</w:t>
      </w:r>
      <w:r>
        <w:rPr>
          <w:lang w:val="en-US"/>
        </w:rPr>
        <w:t>:</w:t>
      </w:r>
    </w:p>
    <w:p w14:paraId="1CC336EB" w14:textId="77777777" w:rsidR="000009AD" w:rsidRDefault="000009AD" w:rsidP="000009AD">
      <w:pPr>
        <w:rPr>
          <w:lang w:val="en-US"/>
        </w:rPr>
      </w:pPr>
    </w:p>
    <w:p w14:paraId="081E97B0" w14:textId="77777777" w:rsidR="000009AD" w:rsidRDefault="000009AD" w:rsidP="000009AD">
      <w:pPr>
        <w:rPr>
          <w:lang w:val="en-US"/>
        </w:rPr>
      </w:pPr>
      <w:r w:rsidRPr="00C12A70">
        <w:rPr>
          <w:position w:val="-10"/>
        </w:rPr>
        <w:object w:dxaOrig="1860" w:dyaOrig="320" w14:anchorId="16B0470E">
          <v:shape id="_x0000_i1039" type="#_x0000_t75" style="width:93.65pt;height:16.4pt" o:ole="" fillcolor="window">
            <v:imagedata r:id="rId276" o:title=""/>
          </v:shape>
          <o:OLEObject Type="Embed" ProgID="Equation.DSMT4" ShapeID="_x0000_i1039" DrawAspect="Content" ObjectID="_1734868270" r:id="rId277"/>
        </w:object>
      </w:r>
      <w:r w:rsidRPr="000009AD">
        <w:rPr>
          <w:lang w:val="en-US"/>
        </w:rPr>
        <w:t xml:space="preserve"> </w:t>
      </w:r>
      <w:r>
        <w:sym w:font="Wingdings" w:char="F0F3"/>
      </w:r>
      <w:r w:rsidRPr="000009AD">
        <w:rPr>
          <w:lang w:val="en-US"/>
        </w:rPr>
        <w:t xml:space="preserve">  </w:t>
      </w:r>
      <w:r w:rsidRPr="00C12A70">
        <w:rPr>
          <w:position w:val="-10"/>
        </w:rPr>
        <w:object w:dxaOrig="2799" w:dyaOrig="360" w14:anchorId="03A2A102">
          <v:shape id="_x0000_i1040" type="#_x0000_t75" style="width:140.5pt;height:18.75pt" o:ole="" fillcolor="window">
            <v:imagedata r:id="rId278" o:title=""/>
          </v:shape>
          <o:OLEObject Type="Embed" ProgID="Equation.DSMT4" ShapeID="_x0000_i1040" DrawAspect="Content" ObjectID="_1734868271" r:id="rId279"/>
        </w:object>
      </w:r>
    </w:p>
    <w:p w14:paraId="18ADE4E6" w14:textId="77777777" w:rsidR="000009AD" w:rsidRDefault="000009AD" w:rsidP="000009AD">
      <w:pPr>
        <w:rPr>
          <w:lang w:val="en-US"/>
        </w:rPr>
      </w:pPr>
    </w:p>
    <w:p w14:paraId="62331A9A" w14:textId="77777777" w:rsidR="000009AD" w:rsidRPr="00501D87" w:rsidRDefault="000009AD" w:rsidP="000009AD">
      <w:pPr>
        <w:jc w:val="left"/>
      </w:pPr>
      <w:r>
        <w:rPr>
          <w:lang w:val="en-US"/>
        </w:rPr>
        <w:t>w</w:t>
      </w:r>
      <w:r w:rsidRPr="00501D87">
        <w:rPr>
          <w:lang w:val="en-US"/>
        </w:rPr>
        <w:t xml:space="preserve">ith </w:t>
      </w:r>
      <w:r w:rsidRPr="00501D87">
        <w:rPr>
          <w:i/>
          <w:iCs/>
          <w:lang w:val="en-US"/>
        </w:rPr>
        <w:t>FT</w:t>
      </w:r>
      <w:r w:rsidRPr="00501D87">
        <w:rPr>
          <w:lang w:val="en-US"/>
        </w:rPr>
        <w:t xml:space="preserve"> symbolizing </w:t>
      </w:r>
      <w:r>
        <w:rPr>
          <w:lang w:val="en-US"/>
        </w:rPr>
        <w:t xml:space="preserve">the </w:t>
      </w:r>
      <w:proofErr w:type="spellStart"/>
      <w:r>
        <w:rPr>
          <w:lang w:val="en-US"/>
        </w:rPr>
        <w:t>fourier</w:t>
      </w:r>
      <w:proofErr w:type="spellEnd"/>
      <w:r>
        <w:rPr>
          <w:lang w:val="en-US"/>
        </w:rPr>
        <w:t xml:space="preserve"> transform. </w:t>
      </w:r>
      <w:r w:rsidRPr="00501D87">
        <w:t xml:space="preserve">Proof </w:t>
      </w:r>
      <w:proofErr w:type="spellStart"/>
      <w:r w:rsidRPr="00501D87">
        <w:t>using</w:t>
      </w:r>
      <w:proofErr w:type="spellEnd"/>
      <w:r w:rsidRPr="00501D87">
        <w:t xml:space="preserve"> </w:t>
      </w:r>
      <w:r w:rsidRPr="00501D87">
        <w:rPr>
          <w:i/>
          <w:iCs/>
          <w:lang w:val="en-US"/>
        </w:rPr>
        <w:t>τ</w:t>
      </w:r>
      <w:r w:rsidRPr="00501D87">
        <w:rPr>
          <w:i/>
          <w:iCs/>
        </w:rPr>
        <w:t xml:space="preserve"> = t – T </w:t>
      </w:r>
      <w:r w:rsidRPr="00501D87">
        <w:t xml:space="preserve"> </w:t>
      </w:r>
      <w:r w:rsidRPr="00833264">
        <w:rPr>
          <w:lang w:val="en-US"/>
        </w:rPr>
        <w:sym w:font="Wingdings" w:char="F0F3"/>
      </w:r>
      <w:r w:rsidRPr="00501D87">
        <w:t xml:space="preserve">  </w:t>
      </w:r>
      <w:proofErr w:type="spellStart"/>
      <w:r w:rsidRPr="00501D87">
        <w:t>d</w:t>
      </w:r>
      <w:r w:rsidRPr="00501D87">
        <w:rPr>
          <w:i/>
          <w:iCs/>
        </w:rPr>
        <w:t>τ</w:t>
      </w:r>
      <w:proofErr w:type="spellEnd"/>
      <w:r w:rsidRPr="00501D87">
        <w:t>/</w:t>
      </w:r>
      <w:proofErr w:type="spellStart"/>
      <w:r w:rsidRPr="00501D87">
        <w:t>d</w:t>
      </w:r>
      <w:r w:rsidRPr="00501D87">
        <w:rPr>
          <w:i/>
          <w:iCs/>
        </w:rPr>
        <w:t>t</w:t>
      </w:r>
      <w:proofErr w:type="spellEnd"/>
      <w:r w:rsidRPr="00501D87">
        <w:t xml:space="preserve"> = 1  </w:t>
      </w:r>
      <w:r>
        <w:sym w:font="Wingdings" w:char="F0F3"/>
      </w:r>
      <w:r w:rsidRPr="00501D87">
        <w:t xml:space="preserve">  </w:t>
      </w:r>
      <w:proofErr w:type="spellStart"/>
      <w:r w:rsidRPr="00501D87">
        <w:t>d</w:t>
      </w:r>
      <w:r w:rsidRPr="00501D87">
        <w:rPr>
          <w:i/>
          <w:iCs/>
        </w:rPr>
        <w:t>t</w:t>
      </w:r>
      <w:proofErr w:type="spellEnd"/>
      <w:r w:rsidRPr="00501D87">
        <w:t> = d</w:t>
      </w:r>
      <w:proofErr w:type="gramStart"/>
      <w:r w:rsidRPr="00501D87">
        <w:rPr>
          <w:i/>
          <w:iCs/>
          <w:lang w:val="en-US"/>
        </w:rPr>
        <w:t>τ</w:t>
      </w:r>
      <w:r w:rsidRPr="00501D87">
        <w:t xml:space="preserve"> :</w:t>
      </w:r>
      <w:proofErr w:type="gramEnd"/>
      <w:r w:rsidRPr="00501D87">
        <w:t xml:space="preserve"> </w:t>
      </w:r>
    </w:p>
    <w:p w14:paraId="5D9077FC" w14:textId="77777777" w:rsidR="000009AD" w:rsidRPr="00501D87" w:rsidRDefault="000009AD" w:rsidP="000009AD">
      <w:pPr>
        <w:jc w:val="left"/>
      </w:pPr>
    </w:p>
    <w:p w14:paraId="0A57E9EC" w14:textId="77777777" w:rsidR="000009AD" w:rsidRPr="00501D87" w:rsidRDefault="000009AD" w:rsidP="000009AD">
      <w:pPr>
        <w:jc w:val="left"/>
      </w:pPr>
      <w:r w:rsidRPr="00833264">
        <w:rPr>
          <w:position w:val="-32"/>
        </w:rPr>
        <w:object w:dxaOrig="9020" w:dyaOrig="740" w14:anchorId="110770B1">
          <v:shape id="_x0000_i1041" type="#_x0000_t75" style="width:453.05pt;height:38.05pt" o:ole="" fillcolor="window">
            <v:imagedata r:id="rId280" o:title=""/>
          </v:shape>
          <o:OLEObject Type="Embed" ProgID="Equation.DSMT4" ShapeID="_x0000_i1041" DrawAspect="Content" ObjectID="_1734868272" r:id="rId281"/>
        </w:object>
      </w:r>
    </w:p>
    <w:p w14:paraId="69B5C15F" w14:textId="77777777" w:rsidR="000009AD" w:rsidRPr="00501D87" w:rsidRDefault="000009AD" w:rsidP="000009AD"/>
    <w:p w14:paraId="7CC85404" w14:textId="77777777" w:rsidR="000009AD" w:rsidRDefault="000009AD" w:rsidP="000009AD">
      <w:pPr>
        <w:rPr>
          <w:lang w:val="en-US"/>
        </w:rPr>
      </w:pPr>
      <w:r w:rsidRPr="00501D87">
        <w:rPr>
          <w:lang w:val="en-US"/>
        </w:rPr>
        <w:t xml:space="preserve">This is a </w:t>
      </w:r>
      <w:proofErr w:type="spellStart"/>
      <w:r w:rsidRPr="00501D87">
        <w:rPr>
          <w:lang w:val="en-US"/>
        </w:rPr>
        <w:t>linar</w:t>
      </w:r>
      <w:proofErr w:type="spellEnd"/>
      <w:r w:rsidRPr="00501D87">
        <w:rPr>
          <w:lang w:val="en-US"/>
        </w:rPr>
        <w:t xml:space="preserve"> p</w:t>
      </w:r>
      <w:r>
        <w:rPr>
          <w:lang w:val="en-US"/>
        </w:rPr>
        <w:t>hase response:</w:t>
      </w:r>
    </w:p>
    <w:p w14:paraId="2C4C1CFC" w14:textId="77777777" w:rsidR="000009AD" w:rsidRDefault="000009AD" w:rsidP="000009AD">
      <w:pPr>
        <w:rPr>
          <w:lang w:val="en-US"/>
        </w:rPr>
      </w:pPr>
    </w:p>
    <w:p w14:paraId="7F00A903" w14:textId="77777777" w:rsidR="000009AD" w:rsidRDefault="000009AD" w:rsidP="000009AD">
      <w:pPr>
        <w:rPr>
          <w:lang w:val="en-US"/>
        </w:rPr>
      </w:pPr>
    </w:p>
    <w:p w14:paraId="5760E481" w14:textId="77777777" w:rsidR="000009AD" w:rsidRDefault="000009AD" w:rsidP="000009AD">
      <w:pPr>
        <w:rPr>
          <w:lang w:val="en-US"/>
        </w:rPr>
      </w:pPr>
      <w:r>
        <w:rPr>
          <w:lang w:val="en-US"/>
        </w:rPr>
        <w:t xml:space="preserve">At cross-over frequency </w:t>
      </w:r>
      <w:proofErr w:type="spellStart"/>
      <w:r>
        <w:rPr>
          <w:i/>
          <w:iCs/>
          <w:lang w:val="en-US"/>
        </w:rPr>
        <w:t>ω</w:t>
      </w:r>
      <w:proofErr w:type="gramStart"/>
      <w:r w:rsidRPr="00501D87">
        <w:rPr>
          <w:i/>
          <w:iCs/>
          <w:vertAlign w:val="subscript"/>
          <w:lang w:val="en-US"/>
        </w:rPr>
        <w:t>x</w:t>
      </w:r>
      <w:proofErr w:type="spellEnd"/>
      <w:r>
        <w:rPr>
          <w:lang w:val="en-US"/>
        </w:rPr>
        <w:t xml:space="preserve"> ,</w:t>
      </w:r>
      <w:proofErr w:type="gramEnd"/>
      <w:r>
        <w:rPr>
          <w:lang w:val="en-US"/>
        </w:rPr>
        <w:t xml:space="preserve"> marked by </w:t>
      </w:r>
      <w:proofErr w:type="spellStart"/>
      <w:r>
        <w:rPr>
          <w:lang w:val="en-US"/>
        </w:rPr>
        <w:t>unitiy</w:t>
      </w:r>
      <w:proofErr w:type="spellEnd"/>
      <w:r>
        <w:rPr>
          <w:lang w:val="en-US"/>
        </w:rPr>
        <w:t xml:space="preserve"> loop-gain |</w:t>
      </w:r>
      <w:r w:rsidRPr="00501D87">
        <w:rPr>
          <w:i/>
          <w:iCs/>
          <w:lang w:val="en-US"/>
        </w:rPr>
        <w:t>FB</w:t>
      </w:r>
      <w:r>
        <w:rPr>
          <w:lang w:val="en-US"/>
        </w:rPr>
        <w:t>(</w:t>
      </w:r>
      <w:proofErr w:type="spellStart"/>
      <w:r>
        <w:rPr>
          <w:i/>
          <w:iCs/>
          <w:lang w:val="en-US"/>
        </w:rPr>
        <w:t>ω</w:t>
      </w:r>
      <w:r w:rsidRPr="00501D87">
        <w:rPr>
          <w:i/>
          <w:iCs/>
          <w:vertAlign w:val="subscript"/>
          <w:lang w:val="en-US"/>
        </w:rPr>
        <w:t>x</w:t>
      </w:r>
      <w:proofErr w:type="spellEnd"/>
      <w:r>
        <w:rPr>
          <w:lang w:val="en-US"/>
        </w:rPr>
        <w:t>)| = 1, this delay causes a phase margin loss of</w:t>
      </w:r>
    </w:p>
    <w:p w14:paraId="3B2B11FD" w14:textId="77777777" w:rsidR="000009AD" w:rsidRDefault="000009AD" w:rsidP="000009AD">
      <w:pPr>
        <w:rPr>
          <w:lang w:val="en-US"/>
        </w:rPr>
      </w:pPr>
    </w:p>
    <w:p w14:paraId="7E5DEAAD" w14:textId="77777777" w:rsidR="000009AD" w:rsidRDefault="000009AD" w:rsidP="000009AD">
      <w:pPr>
        <w:rPr>
          <w:lang w:val="en-US"/>
        </w:rPr>
      </w:pPr>
      <w:r w:rsidRPr="00501D87">
        <w:rPr>
          <w:position w:val="-14"/>
        </w:rPr>
        <w:object w:dxaOrig="3300" w:dyaOrig="400" w14:anchorId="657AFB28">
          <v:shape id="_x0000_i1042" type="#_x0000_t75" style="width:165.65pt;height:20.5pt" o:ole="" fillcolor="window">
            <v:imagedata r:id="rId282" o:title=""/>
          </v:shape>
          <o:OLEObject Type="Embed" ProgID="Equation.DSMT4" ShapeID="_x0000_i1042" DrawAspect="Content" ObjectID="_1734868273" r:id="rId283"/>
        </w:object>
      </w:r>
      <w:r w:rsidRPr="002C2A2A">
        <w:rPr>
          <w:lang w:val="en-US"/>
        </w:rPr>
        <w:t>.</w:t>
      </w:r>
    </w:p>
    <w:p w14:paraId="7400F1E5" w14:textId="77777777" w:rsidR="000009AD" w:rsidRDefault="000009AD" w:rsidP="000009AD">
      <w:pPr>
        <w:rPr>
          <w:lang w:val="en-US"/>
        </w:rPr>
      </w:pPr>
    </w:p>
    <w:p w14:paraId="634CD28E" w14:textId="77777777" w:rsidR="000009AD" w:rsidRDefault="000009AD" w:rsidP="000009AD">
      <w:pPr>
        <w:rPr>
          <w:lang w:val="en-US"/>
        </w:rPr>
      </w:pPr>
      <w:r>
        <w:rPr>
          <w:lang w:val="en-US"/>
        </w:rPr>
        <w:t xml:space="preserve">On a </w:t>
      </w:r>
      <w:proofErr w:type="spellStart"/>
      <w:r>
        <w:rPr>
          <w:lang w:val="en-US"/>
        </w:rPr>
        <w:t>logharithmic</w:t>
      </w:r>
      <w:proofErr w:type="spellEnd"/>
      <w:r>
        <w:rPr>
          <w:lang w:val="en-US"/>
        </w:rPr>
        <w:t xml:space="preserve"> frequency axis the phase loss </w:t>
      </w:r>
      <w:proofErr w:type="spellStart"/>
      <w:r w:rsidRPr="00B03FCD">
        <w:rPr>
          <w:i/>
          <w:iCs/>
          <w:lang w:val="en-US"/>
        </w:rPr>
        <w:t>Φ</w:t>
      </w:r>
      <w:r w:rsidRPr="00B03FCD">
        <w:rPr>
          <w:i/>
          <w:iCs/>
          <w:vertAlign w:val="subscript"/>
          <w:lang w:val="en-US"/>
        </w:rPr>
        <w:t>del</w:t>
      </w:r>
      <w:proofErr w:type="spellEnd"/>
      <w:r>
        <w:rPr>
          <w:lang w:val="en-US"/>
        </w:rPr>
        <w:t xml:space="preserve"> seems to behave exponential.</w:t>
      </w:r>
    </w:p>
    <w:p w14:paraId="15366EE0" w14:textId="77777777" w:rsidR="000009AD" w:rsidRDefault="000009AD" w:rsidP="000009AD">
      <w:pPr>
        <w:rPr>
          <w:lang w:val="en-US"/>
        </w:rPr>
      </w:pPr>
    </w:p>
    <w:p w14:paraId="64484052" w14:textId="77777777" w:rsidR="000009AD" w:rsidRDefault="000009AD" w:rsidP="000009AD">
      <w:pPr>
        <w:rPr>
          <w:lang w:val="en-US"/>
        </w:rPr>
      </w:pPr>
    </w:p>
    <w:p w14:paraId="42D8656D" w14:textId="77777777" w:rsidR="000009AD" w:rsidRDefault="000009AD" w:rsidP="000009AD">
      <w:pPr>
        <w:rPr>
          <w:lang w:val="en-US"/>
        </w:rPr>
      </w:pPr>
    </w:p>
    <w:p w14:paraId="02B7E60F" w14:textId="77777777" w:rsidR="000009AD" w:rsidRDefault="000009AD" w:rsidP="000009AD">
      <w:pPr>
        <w:rPr>
          <w:lang w:val="en-US"/>
        </w:rPr>
      </w:pPr>
    </w:p>
    <w:p w14:paraId="640190A8" w14:textId="77777777" w:rsidR="000009AD" w:rsidRDefault="000009AD" w:rsidP="000009AD">
      <w:pPr>
        <w:rPr>
          <w:lang w:val="en-US"/>
        </w:rPr>
      </w:pPr>
    </w:p>
    <w:p w14:paraId="2B177A9D" w14:textId="77777777" w:rsidR="000009AD" w:rsidRDefault="000009AD" w:rsidP="000009AD">
      <w:pPr>
        <w:rPr>
          <w:lang w:val="en-US"/>
        </w:rPr>
      </w:pPr>
    </w:p>
    <w:p w14:paraId="3EC7B400" w14:textId="77777777" w:rsidR="000009AD" w:rsidRDefault="000009AD" w:rsidP="000009AD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700544" behindDoc="0" locked="0" layoutInCell="1" allowOverlap="1" wp14:anchorId="1B95C97F" wp14:editId="5C5FCB7A">
                <wp:simplePos x="0" y="0"/>
                <wp:positionH relativeFrom="column">
                  <wp:posOffset>405765</wp:posOffset>
                </wp:positionH>
                <wp:positionV relativeFrom="paragraph">
                  <wp:posOffset>-812165</wp:posOffset>
                </wp:positionV>
                <wp:extent cx="5608955" cy="1807510"/>
                <wp:effectExtent l="57150" t="38100" r="48895" b="40640"/>
                <wp:wrapNone/>
                <wp:docPr id="61" name="Freihand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5608955" cy="180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D3E90" id="Freihand 61" o:spid="_x0000_s1026" type="#_x0000_t75" style="position:absolute;margin-left:31.25pt;margin-top:-64.65pt;width:443.05pt;height:143.7pt;z-index:2547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">
                <v:imagedata r:id="rId285" o:title=""/>
              </v:shape>
            </w:pict>
          </mc:Fallback>
        </mc:AlternateContent>
      </w:r>
    </w:p>
    <w:p w14:paraId="0E512B1C" w14:textId="77777777" w:rsidR="000009AD" w:rsidRDefault="000009AD" w:rsidP="000009AD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99520" behindDoc="0" locked="0" layoutInCell="1" allowOverlap="1" wp14:anchorId="620DE5F4" wp14:editId="4A3BAB4A">
                <wp:simplePos x="0" y="0"/>
                <wp:positionH relativeFrom="column">
                  <wp:posOffset>4273550</wp:posOffset>
                </wp:positionH>
                <wp:positionV relativeFrom="paragraph">
                  <wp:posOffset>-5080</wp:posOffset>
                </wp:positionV>
                <wp:extent cx="514490" cy="313970"/>
                <wp:effectExtent l="38100" t="38100" r="57150" b="48260"/>
                <wp:wrapNone/>
                <wp:docPr id="40" name="Freihand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514490" cy="313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BB2B7" id="Freihand 40" o:spid="_x0000_s1026" type="#_x0000_t75" style="position:absolute;margin-left:335.8pt;margin-top:-1.1pt;width:41.9pt;height:26.1pt;z-index:2546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">
                <v:imagedata r:id="rId287" o:title=""/>
              </v:shape>
            </w:pict>
          </mc:Fallback>
        </mc:AlternateContent>
      </w:r>
    </w:p>
    <w:p w14:paraId="5AEF931C" w14:textId="77777777" w:rsidR="000009AD" w:rsidRDefault="000009AD" w:rsidP="000009AD">
      <w:pPr>
        <w:rPr>
          <w:lang w:val="en-US"/>
        </w:rPr>
      </w:pPr>
    </w:p>
    <w:p w14:paraId="33EB6D05" w14:textId="77777777" w:rsidR="000009AD" w:rsidRDefault="000009AD" w:rsidP="000009AD">
      <w:pPr>
        <w:rPr>
          <w:lang w:val="en-US"/>
        </w:rPr>
      </w:pPr>
    </w:p>
    <w:p w14:paraId="69C2161B" w14:textId="77777777" w:rsidR="000009AD" w:rsidRDefault="000009AD" w:rsidP="000009AD">
      <w:pPr>
        <w:rPr>
          <w:lang w:val="en-US"/>
        </w:rPr>
      </w:pPr>
    </w:p>
    <w:p w14:paraId="55D6F9FA" w14:textId="77777777" w:rsidR="000009AD" w:rsidRDefault="000009AD" w:rsidP="000009AD">
      <w:pPr>
        <w:rPr>
          <w:lang w:val="en-US"/>
        </w:rPr>
      </w:pPr>
    </w:p>
    <w:p w14:paraId="3340C270" w14:textId="77777777" w:rsidR="000009AD" w:rsidRDefault="000009AD" w:rsidP="000009AD">
      <w:pPr>
        <w:rPr>
          <w:lang w:val="en-US"/>
        </w:rPr>
      </w:pPr>
    </w:p>
    <w:p w14:paraId="56701BA0" w14:textId="77777777" w:rsidR="000009AD" w:rsidRDefault="000009AD" w:rsidP="000009AD">
      <w:pPr>
        <w:rPr>
          <w:lang w:val="en-US"/>
        </w:rPr>
      </w:pPr>
    </w:p>
    <w:p w14:paraId="25E0BA45" w14:textId="77777777" w:rsidR="000009AD" w:rsidRDefault="000009AD" w:rsidP="000009AD">
      <w:pPr>
        <w:rPr>
          <w:lang w:val="en-US"/>
        </w:rPr>
      </w:pPr>
    </w:p>
    <w:p w14:paraId="3956A72F" w14:textId="77777777" w:rsidR="000009AD" w:rsidRDefault="000009AD" w:rsidP="000009AD">
      <w:pPr>
        <w:rPr>
          <w:lang w:val="en-US"/>
        </w:rPr>
      </w:pPr>
    </w:p>
    <w:p w14:paraId="4C587FCE" w14:textId="77777777" w:rsidR="000009AD" w:rsidRDefault="000009AD" w:rsidP="000009AD">
      <w:pPr>
        <w:rPr>
          <w:lang w:val="en-US"/>
        </w:rPr>
      </w:pPr>
    </w:p>
    <w:p w14:paraId="7A2BD17B" w14:textId="77777777" w:rsidR="000009AD" w:rsidRDefault="000009AD" w:rsidP="000009AD">
      <w:pPr>
        <w:rPr>
          <w:lang w:val="en-US"/>
        </w:rPr>
      </w:pPr>
    </w:p>
    <w:p w14:paraId="7E105F1B" w14:textId="77777777" w:rsidR="000009AD" w:rsidRDefault="000009AD" w:rsidP="000009AD">
      <w:pPr>
        <w:rPr>
          <w:lang w:val="en-US"/>
        </w:rPr>
      </w:pPr>
    </w:p>
    <w:p w14:paraId="551D7FB9" w14:textId="77777777" w:rsidR="000009AD" w:rsidRDefault="000009AD" w:rsidP="000009AD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701568" behindDoc="0" locked="0" layoutInCell="1" allowOverlap="1" wp14:anchorId="6E271411" wp14:editId="6C39B660">
                <wp:simplePos x="0" y="0"/>
                <wp:positionH relativeFrom="column">
                  <wp:posOffset>381635</wp:posOffset>
                </wp:positionH>
                <wp:positionV relativeFrom="paragraph">
                  <wp:posOffset>-937260</wp:posOffset>
                </wp:positionV>
                <wp:extent cx="5932170" cy="2096770"/>
                <wp:effectExtent l="38100" t="38100" r="49530" b="55880"/>
                <wp:wrapNone/>
                <wp:docPr id="555" name="Freihand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5932170" cy="2096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8F6CA" id="Freihand 555" o:spid="_x0000_s1026" type="#_x0000_t75" style="position:absolute;margin-left:29.35pt;margin-top:-74.5pt;width:468.5pt;height:166.5pt;z-index:2547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">
                <v:imagedata r:id="rId289" o:title=""/>
              </v:shape>
            </w:pict>
          </mc:Fallback>
        </mc:AlternateContent>
      </w:r>
    </w:p>
    <w:p w14:paraId="67B9D238" w14:textId="77777777" w:rsidR="000009AD" w:rsidRDefault="000009AD" w:rsidP="000009AD">
      <w:pPr>
        <w:rPr>
          <w:lang w:val="en-US"/>
        </w:rPr>
      </w:pPr>
    </w:p>
    <w:p w14:paraId="5EC28B67" w14:textId="77777777" w:rsidR="000009AD" w:rsidRDefault="000009AD" w:rsidP="000009AD">
      <w:pPr>
        <w:rPr>
          <w:lang w:val="en-US"/>
        </w:rPr>
      </w:pPr>
    </w:p>
    <w:p w14:paraId="686ADF2F" w14:textId="77777777" w:rsidR="000009AD" w:rsidRDefault="000009AD" w:rsidP="000009AD">
      <w:pPr>
        <w:rPr>
          <w:lang w:val="en-US"/>
        </w:rPr>
      </w:pPr>
    </w:p>
    <w:p w14:paraId="6700F613" w14:textId="77777777" w:rsidR="000009AD" w:rsidRDefault="000009AD" w:rsidP="000009AD">
      <w:pPr>
        <w:rPr>
          <w:lang w:val="en-US"/>
        </w:rPr>
      </w:pPr>
    </w:p>
    <w:p w14:paraId="2AED153D" w14:textId="77777777" w:rsidR="000009AD" w:rsidRDefault="000009AD" w:rsidP="000009AD">
      <w:pPr>
        <w:rPr>
          <w:lang w:val="en-US"/>
        </w:rPr>
      </w:pPr>
    </w:p>
    <w:p w14:paraId="645492EF" w14:textId="77777777" w:rsidR="000009AD" w:rsidRPr="00501D87" w:rsidRDefault="000009AD" w:rsidP="000009AD">
      <w:pPr>
        <w:rPr>
          <w:lang w:val="en-US"/>
        </w:rPr>
      </w:pPr>
    </w:p>
    <w:p w14:paraId="778485B3" w14:textId="77777777" w:rsidR="00163D2D" w:rsidRPr="000064F1" w:rsidRDefault="00163D2D" w:rsidP="000064F1">
      <w:pPr>
        <w:rPr>
          <w:lang w:val="en-US"/>
        </w:rPr>
      </w:pPr>
    </w:p>
    <w:p w14:paraId="55E5565D" w14:textId="67AA86F3" w:rsidR="000064F1" w:rsidRPr="002E6315" w:rsidRDefault="00202301" w:rsidP="00D169EB">
      <w:pPr>
        <w:pStyle w:val="berschrift2"/>
        <w:tabs>
          <w:tab w:val="left" w:pos="567"/>
        </w:tabs>
        <w:spacing w:after="80"/>
        <w:ind w:left="567" w:hanging="567"/>
        <w:rPr>
          <w:lang w:val="fr-FR"/>
        </w:rPr>
      </w:pPr>
      <w:r w:rsidRPr="002E6315">
        <w:rPr>
          <w:lang w:val="fr-FR"/>
        </w:rPr>
        <w:br w:type="page"/>
      </w:r>
      <w:r w:rsidRPr="002E6315">
        <w:rPr>
          <w:lang w:val="fr-FR"/>
        </w:rPr>
        <w:lastRenderedPageBreak/>
        <w:t xml:space="preserve">Passive </w:t>
      </w:r>
      <w:r w:rsidR="000064F1" w:rsidRPr="002E6315">
        <w:rPr>
          <w:lang w:val="fr-FR"/>
        </w:rPr>
        <w:t>Loop Gain Compens</w:t>
      </w:r>
      <w:r w:rsidRPr="002E6315">
        <w:rPr>
          <w:lang w:val="fr-FR"/>
        </w:rPr>
        <w:t>ation</w:t>
      </w:r>
      <w:r w:rsidR="002E6315" w:rsidRPr="002E6315">
        <w:rPr>
          <w:lang w:val="fr-FR"/>
        </w:rPr>
        <w:t xml:space="preserve"> Technique</w:t>
      </w:r>
      <w:r w:rsidR="002E6315">
        <w:rPr>
          <w:lang w:val="fr-FR"/>
        </w:rPr>
        <w:t>s</w:t>
      </w:r>
    </w:p>
    <w:p w14:paraId="4EE8A31E" w14:textId="3A38C8D9" w:rsidR="006000BF" w:rsidRDefault="006000BF" w:rsidP="0077610B">
      <w:pPr>
        <w:pStyle w:val="berschrift3"/>
      </w:pPr>
      <w:r>
        <w:t>Stabilization by Lowering the Amplification</w:t>
      </w:r>
    </w:p>
    <w:p w14:paraId="6C4E279E" w14:textId="63856EBE" w:rsidR="0077610B" w:rsidRDefault="0077610B" w:rsidP="00202301">
      <w:pPr>
        <w:rPr>
          <w:noProof/>
        </w:rPr>
      </w:pPr>
    </w:p>
    <w:p w14:paraId="10F65D19" w14:textId="0FBB11C3" w:rsidR="00B30655" w:rsidRDefault="00B30655" w:rsidP="00202301">
      <w:pPr>
        <w:rPr>
          <w:lang w:val="en-US"/>
        </w:rPr>
      </w:pPr>
    </w:p>
    <w:p w14:paraId="3D6F07BA" w14:textId="32CC45E1" w:rsidR="0077610B" w:rsidRDefault="0077610B" w:rsidP="00202301">
      <w:pPr>
        <w:rPr>
          <w:lang w:val="en-US"/>
        </w:rPr>
      </w:pPr>
    </w:p>
    <w:p w14:paraId="0C5D5100" w14:textId="4CB44BAA" w:rsidR="0077610B" w:rsidRDefault="0077610B" w:rsidP="00202301">
      <w:pPr>
        <w:rPr>
          <w:lang w:val="en-US"/>
        </w:rPr>
      </w:pPr>
    </w:p>
    <w:p w14:paraId="772599DF" w14:textId="4176931A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 wp14:anchorId="44FC75DC" wp14:editId="0DCFAFF5">
                <wp:simplePos x="0" y="0"/>
                <wp:positionH relativeFrom="column">
                  <wp:posOffset>2647315</wp:posOffset>
                </wp:positionH>
                <wp:positionV relativeFrom="paragraph">
                  <wp:posOffset>-27940</wp:posOffset>
                </wp:positionV>
                <wp:extent cx="2330255" cy="95760"/>
                <wp:effectExtent l="38100" t="38100" r="13335" b="57150"/>
                <wp:wrapNone/>
                <wp:docPr id="2195" name="Freihand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330255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A0130" id="Freihand 2195" o:spid="_x0000_s1026" type="#_x0000_t75" style="position:absolute;margin-left:207.75pt;margin-top:-2.9pt;width:184.9pt;height:9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">
                <v:imagedata r:id="rId291" o:title=""/>
              </v:shape>
            </w:pict>
          </mc:Fallback>
        </mc:AlternateContent>
      </w:r>
    </w:p>
    <w:p w14:paraId="58CD582A" w14:textId="3C8E6ADD" w:rsidR="00B30655" w:rsidRDefault="00B30655" w:rsidP="00202301">
      <w:pPr>
        <w:rPr>
          <w:lang w:val="en-US"/>
        </w:rPr>
      </w:pPr>
    </w:p>
    <w:p w14:paraId="7B40192D" w14:textId="4BA9A029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 wp14:anchorId="48F7B3F7" wp14:editId="5DC20A37">
                <wp:simplePos x="0" y="0"/>
                <wp:positionH relativeFrom="column">
                  <wp:posOffset>334645</wp:posOffset>
                </wp:positionH>
                <wp:positionV relativeFrom="paragraph">
                  <wp:posOffset>-875665</wp:posOffset>
                </wp:positionV>
                <wp:extent cx="4910040" cy="1857600"/>
                <wp:effectExtent l="38100" t="38100" r="24765" b="47625"/>
                <wp:wrapNone/>
                <wp:docPr id="2219" name="Freihand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4909185" cy="18576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2D80C" id="Freihand 2219" o:spid="_x0000_s1026" type="#_x0000_t75" style="position:absolute;margin-left:25.65pt;margin-top:-69.65pt;width:387.95pt;height:147.65pt;z-index:253491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">
                <v:imagedata r:id="rId293" o:title=""/>
              </v:shape>
            </w:pict>
          </mc:Fallback>
        </mc:AlternateContent>
      </w:r>
    </w:p>
    <w:p w14:paraId="1FF9C693" w14:textId="56CEB351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46879DBD" wp14:editId="37EA933B">
                <wp:simplePos x="0" y="0"/>
                <wp:positionH relativeFrom="column">
                  <wp:posOffset>1256284</wp:posOffset>
                </wp:positionH>
                <wp:positionV relativeFrom="paragraph">
                  <wp:posOffset>-14979</wp:posOffset>
                </wp:positionV>
                <wp:extent cx="91080" cy="144720"/>
                <wp:effectExtent l="38100" t="38100" r="42545" b="46355"/>
                <wp:wrapNone/>
                <wp:docPr id="2168" name="Freihand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91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BCF21" id="Freihand 2168" o:spid="_x0000_s1026" type="#_x0000_t75" style="position:absolute;margin-left:98.2pt;margin-top:-1.9pt;width:8.55pt;height:12.8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">
                <v:imagedata r:id="rId295" o:title=""/>
              </v:shape>
            </w:pict>
          </mc:Fallback>
        </mc:AlternateContent>
      </w:r>
    </w:p>
    <w:p w14:paraId="5B05EDA9" w14:textId="0A3751A0" w:rsidR="00B30655" w:rsidRDefault="00B30655" w:rsidP="00202301">
      <w:pPr>
        <w:rPr>
          <w:lang w:val="en-US"/>
        </w:rPr>
      </w:pPr>
    </w:p>
    <w:p w14:paraId="4C8765E0" w14:textId="0743241F" w:rsidR="00B30655" w:rsidRDefault="00B30655" w:rsidP="00202301">
      <w:pPr>
        <w:rPr>
          <w:lang w:val="en-US"/>
        </w:rPr>
      </w:pPr>
    </w:p>
    <w:p w14:paraId="45881D98" w14:textId="13A18367" w:rsidR="00B30655" w:rsidRDefault="00B30655" w:rsidP="00202301">
      <w:pPr>
        <w:rPr>
          <w:lang w:val="en-US"/>
        </w:rPr>
      </w:pPr>
    </w:p>
    <w:p w14:paraId="76E11918" w14:textId="510254AF" w:rsidR="00B30655" w:rsidRDefault="00B30655" w:rsidP="00202301">
      <w:pPr>
        <w:rPr>
          <w:lang w:val="en-US"/>
        </w:rPr>
      </w:pPr>
    </w:p>
    <w:p w14:paraId="12D3D5AD" w14:textId="617798C3" w:rsidR="00B30655" w:rsidRDefault="008E0010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 wp14:anchorId="68AA5183" wp14:editId="139EED98">
                <wp:simplePos x="0" y="0"/>
                <wp:positionH relativeFrom="column">
                  <wp:posOffset>758190</wp:posOffset>
                </wp:positionH>
                <wp:positionV relativeFrom="paragraph">
                  <wp:posOffset>-177800</wp:posOffset>
                </wp:positionV>
                <wp:extent cx="1175675" cy="368505"/>
                <wp:effectExtent l="38100" t="38100" r="43815" b="50800"/>
                <wp:wrapNone/>
                <wp:docPr id="2503" name="Freihand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175675" cy="368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FF445" id="Freihand 2503" o:spid="_x0000_s1026" type="#_x0000_t75" style="position:absolute;margin-left:59pt;margin-top:-14.7pt;width:93.95pt;height:30.4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">
                <v:imagedata r:id="rId297" o:title=""/>
              </v:shape>
            </w:pict>
          </mc:Fallback>
        </mc:AlternateContent>
      </w:r>
    </w:p>
    <w:p w14:paraId="4C2F766B" w14:textId="7F5E9440" w:rsidR="00B30655" w:rsidRDefault="00B30655" w:rsidP="00202301">
      <w:pPr>
        <w:rPr>
          <w:lang w:val="en-US"/>
        </w:rPr>
      </w:pPr>
    </w:p>
    <w:p w14:paraId="239C7767" w14:textId="7CF4CC1A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 wp14:anchorId="349ECF18" wp14:editId="23A8A4AA">
                <wp:simplePos x="0" y="0"/>
                <wp:positionH relativeFrom="column">
                  <wp:posOffset>4218305</wp:posOffset>
                </wp:positionH>
                <wp:positionV relativeFrom="paragraph">
                  <wp:posOffset>-144780</wp:posOffset>
                </wp:positionV>
                <wp:extent cx="1507200" cy="641020"/>
                <wp:effectExtent l="38100" t="38100" r="17145" b="45085"/>
                <wp:wrapNone/>
                <wp:docPr id="2313" name="Freihand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507200" cy="641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9B1E7" id="Freihand 2313" o:spid="_x0000_s1026" type="#_x0000_t75" style="position:absolute;margin-left:331.45pt;margin-top:-12.1pt;width:120.1pt;height:51.8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">
                <v:imagedata r:id="rId299" o:title=""/>
              </v:shape>
            </w:pict>
          </mc:Fallback>
        </mc:AlternateContent>
      </w:r>
    </w:p>
    <w:p w14:paraId="67FC1FC3" w14:textId="3D08813E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 wp14:anchorId="4167704D" wp14:editId="35156379">
                <wp:simplePos x="0" y="0"/>
                <wp:positionH relativeFrom="column">
                  <wp:posOffset>1134964</wp:posOffset>
                </wp:positionH>
                <wp:positionV relativeFrom="paragraph">
                  <wp:posOffset>119061</wp:posOffset>
                </wp:positionV>
                <wp:extent cx="130320" cy="26280"/>
                <wp:effectExtent l="38100" t="38100" r="22225" b="50165"/>
                <wp:wrapNone/>
                <wp:docPr id="2295" name="Freihand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303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14C26" id="Freihand 2295" o:spid="_x0000_s1026" type="#_x0000_t75" style="position:absolute;margin-left:88.65pt;margin-top:8.65pt;width:11.65pt;height:3.4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">
                <v:imagedata r:id="rId30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 wp14:anchorId="250B3656" wp14:editId="3E4412A9">
                <wp:simplePos x="0" y="0"/>
                <wp:positionH relativeFrom="column">
                  <wp:posOffset>1224964</wp:posOffset>
                </wp:positionH>
                <wp:positionV relativeFrom="paragraph">
                  <wp:posOffset>126261</wp:posOffset>
                </wp:positionV>
                <wp:extent cx="1136160" cy="36720"/>
                <wp:effectExtent l="19050" t="38100" r="26035" b="40005"/>
                <wp:wrapNone/>
                <wp:docPr id="2272" name="Freihand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1361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BE190" id="Freihand 2272" o:spid="_x0000_s1026" type="#_x0000_t75" style="position:absolute;margin-left:95.75pt;margin-top:9.25pt;width:90.85pt;height:4.3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">
                <v:imagedata r:id="rId303" o:title=""/>
              </v:shape>
            </w:pict>
          </mc:Fallback>
        </mc:AlternateContent>
      </w:r>
    </w:p>
    <w:p w14:paraId="2300CE38" w14:textId="32710D4C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 wp14:anchorId="1C818775" wp14:editId="50D83D9C">
                <wp:simplePos x="0" y="0"/>
                <wp:positionH relativeFrom="column">
                  <wp:posOffset>370205</wp:posOffset>
                </wp:positionH>
                <wp:positionV relativeFrom="paragraph">
                  <wp:posOffset>-153035</wp:posOffset>
                </wp:positionV>
                <wp:extent cx="488910" cy="407765"/>
                <wp:effectExtent l="38100" t="38100" r="45085" b="49530"/>
                <wp:wrapNone/>
                <wp:docPr id="2265" name="Freihand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488910" cy="407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76C9F" id="Freihand 2265" o:spid="_x0000_s1026" type="#_x0000_t75" style="position:absolute;margin-left:28.45pt;margin-top:-12.75pt;width:39.95pt;height:33.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">
                <v:imagedata r:id="rId305" o:title=""/>
              </v:shape>
            </w:pict>
          </mc:Fallback>
        </mc:AlternateContent>
      </w:r>
    </w:p>
    <w:p w14:paraId="5ADD2D1B" w14:textId="0E18E918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 wp14:anchorId="6832A214" wp14:editId="30AF814A">
                <wp:simplePos x="0" y="0"/>
                <wp:positionH relativeFrom="column">
                  <wp:posOffset>1729105</wp:posOffset>
                </wp:positionH>
                <wp:positionV relativeFrom="paragraph">
                  <wp:posOffset>-106045</wp:posOffset>
                </wp:positionV>
                <wp:extent cx="2102135" cy="492560"/>
                <wp:effectExtent l="57150" t="38100" r="50800" b="41275"/>
                <wp:wrapNone/>
                <wp:docPr id="2367" name="Freihand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102135" cy="4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03D52" id="Freihand 2367" o:spid="_x0000_s1026" type="#_x0000_t75" style="position:absolute;margin-left:135.45pt;margin-top:-9.05pt;width:166.9pt;height:40.2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">
                <v:imagedata r:id="rId30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 wp14:anchorId="2D056B6A" wp14:editId="31384876">
                <wp:simplePos x="0" y="0"/>
                <wp:positionH relativeFrom="column">
                  <wp:posOffset>1571625</wp:posOffset>
                </wp:positionH>
                <wp:positionV relativeFrom="paragraph">
                  <wp:posOffset>-172085</wp:posOffset>
                </wp:positionV>
                <wp:extent cx="85680" cy="596065"/>
                <wp:effectExtent l="38100" t="38100" r="29210" b="52070"/>
                <wp:wrapNone/>
                <wp:docPr id="2330" name="Freihand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85680" cy="59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662DF" id="Freihand 2330" o:spid="_x0000_s1026" type="#_x0000_t75" style="position:absolute;margin-left:123.05pt;margin-top:-14.25pt;width:8.2pt;height:48.3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">
                <v:imagedata r:id="rId309" o:title=""/>
              </v:shape>
            </w:pict>
          </mc:Fallback>
        </mc:AlternateContent>
      </w:r>
    </w:p>
    <w:p w14:paraId="2636C2D8" w14:textId="04E949EF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 wp14:anchorId="7F1D9099" wp14:editId="3B8677D2">
                <wp:simplePos x="0" y="0"/>
                <wp:positionH relativeFrom="column">
                  <wp:posOffset>4150995</wp:posOffset>
                </wp:positionH>
                <wp:positionV relativeFrom="paragraph">
                  <wp:posOffset>-270510</wp:posOffset>
                </wp:positionV>
                <wp:extent cx="1252100" cy="650785"/>
                <wp:effectExtent l="38100" t="57150" r="0" b="54610"/>
                <wp:wrapNone/>
                <wp:docPr id="2366" name="Freihand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252100" cy="650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5A7EE" id="Freihand 2366" o:spid="_x0000_s1026" type="#_x0000_t75" style="position:absolute;margin-left:326.15pt;margin-top:-22pt;width:100.05pt;height:52.7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">
                <v:imagedata r:id="rId31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 wp14:anchorId="5C874639" wp14:editId="53D6C15B">
                <wp:simplePos x="0" y="0"/>
                <wp:positionH relativeFrom="column">
                  <wp:posOffset>307975</wp:posOffset>
                </wp:positionH>
                <wp:positionV relativeFrom="paragraph">
                  <wp:posOffset>-38735</wp:posOffset>
                </wp:positionV>
                <wp:extent cx="528320" cy="300175"/>
                <wp:effectExtent l="0" t="38100" r="43180" b="43180"/>
                <wp:wrapNone/>
                <wp:docPr id="2271" name="Freihand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528320" cy="300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A68B4" id="Freihand 2271" o:spid="_x0000_s1026" type="#_x0000_t75" style="position:absolute;margin-left:23.55pt;margin-top:-3.75pt;width:43pt;height:25.0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">
                <v:imagedata r:id="rId313" o:title=""/>
              </v:shape>
            </w:pict>
          </mc:Fallback>
        </mc:AlternateContent>
      </w:r>
    </w:p>
    <w:p w14:paraId="5765938D" w14:textId="04D9A290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 wp14:anchorId="2375D118" wp14:editId="033FA3C0">
                <wp:simplePos x="0" y="0"/>
                <wp:positionH relativeFrom="column">
                  <wp:posOffset>1066165</wp:posOffset>
                </wp:positionH>
                <wp:positionV relativeFrom="paragraph">
                  <wp:posOffset>-808990</wp:posOffset>
                </wp:positionV>
                <wp:extent cx="4220845" cy="1956435"/>
                <wp:effectExtent l="38100" t="38100" r="46355" b="43815"/>
                <wp:wrapNone/>
                <wp:docPr id="2257" name="Freihand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220845" cy="1956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7B08C" id="Freihand 2257" o:spid="_x0000_s1026" type="#_x0000_t75" style="position:absolute;margin-left:83.25pt;margin-top:-64.4pt;width:333.75pt;height:155.4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">
                <v:imagedata r:id="rId315" o:title=""/>
              </v:shape>
            </w:pict>
          </mc:Fallback>
        </mc:AlternateContent>
      </w:r>
    </w:p>
    <w:p w14:paraId="4BAE88F3" w14:textId="06D6E8BA" w:rsidR="00B30655" w:rsidRDefault="00B30655" w:rsidP="00202301">
      <w:pPr>
        <w:rPr>
          <w:lang w:val="en-US"/>
        </w:rPr>
      </w:pPr>
    </w:p>
    <w:p w14:paraId="09EA534D" w14:textId="78F89D1D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 wp14:anchorId="45F2EE1B" wp14:editId="3EC37BC5">
                <wp:simplePos x="0" y="0"/>
                <wp:positionH relativeFrom="column">
                  <wp:posOffset>2362835</wp:posOffset>
                </wp:positionH>
                <wp:positionV relativeFrom="paragraph">
                  <wp:posOffset>-913765</wp:posOffset>
                </wp:positionV>
                <wp:extent cx="3214050" cy="2068575"/>
                <wp:effectExtent l="38100" t="38100" r="43815" b="46355"/>
                <wp:wrapNone/>
                <wp:docPr id="2294" name="Freihand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3214050" cy="2068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F2272" id="Freihand 2294" o:spid="_x0000_s1026" type="#_x0000_t75" style="position:absolute;margin-left:185.35pt;margin-top:-72.65pt;width:254.45pt;height:164.3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">
                <v:imagedata r:id="rId317" o:title=""/>
              </v:shape>
            </w:pict>
          </mc:Fallback>
        </mc:AlternateContent>
      </w:r>
    </w:p>
    <w:p w14:paraId="3EC9D4A3" w14:textId="0D2DE1DD" w:rsidR="00B30655" w:rsidRDefault="00B30655" w:rsidP="00202301">
      <w:pPr>
        <w:rPr>
          <w:lang w:val="en-US"/>
        </w:rPr>
      </w:pPr>
    </w:p>
    <w:p w14:paraId="78D1B8C2" w14:textId="2DED72D0" w:rsidR="00B30655" w:rsidRDefault="00B30655" w:rsidP="00202301">
      <w:pPr>
        <w:rPr>
          <w:lang w:val="en-US"/>
        </w:rPr>
      </w:pPr>
    </w:p>
    <w:p w14:paraId="2E724B6E" w14:textId="2D0A3D6C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 wp14:anchorId="76F70EC5" wp14:editId="76F546B0">
                <wp:simplePos x="0" y="0"/>
                <wp:positionH relativeFrom="column">
                  <wp:posOffset>1230630</wp:posOffset>
                </wp:positionH>
                <wp:positionV relativeFrom="paragraph">
                  <wp:posOffset>-726440</wp:posOffset>
                </wp:positionV>
                <wp:extent cx="2980055" cy="1459230"/>
                <wp:effectExtent l="38100" t="38100" r="48895" b="45720"/>
                <wp:wrapNone/>
                <wp:docPr id="2327" name="Freihand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2980055" cy="1459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F3D8F" id="Freihand 2327" o:spid="_x0000_s1026" type="#_x0000_t75" style="position:absolute;margin-left:96.2pt;margin-top:-57.9pt;width:236.05pt;height:116.3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">
                <v:imagedata r:id="rId31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 wp14:anchorId="5051CD47" wp14:editId="465438E5">
                <wp:simplePos x="0" y="0"/>
                <wp:positionH relativeFrom="column">
                  <wp:posOffset>831484</wp:posOffset>
                </wp:positionH>
                <wp:positionV relativeFrom="paragraph">
                  <wp:posOffset>12956</wp:posOffset>
                </wp:positionV>
                <wp:extent cx="111240" cy="134280"/>
                <wp:effectExtent l="19050" t="38100" r="22225" b="56515"/>
                <wp:wrapNone/>
                <wp:docPr id="2266" name="Freihand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112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FA918" id="Freihand 2266" o:spid="_x0000_s1026" type="#_x0000_t75" style="position:absolute;margin-left:64.75pt;margin-top:.3pt;width:10.15pt;height:11.95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">
                <v:imagedata r:id="rId321" o:title=""/>
              </v:shape>
            </w:pict>
          </mc:Fallback>
        </mc:AlternateContent>
      </w:r>
    </w:p>
    <w:p w14:paraId="1A76D1B6" w14:textId="31C3F7E3" w:rsidR="00B30655" w:rsidRDefault="00B30655" w:rsidP="00202301">
      <w:pPr>
        <w:rPr>
          <w:lang w:val="en-US"/>
        </w:rPr>
      </w:pPr>
    </w:p>
    <w:p w14:paraId="594403B6" w14:textId="343E8326" w:rsidR="00B30655" w:rsidRDefault="00B30655" w:rsidP="00202301">
      <w:pPr>
        <w:rPr>
          <w:lang w:val="en-US"/>
        </w:rPr>
      </w:pPr>
    </w:p>
    <w:p w14:paraId="7B68B3B8" w14:textId="7AC38D28" w:rsidR="00B30655" w:rsidRDefault="00B30655" w:rsidP="00202301">
      <w:pPr>
        <w:rPr>
          <w:lang w:val="en-US"/>
        </w:rPr>
      </w:pPr>
    </w:p>
    <w:p w14:paraId="3B0B265A" w14:textId="35CB170C" w:rsidR="00B30655" w:rsidRDefault="00B30655" w:rsidP="00202301">
      <w:pPr>
        <w:rPr>
          <w:lang w:val="en-US"/>
        </w:rPr>
      </w:pPr>
    </w:p>
    <w:p w14:paraId="4B4004B8" w14:textId="600B97F2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 wp14:anchorId="71710438" wp14:editId="1E8115C9">
                <wp:simplePos x="0" y="0"/>
                <wp:positionH relativeFrom="column">
                  <wp:posOffset>2528164</wp:posOffset>
                </wp:positionH>
                <wp:positionV relativeFrom="paragraph">
                  <wp:posOffset>133856</wp:posOffset>
                </wp:positionV>
                <wp:extent cx="189000" cy="15480"/>
                <wp:effectExtent l="38100" t="38100" r="40005" b="41910"/>
                <wp:wrapNone/>
                <wp:docPr id="2377" name="Freihand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89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F15CB" id="Freihand 2377" o:spid="_x0000_s1026" type="#_x0000_t75" style="position:absolute;margin-left:198.35pt;margin-top:9.85pt;width:16.3pt;height:2.6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">
                <v:imagedata r:id="rId3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 wp14:anchorId="373EA691" wp14:editId="03A73F8E">
                <wp:simplePos x="0" y="0"/>
                <wp:positionH relativeFrom="column">
                  <wp:posOffset>2547244</wp:posOffset>
                </wp:positionH>
                <wp:positionV relativeFrom="paragraph">
                  <wp:posOffset>64736</wp:posOffset>
                </wp:positionV>
                <wp:extent cx="154080" cy="19800"/>
                <wp:effectExtent l="57150" t="38100" r="55880" b="56515"/>
                <wp:wrapNone/>
                <wp:docPr id="2376" name="Freihand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54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82ACC" id="Freihand 2376" o:spid="_x0000_s1026" type="#_x0000_t75" style="position:absolute;margin-left:199.85pt;margin-top:4.4pt;width:13.55pt;height:2.9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">
                <v:imagedata r:id="rId3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 wp14:anchorId="57A23C84" wp14:editId="2BD9AAC7">
                <wp:simplePos x="0" y="0"/>
                <wp:positionH relativeFrom="column">
                  <wp:posOffset>2490724</wp:posOffset>
                </wp:positionH>
                <wp:positionV relativeFrom="paragraph">
                  <wp:posOffset>73016</wp:posOffset>
                </wp:positionV>
                <wp:extent cx="93600" cy="193680"/>
                <wp:effectExtent l="38100" t="57150" r="40005" b="53975"/>
                <wp:wrapNone/>
                <wp:docPr id="2375" name="Freihand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936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DFB03" id="Freihand 2375" o:spid="_x0000_s1026" type="#_x0000_t75" style="position:absolute;margin-left:195.4pt;margin-top:5.05pt;width:8.75pt;height:16.6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">
                <v:imagedata r:id="rId327" o:title=""/>
              </v:shape>
            </w:pict>
          </mc:Fallback>
        </mc:AlternateContent>
      </w:r>
    </w:p>
    <w:p w14:paraId="4EF295C7" w14:textId="6B71445E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 wp14:anchorId="4DB70394" wp14:editId="6D6405FC">
                <wp:simplePos x="0" y="0"/>
                <wp:positionH relativeFrom="column">
                  <wp:posOffset>4681220</wp:posOffset>
                </wp:positionH>
                <wp:positionV relativeFrom="paragraph">
                  <wp:posOffset>-36195</wp:posOffset>
                </wp:positionV>
                <wp:extent cx="347525" cy="356870"/>
                <wp:effectExtent l="57150" t="38100" r="52705" b="43180"/>
                <wp:wrapNone/>
                <wp:docPr id="2406" name="Freihand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347525" cy="356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D7253" id="Freihand 2406" o:spid="_x0000_s1026" type="#_x0000_t75" style="position:absolute;margin-left:367.9pt;margin-top:-3.55pt;width:28.75pt;height:29.5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">
                <v:imagedata r:id="rId32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 wp14:anchorId="4E3C4970" wp14:editId="0F5E5F94">
                <wp:simplePos x="0" y="0"/>
                <wp:positionH relativeFrom="column">
                  <wp:posOffset>3233420</wp:posOffset>
                </wp:positionH>
                <wp:positionV relativeFrom="paragraph">
                  <wp:posOffset>-78740</wp:posOffset>
                </wp:positionV>
                <wp:extent cx="1198700" cy="368045"/>
                <wp:effectExtent l="38100" t="38100" r="40005" b="51435"/>
                <wp:wrapNone/>
                <wp:docPr id="2401" name="Freihand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198700" cy="368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F3F66" id="Freihand 2401" o:spid="_x0000_s1026" type="#_x0000_t75" style="position:absolute;margin-left:253.9pt;margin-top:-6.9pt;width:95.85pt;height:30.4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">
                <v:imagedata r:id="rId331" o:title=""/>
              </v:shape>
            </w:pict>
          </mc:Fallback>
        </mc:AlternateContent>
      </w:r>
    </w:p>
    <w:p w14:paraId="0F7858AE" w14:textId="1D849C71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 wp14:anchorId="2DDCBF29" wp14:editId="4D3776B4">
                <wp:simplePos x="0" y="0"/>
                <wp:positionH relativeFrom="column">
                  <wp:posOffset>861695</wp:posOffset>
                </wp:positionH>
                <wp:positionV relativeFrom="paragraph">
                  <wp:posOffset>-98425</wp:posOffset>
                </wp:positionV>
                <wp:extent cx="1085880" cy="359050"/>
                <wp:effectExtent l="38100" t="38100" r="0" b="41275"/>
                <wp:wrapNone/>
                <wp:docPr id="2462" name="Freihand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85880" cy="359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783B0" id="Freihand 2462" o:spid="_x0000_s1026" type="#_x0000_t75" style="position:absolute;margin-left:67.15pt;margin-top:-8.45pt;width:86.9pt;height:29.6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">
                <v:imagedata r:id="rId33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 wp14:anchorId="3F524888" wp14:editId="7FD8ECC4">
                <wp:simplePos x="0" y="0"/>
                <wp:positionH relativeFrom="column">
                  <wp:posOffset>2690164</wp:posOffset>
                </wp:positionH>
                <wp:positionV relativeFrom="paragraph">
                  <wp:posOffset>163496</wp:posOffset>
                </wp:positionV>
                <wp:extent cx="131400" cy="22680"/>
                <wp:effectExtent l="38100" t="38100" r="40640" b="53975"/>
                <wp:wrapNone/>
                <wp:docPr id="2382" name="Freihand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31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3062D" id="Freihand 2382" o:spid="_x0000_s1026" type="#_x0000_t75" style="position:absolute;margin-left:211.1pt;margin-top:12.15pt;width:11.8pt;height:3.2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">
                <v:imagedata r:id="rId33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 wp14:anchorId="38547FAE" wp14:editId="3B7B6E24">
                <wp:simplePos x="0" y="0"/>
                <wp:positionH relativeFrom="column">
                  <wp:posOffset>2229004</wp:posOffset>
                </wp:positionH>
                <wp:positionV relativeFrom="paragraph">
                  <wp:posOffset>32816</wp:posOffset>
                </wp:positionV>
                <wp:extent cx="827640" cy="34200"/>
                <wp:effectExtent l="0" t="38100" r="48895" b="42545"/>
                <wp:wrapNone/>
                <wp:docPr id="2378" name="Freihand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8276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36DCB" id="Freihand 2378" o:spid="_x0000_s1026" type="#_x0000_t75" style="position:absolute;margin-left:174.8pt;margin-top:1.9pt;width:66.55pt;height:4.1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">
                <v:imagedata r:id="rId337" o:title=""/>
              </v:shape>
            </w:pict>
          </mc:Fallback>
        </mc:AlternateContent>
      </w:r>
    </w:p>
    <w:p w14:paraId="625ADD7C" w14:textId="204EA7F8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69CEF293" wp14:editId="40AC7677">
                <wp:simplePos x="0" y="0"/>
                <wp:positionH relativeFrom="column">
                  <wp:posOffset>2785564</wp:posOffset>
                </wp:positionH>
                <wp:positionV relativeFrom="paragraph">
                  <wp:posOffset>16316</wp:posOffset>
                </wp:positionV>
                <wp:extent cx="135000" cy="172440"/>
                <wp:effectExtent l="38100" t="38100" r="55880" b="56515"/>
                <wp:wrapNone/>
                <wp:docPr id="2384" name="Freihand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350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28479" id="Freihand 2384" o:spid="_x0000_s1026" type="#_x0000_t75" style="position:absolute;margin-left:218.65pt;margin-top:.6pt;width:12.05pt;height:1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">
                <v:imagedata r:id="rId33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 wp14:anchorId="75298628" wp14:editId="7412FD61">
                <wp:simplePos x="0" y="0"/>
                <wp:positionH relativeFrom="column">
                  <wp:posOffset>2643724</wp:posOffset>
                </wp:positionH>
                <wp:positionV relativeFrom="paragraph">
                  <wp:posOffset>51236</wp:posOffset>
                </wp:positionV>
                <wp:extent cx="228960" cy="99000"/>
                <wp:effectExtent l="38100" t="38100" r="57150" b="53975"/>
                <wp:wrapNone/>
                <wp:docPr id="2383" name="Freihand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228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475D9" id="Freihand 2383" o:spid="_x0000_s1026" type="#_x0000_t75" style="position:absolute;margin-left:207.45pt;margin-top:3.35pt;width:19.45pt;height:9.25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">
                <v:imagedata r:id="rId34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 wp14:anchorId="46C4B798" wp14:editId="5D4985A0">
                <wp:simplePos x="0" y="0"/>
                <wp:positionH relativeFrom="column">
                  <wp:posOffset>2520604</wp:posOffset>
                </wp:positionH>
                <wp:positionV relativeFrom="paragraph">
                  <wp:posOffset>19556</wp:posOffset>
                </wp:positionV>
                <wp:extent cx="202320" cy="140040"/>
                <wp:effectExtent l="38100" t="38100" r="45720" b="50800"/>
                <wp:wrapNone/>
                <wp:docPr id="2381" name="Freihand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023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8BAC4" id="Freihand 2381" o:spid="_x0000_s1026" type="#_x0000_t75" style="position:absolute;margin-left:197.75pt;margin-top:.85pt;width:17.35pt;height:12.45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">
                <v:imagedata r:id="rId34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 wp14:anchorId="4F01A3DA" wp14:editId="3E1AF305">
                <wp:simplePos x="0" y="0"/>
                <wp:positionH relativeFrom="column">
                  <wp:posOffset>2465164</wp:posOffset>
                </wp:positionH>
                <wp:positionV relativeFrom="paragraph">
                  <wp:posOffset>77516</wp:posOffset>
                </wp:positionV>
                <wp:extent cx="100440" cy="11160"/>
                <wp:effectExtent l="38100" t="38100" r="52070" b="46355"/>
                <wp:wrapNone/>
                <wp:docPr id="2380" name="Freihand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00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274B6" id="Freihand 2380" o:spid="_x0000_s1026" type="#_x0000_t75" style="position:absolute;margin-left:193.4pt;margin-top:5.4pt;width:9.3pt;height:2.3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">
                <v:imagedata r:id="rId34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 wp14:anchorId="3C078CC9" wp14:editId="71BA8C06">
                <wp:simplePos x="0" y="0"/>
                <wp:positionH relativeFrom="column">
                  <wp:posOffset>2275084</wp:posOffset>
                </wp:positionH>
                <wp:positionV relativeFrom="paragraph">
                  <wp:posOffset>35036</wp:posOffset>
                </wp:positionV>
                <wp:extent cx="155880" cy="114120"/>
                <wp:effectExtent l="57150" t="38100" r="53975" b="57785"/>
                <wp:wrapNone/>
                <wp:docPr id="2379" name="Freihand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558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DDEF3" id="Freihand 2379" o:spid="_x0000_s1026" type="#_x0000_t75" style="position:absolute;margin-left:178.45pt;margin-top:2.05pt;width:13.65pt;height:10.4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">
                <v:imagedata r:id="rId347" o:title=""/>
              </v:shape>
            </w:pict>
          </mc:Fallback>
        </mc:AlternateContent>
      </w:r>
    </w:p>
    <w:p w14:paraId="5317BDFF" w14:textId="50E0BCEC" w:rsidR="00B30655" w:rsidRDefault="00B30655" w:rsidP="00202301">
      <w:pPr>
        <w:rPr>
          <w:lang w:val="en-US"/>
        </w:rPr>
      </w:pPr>
    </w:p>
    <w:p w14:paraId="58BC890B" w14:textId="23707CA7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 wp14:anchorId="78006E3F" wp14:editId="32321E81">
                <wp:simplePos x="0" y="0"/>
                <wp:positionH relativeFrom="column">
                  <wp:posOffset>1624330</wp:posOffset>
                </wp:positionH>
                <wp:positionV relativeFrom="paragraph">
                  <wp:posOffset>-34925</wp:posOffset>
                </wp:positionV>
                <wp:extent cx="1873250" cy="392280"/>
                <wp:effectExtent l="57150" t="38100" r="50800" b="46355"/>
                <wp:wrapNone/>
                <wp:docPr id="2432" name="Freihand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873250" cy="39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0ADE1" id="Freihand 2432" o:spid="_x0000_s1026" type="#_x0000_t75" style="position:absolute;margin-left:127.2pt;margin-top:-3.45pt;width:148.9pt;height:32.3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">
                <v:imagedata r:id="rId349" o:title=""/>
              </v:shape>
            </w:pict>
          </mc:Fallback>
        </mc:AlternateContent>
      </w:r>
    </w:p>
    <w:p w14:paraId="2ABC9450" w14:textId="41117E70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 wp14:anchorId="04133E62" wp14:editId="55B31FF0">
                <wp:simplePos x="0" y="0"/>
                <wp:positionH relativeFrom="column">
                  <wp:posOffset>4955540</wp:posOffset>
                </wp:positionH>
                <wp:positionV relativeFrom="paragraph">
                  <wp:posOffset>-102235</wp:posOffset>
                </wp:positionV>
                <wp:extent cx="611565" cy="363960"/>
                <wp:effectExtent l="57150" t="38100" r="0" b="55245"/>
                <wp:wrapNone/>
                <wp:docPr id="2437" name="Freihand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611565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328E8" id="Freihand 2437" o:spid="_x0000_s1026" type="#_x0000_t75" style="position:absolute;margin-left:389.5pt;margin-top:-8.75pt;width:49.55pt;height:30.0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">
                <v:imagedata r:id="rId35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 wp14:anchorId="0070FCEE" wp14:editId="040AE578">
                <wp:simplePos x="0" y="0"/>
                <wp:positionH relativeFrom="column">
                  <wp:posOffset>3871595</wp:posOffset>
                </wp:positionH>
                <wp:positionV relativeFrom="paragraph">
                  <wp:posOffset>-84455</wp:posOffset>
                </wp:positionV>
                <wp:extent cx="843910" cy="249555"/>
                <wp:effectExtent l="57150" t="38100" r="52070" b="55245"/>
                <wp:wrapNone/>
                <wp:docPr id="2428" name="Freihand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843910" cy="249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CF9C0" id="Freihand 2428" o:spid="_x0000_s1026" type="#_x0000_t75" style="position:absolute;margin-left:304.15pt;margin-top:-7.35pt;width:67.9pt;height:21.0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">
                <v:imagedata r:id="rId353" o:title=""/>
              </v:shape>
            </w:pict>
          </mc:Fallback>
        </mc:AlternateContent>
      </w:r>
    </w:p>
    <w:p w14:paraId="52E948A5" w14:textId="5A94CC43" w:rsidR="00B30655" w:rsidRDefault="00B30655" w:rsidP="00202301">
      <w:pPr>
        <w:rPr>
          <w:lang w:val="en-US"/>
        </w:rPr>
      </w:pPr>
    </w:p>
    <w:p w14:paraId="196D1CE1" w14:textId="7DA8E963" w:rsidR="00B30655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 wp14:anchorId="0EFC27A6" wp14:editId="570AAA3D">
                <wp:simplePos x="0" y="0"/>
                <wp:positionH relativeFrom="column">
                  <wp:posOffset>2595245</wp:posOffset>
                </wp:positionH>
                <wp:positionV relativeFrom="paragraph">
                  <wp:posOffset>-32385</wp:posOffset>
                </wp:positionV>
                <wp:extent cx="2348990" cy="329565"/>
                <wp:effectExtent l="38100" t="38100" r="51435" b="51435"/>
                <wp:wrapNone/>
                <wp:docPr id="2459" name="Freihand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2348990" cy="32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94F1B" id="Freihand 2459" o:spid="_x0000_s1026" type="#_x0000_t75" style="position:absolute;margin-left:203.65pt;margin-top:-3.25pt;width:186.35pt;height:27.3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">
                <v:imagedata r:id="rId35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 wp14:anchorId="2725800C" wp14:editId="674F66EB">
                <wp:simplePos x="0" y="0"/>
                <wp:positionH relativeFrom="column">
                  <wp:posOffset>1645285</wp:posOffset>
                </wp:positionH>
                <wp:positionV relativeFrom="paragraph">
                  <wp:posOffset>-22860</wp:posOffset>
                </wp:positionV>
                <wp:extent cx="703395" cy="367880"/>
                <wp:effectExtent l="38100" t="38100" r="40005" b="51435"/>
                <wp:wrapNone/>
                <wp:docPr id="2447" name="Freihand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703395" cy="36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C93B3" id="Freihand 2447" o:spid="_x0000_s1026" type="#_x0000_t75" style="position:absolute;margin-left:128.85pt;margin-top:-2.5pt;width:56.85pt;height:30.35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">
                <v:imagedata r:id="rId357" o:title=""/>
              </v:shape>
            </w:pict>
          </mc:Fallback>
        </mc:AlternateContent>
      </w:r>
    </w:p>
    <w:p w14:paraId="4936131D" w14:textId="029C8DB5" w:rsidR="00B30655" w:rsidRDefault="00B30655" w:rsidP="00202301">
      <w:pPr>
        <w:rPr>
          <w:lang w:val="en-US"/>
        </w:rPr>
      </w:pPr>
    </w:p>
    <w:p w14:paraId="14C62C95" w14:textId="77777777" w:rsidR="00B30655" w:rsidRDefault="00B30655" w:rsidP="00202301">
      <w:pPr>
        <w:rPr>
          <w:lang w:val="en-US"/>
        </w:rPr>
      </w:pPr>
    </w:p>
    <w:p w14:paraId="12571330" w14:textId="0C3DCF80" w:rsidR="00B30655" w:rsidRDefault="00B30655" w:rsidP="00202301">
      <w:pPr>
        <w:rPr>
          <w:lang w:val="en-US"/>
        </w:rPr>
      </w:pPr>
    </w:p>
    <w:p w14:paraId="40CC2B82" w14:textId="3A4E205E" w:rsidR="00B30655" w:rsidRDefault="00671E96" w:rsidP="00202301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 wp14:anchorId="462E6394" wp14:editId="7174934D">
                <wp:simplePos x="0" y="0"/>
                <wp:positionH relativeFrom="column">
                  <wp:posOffset>2239645</wp:posOffset>
                </wp:positionH>
                <wp:positionV relativeFrom="paragraph">
                  <wp:posOffset>-212725</wp:posOffset>
                </wp:positionV>
                <wp:extent cx="2412615" cy="590630"/>
                <wp:effectExtent l="38100" t="38100" r="45085" b="57150"/>
                <wp:wrapNone/>
                <wp:docPr id="2494" name="Freihand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2412615" cy="590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87A19" id="Freihand 2494" o:spid="_x0000_s1026" type="#_x0000_t75" style="position:absolute;margin-left:175.65pt;margin-top:-17.45pt;width:191.35pt;height:47.9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">
                <v:imagedata r:id="rId359" o:title=""/>
              </v:shape>
            </w:pict>
          </mc:Fallback>
        </mc:AlternateContent>
      </w:r>
    </w:p>
    <w:p w14:paraId="3DE5BE12" w14:textId="45AA83C0" w:rsidR="0077610B" w:rsidRDefault="00671E96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 wp14:anchorId="03D979F8" wp14:editId="286C5687">
                <wp:simplePos x="0" y="0"/>
                <wp:positionH relativeFrom="column">
                  <wp:posOffset>1050290</wp:posOffset>
                </wp:positionH>
                <wp:positionV relativeFrom="paragraph">
                  <wp:posOffset>-76835</wp:posOffset>
                </wp:positionV>
                <wp:extent cx="934050" cy="234315"/>
                <wp:effectExtent l="38100" t="57150" r="0" b="51435"/>
                <wp:wrapNone/>
                <wp:docPr id="2470" name="Freihand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934050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D0D68" id="Freihand 2470" o:spid="_x0000_s1026" type="#_x0000_t75" style="position:absolute;margin-left:82pt;margin-top:-6.75pt;width:75pt;height:19.85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">
                <v:imagedata r:id="rId361" o:title=""/>
              </v:shape>
            </w:pict>
          </mc:Fallback>
        </mc:AlternateContent>
      </w:r>
    </w:p>
    <w:p w14:paraId="13980FD1" w14:textId="2043E4E4" w:rsidR="0077610B" w:rsidRDefault="0077610B" w:rsidP="00202301">
      <w:pPr>
        <w:rPr>
          <w:lang w:val="en-US"/>
        </w:rPr>
      </w:pPr>
    </w:p>
    <w:p w14:paraId="4FD82DF7" w14:textId="77777777" w:rsidR="008E0010" w:rsidRDefault="008E0010" w:rsidP="00202301">
      <w:pPr>
        <w:rPr>
          <w:lang w:val="en-US"/>
        </w:rPr>
      </w:pPr>
    </w:p>
    <w:p w14:paraId="1B8EE7E6" w14:textId="77777777" w:rsidR="00B30655" w:rsidRDefault="00B30655">
      <w:pPr>
        <w:jc w:val="left"/>
        <w:rPr>
          <w:b/>
          <w:sz w:val="28"/>
          <w:lang w:val="en-US"/>
        </w:rPr>
      </w:pPr>
      <w:r>
        <w:br w:type="page"/>
      </w:r>
    </w:p>
    <w:p w14:paraId="6904E856" w14:textId="11A900C3" w:rsidR="006000BF" w:rsidRDefault="006000BF" w:rsidP="006000BF">
      <w:pPr>
        <w:pStyle w:val="berschrift3"/>
      </w:pPr>
      <w:r>
        <w:lastRenderedPageBreak/>
        <w:t>Stabilization by Adding a Low-Frequency Pole</w:t>
      </w:r>
    </w:p>
    <w:p w14:paraId="749613D1" w14:textId="546318BA" w:rsidR="00000B4D" w:rsidRDefault="00000B4D" w:rsidP="00202301">
      <w:pPr>
        <w:rPr>
          <w:lang w:val="en-US"/>
        </w:rPr>
      </w:pPr>
    </w:p>
    <w:p w14:paraId="78B87DEB" w14:textId="4F59343F" w:rsidR="00B30655" w:rsidRDefault="00B30655" w:rsidP="00202301">
      <w:pPr>
        <w:rPr>
          <w:lang w:val="en-US"/>
        </w:rPr>
      </w:pPr>
    </w:p>
    <w:p w14:paraId="64A63121" w14:textId="45E2EA37" w:rsidR="00B30655" w:rsidRDefault="00B30655" w:rsidP="00202301">
      <w:pPr>
        <w:rPr>
          <w:lang w:val="en-US"/>
        </w:rPr>
      </w:pPr>
    </w:p>
    <w:p w14:paraId="5F5D0CEF" w14:textId="2C928778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 wp14:anchorId="03533BF6" wp14:editId="71598004">
                <wp:simplePos x="0" y="0"/>
                <wp:positionH relativeFrom="column">
                  <wp:posOffset>479044</wp:posOffset>
                </wp:positionH>
                <wp:positionV relativeFrom="paragraph">
                  <wp:posOffset>121543</wp:posOffset>
                </wp:positionV>
                <wp:extent cx="2359440" cy="56880"/>
                <wp:effectExtent l="38100" t="38100" r="41275" b="57785"/>
                <wp:wrapNone/>
                <wp:docPr id="2573" name="Freihand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2359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6E629" id="Freihand 2573" o:spid="_x0000_s1026" type="#_x0000_t75" style="position:absolute;margin-left:37pt;margin-top:8.85pt;width:187.2pt;height:5.9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">
                <v:imagedata r:id="rId36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 wp14:anchorId="5850AA16" wp14:editId="485BE037">
                <wp:simplePos x="0" y="0"/>
                <wp:positionH relativeFrom="column">
                  <wp:posOffset>3789604</wp:posOffset>
                </wp:positionH>
                <wp:positionV relativeFrom="paragraph">
                  <wp:posOffset>88783</wp:posOffset>
                </wp:positionV>
                <wp:extent cx="27360" cy="26640"/>
                <wp:effectExtent l="38100" t="38100" r="48895" b="50165"/>
                <wp:wrapNone/>
                <wp:docPr id="2569" name="Freihand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73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78DBF" id="Freihand 2569" o:spid="_x0000_s1026" type="#_x0000_t75" style="position:absolute;margin-left:297.7pt;margin-top:6.3pt;width:3.55pt;height:3.5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">
                <v:imagedata r:id="rId36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 wp14:anchorId="77319E44" wp14:editId="7D28DB9B">
                <wp:simplePos x="0" y="0"/>
                <wp:positionH relativeFrom="column">
                  <wp:posOffset>3473884</wp:posOffset>
                </wp:positionH>
                <wp:positionV relativeFrom="paragraph">
                  <wp:posOffset>83743</wp:posOffset>
                </wp:positionV>
                <wp:extent cx="302400" cy="25560"/>
                <wp:effectExtent l="38100" t="38100" r="40640" b="50800"/>
                <wp:wrapNone/>
                <wp:docPr id="2529" name="Freihand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302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1BC6C" id="Freihand 2529" o:spid="_x0000_s1026" type="#_x0000_t75" style="position:absolute;margin-left:272.85pt;margin-top:5.9pt;width:25.2pt;height:3.4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">
                <v:imagedata r:id="rId36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 wp14:anchorId="50B3DB0F" wp14:editId="2A491DF8">
                <wp:simplePos x="0" y="0"/>
                <wp:positionH relativeFrom="column">
                  <wp:posOffset>2825884</wp:posOffset>
                </wp:positionH>
                <wp:positionV relativeFrom="paragraph">
                  <wp:posOffset>95983</wp:posOffset>
                </wp:positionV>
                <wp:extent cx="744480" cy="46080"/>
                <wp:effectExtent l="38100" t="38100" r="55880" b="49530"/>
                <wp:wrapNone/>
                <wp:docPr id="2528" name="Freihand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7444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0FBD3" id="Freihand 2528" o:spid="_x0000_s1026" type="#_x0000_t75" style="position:absolute;margin-left:221.8pt;margin-top:6.85pt;width:60pt;height:5.0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">
                <v:imagedata r:id="rId369" o:title=""/>
              </v:shape>
            </w:pict>
          </mc:Fallback>
        </mc:AlternateContent>
      </w:r>
    </w:p>
    <w:p w14:paraId="3AB29CAA" w14:textId="4AA152B0" w:rsidR="00B30655" w:rsidRDefault="00B30655" w:rsidP="00202301">
      <w:pPr>
        <w:rPr>
          <w:lang w:val="en-US"/>
        </w:rPr>
      </w:pPr>
    </w:p>
    <w:p w14:paraId="7DEA57D9" w14:textId="3D9EDA26" w:rsidR="00B30655" w:rsidRDefault="00B30655" w:rsidP="00202301">
      <w:pPr>
        <w:rPr>
          <w:lang w:val="en-US"/>
        </w:rPr>
      </w:pPr>
    </w:p>
    <w:p w14:paraId="04274FAD" w14:textId="44AFCA95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 wp14:anchorId="319345E8" wp14:editId="3881E23E">
                <wp:simplePos x="0" y="0"/>
                <wp:positionH relativeFrom="column">
                  <wp:posOffset>1831975</wp:posOffset>
                </wp:positionH>
                <wp:positionV relativeFrom="paragraph">
                  <wp:posOffset>-69215</wp:posOffset>
                </wp:positionV>
                <wp:extent cx="650720" cy="409650"/>
                <wp:effectExtent l="57150" t="38100" r="0" b="47625"/>
                <wp:wrapNone/>
                <wp:docPr id="2632" name="Freihand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50720" cy="409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8C72E" id="Freihand 2632" o:spid="_x0000_s1026" type="#_x0000_t75" style="position:absolute;margin-left:143.55pt;margin-top:-6.15pt;width:52.7pt;height:33.65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">
                <v:imagedata r:id="rId371" o:title=""/>
              </v:shape>
            </w:pict>
          </mc:Fallback>
        </mc:AlternateContent>
      </w:r>
    </w:p>
    <w:p w14:paraId="6D48065D" w14:textId="5E805E59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 wp14:anchorId="7DB06D05" wp14:editId="474368D5">
                <wp:simplePos x="0" y="0"/>
                <wp:positionH relativeFrom="column">
                  <wp:posOffset>4210050</wp:posOffset>
                </wp:positionH>
                <wp:positionV relativeFrom="paragraph">
                  <wp:posOffset>-471805</wp:posOffset>
                </wp:positionV>
                <wp:extent cx="1898575" cy="1241500"/>
                <wp:effectExtent l="38100" t="38100" r="6985" b="53975"/>
                <wp:wrapNone/>
                <wp:docPr id="2656" name="Freihand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898575" cy="1241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B554F" id="Freihand 2656" o:spid="_x0000_s1026" type="#_x0000_t75" style="position:absolute;margin-left:330.8pt;margin-top:-37.85pt;width:150.95pt;height:99.1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">
                <v:imagedata r:id="rId37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 wp14:anchorId="4A0B26BA" wp14:editId="5AF3E192">
                <wp:simplePos x="0" y="0"/>
                <wp:positionH relativeFrom="column">
                  <wp:posOffset>2741930</wp:posOffset>
                </wp:positionH>
                <wp:positionV relativeFrom="paragraph">
                  <wp:posOffset>-154940</wp:posOffset>
                </wp:positionV>
                <wp:extent cx="438120" cy="554875"/>
                <wp:effectExtent l="0" t="38100" r="19685" b="55245"/>
                <wp:wrapNone/>
                <wp:docPr id="2568" name="Freihand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438120" cy="554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8787C" id="Freihand 2568" o:spid="_x0000_s1026" type="#_x0000_t75" style="position:absolute;margin-left:215.2pt;margin-top:-12.9pt;width:35.95pt;height:45.1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">
                <v:imagedata r:id="rId37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 wp14:anchorId="78AE6495" wp14:editId="5C89D019">
                <wp:simplePos x="0" y="0"/>
                <wp:positionH relativeFrom="column">
                  <wp:posOffset>910590</wp:posOffset>
                </wp:positionH>
                <wp:positionV relativeFrom="paragraph">
                  <wp:posOffset>-1069975</wp:posOffset>
                </wp:positionV>
                <wp:extent cx="5020310" cy="2445385"/>
                <wp:effectExtent l="38100" t="38100" r="46990" b="50165"/>
                <wp:wrapNone/>
                <wp:docPr id="2527" name="Freihand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5020310" cy="2445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F78B6" id="Freihand 2527" o:spid="_x0000_s1026" type="#_x0000_t75" style="position:absolute;margin-left:71pt;margin-top:-84.95pt;width:396.7pt;height:193.95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">
                <v:imagedata r:id="rId377" o:title=""/>
              </v:shape>
            </w:pict>
          </mc:Fallback>
        </mc:AlternateContent>
      </w:r>
    </w:p>
    <w:p w14:paraId="67258804" w14:textId="0F8AB631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 wp14:anchorId="7E201B87" wp14:editId="5BB75E47">
                <wp:simplePos x="0" y="0"/>
                <wp:positionH relativeFrom="column">
                  <wp:posOffset>4005580</wp:posOffset>
                </wp:positionH>
                <wp:positionV relativeFrom="paragraph">
                  <wp:posOffset>-60325</wp:posOffset>
                </wp:positionV>
                <wp:extent cx="139845" cy="242520"/>
                <wp:effectExtent l="38100" t="38100" r="50800" b="43815"/>
                <wp:wrapNone/>
                <wp:docPr id="2599" name="Freihand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39845" cy="24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1BA1D" id="Freihand 2599" o:spid="_x0000_s1026" type="#_x0000_t75" style="position:absolute;margin-left:314.7pt;margin-top:-5.45pt;width:12.4pt;height:20.55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">
                <v:imagedata r:id="rId37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 wp14:anchorId="02D972B9" wp14:editId="4D80AB6D">
                <wp:simplePos x="0" y="0"/>
                <wp:positionH relativeFrom="column">
                  <wp:posOffset>306070</wp:posOffset>
                </wp:positionH>
                <wp:positionV relativeFrom="paragraph">
                  <wp:posOffset>-764540</wp:posOffset>
                </wp:positionV>
                <wp:extent cx="3602355" cy="1712595"/>
                <wp:effectExtent l="38100" t="38100" r="55245" b="40005"/>
                <wp:wrapNone/>
                <wp:docPr id="2577" name="Freihand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3602355" cy="1712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7B955" id="Freihand 2577" o:spid="_x0000_s1026" type="#_x0000_t75" style="position:absolute;margin-left:23.4pt;margin-top:-60.9pt;width:285.05pt;height:136.2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">
                <v:imagedata r:id="rId38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 wp14:anchorId="376A4880" wp14:editId="0F46BC46">
                <wp:simplePos x="0" y="0"/>
                <wp:positionH relativeFrom="column">
                  <wp:posOffset>3806190</wp:posOffset>
                </wp:positionH>
                <wp:positionV relativeFrom="paragraph">
                  <wp:posOffset>-732155</wp:posOffset>
                </wp:positionV>
                <wp:extent cx="126925" cy="1609480"/>
                <wp:effectExtent l="38100" t="38100" r="45085" b="48260"/>
                <wp:wrapNone/>
                <wp:docPr id="2572" name="Freihand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26925" cy="160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44272" id="Freihand 2572" o:spid="_x0000_s1026" type="#_x0000_t75" style="position:absolute;margin-left:299pt;margin-top:-58.35pt;width:11.45pt;height:128.1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">
                <v:imagedata r:id="rId383" o:title=""/>
              </v:shape>
            </w:pict>
          </mc:Fallback>
        </mc:AlternateContent>
      </w:r>
    </w:p>
    <w:p w14:paraId="1D789E09" w14:textId="44714C8C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 wp14:anchorId="51FD828F" wp14:editId="1EE795E2">
                <wp:simplePos x="0" y="0"/>
                <wp:positionH relativeFrom="column">
                  <wp:posOffset>3783330</wp:posOffset>
                </wp:positionH>
                <wp:positionV relativeFrom="paragraph">
                  <wp:posOffset>-955040</wp:posOffset>
                </wp:positionV>
                <wp:extent cx="1868805" cy="2167355"/>
                <wp:effectExtent l="57150" t="38100" r="55245" b="42545"/>
                <wp:wrapNone/>
                <wp:docPr id="2555" name="Freihand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868805" cy="2167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3AF89" id="Freihand 2555" o:spid="_x0000_s1026" type="#_x0000_t75" style="position:absolute;margin-left:297.2pt;margin-top:-75.9pt;width:148.55pt;height:172.05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">
                <v:imagedata r:id="rId385" o:title=""/>
              </v:shape>
            </w:pict>
          </mc:Fallback>
        </mc:AlternateContent>
      </w:r>
    </w:p>
    <w:p w14:paraId="16F2E03C" w14:textId="12872E5E" w:rsidR="00B30655" w:rsidRDefault="00B30655" w:rsidP="00202301">
      <w:pPr>
        <w:rPr>
          <w:lang w:val="en-US"/>
        </w:rPr>
      </w:pPr>
    </w:p>
    <w:p w14:paraId="1FF42939" w14:textId="6CEE8D22" w:rsidR="00B30655" w:rsidRDefault="00B30655" w:rsidP="00202301">
      <w:pPr>
        <w:rPr>
          <w:lang w:val="en-US"/>
        </w:rPr>
      </w:pPr>
    </w:p>
    <w:p w14:paraId="0AB8FF93" w14:textId="2E6EC49A" w:rsidR="00B30655" w:rsidRDefault="00B30655" w:rsidP="00202301">
      <w:pPr>
        <w:rPr>
          <w:lang w:val="en-US"/>
        </w:rPr>
      </w:pPr>
    </w:p>
    <w:p w14:paraId="604442E4" w14:textId="4E029372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 wp14:anchorId="009DD36F" wp14:editId="79046121">
                <wp:simplePos x="0" y="0"/>
                <wp:positionH relativeFrom="column">
                  <wp:posOffset>434975</wp:posOffset>
                </wp:positionH>
                <wp:positionV relativeFrom="paragraph">
                  <wp:posOffset>12700</wp:posOffset>
                </wp:positionV>
                <wp:extent cx="653040" cy="14040"/>
                <wp:effectExtent l="38100" t="38100" r="52070" b="43180"/>
                <wp:wrapNone/>
                <wp:docPr id="2621" name="Freihand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653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17478" id="Freihand 2621" o:spid="_x0000_s1026" type="#_x0000_t75" style="position:absolute;margin-left:33.55pt;margin-top:.3pt;width:52.8pt;height:2.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">
                <v:imagedata r:id="rId38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 wp14:anchorId="6B7175B0" wp14:editId="2F77A397">
                <wp:simplePos x="0" y="0"/>
                <wp:positionH relativeFrom="column">
                  <wp:posOffset>1089244</wp:posOffset>
                </wp:positionH>
                <wp:positionV relativeFrom="paragraph">
                  <wp:posOffset>-56777</wp:posOffset>
                </wp:positionV>
                <wp:extent cx="15120" cy="149400"/>
                <wp:effectExtent l="38100" t="38100" r="42545" b="41275"/>
                <wp:wrapNone/>
                <wp:docPr id="2578" name="Freihand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51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84843" id="Freihand 2578" o:spid="_x0000_s1026" type="#_x0000_t75" style="position:absolute;margin-left:85.05pt;margin-top:-5.15pt;width:2.65pt;height:13.15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">
                <v:imagedata r:id="rId389" o:title=""/>
              </v:shape>
            </w:pict>
          </mc:Fallback>
        </mc:AlternateContent>
      </w:r>
    </w:p>
    <w:p w14:paraId="2EBA3112" w14:textId="6B616F48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 wp14:anchorId="12C3E29E" wp14:editId="4EBBDC64">
                <wp:simplePos x="0" y="0"/>
                <wp:positionH relativeFrom="column">
                  <wp:posOffset>980440</wp:posOffset>
                </wp:positionH>
                <wp:positionV relativeFrom="paragraph">
                  <wp:posOffset>41910</wp:posOffset>
                </wp:positionV>
                <wp:extent cx="467970" cy="260350"/>
                <wp:effectExtent l="38100" t="38100" r="0" b="44450"/>
                <wp:wrapNone/>
                <wp:docPr id="2618" name="Freihand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467970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76536" id="Freihand 2618" o:spid="_x0000_s1026" type="#_x0000_t75" style="position:absolute;margin-left:76.5pt;margin-top:2.6pt;width:38.3pt;height:21.9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">
                <v:imagedata r:id="rId391" o:title=""/>
              </v:shape>
            </w:pict>
          </mc:Fallback>
        </mc:AlternateContent>
      </w:r>
    </w:p>
    <w:p w14:paraId="7077177B" w14:textId="6381144A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4164A910" wp14:editId="1506B6BC">
                <wp:simplePos x="0" y="0"/>
                <wp:positionH relativeFrom="column">
                  <wp:posOffset>1816735</wp:posOffset>
                </wp:positionH>
                <wp:positionV relativeFrom="paragraph">
                  <wp:posOffset>-275590</wp:posOffset>
                </wp:positionV>
                <wp:extent cx="356235" cy="563880"/>
                <wp:effectExtent l="38100" t="38100" r="5715" b="45720"/>
                <wp:wrapNone/>
                <wp:docPr id="2617" name="Freihand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356235" cy="5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3F293" id="Freihand 2617" o:spid="_x0000_s1026" type="#_x0000_t75" style="position:absolute;margin-left:142.35pt;margin-top:-22.4pt;width:29.45pt;height:45.8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">
                <v:imagedata r:id="rId39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 wp14:anchorId="5D1AEA0C" wp14:editId="12FE38CE">
                <wp:simplePos x="0" y="0"/>
                <wp:positionH relativeFrom="column">
                  <wp:posOffset>5600700</wp:posOffset>
                </wp:positionH>
                <wp:positionV relativeFrom="paragraph">
                  <wp:posOffset>-102870</wp:posOffset>
                </wp:positionV>
                <wp:extent cx="300355" cy="357765"/>
                <wp:effectExtent l="38100" t="38100" r="42545" b="42545"/>
                <wp:wrapNone/>
                <wp:docPr id="2516" name="Freihand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300355" cy="357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8735A" id="Freihand 2516" o:spid="_x0000_s1026" type="#_x0000_t75" style="position:absolute;margin-left:440.3pt;margin-top:-8.8pt;width:25.05pt;height:29.55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">
                <v:imagedata r:id="rId395" o:title=""/>
              </v:shape>
            </w:pict>
          </mc:Fallback>
        </mc:AlternateContent>
      </w:r>
    </w:p>
    <w:p w14:paraId="019AE487" w14:textId="6C22F5FE" w:rsidR="00B30655" w:rsidRDefault="00B30655" w:rsidP="00202301">
      <w:pPr>
        <w:rPr>
          <w:lang w:val="en-US"/>
        </w:rPr>
      </w:pPr>
    </w:p>
    <w:p w14:paraId="11CF6054" w14:textId="5BAF3F28" w:rsidR="00B30655" w:rsidRDefault="00B30655" w:rsidP="00202301">
      <w:pPr>
        <w:rPr>
          <w:lang w:val="en-US"/>
        </w:rPr>
      </w:pPr>
    </w:p>
    <w:p w14:paraId="6D16D269" w14:textId="1F92E575" w:rsidR="00B30655" w:rsidRDefault="00B30655" w:rsidP="00202301">
      <w:pPr>
        <w:rPr>
          <w:lang w:val="en-US"/>
        </w:rPr>
      </w:pPr>
    </w:p>
    <w:p w14:paraId="61796EC7" w14:textId="590AC9D4" w:rsidR="00B30655" w:rsidRDefault="00B30655" w:rsidP="00202301">
      <w:pPr>
        <w:rPr>
          <w:lang w:val="en-US"/>
        </w:rPr>
      </w:pPr>
    </w:p>
    <w:p w14:paraId="107F5A54" w14:textId="6402D5FF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 wp14:anchorId="03076DFA" wp14:editId="40175A7D">
                <wp:simplePos x="0" y="0"/>
                <wp:positionH relativeFrom="column">
                  <wp:posOffset>3220720</wp:posOffset>
                </wp:positionH>
                <wp:positionV relativeFrom="paragraph">
                  <wp:posOffset>-139065</wp:posOffset>
                </wp:positionV>
                <wp:extent cx="1954330" cy="429260"/>
                <wp:effectExtent l="38100" t="38100" r="46355" b="46990"/>
                <wp:wrapNone/>
                <wp:docPr id="2684" name="Freihand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954330" cy="429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D31EA" id="Freihand 2684" o:spid="_x0000_s1026" type="#_x0000_t75" style="position:absolute;margin-left:252.9pt;margin-top:-11.65pt;width:155.3pt;height:35.2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">
                <v:imagedata r:id="rId39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 wp14:anchorId="1331B143" wp14:editId="468A767A">
                <wp:simplePos x="0" y="0"/>
                <wp:positionH relativeFrom="column">
                  <wp:posOffset>2268220</wp:posOffset>
                </wp:positionH>
                <wp:positionV relativeFrom="paragraph">
                  <wp:posOffset>-152400</wp:posOffset>
                </wp:positionV>
                <wp:extent cx="585245" cy="516360"/>
                <wp:effectExtent l="38100" t="38100" r="43815" b="55245"/>
                <wp:wrapNone/>
                <wp:docPr id="2672" name="Freihand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585245" cy="5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356D9" id="Freihand 2672" o:spid="_x0000_s1026" type="#_x0000_t75" style="position:absolute;margin-left:177.9pt;margin-top:-12.7pt;width:47.5pt;height:42.05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">
                <v:imagedata r:id="rId39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 wp14:anchorId="244E17AF" wp14:editId="48EFF48C">
                <wp:simplePos x="0" y="0"/>
                <wp:positionH relativeFrom="column">
                  <wp:posOffset>652145</wp:posOffset>
                </wp:positionH>
                <wp:positionV relativeFrom="paragraph">
                  <wp:posOffset>-198120</wp:posOffset>
                </wp:positionV>
                <wp:extent cx="1277210" cy="724535"/>
                <wp:effectExtent l="38100" t="38100" r="37465" b="56515"/>
                <wp:wrapNone/>
                <wp:docPr id="2673" name="Freihand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277210" cy="724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C3DA7" id="Freihand 2673" o:spid="_x0000_s1026" type="#_x0000_t75" style="position:absolute;margin-left:50.65pt;margin-top:-16.3pt;width:101.95pt;height:58.4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">
                <v:imagedata r:id="rId401" o:title=""/>
              </v:shape>
            </w:pict>
          </mc:Fallback>
        </mc:AlternateContent>
      </w:r>
    </w:p>
    <w:p w14:paraId="53437579" w14:textId="4015625E" w:rsidR="00B30655" w:rsidRDefault="00B30655" w:rsidP="00202301">
      <w:pPr>
        <w:rPr>
          <w:lang w:val="en-US"/>
        </w:rPr>
      </w:pPr>
    </w:p>
    <w:p w14:paraId="0593ABEF" w14:textId="0D37955E" w:rsidR="00B30655" w:rsidRDefault="00B30655" w:rsidP="00202301">
      <w:pPr>
        <w:rPr>
          <w:lang w:val="en-US"/>
        </w:rPr>
      </w:pPr>
    </w:p>
    <w:p w14:paraId="2869EAB3" w14:textId="5146FA3F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 wp14:anchorId="588987DD" wp14:editId="3A65234A">
                <wp:simplePos x="0" y="0"/>
                <wp:positionH relativeFrom="column">
                  <wp:posOffset>1945005</wp:posOffset>
                </wp:positionH>
                <wp:positionV relativeFrom="paragraph">
                  <wp:posOffset>-12700</wp:posOffset>
                </wp:positionV>
                <wp:extent cx="2579115" cy="375285"/>
                <wp:effectExtent l="38100" t="38100" r="50165" b="43815"/>
                <wp:wrapNone/>
                <wp:docPr id="2713" name="Freihand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2579115" cy="375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417F5" id="Freihand 2713" o:spid="_x0000_s1026" type="#_x0000_t75" style="position:absolute;margin-left:152.45pt;margin-top:-1.7pt;width:204.5pt;height:30.9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">
                <v:imagedata r:id="rId403" o:title=""/>
              </v:shape>
            </w:pict>
          </mc:Fallback>
        </mc:AlternateContent>
      </w:r>
    </w:p>
    <w:p w14:paraId="5EDC4E63" w14:textId="3B394607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 wp14:anchorId="0AC42CCE" wp14:editId="0C58814D">
                <wp:simplePos x="0" y="0"/>
                <wp:positionH relativeFrom="column">
                  <wp:posOffset>4887595</wp:posOffset>
                </wp:positionH>
                <wp:positionV relativeFrom="paragraph">
                  <wp:posOffset>-128270</wp:posOffset>
                </wp:positionV>
                <wp:extent cx="767245" cy="373680"/>
                <wp:effectExtent l="57150" t="38100" r="33020" b="45720"/>
                <wp:wrapNone/>
                <wp:docPr id="2712" name="Freihand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767245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FAC09" id="Freihand 2712" o:spid="_x0000_s1026" type="#_x0000_t75" style="position:absolute;margin-left:384.15pt;margin-top:-10.8pt;width:61.8pt;height:30.8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">
                <v:imagedata r:id="rId40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 wp14:anchorId="5FF9D03E" wp14:editId="5507B030">
                <wp:simplePos x="0" y="0"/>
                <wp:positionH relativeFrom="column">
                  <wp:posOffset>731520</wp:posOffset>
                </wp:positionH>
                <wp:positionV relativeFrom="paragraph">
                  <wp:posOffset>-130175</wp:posOffset>
                </wp:positionV>
                <wp:extent cx="973325" cy="455275"/>
                <wp:effectExtent l="38100" t="38100" r="55880" b="40640"/>
                <wp:wrapNone/>
                <wp:docPr id="2714" name="Freihand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973325" cy="455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A43D2" id="Freihand 2714" o:spid="_x0000_s1026" type="#_x0000_t75" style="position:absolute;margin-left:56.9pt;margin-top:-10.95pt;width:78.1pt;height:37.3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">
                <v:imagedata r:id="rId407" o:title=""/>
              </v:shape>
            </w:pict>
          </mc:Fallback>
        </mc:AlternateContent>
      </w:r>
    </w:p>
    <w:p w14:paraId="66D429B1" w14:textId="05C0B9A2" w:rsidR="00B30655" w:rsidRDefault="00B30655" w:rsidP="00202301">
      <w:pPr>
        <w:rPr>
          <w:lang w:val="en-US"/>
        </w:rPr>
      </w:pPr>
    </w:p>
    <w:p w14:paraId="4B72AE75" w14:textId="099BA7C8" w:rsidR="00B30655" w:rsidRDefault="00B30655" w:rsidP="00202301">
      <w:pPr>
        <w:rPr>
          <w:lang w:val="en-US"/>
        </w:rPr>
      </w:pPr>
    </w:p>
    <w:p w14:paraId="33805F00" w14:textId="75B905BA" w:rsidR="00B30655" w:rsidRDefault="00B30655" w:rsidP="00202301">
      <w:pPr>
        <w:rPr>
          <w:lang w:val="en-US"/>
        </w:rPr>
      </w:pPr>
    </w:p>
    <w:p w14:paraId="6D2C7F16" w14:textId="1F1AF38D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 wp14:anchorId="5DD3B461" wp14:editId="464B59D2">
                <wp:simplePos x="0" y="0"/>
                <wp:positionH relativeFrom="column">
                  <wp:posOffset>3898900</wp:posOffset>
                </wp:positionH>
                <wp:positionV relativeFrom="paragraph">
                  <wp:posOffset>-184785</wp:posOffset>
                </wp:positionV>
                <wp:extent cx="2141140" cy="421010"/>
                <wp:effectExtent l="19050" t="19050" r="31115" b="55245"/>
                <wp:wrapNone/>
                <wp:docPr id="2770" name="Freihand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2141140" cy="421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A28F3" id="Freihand 2770" o:spid="_x0000_s1026" type="#_x0000_t75" style="position:absolute;margin-left:306.3pt;margin-top:-15.25pt;width:170.05pt;height:34.55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">
                <v:imagedata r:id="rId40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 wp14:anchorId="39F6B7A0" wp14:editId="4C2C49F4">
                <wp:simplePos x="0" y="0"/>
                <wp:positionH relativeFrom="column">
                  <wp:posOffset>2811780</wp:posOffset>
                </wp:positionH>
                <wp:positionV relativeFrom="paragraph">
                  <wp:posOffset>-114935</wp:posOffset>
                </wp:positionV>
                <wp:extent cx="959795" cy="315595"/>
                <wp:effectExtent l="38100" t="38100" r="31115" b="46355"/>
                <wp:wrapNone/>
                <wp:docPr id="2748" name="Freihand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959795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4926F" id="Freihand 2748" o:spid="_x0000_s1026" type="#_x0000_t75" style="position:absolute;margin-left:220.7pt;margin-top:-9.75pt;width:76.95pt;height:26.25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">
                <v:imagedata r:id="rId41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 wp14:anchorId="498C65DE" wp14:editId="79242004">
                <wp:simplePos x="0" y="0"/>
                <wp:positionH relativeFrom="column">
                  <wp:posOffset>1406525</wp:posOffset>
                </wp:positionH>
                <wp:positionV relativeFrom="paragraph">
                  <wp:posOffset>-226060</wp:posOffset>
                </wp:positionV>
                <wp:extent cx="1245960" cy="674540"/>
                <wp:effectExtent l="38100" t="38100" r="0" b="49530"/>
                <wp:wrapNone/>
                <wp:docPr id="2743" name="Freihand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245960" cy="674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A9541" id="Freihand 2743" o:spid="_x0000_s1026" type="#_x0000_t75" style="position:absolute;margin-left:110.05pt;margin-top:-18.5pt;width:99.5pt;height:54.5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">
                <v:imagedata r:id="rId41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 wp14:anchorId="35598732" wp14:editId="0CCB1A72">
                <wp:simplePos x="0" y="0"/>
                <wp:positionH relativeFrom="column">
                  <wp:posOffset>723265</wp:posOffset>
                </wp:positionH>
                <wp:positionV relativeFrom="paragraph">
                  <wp:posOffset>-73025</wp:posOffset>
                </wp:positionV>
                <wp:extent cx="391820" cy="272880"/>
                <wp:effectExtent l="57150" t="38100" r="27305" b="51435"/>
                <wp:wrapNone/>
                <wp:docPr id="2719" name="Freihand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39182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F8A68" id="Freihand 2719" o:spid="_x0000_s1026" type="#_x0000_t75" style="position:absolute;margin-left:56.25pt;margin-top:-6.45pt;width:32.25pt;height:22.95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">
                <v:imagedata r:id="rId415" o:title=""/>
              </v:shape>
            </w:pict>
          </mc:Fallback>
        </mc:AlternateContent>
      </w:r>
    </w:p>
    <w:p w14:paraId="2C627547" w14:textId="3DA02958" w:rsidR="00B30655" w:rsidRDefault="00B30655" w:rsidP="00202301">
      <w:pPr>
        <w:rPr>
          <w:lang w:val="en-US"/>
        </w:rPr>
      </w:pPr>
    </w:p>
    <w:p w14:paraId="409A64AD" w14:textId="5CB9D873" w:rsidR="00B30655" w:rsidRDefault="00B30655" w:rsidP="00202301">
      <w:pPr>
        <w:rPr>
          <w:lang w:val="en-US"/>
        </w:rPr>
      </w:pPr>
    </w:p>
    <w:p w14:paraId="08D358F4" w14:textId="2F08312E" w:rsidR="00B30655" w:rsidRDefault="00B30655" w:rsidP="00202301">
      <w:pPr>
        <w:rPr>
          <w:lang w:val="en-US"/>
        </w:rPr>
      </w:pPr>
    </w:p>
    <w:p w14:paraId="68536F73" w14:textId="63E78264" w:rsidR="00B30655" w:rsidRDefault="00B30655" w:rsidP="00202301">
      <w:pPr>
        <w:rPr>
          <w:lang w:val="en-US"/>
        </w:rPr>
      </w:pPr>
    </w:p>
    <w:p w14:paraId="43821A95" w14:textId="62BF8664" w:rsidR="00B30655" w:rsidRDefault="00B30655" w:rsidP="00202301">
      <w:pPr>
        <w:rPr>
          <w:lang w:val="en-US"/>
        </w:rPr>
      </w:pPr>
    </w:p>
    <w:p w14:paraId="24337C71" w14:textId="7204736E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 wp14:anchorId="101E44AC" wp14:editId="5A552EF8">
                <wp:simplePos x="0" y="0"/>
                <wp:positionH relativeFrom="column">
                  <wp:posOffset>2009775</wp:posOffset>
                </wp:positionH>
                <wp:positionV relativeFrom="paragraph">
                  <wp:posOffset>-184785</wp:posOffset>
                </wp:positionV>
                <wp:extent cx="1009925" cy="426720"/>
                <wp:effectExtent l="38100" t="57150" r="57150" b="49530"/>
                <wp:wrapNone/>
                <wp:docPr id="2792" name="Freihand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009925" cy="4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C594B" id="Freihand 2792" o:spid="_x0000_s1026" type="#_x0000_t75" style="position:absolute;margin-left:157.55pt;margin-top:-15.25pt;width:80.9pt;height:3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">
                <v:imagedata r:id="rId41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 wp14:anchorId="74D20FC7" wp14:editId="6EDB9253">
                <wp:simplePos x="0" y="0"/>
                <wp:positionH relativeFrom="column">
                  <wp:posOffset>866140</wp:posOffset>
                </wp:positionH>
                <wp:positionV relativeFrom="paragraph">
                  <wp:posOffset>-147320</wp:posOffset>
                </wp:positionV>
                <wp:extent cx="872855" cy="401765"/>
                <wp:effectExtent l="38100" t="38100" r="41910" b="55880"/>
                <wp:wrapNone/>
                <wp:docPr id="2780" name="Freihand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872855" cy="401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3531C" id="Freihand 2780" o:spid="_x0000_s1026" type="#_x0000_t75" style="position:absolute;margin-left:67.5pt;margin-top:-12.3pt;width:70.15pt;height:33.05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">
                <v:imagedata r:id="rId419" o:title=""/>
              </v:shape>
            </w:pict>
          </mc:Fallback>
        </mc:AlternateContent>
      </w:r>
    </w:p>
    <w:p w14:paraId="4E39BF18" w14:textId="12F45E7C" w:rsidR="00B30655" w:rsidRDefault="00B30655" w:rsidP="00202301">
      <w:pPr>
        <w:rPr>
          <w:lang w:val="en-US"/>
        </w:rPr>
      </w:pPr>
    </w:p>
    <w:p w14:paraId="6F44E1E9" w14:textId="137FCF84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 wp14:anchorId="2B212F5E" wp14:editId="40AA8539">
                <wp:simplePos x="0" y="0"/>
                <wp:positionH relativeFrom="column">
                  <wp:posOffset>5180965</wp:posOffset>
                </wp:positionH>
                <wp:positionV relativeFrom="paragraph">
                  <wp:posOffset>-130175</wp:posOffset>
                </wp:positionV>
                <wp:extent cx="672075" cy="388830"/>
                <wp:effectExtent l="38100" t="57150" r="52070" b="49530"/>
                <wp:wrapNone/>
                <wp:docPr id="2824" name="Freihand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672075" cy="388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D4839" id="Freihand 2824" o:spid="_x0000_s1026" type="#_x0000_t75" style="position:absolute;margin-left:407.25pt;margin-top:-10.95pt;width:54.3pt;height:32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">
                <v:imagedata r:id="rId42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 wp14:anchorId="1275AC15" wp14:editId="672EEB9B">
                <wp:simplePos x="0" y="0"/>
                <wp:positionH relativeFrom="column">
                  <wp:posOffset>4428490</wp:posOffset>
                </wp:positionH>
                <wp:positionV relativeFrom="paragraph">
                  <wp:posOffset>-120650</wp:posOffset>
                </wp:positionV>
                <wp:extent cx="568900" cy="346075"/>
                <wp:effectExtent l="38100" t="57150" r="41275" b="53975"/>
                <wp:wrapNone/>
                <wp:docPr id="2817" name="Freihand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568900" cy="346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724AB" id="Freihand 2817" o:spid="_x0000_s1026" type="#_x0000_t75" style="position:absolute;margin-left:348pt;margin-top:-10.2pt;width:46.25pt;height:28.65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">
                <v:imagedata r:id="rId4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 wp14:anchorId="7E953C28" wp14:editId="47022BB7">
                <wp:simplePos x="0" y="0"/>
                <wp:positionH relativeFrom="column">
                  <wp:posOffset>3611404</wp:posOffset>
                </wp:positionH>
                <wp:positionV relativeFrom="paragraph">
                  <wp:posOffset>-49722</wp:posOffset>
                </wp:positionV>
                <wp:extent cx="126360" cy="302760"/>
                <wp:effectExtent l="57150" t="38100" r="45720" b="40640"/>
                <wp:wrapNone/>
                <wp:docPr id="2805" name="Freihand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2636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6FF5A" id="Freihand 2805" o:spid="_x0000_s1026" type="#_x0000_t75" style="position:absolute;margin-left:283.65pt;margin-top:-4.6pt;width:11.4pt;height:25.3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">
                <v:imagedata r:id="rId4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 wp14:anchorId="7E6E4913" wp14:editId="42DDC644">
                <wp:simplePos x="0" y="0"/>
                <wp:positionH relativeFrom="column">
                  <wp:posOffset>3400084</wp:posOffset>
                </wp:positionH>
                <wp:positionV relativeFrom="paragraph">
                  <wp:posOffset>11118</wp:posOffset>
                </wp:positionV>
                <wp:extent cx="43200" cy="42120"/>
                <wp:effectExtent l="57150" t="57150" r="52070" b="53340"/>
                <wp:wrapNone/>
                <wp:docPr id="2803" name="Freihand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432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92527" id="Freihand 2803" o:spid="_x0000_s1026" type="#_x0000_t75" style="position:absolute;margin-left:267pt;margin-top:.2pt;width:4.8pt;height:4.7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">
                <v:imagedata r:id="rId42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 wp14:anchorId="3BA7CFF3" wp14:editId="0EFAE88E">
                <wp:simplePos x="0" y="0"/>
                <wp:positionH relativeFrom="column">
                  <wp:posOffset>3247444</wp:posOffset>
                </wp:positionH>
                <wp:positionV relativeFrom="paragraph">
                  <wp:posOffset>-50802</wp:posOffset>
                </wp:positionV>
                <wp:extent cx="172440" cy="318960"/>
                <wp:effectExtent l="38100" t="38100" r="56515" b="43180"/>
                <wp:wrapNone/>
                <wp:docPr id="2802" name="Freihand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7244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79C36" id="Freihand 2802" o:spid="_x0000_s1026" type="#_x0000_t75" style="position:absolute;margin-left:255pt;margin-top:-4.7pt;width:15pt;height:26.5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">
                <v:imagedata r:id="rId42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 wp14:anchorId="2DE630E3" wp14:editId="478AF8C4">
                <wp:simplePos x="0" y="0"/>
                <wp:positionH relativeFrom="column">
                  <wp:posOffset>2849284</wp:posOffset>
                </wp:positionH>
                <wp:positionV relativeFrom="paragraph">
                  <wp:posOffset>15438</wp:posOffset>
                </wp:positionV>
                <wp:extent cx="119160" cy="248760"/>
                <wp:effectExtent l="57150" t="38100" r="52705" b="56515"/>
                <wp:wrapNone/>
                <wp:docPr id="2798" name="Freihand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1916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0FE5D" id="Freihand 2798" o:spid="_x0000_s1026" type="#_x0000_t75" style="position:absolute;margin-left:223.65pt;margin-top:.5pt;width:10.8pt;height:21.0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">
                <v:imagedata r:id="rId43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 wp14:anchorId="7C9DC8CC" wp14:editId="2A3635BD">
                <wp:simplePos x="0" y="0"/>
                <wp:positionH relativeFrom="column">
                  <wp:posOffset>2630404</wp:posOffset>
                </wp:positionH>
                <wp:positionV relativeFrom="paragraph">
                  <wp:posOffset>47478</wp:posOffset>
                </wp:positionV>
                <wp:extent cx="15840" cy="67320"/>
                <wp:effectExtent l="38100" t="38100" r="41910" b="46990"/>
                <wp:wrapNone/>
                <wp:docPr id="2796" name="Freihand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58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FBFFE" id="Freihand 2796" o:spid="_x0000_s1026" type="#_x0000_t75" style="position:absolute;margin-left:206.4pt;margin-top:3.05pt;width:2.7pt;height:6.7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">
                <v:imagedata r:id="rId433" o:title=""/>
              </v:shape>
            </w:pict>
          </mc:Fallback>
        </mc:AlternateContent>
      </w:r>
    </w:p>
    <w:p w14:paraId="2EDEFD71" w14:textId="32502ECD" w:rsidR="00B30655" w:rsidRDefault="004D0202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 wp14:anchorId="49204158" wp14:editId="1A594AB2">
                <wp:simplePos x="0" y="0"/>
                <wp:positionH relativeFrom="column">
                  <wp:posOffset>4016044</wp:posOffset>
                </wp:positionH>
                <wp:positionV relativeFrom="paragraph">
                  <wp:posOffset>-59192</wp:posOffset>
                </wp:positionV>
                <wp:extent cx="172800" cy="275400"/>
                <wp:effectExtent l="38100" t="38100" r="55880" b="48895"/>
                <wp:wrapNone/>
                <wp:docPr id="2811" name="Freihand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7280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B8DF1" id="Freihand 2811" o:spid="_x0000_s1026" type="#_x0000_t75" style="position:absolute;margin-left:315.5pt;margin-top:-5.35pt;width:15pt;height:23.1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">
                <v:imagedata r:id="rId43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 wp14:anchorId="695B4FAA" wp14:editId="51A830CA">
                <wp:simplePos x="0" y="0"/>
                <wp:positionH relativeFrom="column">
                  <wp:posOffset>3751444</wp:posOffset>
                </wp:positionH>
                <wp:positionV relativeFrom="paragraph">
                  <wp:posOffset>-21942</wp:posOffset>
                </wp:positionV>
                <wp:extent cx="265680" cy="97920"/>
                <wp:effectExtent l="19050" t="38100" r="1270" b="54610"/>
                <wp:wrapNone/>
                <wp:docPr id="2807" name="Freihand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265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D63B8" id="Freihand 2807" o:spid="_x0000_s1026" type="#_x0000_t75" style="position:absolute;margin-left:294.7pt;margin-top:-2.45pt;width:22.3pt;height:9.1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">
                <v:imagedata r:id="rId43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 wp14:anchorId="1E83335F" wp14:editId="350C56FC">
                <wp:simplePos x="0" y="0"/>
                <wp:positionH relativeFrom="column">
                  <wp:posOffset>3671884</wp:posOffset>
                </wp:positionH>
                <wp:positionV relativeFrom="paragraph">
                  <wp:posOffset>8298</wp:posOffset>
                </wp:positionV>
                <wp:extent cx="21240" cy="74160"/>
                <wp:effectExtent l="38100" t="38100" r="55245" b="40640"/>
                <wp:wrapNone/>
                <wp:docPr id="2806" name="Freihand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212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5F71E" id="Freihand 2806" o:spid="_x0000_s1026" type="#_x0000_t75" style="position:absolute;margin-left:288.4pt;margin-top:-.05pt;width:3.05pt;height:7.3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">
                <v:imagedata r:id="rId43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 wp14:anchorId="7510F9B0" wp14:editId="633B05D4">
                <wp:simplePos x="0" y="0"/>
                <wp:positionH relativeFrom="column">
                  <wp:posOffset>3501244</wp:posOffset>
                </wp:positionH>
                <wp:positionV relativeFrom="paragraph">
                  <wp:posOffset>-48222</wp:posOffset>
                </wp:positionV>
                <wp:extent cx="60840" cy="127080"/>
                <wp:effectExtent l="38100" t="38100" r="53975" b="44450"/>
                <wp:wrapNone/>
                <wp:docPr id="2804" name="Freihand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608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753F9" id="Freihand 2804" o:spid="_x0000_s1026" type="#_x0000_t75" style="position:absolute;margin-left:275pt;margin-top:-4.5pt;width:6.25pt;height:11.4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">
                <v:imagedata r:id="rId44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 wp14:anchorId="0273A76F" wp14:editId="2607B27C">
                <wp:simplePos x="0" y="0"/>
                <wp:positionH relativeFrom="column">
                  <wp:posOffset>3122884</wp:posOffset>
                </wp:positionH>
                <wp:positionV relativeFrom="paragraph">
                  <wp:posOffset>-48942</wp:posOffset>
                </wp:positionV>
                <wp:extent cx="88560" cy="131400"/>
                <wp:effectExtent l="38100" t="38100" r="45085" b="40640"/>
                <wp:wrapNone/>
                <wp:docPr id="2801" name="Freihand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885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34AD0" id="Freihand 2801" o:spid="_x0000_s1026" type="#_x0000_t75" style="position:absolute;margin-left:245.2pt;margin-top:-4.55pt;width:8.35pt;height:11.8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">
                <v:imagedata r:id="rId44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 wp14:anchorId="62D7CD75" wp14:editId="3C5BE80B">
                <wp:simplePos x="0" y="0"/>
                <wp:positionH relativeFrom="column">
                  <wp:posOffset>3037204</wp:posOffset>
                </wp:positionH>
                <wp:positionV relativeFrom="paragraph">
                  <wp:posOffset>-26622</wp:posOffset>
                </wp:positionV>
                <wp:extent cx="73080" cy="110160"/>
                <wp:effectExtent l="38100" t="38100" r="22225" b="42545"/>
                <wp:wrapNone/>
                <wp:docPr id="2800" name="Freihand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73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4FF6B" id="Freihand 2800" o:spid="_x0000_s1026" type="#_x0000_t75" style="position:absolute;margin-left:238.45pt;margin-top:-2.8pt;width:7.15pt;height:10.0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">
                <v:imagedata r:id="rId44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 wp14:anchorId="37414D91" wp14:editId="031BC058">
                <wp:simplePos x="0" y="0"/>
                <wp:positionH relativeFrom="column">
                  <wp:posOffset>2923084</wp:posOffset>
                </wp:positionH>
                <wp:positionV relativeFrom="paragraph">
                  <wp:posOffset>-27342</wp:posOffset>
                </wp:positionV>
                <wp:extent cx="97200" cy="98640"/>
                <wp:effectExtent l="19050" t="38100" r="55245" b="53975"/>
                <wp:wrapNone/>
                <wp:docPr id="2799" name="Freihand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97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C2286" id="Freihand 2799" o:spid="_x0000_s1026" type="#_x0000_t75" style="position:absolute;margin-left:229.45pt;margin-top:-2.85pt;width:9.05pt;height:9.15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">
                <v:imagedata r:id="rId44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 wp14:anchorId="0E658E9F" wp14:editId="6664C2BF">
                <wp:simplePos x="0" y="0"/>
                <wp:positionH relativeFrom="column">
                  <wp:posOffset>2718964</wp:posOffset>
                </wp:positionH>
                <wp:positionV relativeFrom="paragraph">
                  <wp:posOffset>-1422</wp:posOffset>
                </wp:positionV>
                <wp:extent cx="54720" cy="15480"/>
                <wp:effectExtent l="38100" t="38100" r="40640" b="41910"/>
                <wp:wrapNone/>
                <wp:docPr id="2797" name="Freihand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54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740D8" id="Freihand 2797" o:spid="_x0000_s1026" type="#_x0000_t75" style="position:absolute;margin-left:213.4pt;margin-top:-.8pt;width:5.7pt;height:2.6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">
                <v:imagedata r:id="rId44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 wp14:anchorId="4CEADB28" wp14:editId="65D4CE51">
                <wp:simplePos x="0" y="0"/>
                <wp:positionH relativeFrom="column">
                  <wp:posOffset>2557684</wp:posOffset>
                </wp:positionH>
                <wp:positionV relativeFrom="paragraph">
                  <wp:posOffset>-54342</wp:posOffset>
                </wp:positionV>
                <wp:extent cx="70920" cy="152640"/>
                <wp:effectExtent l="38100" t="38100" r="43815" b="57150"/>
                <wp:wrapNone/>
                <wp:docPr id="2795" name="Freihand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709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18DFD" id="Freihand 2795" o:spid="_x0000_s1026" type="#_x0000_t75" style="position:absolute;margin-left:200.7pt;margin-top:-5pt;width:7pt;height:13.4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">
                <v:imagedata r:id="rId45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 wp14:anchorId="0BAED959" wp14:editId="6B1954E2">
                <wp:simplePos x="0" y="0"/>
                <wp:positionH relativeFrom="column">
                  <wp:posOffset>2363644</wp:posOffset>
                </wp:positionH>
                <wp:positionV relativeFrom="paragraph">
                  <wp:posOffset>-42102</wp:posOffset>
                </wp:positionV>
                <wp:extent cx="150480" cy="173520"/>
                <wp:effectExtent l="38100" t="38100" r="21590" b="55245"/>
                <wp:wrapNone/>
                <wp:docPr id="2794" name="Freihand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504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5E98B" id="Freihand 2794" o:spid="_x0000_s1026" type="#_x0000_t75" style="position:absolute;margin-left:185.4pt;margin-top:-4pt;width:13.3pt;height:15.0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">
                <v:imagedata r:id="rId45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 wp14:anchorId="41B2209B" wp14:editId="05B71DA8">
                <wp:simplePos x="0" y="0"/>
                <wp:positionH relativeFrom="column">
                  <wp:posOffset>2420524</wp:posOffset>
                </wp:positionH>
                <wp:positionV relativeFrom="paragraph">
                  <wp:posOffset>-28782</wp:posOffset>
                </wp:positionV>
                <wp:extent cx="14400" cy="153000"/>
                <wp:effectExtent l="38100" t="19050" r="43180" b="57150"/>
                <wp:wrapNone/>
                <wp:docPr id="2793" name="Freihand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44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6A952" id="Freihand 2793" o:spid="_x0000_s1026" type="#_x0000_t75" style="position:absolute;margin-left:189.9pt;margin-top:-2.95pt;width:2.55pt;height:13.5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">
                <v:imagedata r:id="rId45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 wp14:anchorId="5938AEF7" wp14:editId="6376A999">
                <wp:simplePos x="0" y="0"/>
                <wp:positionH relativeFrom="column">
                  <wp:posOffset>1989455</wp:posOffset>
                </wp:positionH>
                <wp:positionV relativeFrom="paragraph">
                  <wp:posOffset>19685</wp:posOffset>
                </wp:positionV>
                <wp:extent cx="142240" cy="154080"/>
                <wp:effectExtent l="38100" t="57150" r="0" b="55880"/>
                <wp:wrapNone/>
                <wp:docPr id="2791" name="Freihand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422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F218C" id="Freihand 2791" o:spid="_x0000_s1026" type="#_x0000_t75" style="position:absolute;margin-left:155.95pt;margin-top:.85pt;width:12.6pt;height:13.55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">
                <v:imagedata r:id="rId457" o:title=""/>
              </v:shape>
            </w:pict>
          </mc:Fallback>
        </mc:AlternateContent>
      </w:r>
    </w:p>
    <w:p w14:paraId="10047B39" w14:textId="16F7E1DF" w:rsidR="00B30655" w:rsidRDefault="00B30655" w:rsidP="00202301">
      <w:pPr>
        <w:rPr>
          <w:lang w:val="en-US"/>
        </w:rPr>
      </w:pPr>
    </w:p>
    <w:p w14:paraId="3EA0E946" w14:textId="3E220449" w:rsidR="00B30655" w:rsidRDefault="00B30655" w:rsidP="00202301">
      <w:pPr>
        <w:rPr>
          <w:lang w:val="en-US"/>
        </w:rPr>
      </w:pPr>
    </w:p>
    <w:p w14:paraId="3A0B46E7" w14:textId="1F646577" w:rsidR="00B30655" w:rsidRDefault="009965D8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 wp14:anchorId="0245E665" wp14:editId="348A9D88">
                <wp:simplePos x="0" y="0"/>
                <wp:positionH relativeFrom="column">
                  <wp:posOffset>3679190</wp:posOffset>
                </wp:positionH>
                <wp:positionV relativeFrom="paragraph">
                  <wp:posOffset>-62865</wp:posOffset>
                </wp:positionV>
                <wp:extent cx="2351590" cy="404395"/>
                <wp:effectExtent l="38100" t="38100" r="48895" b="53340"/>
                <wp:wrapNone/>
                <wp:docPr id="2858" name="Freihand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2351590" cy="404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424EB" id="Freihand 2858" o:spid="_x0000_s1026" type="#_x0000_t75" style="position:absolute;margin-left:289pt;margin-top:-5.65pt;width:186.55pt;height:33.3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">
                <v:imagedata r:id="rId45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 wp14:anchorId="6DEDB5C3" wp14:editId="44CA4538">
                <wp:simplePos x="0" y="0"/>
                <wp:positionH relativeFrom="column">
                  <wp:posOffset>2413635</wp:posOffset>
                </wp:positionH>
                <wp:positionV relativeFrom="paragraph">
                  <wp:posOffset>-13970</wp:posOffset>
                </wp:positionV>
                <wp:extent cx="1073355" cy="341630"/>
                <wp:effectExtent l="38100" t="38100" r="50800" b="39370"/>
                <wp:wrapNone/>
                <wp:docPr id="2859" name="Freihand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073355" cy="34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0BE66" id="Freihand 2859" o:spid="_x0000_s1026" type="#_x0000_t75" style="position:absolute;margin-left:189.35pt;margin-top:-1.8pt;width:85.9pt;height:28.3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">
                <v:imagedata r:id="rId461" o:title=""/>
              </v:shape>
            </w:pict>
          </mc:Fallback>
        </mc:AlternateContent>
      </w:r>
    </w:p>
    <w:p w14:paraId="23B196A5" w14:textId="09113333" w:rsidR="00B30655" w:rsidRDefault="009965D8" w:rsidP="00202301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 wp14:anchorId="154BFC7B" wp14:editId="799B0E37">
                <wp:simplePos x="0" y="0"/>
                <wp:positionH relativeFrom="column">
                  <wp:posOffset>2071684</wp:posOffset>
                </wp:positionH>
                <wp:positionV relativeFrom="paragraph">
                  <wp:posOffset>75688</wp:posOffset>
                </wp:positionV>
                <wp:extent cx="132120" cy="28080"/>
                <wp:effectExtent l="38100" t="38100" r="39370" b="48260"/>
                <wp:wrapNone/>
                <wp:docPr id="2835" name="Freihand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32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AFE85" id="Freihand 2835" o:spid="_x0000_s1026" type="#_x0000_t75" style="position:absolute;margin-left:162.4pt;margin-top:5.25pt;width:11.8pt;height:3.6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">
                <v:imagedata r:id="rId46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 wp14:anchorId="7E691F04" wp14:editId="42468F6C">
                <wp:simplePos x="0" y="0"/>
                <wp:positionH relativeFrom="column">
                  <wp:posOffset>953770</wp:posOffset>
                </wp:positionH>
                <wp:positionV relativeFrom="paragraph">
                  <wp:posOffset>-135255</wp:posOffset>
                </wp:positionV>
                <wp:extent cx="946820" cy="346710"/>
                <wp:effectExtent l="38100" t="38100" r="43815" b="53340"/>
                <wp:wrapNone/>
                <wp:docPr id="2834" name="Freihand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946820" cy="346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B29A9" id="Freihand 2834" o:spid="_x0000_s1026" type="#_x0000_t75" style="position:absolute;margin-left:74.4pt;margin-top:-11.35pt;width:75.95pt;height:28.7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">
                <v:imagedata r:id="rId465" o:title=""/>
              </v:shape>
            </w:pict>
          </mc:Fallback>
        </mc:AlternateContent>
      </w:r>
    </w:p>
    <w:p w14:paraId="16B923E0" w14:textId="781E6E80" w:rsidR="00B30655" w:rsidRDefault="00B30655" w:rsidP="00202301">
      <w:pPr>
        <w:rPr>
          <w:lang w:val="en-US"/>
        </w:rPr>
      </w:pPr>
    </w:p>
    <w:p w14:paraId="7EA350B5" w14:textId="5A5C1A13" w:rsidR="00B30655" w:rsidRDefault="00B30655" w:rsidP="00202301">
      <w:pPr>
        <w:rPr>
          <w:lang w:val="en-US"/>
        </w:rPr>
      </w:pPr>
    </w:p>
    <w:p w14:paraId="1A614184" w14:textId="201B2D09" w:rsidR="00B30655" w:rsidRDefault="00B30655" w:rsidP="00202301">
      <w:pPr>
        <w:rPr>
          <w:lang w:val="en-US"/>
        </w:rPr>
      </w:pPr>
    </w:p>
    <w:p w14:paraId="776ECD82" w14:textId="77777777" w:rsidR="00B30655" w:rsidRDefault="00B30655" w:rsidP="00202301">
      <w:pPr>
        <w:rPr>
          <w:lang w:val="en-US"/>
        </w:rPr>
      </w:pPr>
    </w:p>
    <w:p w14:paraId="5EAA8ADE" w14:textId="4F9E5385" w:rsidR="00000B4D" w:rsidRDefault="00000B4D" w:rsidP="00202301">
      <w:pPr>
        <w:rPr>
          <w:lang w:val="en-US"/>
        </w:rPr>
      </w:pPr>
    </w:p>
    <w:p w14:paraId="31A5D6F7" w14:textId="77777777" w:rsidR="00000B4D" w:rsidRDefault="00000B4D" w:rsidP="00202301">
      <w:pPr>
        <w:rPr>
          <w:lang w:val="en-US"/>
        </w:rPr>
      </w:pPr>
    </w:p>
    <w:p w14:paraId="1AD9B1F7" w14:textId="5A37162C" w:rsidR="0077610B" w:rsidRDefault="005961B3" w:rsidP="0077610B">
      <w:pPr>
        <w:pStyle w:val="berschrift3"/>
      </w:pPr>
      <w:r>
        <w:br w:type="page"/>
      </w:r>
      <w:r w:rsidR="0077610B">
        <w:lastRenderedPageBreak/>
        <w:t xml:space="preserve">Stabilization by Adding a Zero </w:t>
      </w:r>
      <w:proofErr w:type="gramStart"/>
      <w:r w:rsidR="003072E6">
        <w:t>O</w:t>
      </w:r>
      <w:r w:rsidR="0077610B">
        <w:t>nto</w:t>
      </w:r>
      <w:proofErr w:type="gramEnd"/>
      <w:r w:rsidR="0077610B">
        <w:t xml:space="preserve"> the Cross-Over Frequency</w:t>
      </w:r>
    </w:p>
    <w:p w14:paraId="0C8C4A38" w14:textId="7D080FB2" w:rsidR="002D32C8" w:rsidRDefault="002D32C8" w:rsidP="002D32C8">
      <w:pPr>
        <w:rPr>
          <w:lang w:val="en-US"/>
        </w:rPr>
      </w:pPr>
    </w:p>
    <w:p w14:paraId="2EB1CD7E" w14:textId="0EEB6E35" w:rsidR="002D32C8" w:rsidRDefault="002D32C8" w:rsidP="002D32C8">
      <w:pPr>
        <w:rPr>
          <w:lang w:val="en-US"/>
        </w:rPr>
      </w:pPr>
    </w:p>
    <w:p w14:paraId="71F57152" w14:textId="70093C2A" w:rsidR="00B30655" w:rsidRDefault="00B30655" w:rsidP="002D32C8">
      <w:pPr>
        <w:rPr>
          <w:lang w:val="en-US"/>
        </w:rPr>
      </w:pPr>
    </w:p>
    <w:p w14:paraId="2D560E52" w14:textId="2BA04A26" w:rsidR="00B30655" w:rsidRDefault="00B30655" w:rsidP="002D32C8">
      <w:pPr>
        <w:rPr>
          <w:lang w:val="en-US"/>
        </w:rPr>
      </w:pPr>
    </w:p>
    <w:p w14:paraId="3F3D7FBB" w14:textId="6B53DF2C" w:rsidR="00B30655" w:rsidRDefault="00B30655" w:rsidP="002D32C8">
      <w:pPr>
        <w:rPr>
          <w:lang w:val="en-US"/>
        </w:rPr>
      </w:pPr>
    </w:p>
    <w:p w14:paraId="5B739D38" w14:textId="0BA581B7" w:rsidR="00B30655" w:rsidRDefault="00B30655" w:rsidP="002D32C8">
      <w:pPr>
        <w:rPr>
          <w:lang w:val="en-US"/>
        </w:rPr>
      </w:pPr>
    </w:p>
    <w:p w14:paraId="651BE2D4" w14:textId="57D4697A" w:rsidR="00B30655" w:rsidRDefault="00B30655" w:rsidP="002D32C8">
      <w:pPr>
        <w:rPr>
          <w:lang w:val="en-US"/>
        </w:rPr>
      </w:pPr>
    </w:p>
    <w:p w14:paraId="35CB3F39" w14:textId="44296012" w:rsidR="00B30655" w:rsidRDefault="00B30655" w:rsidP="002D32C8">
      <w:pPr>
        <w:rPr>
          <w:lang w:val="en-US"/>
        </w:rPr>
      </w:pPr>
    </w:p>
    <w:p w14:paraId="6AB10DB3" w14:textId="16BE93C2" w:rsidR="00B30655" w:rsidRDefault="00B30655" w:rsidP="002D32C8">
      <w:pPr>
        <w:rPr>
          <w:lang w:val="en-US"/>
        </w:rPr>
      </w:pPr>
    </w:p>
    <w:p w14:paraId="0F78D0C0" w14:textId="5310F85B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13120" behindDoc="0" locked="0" layoutInCell="1" allowOverlap="1" wp14:anchorId="4D149353" wp14:editId="4F722B55">
                <wp:simplePos x="0" y="0"/>
                <wp:positionH relativeFrom="column">
                  <wp:posOffset>4648200</wp:posOffset>
                </wp:positionH>
                <wp:positionV relativeFrom="paragraph">
                  <wp:posOffset>-213360</wp:posOffset>
                </wp:positionV>
                <wp:extent cx="1252420" cy="708180"/>
                <wp:effectExtent l="38100" t="38100" r="0" b="53975"/>
                <wp:wrapNone/>
                <wp:docPr id="2993" name="Freihand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252420" cy="708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AD675" id="Freihand 2993" o:spid="_x0000_s1026" type="#_x0000_t75" style="position:absolute;margin-left:365.3pt;margin-top:-17.5pt;width:100pt;height:57.15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">
                <v:imagedata r:id="rId46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 wp14:anchorId="0F53A37E" wp14:editId="3DB8F13B">
                <wp:simplePos x="0" y="0"/>
                <wp:positionH relativeFrom="column">
                  <wp:posOffset>628650</wp:posOffset>
                </wp:positionH>
                <wp:positionV relativeFrom="paragraph">
                  <wp:posOffset>-1293495</wp:posOffset>
                </wp:positionV>
                <wp:extent cx="4832800" cy="2699960"/>
                <wp:effectExtent l="38100" t="38100" r="25400" b="43815"/>
                <wp:wrapNone/>
                <wp:docPr id="2916" name="Freihand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4832800" cy="26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245C2" id="Freihand 2916" o:spid="_x0000_s1026" type="#_x0000_t75" style="position:absolute;margin-left:48.8pt;margin-top:-102.55pt;width:381.95pt;height:214.0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">
                <v:imagedata r:id="rId46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096384" behindDoc="0" locked="0" layoutInCell="1" allowOverlap="1" wp14:anchorId="6CE4F83C" wp14:editId="20E74F51">
                <wp:simplePos x="0" y="0"/>
                <wp:positionH relativeFrom="column">
                  <wp:posOffset>281940</wp:posOffset>
                </wp:positionH>
                <wp:positionV relativeFrom="paragraph">
                  <wp:posOffset>-889000</wp:posOffset>
                </wp:positionV>
                <wp:extent cx="323795" cy="1902110"/>
                <wp:effectExtent l="38100" t="38100" r="38735" b="41275"/>
                <wp:wrapNone/>
                <wp:docPr id="2879" name="Freihand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323795" cy="1902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A64D6" id="Freihand 2879" o:spid="_x0000_s1026" type="#_x0000_t75" style="position:absolute;margin-left:21.5pt;margin-top:-70.7pt;width:26.95pt;height:151.15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">
                <v:imagedata r:id="rId471" o:title=""/>
              </v:shape>
            </w:pict>
          </mc:Fallback>
        </mc:AlternateContent>
      </w:r>
    </w:p>
    <w:p w14:paraId="268DDE81" w14:textId="759DD278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 wp14:anchorId="1FEDA7F4" wp14:editId="3EAF2068">
                <wp:simplePos x="0" y="0"/>
                <wp:positionH relativeFrom="column">
                  <wp:posOffset>1935480</wp:posOffset>
                </wp:positionH>
                <wp:positionV relativeFrom="paragraph">
                  <wp:posOffset>-1075690</wp:posOffset>
                </wp:positionV>
                <wp:extent cx="343720" cy="2163850"/>
                <wp:effectExtent l="19050" t="38100" r="56515" b="46355"/>
                <wp:wrapNone/>
                <wp:docPr id="2909" name="Freihand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343720" cy="2163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72878" id="Freihand 2909" o:spid="_x0000_s1026" type="#_x0000_t75" style="position:absolute;margin-left:151.7pt;margin-top:-85.4pt;width:28.45pt;height:171.8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">
                <v:imagedata r:id="rId47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 wp14:anchorId="2BE8D560" wp14:editId="221C4961">
                <wp:simplePos x="0" y="0"/>
                <wp:positionH relativeFrom="column">
                  <wp:posOffset>741680</wp:posOffset>
                </wp:positionH>
                <wp:positionV relativeFrom="paragraph">
                  <wp:posOffset>-1125220</wp:posOffset>
                </wp:positionV>
                <wp:extent cx="3593685" cy="2273515"/>
                <wp:effectExtent l="38100" t="38100" r="45085" b="50800"/>
                <wp:wrapNone/>
                <wp:docPr id="2897" name="Freihand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3593685" cy="2273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CE88D" id="Freihand 2897" o:spid="_x0000_s1026" type="#_x0000_t75" style="position:absolute;margin-left:57.7pt;margin-top:-89.3pt;width:284.35pt;height:180.4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">
                <v:imagedata r:id="rId475" o:title=""/>
              </v:shape>
            </w:pict>
          </mc:Fallback>
        </mc:AlternateContent>
      </w:r>
    </w:p>
    <w:p w14:paraId="605A960B" w14:textId="19934E7F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 wp14:anchorId="6A773BC7" wp14:editId="2C3EBA2D">
                <wp:simplePos x="0" y="0"/>
                <wp:positionH relativeFrom="column">
                  <wp:posOffset>3754120</wp:posOffset>
                </wp:positionH>
                <wp:positionV relativeFrom="paragraph">
                  <wp:posOffset>-166370</wp:posOffset>
                </wp:positionV>
                <wp:extent cx="506475" cy="623935"/>
                <wp:effectExtent l="38100" t="38100" r="0" b="43180"/>
                <wp:wrapNone/>
                <wp:docPr id="2961" name="Freihand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506475" cy="623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CF784" id="Freihand 2961" o:spid="_x0000_s1026" type="#_x0000_t75" style="position:absolute;margin-left:294.9pt;margin-top:-13.8pt;width:41.3pt;height:50.5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">
                <v:imagedata r:id="rId477" o:title=""/>
              </v:shape>
            </w:pict>
          </mc:Fallback>
        </mc:AlternateContent>
      </w:r>
    </w:p>
    <w:p w14:paraId="0CB2182B" w14:textId="28704EA9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94688" behindDoc="0" locked="0" layoutInCell="1" allowOverlap="1" wp14:anchorId="2CF57343" wp14:editId="50B05B7D">
                <wp:simplePos x="0" y="0"/>
                <wp:positionH relativeFrom="column">
                  <wp:posOffset>3886200</wp:posOffset>
                </wp:positionH>
                <wp:positionV relativeFrom="paragraph">
                  <wp:posOffset>-138430</wp:posOffset>
                </wp:positionV>
                <wp:extent cx="664845" cy="407020"/>
                <wp:effectExtent l="38100" t="38100" r="40005" b="50800"/>
                <wp:wrapNone/>
                <wp:docPr id="2975" name="Freihand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664845" cy="407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24AF5" id="Freihand 2975" o:spid="_x0000_s1026" type="#_x0000_t75" style="position:absolute;margin-left:305.3pt;margin-top:-11.6pt;width:53.75pt;height:33.5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">
                <v:imagedata r:id="rId479" o:title=""/>
              </v:shape>
            </w:pict>
          </mc:Fallback>
        </mc:AlternateContent>
      </w:r>
    </w:p>
    <w:p w14:paraId="2773F2B3" w14:textId="0D3407A5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 wp14:anchorId="5B9697BB" wp14:editId="0B54AD16">
                <wp:simplePos x="0" y="0"/>
                <wp:positionH relativeFrom="column">
                  <wp:posOffset>3719044</wp:posOffset>
                </wp:positionH>
                <wp:positionV relativeFrom="paragraph">
                  <wp:posOffset>137852</wp:posOffset>
                </wp:positionV>
                <wp:extent cx="34200" cy="51120"/>
                <wp:effectExtent l="38100" t="38100" r="42545" b="44450"/>
                <wp:wrapNone/>
                <wp:docPr id="2954" name="Freihand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342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1E612" id="Freihand 2954" o:spid="_x0000_s1026" type="#_x0000_t75" style="position:absolute;margin-left:292.15pt;margin-top:10.15pt;width:4.15pt;height:5.45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">
                <v:imagedata r:id="rId481" o:title=""/>
              </v:shape>
            </w:pict>
          </mc:Fallback>
        </mc:AlternateContent>
      </w:r>
    </w:p>
    <w:p w14:paraId="7B37B252" w14:textId="45BC07E0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24384" behindDoc="0" locked="0" layoutInCell="1" allowOverlap="1" wp14:anchorId="2FBECAF0" wp14:editId="5DF005CA">
                <wp:simplePos x="0" y="0"/>
                <wp:positionH relativeFrom="column">
                  <wp:posOffset>3766185</wp:posOffset>
                </wp:positionH>
                <wp:positionV relativeFrom="paragraph">
                  <wp:posOffset>60960</wp:posOffset>
                </wp:positionV>
                <wp:extent cx="24600" cy="222585"/>
                <wp:effectExtent l="38100" t="38100" r="52070" b="44450"/>
                <wp:wrapNone/>
                <wp:docPr id="3004" name="Freihand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24600" cy="222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E1991" id="Freihand 3004" o:spid="_x0000_s1026" type="#_x0000_t75" style="position:absolute;margin-left:295.9pt;margin-top:4.1pt;width:3.35pt;height:18.95pt;z-index:2542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">
                <v:imagedata r:id="rId483" o:title=""/>
              </v:shape>
            </w:pict>
          </mc:Fallback>
        </mc:AlternateContent>
      </w:r>
    </w:p>
    <w:p w14:paraId="5ED8EEF8" w14:textId="5986EDAC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81376" behindDoc="0" locked="0" layoutInCell="1" allowOverlap="1" wp14:anchorId="6B511814" wp14:editId="733F9963">
                <wp:simplePos x="0" y="0"/>
                <wp:positionH relativeFrom="column">
                  <wp:posOffset>3741004</wp:posOffset>
                </wp:positionH>
                <wp:positionV relativeFrom="paragraph">
                  <wp:posOffset>-192930</wp:posOffset>
                </wp:positionV>
                <wp:extent cx="1149480" cy="430560"/>
                <wp:effectExtent l="57150" t="38100" r="50800" b="45720"/>
                <wp:wrapNone/>
                <wp:docPr id="2962" name="Freihand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14948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79DED" id="Freihand 2962" o:spid="_x0000_s1026" type="#_x0000_t75" style="position:absolute;margin-left:293.85pt;margin-top:-15.9pt;width:91.9pt;height:35.3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">
                <v:imagedata r:id="rId485" o:title=""/>
              </v:shape>
            </w:pict>
          </mc:Fallback>
        </mc:AlternateContent>
      </w:r>
    </w:p>
    <w:p w14:paraId="1B7A7021" w14:textId="432C504B" w:rsidR="00B30655" w:rsidRDefault="00B30655" w:rsidP="002D32C8">
      <w:pPr>
        <w:rPr>
          <w:lang w:val="en-US"/>
        </w:rPr>
      </w:pPr>
    </w:p>
    <w:p w14:paraId="161130D4" w14:textId="24EA718C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16192" behindDoc="0" locked="0" layoutInCell="1" allowOverlap="1" wp14:anchorId="5112C53A" wp14:editId="6AADE69D">
                <wp:simplePos x="0" y="0"/>
                <wp:positionH relativeFrom="column">
                  <wp:posOffset>3802204</wp:posOffset>
                </wp:positionH>
                <wp:positionV relativeFrom="paragraph">
                  <wp:posOffset>3030</wp:posOffset>
                </wp:positionV>
                <wp:extent cx="9720" cy="66600"/>
                <wp:effectExtent l="38100" t="38100" r="47625" b="48260"/>
                <wp:wrapNone/>
                <wp:docPr id="2996" name="Freihand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97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FF01F" id="Freihand 2996" o:spid="_x0000_s1026" type="#_x0000_t75" style="position:absolute;margin-left:298.7pt;margin-top:-.45pt;width:2.15pt;height:6.7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">
                <v:imagedata r:id="rId487" o:title=""/>
              </v:shape>
            </w:pict>
          </mc:Fallback>
        </mc:AlternateContent>
      </w:r>
    </w:p>
    <w:p w14:paraId="6A5340EE" w14:textId="16EEE964" w:rsidR="00B30655" w:rsidRDefault="00B30655" w:rsidP="002D32C8">
      <w:pPr>
        <w:rPr>
          <w:lang w:val="en-US"/>
        </w:rPr>
      </w:pPr>
    </w:p>
    <w:p w14:paraId="667C6FA0" w14:textId="4A74EC61" w:rsidR="00B30655" w:rsidRDefault="00B30655" w:rsidP="002D32C8">
      <w:pPr>
        <w:rPr>
          <w:lang w:val="en-US"/>
        </w:rPr>
      </w:pPr>
    </w:p>
    <w:p w14:paraId="1A394D7A" w14:textId="38951DC8" w:rsidR="00B30655" w:rsidRDefault="00B30655" w:rsidP="002D32C8">
      <w:pPr>
        <w:rPr>
          <w:lang w:val="en-US"/>
        </w:rPr>
      </w:pPr>
    </w:p>
    <w:p w14:paraId="67A19AFA" w14:textId="213E4809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17216" behindDoc="0" locked="0" layoutInCell="1" allowOverlap="1" wp14:anchorId="6D5E3F4F" wp14:editId="45B3408D">
                <wp:simplePos x="0" y="0"/>
                <wp:positionH relativeFrom="column">
                  <wp:posOffset>3820204</wp:posOffset>
                </wp:positionH>
                <wp:positionV relativeFrom="paragraph">
                  <wp:posOffset>-2935</wp:posOffset>
                </wp:positionV>
                <wp:extent cx="3960" cy="58680"/>
                <wp:effectExtent l="57150" t="38100" r="53340" b="55880"/>
                <wp:wrapNone/>
                <wp:docPr id="2997" name="Freihand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39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7259C" id="Freihand 2997" o:spid="_x0000_s1026" type="#_x0000_t75" style="position:absolute;margin-left:300.1pt;margin-top:-.95pt;width:1.7pt;height:6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">
                <v:imagedata r:id="rId489" o:title=""/>
              </v:shape>
            </w:pict>
          </mc:Fallback>
        </mc:AlternateContent>
      </w:r>
    </w:p>
    <w:p w14:paraId="0A8E91A9" w14:textId="512B0C0B" w:rsidR="002D32C8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18240" behindDoc="0" locked="0" layoutInCell="1" allowOverlap="1" wp14:anchorId="7B79F322" wp14:editId="67AFF00E">
                <wp:simplePos x="0" y="0"/>
                <wp:positionH relativeFrom="column">
                  <wp:posOffset>3846124</wp:posOffset>
                </wp:positionH>
                <wp:positionV relativeFrom="paragraph">
                  <wp:posOffset>23765</wp:posOffset>
                </wp:positionV>
                <wp:extent cx="11160" cy="140040"/>
                <wp:effectExtent l="38100" t="38100" r="46355" b="50800"/>
                <wp:wrapNone/>
                <wp:docPr id="2998" name="Freihand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11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E1A34" id="Freihand 2998" o:spid="_x0000_s1026" type="#_x0000_t75" style="position:absolute;margin-left:302.15pt;margin-top:1.15pt;width:2.3pt;height:12.45pt;z-index:2542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">
                <v:imagedata r:id="rId491" o:title=""/>
              </v:shape>
            </w:pict>
          </mc:Fallback>
        </mc:AlternateContent>
      </w:r>
    </w:p>
    <w:p w14:paraId="362A968A" w14:textId="5EA48C1F" w:rsidR="00B30655" w:rsidRDefault="00B30655" w:rsidP="002D32C8">
      <w:pPr>
        <w:rPr>
          <w:lang w:val="en-US"/>
        </w:rPr>
      </w:pPr>
    </w:p>
    <w:p w14:paraId="4E8A41D1" w14:textId="6B6C98E8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19264" behindDoc="0" locked="0" layoutInCell="1" allowOverlap="1" wp14:anchorId="3F3795F4" wp14:editId="597E716D">
                <wp:simplePos x="0" y="0"/>
                <wp:positionH relativeFrom="column">
                  <wp:posOffset>3874924</wp:posOffset>
                </wp:positionH>
                <wp:positionV relativeFrom="paragraph">
                  <wp:posOffset>-50995</wp:posOffset>
                </wp:positionV>
                <wp:extent cx="14760" cy="162720"/>
                <wp:effectExtent l="38100" t="38100" r="42545" b="46990"/>
                <wp:wrapNone/>
                <wp:docPr id="2999" name="Freihand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47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ADD93" id="Freihand 2999" o:spid="_x0000_s1026" type="#_x0000_t75" style="position:absolute;margin-left:304.4pt;margin-top:-4.7pt;width:2.55pt;height:14.2pt;z-index:2542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">
                <v:imagedata r:id="rId49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71136" behindDoc="0" locked="0" layoutInCell="1" allowOverlap="1" wp14:anchorId="33460BBA" wp14:editId="65D4A1EE">
                <wp:simplePos x="0" y="0"/>
                <wp:positionH relativeFrom="column">
                  <wp:posOffset>876300</wp:posOffset>
                </wp:positionH>
                <wp:positionV relativeFrom="paragraph">
                  <wp:posOffset>-744855</wp:posOffset>
                </wp:positionV>
                <wp:extent cx="2012950" cy="1700530"/>
                <wp:effectExtent l="38100" t="38100" r="44450" b="52070"/>
                <wp:wrapNone/>
                <wp:docPr id="2952" name="Freihand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012950" cy="170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B29E0" id="Freihand 2952" o:spid="_x0000_s1026" type="#_x0000_t75" style="position:absolute;margin-left:68.3pt;margin-top:-59.35pt;width:159.9pt;height:135.3pt;z-index:2541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">
                <v:imagedata r:id="rId49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58848" behindDoc="0" locked="0" layoutInCell="1" allowOverlap="1" wp14:anchorId="7A2B39AC" wp14:editId="73304490">
                <wp:simplePos x="0" y="0"/>
                <wp:positionH relativeFrom="column">
                  <wp:posOffset>247650</wp:posOffset>
                </wp:positionH>
                <wp:positionV relativeFrom="paragraph">
                  <wp:posOffset>-928370</wp:posOffset>
                </wp:positionV>
                <wp:extent cx="5057140" cy="2154555"/>
                <wp:effectExtent l="38100" t="38100" r="0" b="55245"/>
                <wp:wrapNone/>
                <wp:docPr id="2940" name="Freihand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5057140" cy="2154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C33DF" id="Freihand 2940" o:spid="_x0000_s1026" type="#_x0000_t75" style="position:absolute;margin-left:18.8pt;margin-top:-73.8pt;width:399.6pt;height:171.05pt;z-index:2541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">
                <v:imagedata r:id="rId497" o:title=""/>
              </v:shape>
            </w:pict>
          </mc:Fallback>
        </mc:AlternateContent>
      </w:r>
    </w:p>
    <w:p w14:paraId="42CBC844" w14:textId="51906238" w:rsidR="00B30655" w:rsidRDefault="00B30655" w:rsidP="002D32C8">
      <w:pPr>
        <w:rPr>
          <w:lang w:val="en-US"/>
        </w:rPr>
      </w:pPr>
    </w:p>
    <w:p w14:paraId="7953FF4C" w14:textId="1C9E2F4E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54080" behindDoc="0" locked="0" layoutInCell="1" allowOverlap="1" wp14:anchorId="4308EE9E" wp14:editId="7451404E">
                <wp:simplePos x="0" y="0"/>
                <wp:positionH relativeFrom="column">
                  <wp:posOffset>2961005</wp:posOffset>
                </wp:positionH>
                <wp:positionV relativeFrom="paragraph">
                  <wp:posOffset>-344805</wp:posOffset>
                </wp:positionV>
                <wp:extent cx="2308035" cy="917575"/>
                <wp:effectExtent l="38100" t="38100" r="35560" b="53975"/>
                <wp:wrapNone/>
                <wp:docPr id="3033" name="Freihand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2308035" cy="917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0F677" id="Freihand 3033" o:spid="_x0000_s1026" type="#_x0000_t75" style="position:absolute;margin-left:232.45pt;margin-top:-27.85pt;width:183.15pt;height:73.6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">
                <v:imagedata r:id="rId499" o:title=""/>
              </v:shape>
            </w:pict>
          </mc:Fallback>
        </mc:AlternateContent>
      </w:r>
    </w:p>
    <w:p w14:paraId="1663A898" w14:textId="649A1A74" w:rsidR="00B30655" w:rsidRDefault="00B30655" w:rsidP="002D32C8">
      <w:pPr>
        <w:rPr>
          <w:lang w:val="en-US"/>
        </w:rPr>
      </w:pPr>
    </w:p>
    <w:p w14:paraId="3C92BFA3" w14:textId="61D7B811" w:rsidR="00B30655" w:rsidRDefault="00B30655" w:rsidP="002D32C8">
      <w:pPr>
        <w:rPr>
          <w:lang w:val="en-US"/>
        </w:rPr>
      </w:pPr>
    </w:p>
    <w:p w14:paraId="6453AFCE" w14:textId="4A48AA84" w:rsidR="00B30655" w:rsidRDefault="009965D8" w:rsidP="002D32C8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 wp14:anchorId="27B3E8E9" wp14:editId="5AA2F4B1">
                <wp:simplePos x="0" y="0"/>
                <wp:positionH relativeFrom="column">
                  <wp:posOffset>2877364</wp:posOffset>
                </wp:positionH>
                <wp:positionV relativeFrom="paragraph">
                  <wp:posOffset>-1673</wp:posOffset>
                </wp:positionV>
                <wp:extent cx="2007000" cy="57240"/>
                <wp:effectExtent l="38100" t="38100" r="0" b="57150"/>
                <wp:wrapNone/>
                <wp:docPr id="2953" name="Freihand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0070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20E0E" id="Freihand 2953" o:spid="_x0000_s1026" type="#_x0000_t75" style="position:absolute;margin-left:225.85pt;margin-top:-.85pt;width:159.45pt;height:5.9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">
                <v:imagedata r:id="rId501" o:title=""/>
              </v:shape>
            </w:pict>
          </mc:Fallback>
        </mc:AlternateContent>
      </w:r>
    </w:p>
    <w:p w14:paraId="16D296ED" w14:textId="3DC35039" w:rsidR="00B30655" w:rsidRDefault="00B30655" w:rsidP="002D32C8">
      <w:pPr>
        <w:rPr>
          <w:lang w:val="en-US"/>
        </w:rPr>
      </w:pPr>
    </w:p>
    <w:p w14:paraId="5842F566" w14:textId="77777777" w:rsidR="00B30655" w:rsidRDefault="00B30655" w:rsidP="002D32C8">
      <w:pPr>
        <w:rPr>
          <w:lang w:val="en-US"/>
        </w:rPr>
      </w:pPr>
    </w:p>
    <w:p w14:paraId="74D7B830" w14:textId="12C203A6" w:rsidR="00B30655" w:rsidRDefault="00B30655" w:rsidP="002D32C8">
      <w:pPr>
        <w:rPr>
          <w:lang w:val="en-US"/>
        </w:rPr>
      </w:pPr>
    </w:p>
    <w:p w14:paraId="3812B4AC" w14:textId="40A9FB42" w:rsidR="00B30655" w:rsidRDefault="00B30655" w:rsidP="002D32C8">
      <w:pPr>
        <w:rPr>
          <w:lang w:val="en-US"/>
        </w:rPr>
      </w:pPr>
    </w:p>
    <w:p w14:paraId="5418E579" w14:textId="5A282C45" w:rsidR="00B30655" w:rsidRDefault="00B30655" w:rsidP="002D32C8">
      <w:pPr>
        <w:rPr>
          <w:lang w:val="en-US"/>
        </w:rPr>
      </w:pPr>
    </w:p>
    <w:p w14:paraId="523740B0" w14:textId="2CB96FD0" w:rsidR="00B30655" w:rsidRDefault="00B30655" w:rsidP="002D32C8">
      <w:pPr>
        <w:rPr>
          <w:lang w:val="en-US"/>
        </w:rPr>
      </w:pPr>
    </w:p>
    <w:p w14:paraId="61034A2A" w14:textId="564111A9" w:rsidR="00B30655" w:rsidRDefault="00B30655" w:rsidP="002D32C8">
      <w:pPr>
        <w:rPr>
          <w:lang w:val="en-US"/>
        </w:rPr>
      </w:pPr>
    </w:p>
    <w:p w14:paraId="194F6986" w14:textId="168FE717" w:rsidR="00B30655" w:rsidRDefault="00B30655" w:rsidP="002D32C8">
      <w:pPr>
        <w:rPr>
          <w:lang w:val="en-US"/>
        </w:rPr>
      </w:pPr>
    </w:p>
    <w:p w14:paraId="29A113AE" w14:textId="237CC823" w:rsidR="00B30655" w:rsidRDefault="00B30655" w:rsidP="002D32C8">
      <w:pPr>
        <w:rPr>
          <w:lang w:val="en-US"/>
        </w:rPr>
      </w:pPr>
    </w:p>
    <w:p w14:paraId="0516BCF6" w14:textId="545BDF77" w:rsidR="00B30655" w:rsidRDefault="00B30655" w:rsidP="002D32C8">
      <w:pPr>
        <w:rPr>
          <w:lang w:val="en-US"/>
        </w:rPr>
      </w:pPr>
    </w:p>
    <w:p w14:paraId="6398B79D" w14:textId="74C8E4A3" w:rsidR="00B30655" w:rsidRDefault="00B30655" w:rsidP="002D32C8">
      <w:pPr>
        <w:rPr>
          <w:lang w:val="en-US"/>
        </w:rPr>
      </w:pPr>
    </w:p>
    <w:p w14:paraId="59F842EA" w14:textId="242BF509" w:rsidR="00B30655" w:rsidRDefault="00B30655" w:rsidP="002D32C8">
      <w:pPr>
        <w:rPr>
          <w:lang w:val="en-US"/>
        </w:rPr>
      </w:pPr>
    </w:p>
    <w:p w14:paraId="45640E92" w14:textId="2A8FC8A3" w:rsidR="00B30655" w:rsidRDefault="00B30655" w:rsidP="002D32C8">
      <w:pPr>
        <w:rPr>
          <w:lang w:val="en-US"/>
        </w:rPr>
      </w:pPr>
    </w:p>
    <w:p w14:paraId="6910E7A2" w14:textId="48932A90" w:rsidR="00B30655" w:rsidRDefault="00B30655" w:rsidP="002D32C8">
      <w:pPr>
        <w:rPr>
          <w:lang w:val="en-US"/>
        </w:rPr>
      </w:pPr>
    </w:p>
    <w:p w14:paraId="50D4A1B1" w14:textId="084BD2CE" w:rsidR="00B30655" w:rsidRDefault="00B30655" w:rsidP="002D32C8">
      <w:pPr>
        <w:rPr>
          <w:lang w:val="en-US"/>
        </w:rPr>
      </w:pPr>
    </w:p>
    <w:p w14:paraId="5FE2D198" w14:textId="77777777" w:rsidR="00B30655" w:rsidRDefault="00B30655" w:rsidP="002D32C8">
      <w:pPr>
        <w:rPr>
          <w:lang w:val="en-US"/>
        </w:rPr>
      </w:pPr>
    </w:p>
    <w:p w14:paraId="591E29D1" w14:textId="75372418" w:rsidR="002D32C8" w:rsidRDefault="002D32C8" w:rsidP="002D32C8">
      <w:pPr>
        <w:rPr>
          <w:lang w:val="en-US"/>
        </w:rPr>
      </w:pPr>
    </w:p>
    <w:p w14:paraId="5F709F82" w14:textId="14855931" w:rsidR="00B30655" w:rsidRDefault="00B30655">
      <w:pPr>
        <w:jc w:val="left"/>
        <w:rPr>
          <w:lang w:val="en-US"/>
        </w:rPr>
      </w:pPr>
      <w:r>
        <w:rPr>
          <w:lang w:val="en-US"/>
        </w:rPr>
        <w:br w:type="page"/>
      </w:r>
    </w:p>
    <w:p w14:paraId="34F9075D" w14:textId="7428639C" w:rsidR="000064F1" w:rsidRPr="00D94E85" w:rsidRDefault="003F5BC4" w:rsidP="00D94E85">
      <w:pPr>
        <w:keepNext/>
        <w:spacing w:after="240"/>
        <w:rPr>
          <w:noProof/>
        </w:rPr>
      </w:pPr>
      <w:r>
        <w:rPr>
          <w:noProof/>
        </w:rPr>
        <w:lastRenderedPageBreak/>
        <w:drawing>
          <wp:inline distT="0" distB="0" distL="0" distR="0" wp14:anchorId="1836D6B7" wp14:editId="39079D40">
            <wp:extent cx="5765165" cy="3928110"/>
            <wp:effectExtent l="0" t="0" r="0" b="0"/>
            <wp:docPr id="428" name="Bild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165" cy="3928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D4A08" w14:textId="31CE9B41" w:rsidR="005961B3" w:rsidRPr="00D94E85" w:rsidRDefault="005961B3" w:rsidP="005961B3">
      <w:pPr>
        <w:tabs>
          <w:tab w:val="left" w:pos="4678"/>
          <w:tab w:val="right" w:pos="9071"/>
        </w:tabs>
        <w:ind w:left="567" w:hanging="567"/>
        <w:rPr>
          <w:lang w:val="en-US"/>
        </w:rPr>
      </w:pPr>
      <w:r>
        <w:rPr>
          <w:b/>
          <w:lang w:val="en-US"/>
        </w:rPr>
        <w:t>Fig.</w:t>
      </w:r>
      <w:r w:rsidRPr="002E6315">
        <w:rPr>
          <w:b/>
          <w:lang w:val="en-US"/>
        </w:rPr>
        <w:t> 5.</w:t>
      </w:r>
      <w:r>
        <w:rPr>
          <w:b/>
          <w:lang w:val="en-US"/>
        </w:rPr>
        <w:t>2.2</w:t>
      </w:r>
      <w:r w:rsidRPr="002E6315">
        <w:rPr>
          <w:lang w:val="en-US"/>
        </w:rPr>
        <w:t> </w:t>
      </w:r>
      <w:r>
        <w:rPr>
          <w:lang w:val="en-US"/>
        </w:rPr>
        <w:t>:</w:t>
      </w:r>
      <w:r w:rsidRPr="00D94E85">
        <w:rPr>
          <w:lang w:val="en-US"/>
        </w:rPr>
        <w:t xml:space="preserve"> </w:t>
      </w:r>
      <w:r>
        <w:rPr>
          <w:lang w:val="en-US"/>
        </w:rPr>
        <w:t xml:space="preserve">setting a zero </w:t>
      </w:r>
      <w:r>
        <w:rPr>
          <w:i/>
          <w:iCs/>
          <w:lang w:val="en-US"/>
        </w:rPr>
        <w:t>ω</w:t>
      </w:r>
      <w:r>
        <w:rPr>
          <w:i/>
          <w:iCs/>
          <w:vertAlign w:val="subscript"/>
          <w:lang w:val="en-US"/>
        </w:rPr>
        <w:t>n2</w:t>
      </w:r>
      <w:r w:rsidRPr="00ED011B">
        <w:rPr>
          <w:i/>
          <w:iCs/>
          <w:lang w:val="en-US"/>
        </w:rPr>
        <w:t xml:space="preserve"> </w:t>
      </w:r>
      <w:r w:rsidRPr="005961B3">
        <w:rPr>
          <w:lang w:val="en-US"/>
        </w:rPr>
        <w:t>at</w:t>
      </w:r>
      <w:r>
        <w:rPr>
          <w:i/>
          <w:iCs/>
          <w:lang w:val="en-US"/>
        </w:rPr>
        <w:t xml:space="preserve"> ω</w:t>
      </w:r>
      <w:r w:rsidRPr="00ED011B">
        <w:rPr>
          <w:i/>
          <w:iCs/>
          <w:vertAlign w:val="subscript"/>
          <w:lang w:val="en-US"/>
        </w:rPr>
        <w:t>x</w:t>
      </w:r>
      <w:r>
        <w:rPr>
          <w:i/>
          <w:iCs/>
          <w:vertAlign w:val="subscript"/>
          <w:lang w:val="en-US"/>
        </w:rPr>
        <w:t>2</w:t>
      </w:r>
      <w:r>
        <w:rPr>
          <w:lang w:val="en-US"/>
        </w:rPr>
        <w:t>:</w:t>
      </w:r>
      <w:r>
        <w:rPr>
          <w:lang w:val="en-US"/>
        </w:rPr>
        <w:tab/>
      </w:r>
      <w:r>
        <w:rPr>
          <w:lang w:val="en-US"/>
        </w:rPr>
        <w:br/>
        <w:t xml:space="preserve">upper left: impulse response of </w:t>
      </w:r>
      <w:r w:rsidRPr="00D94E85">
        <w:rPr>
          <w:i/>
          <w:iCs/>
          <w:color w:val="806000"/>
          <w:lang w:val="en-US"/>
        </w:rPr>
        <w:t>STF</w:t>
      </w:r>
      <w:r>
        <w:rPr>
          <w:i/>
          <w:iCs/>
          <w:color w:val="806000"/>
          <w:vertAlign w:val="subscript"/>
          <w:lang w:val="en-US"/>
        </w:rPr>
        <w:t>2</w:t>
      </w:r>
      <w:r>
        <w:rPr>
          <w:lang w:val="en-US"/>
        </w:rPr>
        <w:t xml:space="preserve">, lower left: step response of </w:t>
      </w:r>
      <w:r w:rsidRPr="005961B3">
        <w:rPr>
          <w:i/>
          <w:iCs/>
          <w:color w:val="806000"/>
          <w:lang w:val="en-US"/>
        </w:rPr>
        <w:t>STF</w:t>
      </w:r>
      <w:r>
        <w:rPr>
          <w:i/>
          <w:iCs/>
          <w:color w:val="806000"/>
          <w:vertAlign w:val="subscript"/>
          <w:lang w:val="en-US"/>
        </w:rPr>
        <w:t>2</w:t>
      </w:r>
      <w:r>
        <w:rPr>
          <w:lang w:val="en-US"/>
        </w:rPr>
        <w:t>,</w:t>
      </w:r>
      <w:r>
        <w:rPr>
          <w:lang w:val="en-US"/>
        </w:rPr>
        <w:tab/>
      </w:r>
      <w:r>
        <w:rPr>
          <w:lang w:val="en-US"/>
        </w:rPr>
        <w:br/>
        <w:t xml:space="preserve">right: </w:t>
      </w:r>
      <w:r w:rsidRPr="005961B3">
        <w:rPr>
          <w:i/>
          <w:iCs/>
          <w:lang w:val="en-US"/>
        </w:rPr>
        <w:t>Bode</w:t>
      </w:r>
      <w:r>
        <w:rPr>
          <w:lang w:val="en-US"/>
        </w:rPr>
        <w:t xml:space="preserve"> diagram of </w:t>
      </w:r>
      <w:proofErr w:type="spellStart"/>
      <w:r w:rsidRPr="00D94E85">
        <w:rPr>
          <w:color w:val="0070C0"/>
          <w:lang w:val="en-US"/>
        </w:rPr>
        <w:t>blu</w:t>
      </w:r>
      <w:proofErr w:type="spellEnd"/>
      <w:r>
        <w:rPr>
          <w:lang w:val="en-US"/>
        </w:rPr>
        <w:t xml:space="preserve">: </w:t>
      </w:r>
      <w:r w:rsidRPr="005961B3">
        <w:rPr>
          <w:i/>
          <w:iCs/>
          <w:color w:val="0070C0"/>
          <w:lang w:val="en-US"/>
        </w:rPr>
        <w:t>F</w:t>
      </w:r>
      <w:r>
        <w:rPr>
          <w:i/>
          <w:iCs/>
          <w:color w:val="0070C0"/>
          <w:vertAlign w:val="subscript"/>
          <w:lang w:val="en-US"/>
        </w:rPr>
        <w:t>2</w:t>
      </w:r>
      <w:r>
        <w:rPr>
          <w:lang w:val="en-US"/>
        </w:rPr>
        <w:t>=</w:t>
      </w:r>
      <w:r w:rsidRPr="005961B3">
        <w:rPr>
          <w:i/>
          <w:iCs/>
          <w:color w:val="538135"/>
          <w:lang w:val="en-US"/>
        </w:rPr>
        <w:t>CTF</w:t>
      </w:r>
      <w:r>
        <w:rPr>
          <w:i/>
          <w:iCs/>
          <w:color w:val="538135"/>
          <w:vertAlign w:val="subscript"/>
          <w:lang w:val="en-US"/>
        </w:rPr>
        <w:t>2</w:t>
      </w:r>
      <w:r w:rsidRPr="00D94E85">
        <w:rPr>
          <w:i/>
          <w:iCs/>
          <w:lang w:val="en-US"/>
        </w:rPr>
        <w:t>∙PTF</w:t>
      </w:r>
      <w:r>
        <w:rPr>
          <w:i/>
          <w:iCs/>
          <w:vertAlign w:val="subscript"/>
          <w:lang w:val="en-US"/>
        </w:rPr>
        <w:t>2</w:t>
      </w:r>
      <w:r w:rsidRPr="00D94E85">
        <w:rPr>
          <w:lang w:val="en-US"/>
        </w:rPr>
        <w:t xml:space="preserve">, </w:t>
      </w:r>
      <w:r w:rsidRPr="005961B3">
        <w:rPr>
          <w:color w:val="538135"/>
          <w:lang w:val="en-US"/>
        </w:rPr>
        <w:t xml:space="preserve">green: </w:t>
      </w:r>
      <w:r w:rsidRPr="005961B3">
        <w:rPr>
          <w:i/>
          <w:iCs/>
          <w:color w:val="538135"/>
          <w:lang w:val="en-US"/>
        </w:rPr>
        <w:t>CT</w:t>
      </w:r>
      <w:r>
        <w:rPr>
          <w:i/>
          <w:iCs/>
          <w:color w:val="538135"/>
          <w:lang w:val="en-US"/>
        </w:rPr>
        <w:t>F</w:t>
      </w:r>
      <w:r>
        <w:rPr>
          <w:i/>
          <w:iCs/>
          <w:color w:val="538135"/>
          <w:vertAlign w:val="subscript"/>
          <w:lang w:val="en-US"/>
        </w:rPr>
        <w:t>2</w:t>
      </w:r>
      <w:r>
        <w:rPr>
          <w:lang w:val="en-US"/>
        </w:rPr>
        <w:t xml:space="preserve">, </w:t>
      </w:r>
      <w:r w:rsidRPr="00D94E85">
        <w:rPr>
          <w:color w:val="7030A0"/>
          <w:lang w:val="en-US"/>
        </w:rPr>
        <w:t xml:space="preserve">pink: </w:t>
      </w:r>
      <w:r w:rsidRPr="00D94E85">
        <w:rPr>
          <w:i/>
          <w:iCs/>
          <w:color w:val="7030A0"/>
          <w:lang w:val="en-US"/>
        </w:rPr>
        <w:t>B</w:t>
      </w:r>
      <w:r>
        <w:rPr>
          <w:i/>
          <w:iCs/>
          <w:color w:val="7030A0"/>
          <w:vertAlign w:val="subscript"/>
          <w:lang w:val="en-US"/>
        </w:rPr>
        <w:t>2</w:t>
      </w:r>
      <w:r w:rsidRPr="00D94E85">
        <w:rPr>
          <w:lang w:val="en-US"/>
        </w:rPr>
        <w:t xml:space="preserve">, </w:t>
      </w:r>
      <w:r w:rsidRPr="005961B3">
        <w:rPr>
          <w:color w:val="806000"/>
          <w:lang w:val="en-US"/>
        </w:rPr>
        <w:t xml:space="preserve">yellow: </w:t>
      </w:r>
      <w:r w:rsidRPr="005961B3">
        <w:rPr>
          <w:i/>
          <w:iCs/>
          <w:color w:val="806000"/>
          <w:lang w:val="en-US"/>
        </w:rPr>
        <w:t>STF</w:t>
      </w:r>
      <w:r>
        <w:rPr>
          <w:i/>
          <w:iCs/>
          <w:color w:val="806000"/>
          <w:vertAlign w:val="subscript"/>
          <w:lang w:val="en-US"/>
        </w:rPr>
        <w:t>2</w:t>
      </w:r>
      <w:r>
        <w:rPr>
          <w:lang w:val="en-US"/>
        </w:rPr>
        <w:t>.</w:t>
      </w:r>
    </w:p>
    <w:p w14:paraId="344DF963" w14:textId="77777777" w:rsidR="005961B3" w:rsidRDefault="005961B3" w:rsidP="005961B3">
      <w:pPr>
        <w:rPr>
          <w:lang w:val="en-US"/>
        </w:rPr>
      </w:pPr>
    </w:p>
    <w:p w14:paraId="2E6514C5" w14:textId="77777777" w:rsidR="005961B3" w:rsidRDefault="005961B3" w:rsidP="005961B3">
      <w:pPr>
        <w:rPr>
          <w:lang w:val="en-US"/>
        </w:rPr>
      </w:pPr>
    </w:p>
    <w:p w14:paraId="76DAA02E" w14:textId="112252D5" w:rsidR="005961B3" w:rsidRPr="00C102CC" w:rsidRDefault="005961B3" w:rsidP="005961B3">
      <w:pPr>
        <w:rPr>
          <w:noProof/>
          <w:lang w:val="en-US"/>
        </w:rPr>
      </w:pPr>
      <w:r>
        <w:rPr>
          <w:noProof/>
          <w:lang w:val="en-US"/>
        </w:rPr>
        <w:t xml:space="preserve">Fig. 5.2.2 generated by the code in listing 5.2.1 illustrates a </w:t>
      </w:r>
      <w:r w:rsidRPr="00C102CC">
        <w:rPr>
          <w:i/>
          <w:iCs/>
          <w:noProof/>
          <w:lang w:val="en-US"/>
        </w:rPr>
        <w:t>Matlab</w:t>
      </w:r>
      <w:r>
        <w:rPr>
          <w:noProof/>
          <w:lang w:val="en-US"/>
        </w:rPr>
        <w:t xml:space="preserve"> simulation of introducing a pole on the cross-over frequency </w:t>
      </w:r>
      <w:r w:rsidRPr="00D94E85">
        <w:rPr>
          <w:i/>
          <w:iCs/>
          <w:noProof/>
          <w:lang w:val="en-US"/>
        </w:rPr>
        <w:t>ω</w:t>
      </w:r>
      <w:r w:rsidRPr="00D94E85">
        <w:rPr>
          <w:i/>
          <w:iCs/>
          <w:noProof/>
          <w:vertAlign w:val="subscript"/>
          <w:lang w:val="en-US"/>
        </w:rPr>
        <w:t>x</w:t>
      </w:r>
      <w:r>
        <w:rPr>
          <w:i/>
          <w:iCs/>
          <w:noProof/>
          <w:vertAlign w:val="subscript"/>
          <w:lang w:val="en-US"/>
        </w:rPr>
        <w:t>2</w:t>
      </w:r>
      <w:r>
        <w:rPr>
          <w:noProof/>
          <w:lang w:val="en-US"/>
        </w:rPr>
        <w:t>.</w:t>
      </w:r>
    </w:p>
    <w:p w14:paraId="3C400404" w14:textId="77777777" w:rsidR="005961B3" w:rsidRDefault="005961B3" w:rsidP="005961B3">
      <w:pPr>
        <w:rPr>
          <w:lang w:val="en-US"/>
        </w:rPr>
      </w:pPr>
    </w:p>
    <w:p w14:paraId="4BD0D6F7" w14:textId="62DDBE12" w:rsidR="00202301" w:rsidRDefault="00202301" w:rsidP="00202301">
      <w:pPr>
        <w:rPr>
          <w:lang w:val="en-US"/>
        </w:rPr>
      </w:pPr>
    </w:p>
    <w:p w14:paraId="0EE338B8" w14:textId="2AD7ED3B" w:rsidR="00C102CC" w:rsidRPr="00C102CC" w:rsidRDefault="00C102CC" w:rsidP="00C102CC">
      <w:pPr>
        <w:keepNext/>
        <w:spacing w:after="120"/>
        <w:rPr>
          <w:noProof/>
          <w:lang w:val="en-US"/>
        </w:rPr>
      </w:pPr>
      <w:r w:rsidRPr="00C102CC">
        <w:rPr>
          <w:b/>
          <w:bCs/>
          <w:noProof/>
          <w:lang w:val="en-US"/>
        </w:rPr>
        <w:t>Listing 5.2.2</w:t>
      </w:r>
      <w:r>
        <w:rPr>
          <w:noProof/>
          <w:lang w:val="en-US"/>
        </w:rPr>
        <w:t>:</w:t>
      </w:r>
      <w:r w:rsidRPr="00C102CC">
        <w:rPr>
          <w:noProof/>
          <w:lang w:val="en-US"/>
        </w:rPr>
        <w:t xml:space="preserve"> generat</w:t>
      </w:r>
      <w:r>
        <w:rPr>
          <w:noProof/>
          <w:lang w:val="en-US"/>
        </w:rPr>
        <w:t>es</w:t>
      </w:r>
      <w:r w:rsidRPr="00C102CC">
        <w:rPr>
          <w:noProof/>
          <w:lang w:val="en-US"/>
        </w:rPr>
        <w:t xml:space="preserve"> Mat</w:t>
      </w:r>
      <w:r>
        <w:rPr>
          <w:noProof/>
          <w:lang w:val="en-US"/>
        </w:rPr>
        <w:t>lab plot Fig. 45.4.2.2</w:t>
      </w:r>
    </w:p>
    <w:p w14:paraId="20771670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color w:val="008013"/>
          <w:sz w:val="20"/>
          <w:lang w:val="en-US"/>
        </w:rPr>
        <w:t>%% 2nd order system</w:t>
      </w:r>
    </w:p>
    <w:p w14:paraId="29DF489F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b2   = 0.1;    </w:t>
      </w:r>
      <w:r w:rsidRPr="00C102CC">
        <w:rPr>
          <w:rFonts w:ascii="Consolas" w:hAnsi="Consolas"/>
          <w:color w:val="008013"/>
          <w:sz w:val="20"/>
          <w:lang w:val="en-US"/>
        </w:rPr>
        <w:t>% feedback network as constant factor</w:t>
      </w:r>
    </w:p>
    <w:p w14:paraId="75F1D3FD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B2  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(b2); </w:t>
      </w:r>
      <w:r w:rsidRPr="00C102CC">
        <w:rPr>
          <w:rFonts w:ascii="Consolas" w:hAnsi="Consolas"/>
          <w:color w:val="008013"/>
          <w:sz w:val="20"/>
          <w:lang w:val="en-US"/>
        </w:rPr>
        <w:t>% feedback network as transfer function</w:t>
      </w:r>
    </w:p>
    <w:p w14:paraId="595E7965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wx2  = sqrt(b2); </w:t>
      </w:r>
      <w:r w:rsidRPr="00C102CC">
        <w:rPr>
          <w:rFonts w:ascii="Consolas" w:hAnsi="Consolas"/>
          <w:color w:val="008013"/>
          <w:sz w:val="20"/>
          <w:lang w:val="en-US"/>
        </w:rPr>
        <w:t>% cross-over frequency of FB2 without compensation</w:t>
      </w:r>
    </w:p>
    <w:p w14:paraId="18641041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proofErr w:type="spellStart"/>
      <w:r w:rsidRPr="00C102CC">
        <w:rPr>
          <w:rFonts w:ascii="Consolas" w:hAnsi="Consolas"/>
          <w:sz w:val="20"/>
          <w:lang w:val="en-US"/>
        </w:rPr>
        <w:t>wcn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 = wx2;               </w:t>
      </w:r>
      <w:r w:rsidRPr="00C102CC">
        <w:rPr>
          <w:rFonts w:ascii="Consolas" w:hAnsi="Consolas"/>
          <w:color w:val="008013"/>
          <w:sz w:val="20"/>
          <w:lang w:val="en-US"/>
        </w:rPr>
        <w:t>% zero to be set</w:t>
      </w:r>
    </w:p>
    <w:p w14:paraId="51D04B0E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CTF2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>([1/</w:t>
      </w:r>
      <w:proofErr w:type="spellStart"/>
      <w:r w:rsidRPr="00C102CC">
        <w:rPr>
          <w:rFonts w:ascii="Consolas" w:hAnsi="Consolas"/>
          <w:sz w:val="20"/>
          <w:lang w:val="en-US"/>
        </w:rPr>
        <w:t>wcn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1],[1])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set a zero at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wcn</w:t>
      </w:r>
      <w:proofErr w:type="spellEnd"/>
    </w:p>
    <w:p w14:paraId="3EDC2FD4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A2   = 1e6; wp2=1e-3; D2=1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DC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ampl</w:t>
      </w:r>
      <w:proofErr w:type="spellEnd"/>
      <w:r w:rsidRPr="00C102CC">
        <w:rPr>
          <w:rFonts w:ascii="Consolas" w:hAnsi="Consolas"/>
          <w:color w:val="008013"/>
          <w:sz w:val="20"/>
          <w:lang w:val="en-US"/>
        </w:rPr>
        <w:t xml:space="preserve">., double-pole, damp. const. of plant </w:t>
      </w:r>
    </w:p>
    <w:p w14:paraId="2023A665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PTF2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>([A2*wp2*wp2],[1 2*D2*wp2 wp2^2]);</w:t>
      </w:r>
    </w:p>
    <w:p w14:paraId="12B32405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2   = CTF2*PTF2; </w:t>
      </w:r>
      <w:r w:rsidRPr="00C102CC">
        <w:rPr>
          <w:rFonts w:ascii="Consolas" w:hAnsi="Consolas"/>
          <w:color w:val="008013"/>
          <w:sz w:val="20"/>
          <w:lang w:val="en-US"/>
        </w:rPr>
        <w:t>% total forward network</w:t>
      </w:r>
    </w:p>
    <w:p w14:paraId="7D79978C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B2  = F2*B2; </w:t>
      </w:r>
      <w:r w:rsidRPr="00C102CC">
        <w:rPr>
          <w:rFonts w:ascii="Consolas" w:hAnsi="Consolas"/>
          <w:color w:val="008013"/>
          <w:sz w:val="20"/>
          <w:lang w:val="en-US"/>
        </w:rPr>
        <w:t>% open loop gain</w:t>
      </w:r>
    </w:p>
    <w:p w14:paraId="3CB7DDDB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TF2 = feedback(F2,B2); </w:t>
      </w:r>
      <w:r w:rsidRPr="00C102CC">
        <w:rPr>
          <w:rFonts w:ascii="Consolas" w:hAnsi="Consolas"/>
          <w:color w:val="008013"/>
          <w:sz w:val="20"/>
          <w:lang w:val="en-US"/>
        </w:rPr>
        <w:t>% signal transfer function of the closed loop</w:t>
      </w:r>
    </w:p>
    <w:p w14:paraId="74C6E81B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igure(2)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2nd order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sysmtem's</w:t>
      </w:r>
      <w:proofErr w:type="spellEnd"/>
      <w:r w:rsidRPr="00C102CC">
        <w:rPr>
          <w:rFonts w:ascii="Consolas" w:hAnsi="Consolas"/>
          <w:color w:val="008013"/>
          <w:sz w:val="20"/>
          <w:lang w:val="en-US"/>
        </w:rPr>
        <w:t xml:space="preserve"> graphical postprocessing &gt; figure 2</w:t>
      </w:r>
    </w:p>
    <w:p w14:paraId="0DC353F0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221); impulse(STF2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 xml:space="preserve">; </w:t>
      </w:r>
      <w:r w:rsidRPr="00C102CC">
        <w:rPr>
          <w:rFonts w:ascii="Consolas" w:hAnsi="Consolas"/>
          <w:color w:val="008013"/>
          <w:sz w:val="20"/>
          <w:lang w:val="en-US"/>
        </w:rPr>
        <w:t>%upper left quarter: impulse response</w:t>
      </w:r>
    </w:p>
    <w:p w14:paraId="1977E90B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223); step(STF2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 xml:space="preserve">;    </w:t>
      </w:r>
      <w:r w:rsidRPr="00C102CC">
        <w:rPr>
          <w:rFonts w:ascii="Consolas" w:hAnsi="Consolas"/>
          <w:color w:val="008013"/>
          <w:sz w:val="20"/>
          <w:lang w:val="en-US"/>
        </w:rPr>
        <w:t>%lower left quarter: step response</w:t>
      </w:r>
    </w:p>
    <w:p w14:paraId="28341015" w14:textId="77777777" w:rsidR="00C102CC" w:rsidRPr="00C102CC" w:rsidRDefault="00C102CC" w:rsidP="00C102CC">
      <w:pPr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122); bode(F2,FB2,STF2,B2,CTF2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 xml:space="preserve">; </w:t>
      </w:r>
      <w:r w:rsidRPr="00C102CC">
        <w:rPr>
          <w:rFonts w:ascii="Consolas" w:hAnsi="Consolas"/>
          <w:color w:val="008013"/>
          <w:sz w:val="20"/>
          <w:lang w:val="en-US"/>
        </w:rPr>
        <w:t>% right half: Bode diag.</w:t>
      </w:r>
    </w:p>
    <w:p w14:paraId="7059BB3C" w14:textId="77777777" w:rsidR="00C102CC" w:rsidRPr="00C102CC" w:rsidRDefault="00C102CC" w:rsidP="00C102CC">
      <w:pPr>
        <w:jc w:val="left"/>
        <w:rPr>
          <w:rFonts w:ascii="Consolas" w:hAnsi="Consolas"/>
          <w:sz w:val="20"/>
        </w:rPr>
      </w:pPr>
      <w:proofErr w:type="spellStart"/>
      <w:proofErr w:type="gramStart"/>
      <w:r w:rsidRPr="00C102CC">
        <w:rPr>
          <w:rFonts w:ascii="Consolas" w:hAnsi="Consolas"/>
          <w:sz w:val="20"/>
        </w:rPr>
        <w:t>xlim</w:t>
      </w:r>
      <w:proofErr w:type="spellEnd"/>
      <w:r w:rsidRPr="00C102CC">
        <w:rPr>
          <w:rFonts w:ascii="Consolas" w:hAnsi="Consolas"/>
          <w:sz w:val="20"/>
        </w:rPr>
        <w:t>(</w:t>
      </w:r>
      <w:proofErr w:type="gramEnd"/>
      <w:r w:rsidRPr="00C102CC">
        <w:rPr>
          <w:rFonts w:ascii="Consolas" w:hAnsi="Consolas"/>
          <w:sz w:val="20"/>
        </w:rPr>
        <w:t xml:space="preserve">[1e-6 1e2]); </w:t>
      </w:r>
      <w:r w:rsidRPr="00C102CC">
        <w:rPr>
          <w:rFonts w:ascii="Consolas" w:hAnsi="Consolas"/>
          <w:color w:val="008013"/>
          <w:sz w:val="20"/>
        </w:rPr>
        <w:t xml:space="preserve">% </w:t>
      </w:r>
      <w:proofErr w:type="spellStart"/>
      <w:r w:rsidRPr="00C102CC">
        <w:rPr>
          <w:rFonts w:ascii="Consolas" w:hAnsi="Consolas"/>
          <w:color w:val="008013"/>
          <w:sz w:val="20"/>
        </w:rPr>
        <w:t>set</w:t>
      </w:r>
      <w:proofErr w:type="spellEnd"/>
      <w:r w:rsidRPr="00C102CC">
        <w:rPr>
          <w:rFonts w:ascii="Consolas" w:hAnsi="Consolas"/>
          <w:color w:val="008013"/>
          <w:sz w:val="20"/>
        </w:rPr>
        <w:t xml:space="preserve"> </w:t>
      </w:r>
      <w:proofErr w:type="spellStart"/>
      <w:r w:rsidRPr="00C102CC">
        <w:rPr>
          <w:rFonts w:ascii="Consolas" w:hAnsi="Consolas"/>
          <w:color w:val="008013"/>
          <w:sz w:val="20"/>
        </w:rPr>
        <w:t>abscissa</w:t>
      </w:r>
      <w:proofErr w:type="spellEnd"/>
      <w:r w:rsidRPr="00C102CC">
        <w:rPr>
          <w:rFonts w:ascii="Consolas" w:hAnsi="Consolas"/>
          <w:color w:val="008013"/>
          <w:sz w:val="20"/>
        </w:rPr>
        <w:t xml:space="preserve"> </w:t>
      </w:r>
      <w:proofErr w:type="spellStart"/>
      <w:r w:rsidRPr="00C102CC">
        <w:rPr>
          <w:rFonts w:ascii="Consolas" w:hAnsi="Consolas"/>
          <w:color w:val="008013"/>
          <w:sz w:val="20"/>
        </w:rPr>
        <w:t>range</w:t>
      </w:r>
      <w:proofErr w:type="spellEnd"/>
    </w:p>
    <w:p w14:paraId="1B8B2A39" w14:textId="77777777" w:rsidR="00202301" w:rsidRPr="000064F1" w:rsidRDefault="00202301" w:rsidP="00202301">
      <w:pPr>
        <w:rPr>
          <w:lang w:val="en-US"/>
        </w:rPr>
      </w:pPr>
    </w:p>
    <w:p w14:paraId="1A66F857" w14:textId="1CB1E40C" w:rsidR="00D51B5A" w:rsidRDefault="00D51B5A" w:rsidP="00D51B5A">
      <w:pPr>
        <w:pStyle w:val="berschrift3"/>
      </w:pPr>
      <w:r>
        <w:br w:type="page"/>
      </w:r>
      <w:r w:rsidRPr="000064F1">
        <w:lastRenderedPageBreak/>
        <w:t xml:space="preserve">Using Pole Splitting for Phase Margin </w:t>
      </w:r>
      <w:r>
        <w:t>Compensation</w:t>
      </w:r>
    </w:p>
    <w:p w14:paraId="7B51ED5B" w14:textId="355749EF" w:rsidR="00D51B5A" w:rsidRDefault="00D51B5A" w:rsidP="00D51B5A">
      <w:pPr>
        <w:rPr>
          <w:lang w:val="en-US"/>
        </w:rPr>
      </w:pPr>
    </w:p>
    <w:p w14:paraId="5E4EACFD" w14:textId="1446C402" w:rsidR="00D51B5A" w:rsidRDefault="00D51B5A" w:rsidP="00D51B5A">
      <w:pPr>
        <w:rPr>
          <w:lang w:val="en-US"/>
        </w:rPr>
      </w:pPr>
    </w:p>
    <w:p w14:paraId="0B4F4C44" w14:textId="7EC6FF81" w:rsidR="00D51B5A" w:rsidRDefault="00D51B5A" w:rsidP="00D51B5A">
      <w:pPr>
        <w:rPr>
          <w:lang w:val="en-US"/>
        </w:rPr>
      </w:pPr>
    </w:p>
    <w:p w14:paraId="7C2D9049" w14:textId="41CC90DE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 wp14:anchorId="39767E54" wp14:editId="3C5C88D4">
                <wp:simplePos x="0" y="0"/>
                <wp:positionH relativeFrom="column">
                  <wp:posOffset>1179830</wp:posOffset>
                </wp:positionH>
                <wp:positionV relativeFrom="paragraph">
                  <wp:posOffset>-145415</wp:posOffset>
                </wp:positionV>
                <wp:extent cx="258995" cy="436880"/>
                <wp:effectExtent l="38100" t="38100" r="46355" b="58420"/>
                <wp:wrapNone/>
                <wp:docPr id="3273" name="Freihand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258995" cy="4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D05F8" id="Freihand 3273" o:spid="_x0000_s1026" type="#_x0000_t75" style="position:absolute;margin-left:92.2pt;margin-top:-12.15pt;width:21.85pt;height:35.8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">
                <v:imagedata r:id="rId50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 wp14:anchorId="24B6A120" wp14:editId="7C0DD16F">
                <wp:simplePos x="0" y="0"/>
                <wp:positionH relativeFrom="column">
                  <wp:posOffset>2097405</wp:posOffset>
                </wp:positionH>
                <wp:positionV relativeFrom="paragraph">
                  <wp:posOffset>-53340</wp:posOffset>
                </wp:positionV>
                <wp:extent cx="300265" cy="331280"/>
                <wp:effectExtent l="38100" t="38100" r="43180" b="50165"/>
                <wp:wrapNone/>
                <wp:docPr id="3266" name="Freihand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300265" cy="3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C90B6" id="Freihand 3266" o:spid="_x0000_s1026" type="#_x0000_t75" style="position:absolute;margin-left:164.45pt;margin-top:-4.9pt;width:25.1pt;height:27.5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">
                <v:imagedata r:id="rId506" o:title=""/>
              </v:shape>
            </w:pict>
          </mc:Fallback>
        </mc:AlternateContent>
      </w:r>
    </w:p>
    <w:p w14:paraId="7B053A93" w14:textId="28BEDBAA" w:rsidR="00D51B5A" w:rsidRDefault="00D51B5A" w:rsidP="00D51B5A">
      <w:pPr>
        <w:rPr>
          <w:lang w:val="en-US"/>
        </w:rPr>
      </w:pPr>
    </w:p>
    <w:p w14:paraId="12A51590" w14:textId="1F79BCB7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13472" behindDoc="0" locked="0" layoutInCell="1" allowOverlap="1" wp14:anchorId="1C497C71" wp14:editId="660E19E5">
                <wp:simplePos x="0" y="0"/>
                <wp:positionH relativeFrom="column">
                  <wp:posOffset>917796</wp:posOffset>
                </wp:positionH>
                <wp:positionV relativeFrom="paragraph">
                  <wp:posOffset>86776</wp:posOffset>
                </wp:positionV>
                <wp:extent cx="303840" cy="44280"/>
                <wp:effectExtent l="38100" t="38100" r="58420" b="51435"/>
                <wp:wrapNone/>
                <wp:docPr id="3091" name="Freihand 3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3038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EED80" id="Freihand 3091" o:spid="_x0000_s1026" type="#_x0000_t75" style="position:absolute;margin-left:71.55pt;margin-top:6.15pt;width:25.3pt;height:4.95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">
                <v:imagedata r:id="rId50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 wp14:anchorId="46ABE443" wp14:editId="3C845A6D">
                <wp:simplePos x="0" y="0"/>
                <wp:positionH relativeFrom="column">
                  <wp:posOffset>925195</wp:posOffset>
                </wp:positionH>
                <wp:positionV relativeFrom="paragraph">
                  <wp:posOffset>34290</wp:posOffset>
                </wp:positionV>
                <wp:extent cx="425975" cy="48895"/>
                <wp:effectExtent l="0" t="38100" r="0" b="46355"/>
                <wp:wrapNone/>
                <wp:docPr id="3088" name="Freihand 3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425975" cy="48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53F1A" id="Freihand 3088" o:spid="_x0000_s1026" type="#_x0000_t75" style="position:absolute;margin-left:72.15pt;margin-top:2.05pt;width:35pt;height:5.2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">
                <v:imagedata r:id="rId510" o:title=""/>
              </v:shape>
            </w:pict>
          </mc:Fallback>
        </mc:AlternateContent>
      </w:r>
    </w:p>
    <w:p w14:paraId="6238E80A" w14:textId="3AB9F84D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24736" behindDoc="0" locked="0" layoutInCell="1" allowOverlap="1" wp14:anchorId="03D3C9B6" wp14:editId="7F7F1577">
                <wp:simplePos x="0" y="0"/>
                <wp:positionH relativeFrom="column">
                  <wp:posOffset>1296035</wp:posOffset>
                </wp:positionH>
                <wp:positionV relativeFrom="paragraph">
                  <wp:posOffset>0</wp:posOffset>
                </wp:positionV>
                <wp:extent cx="63150" cy="161925"/>
                <wp:effectExtent l="38100" t="38100" r="51435" b="47625"/>
                <wp:wrapNone/>
                <wp:docPr id="3102" name="Freihand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63150" cy="161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A505D" id="Freihand 3102" o:spid="_x0000_s1026" type="#_x0000_t75" style="position:absolute;margin-left:101.35pt;margin-top:-.7pt;width:6.35pt;height:14.15pt;z-index:2543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">
                <v:imagedata r:id="rId512" o:title=""/>
              </v:shape>
            </w:pict>
          </mc:Fallback>
        </mc:AlternateContent>
      </w:r>
    </w:p>
    <w:p w14:paraId="3C2AA059" w14:textId="541D2D8B" w:rsidR="00D51B5A" w:rsidRDefault="00D51B5A" w:rsidP="00D51B5A">
      <w:pPr>
        <w:rPr>
          <w:lang w:val="en-US"/>
        </w:rPr>
      </w:pPr>
    </w:p>
    <w:p w14:paraId="4A565292" w14:textId="28E62221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03936" behindDoc="0" locked="0" layoutInCell="1" allowOverlap="1" wp14:anchorId="4C0CDAF5" wp14:editId="7B740035">
                <wp:simplePos x="0" y="0"/>
                <wp:positionH relativeFrom="column">
                  <wp:posOffset>5642565</wp:posOffset>
                </wp:positionH>
                <wp:positionV relativeFrom="paragraph">
                  <wp:posOffset>-26590</wp:posOffset>
                </wp:positionV>
                <wp:extent cx="406080" cy="514440"/>
                <wp:effectExtent l="38100" t="38100" r="51435" b="57150"/>
                <wp:wrapNone/>
                <wp:docPr id="3283" name="Freihand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406080" cy="5144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5D52BA" id="Freihand 3283" o:spid="_x0000_s1026" type="#_x0000_t75" style="position:absolute;margin-left:443.6pt;margin-top:-2.8pt;width:33.35pt;height:41.9pt;z-index:25450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">
                <v:imagedata r:id="rId514" o:title=""/>
              </v:shape>
            </w:pict>
          </mc:Fallback>
        </mc:AlternateContent>
      </w:r>
    </w:p>
    <w:p w14:paraId="0A6D92D1" w14:textId="3387F7DE" w:rsidR="00B30655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11104" behindDoc="0" locked="0" layoutInCell="1" allowOverlap="1" wp14:anchorId="242E2D5D" wp14:editId="42973552">
                <wp:simplePos x="0" y="0"/>
                <wp:positionH relativeFrom="column">
                  <wp:posOffset>4907280</wp:posOffset>
                </wp:positionH>
                <wp:positionV relativeFrom="paragraph">
                  <wp:posOffset>-109220</wp:posOffset>
                </wp:positionV>
                <wp:extent cx="345440" cy="385785"/>
                <wp:effectExtent l="57150" t="57150" r="0" b="52705"/>
                <wp:wrapNone/>
                <wp:docPr id="3295" name="Freihand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345440" cy="385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DD502" id="Freihand 3295" o:spid="_x0000_s1026" type="#_x0000_t75" style="position:absolute;margin-left:385.7pt;margin-top:-9.3pt;width:28.6pt;height:31.8pt;z-index:2545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">
                <v:imagedata r:id="rId51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 wp14:anchorId="3032A7F9" wp14:editId="2938B4DC">
                <wp:simplePos x="0" y="0"/>
                <wp:positionH relativeFrom="column">
                  <wp:posOffset>1259840</wp:posOffset>
                </wp:positionH>
                <wp:positionV relativeFrom="paragraph">
                  <wp:posOffset>-229235</wp:posOffset>
                </wp:positionV>
                <wp:extent cx="137360" cy="481965"/>
                <wp:effectExtent l="38100" t="38100" r="53340" b="51435"/>
                <wp:wrapNone/>
                <wp:docPr id="3101" name="Freihand 3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37360" cy="481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84D55" id="Freihand 3101" o:spid="_x0000_s1026" type="#_x0000_t75" style="position:absolute;margin-left:98.5pt;margin-top:-18.75pt;width:12.2pt;height:39.35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">
                <v:imagedata r:id="rId518" o:title=""/>
              </v:shape>
            </w:pict>
          </mc:Fallback>
        </mc:AlternateContent>
      </w:r>
    </w:p>
    <w:p w14:paraId="42FE167E" w14:textId="3F177FA7" w:rsidR="00B30655" w:rsidRDefault="00B30655" w:rsidP="00D51B5A">
      <w:pPr>
        <w:rPr>
          <w:lang w:val="en-US"/>
        </w:rPr>
      </w:pPr>
    </w:p>
    <w:p w14:paraId="44FF6FA6" w14:textId="531A5EE7" w:rsidR="00B30655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 wp14:anchorId="7C4190A3" wp14:editId="53C54E15">
                <wp:simplePos x="0" y="0"/>
                <wp:positionH relativeFrom="column">
                  <wp:posOffset>5046980</wp:posOffset>
                </wp:positionH>
                <wp:positionV relativeFrom="paragraph">
                  <wp:posOffset>-2025</wp:posOffset>
                </wp:positionV>
                <wp:extent cx="673920" cy="515880"/>
                <wp:effectExtent l="38100" t="38100" r="50165" b="55880"/>
                <wp:wrapNone/>
                <wp:docPr id="3149" name="Freihand 3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673920" cy="51588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A7965C" id="Freihand 3149" o:spid="_x0000_s1026" type="#_x0000_t75" style="position:absolute;margin-left:396.7pt;margin-top:-.85pt;width:54.45pt;height:42pt;z-index:254372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">
                <v:imagedata r:id="rId52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76608" behindDoc="0" locked="0" layoutInCell="1" allowOverlap="1" wp14:anchorId="11109A37" wp14:editId="001FA560">
                <wp:simplePos x="0" y="0"/>
                <wp:positionH relativeFrom="column">
                  <wp:posOffset>353060</wp:posOffset>
                </wp:positionH>
                <wp:positionV relativeFrom="paragraph">
                  <wp:posOffset>-1616710</wp:posOffset>
                </wp:positionV>
                <wp:extent cx="851340" cy="3319145"/>
                <wp:effectExtent l="38100" t="38100" r="25400" b="52705"/>
                <wp:wrapNone/>
                <wp:docPr id="3055" name="Freihand 3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851340" cy="3319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D6069" id="Freihand 3055" o:spid="_x0000_s1026" type="#_x0000_t75" style="position:absolute;margin-left:27.1pt;margin-top:-128pt;width:68.45pt;height:262.75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">
                <v:imagedata r:id="rId522" o:title=""/>
              </v:shape>
            </w:pict>
          </mc:Fallback>
        </mc:AlternateContent>
      </w:r>
    </w:p>
    <w:p w14:paraId="2196D0A1" w14:textId="2C321849" w:rsidR="00B30655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16544" behindDoc="0" locked="0" layoutInCell="1" allowOverlap="1" wp14:anchorId="3F18A049" wp14:editId="1257F9DF">
                <wp:simplePos x="0" y="0"/>
                <wp:positionH relativeFrom="column">
                  <wp:posOffset>1364556</wp:posOffset>
                </wp:positionH>
                <wp:positionV relativeFrom="paragraph">
                  <wp:posOffset>-35204</wp:posOffset>
                </wp:positionV>
                <wp:extent cx="14400" cy="208800"/>
                <wp:effectExtent l="38100" t="38100" r="43180" b="58420"/>
                <wp:wrapNone/>
                <wp:docPr id="3094" name="Freihand 3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44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63920" id="Freihand 3094" o:spid="_x0000_s1026" type="#_x0000_t75" style="position:absolute;margin-left:106.75pt;margin-top:-3.45pt;width:2.55pt;height:17.9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">
                <v:imagedata r:id="rId52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11424" behindDoc="0" locked="0" layoutInCell="1" allowOverlap="1" wp14:anchorId="6375BC9D" wp14:editId="104D61A8">
                <wp:simplePos x="0" y="0"/>
                <wp:positionH relativeFrom="column">
                  <wp:posOffset>1264116</wp:posOffset>
                </wp:positionH>
                <wp:positionV relativeFrom="paragraph">
                  <wp:posOffset>-1144724</wp:posOffset>
                </wp:positionV>
                <wp:extent cx="4433400" cy="2622960"/>
                <wp:effectExtent l="38100" t="38100" r="43815" b="44450"/>
                <wp:wrapNone/>
                <wp:docPr id="3089" name="Freihand 3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4433400" cy="262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70AFE" id="Freihand 3089" o:spid="_x0000_s1026" type="#_x0000_t75" style="position:absolute;margin-left:98.85pt;margin-top:-90.85pt;width:350.55pt;height:207.95pt;z-index:2543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">
                <v:imagedata r:id="rId526" o:title=""/>
              </v:shape>
            </w:pict>
          </mc:Fallback>
        </mc:AlternateContent>
      </w:r>
      <w:r w:rsidR="009965D8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258176" behindDoc="0" locked="0" layoutInCell="1" allowOverlap="1" wp14:anchorId="2464097F" wp14:editId="2E71D5E1">
                <wp:simplePos x="0" y="0"/>
                <wp:positionH relativeFrom="column">
                  <wp:posOffset>1005205</wp:posOffset>
                </wp:positionH>
                <wp:positionV relativeFrom="paragraph">
                  <wp:posOffset>-1637030</wp:posOffset>
                </wp:positionV>
                <wp:extent cx="4993790" cy="3338195"/>
                <wp:effectExtent l="0" t="38100" r="54610" b="52705"/>
                <wp:wrapNone/>
                <wp:docPr id="3037" name="Freihand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4993790" cy="3338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B7DE1" id="Freihand 3037" o:spid="_x0000_s1026" type="#_x0000_t75" style="position:absolute;margin-left:78.45pt;margin-top:-129.6pt;width:394.6pt;height:264.25pt;z-index:2542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">
                <v:imagedata r:id="rId528" o:title=""/>
              </v:shape>
            </w:pict>
          </mc:Fallback>
        </mc:AlternateContent>
      </w:r>
    </w:p>
    <w:p w14:paraId="55EC2BC1" w14:textId="50F6971B" w:rsidR="00B30655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07328" behindDoc="0" locked="0" layoutInCell="1" allowOverlap="1" wp14:anchorId="7DD16247" wp14:editId="08C26750">
                <wp:simplePos x="0" y="0"/>
                <wp:positionH relativeFrom="column">
                  <wp:posOffset>1199515</wp:posOffset>
                </wp:positionH>
                <wp:positionV relativeFrom="paragraph">
                  <wp:posOffset>-1398270</wp:posOffset>
                </wp:positionV>
                <wp:extent cx="4812665" cy="3105580"/>
                <wp:effectExtent l="38100" t="38100" r="45085" b="57150"/>
                <wp:wrapNone/>
                <wp:docPr id="3085" name="Freihand 3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4812665" cy="310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78AB6" id="Freihand 3085" o:spid="_x0000_s1026" type="#_x0000_t75" style="position:absolute;margin-left:93.75pt;margin-top:-110.8pt;width:380.35pt;height:245.95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">
                <v:imagedata r:id="rId530" o:title=""/>
              </v:shape>
            </w:pict>
          </mc:Fallback>
        </mc:AlternateContent>
      </w:r>
    </w:p>
    <w:p w14:paraId="1660B871" w14:textId="60F662B1" w:rsidR="00B30655" w:rsidRDefault="00B30655" w:rsidP="00D51B5A">
      <w:pPr>
        <w:rPr>
          <w:lang w:val="en-US"/>
        </w:rPr>
      </w:pPr>
    </w:p>
    <w:p w14:paraId="1DB93335" w14:textId="7F785432" w:rsidR="00B30655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17568" behindDoc="0" locked="0" layoutInCell="1" allowOverlap="1" wp14:anchorId="705B8273" wp14:editId="2628BA82">
                <wp:simplePos x="0" y="0"/>
                <wp:positionH relativeFrom="column">
                  <wp:posOffset>1383276</wp:posOffset>
                </wp:positionH>
                <wp:positionV relativeFrom="paragraph">
                  <wp:posOffset>-106664</wp:posOffset>
                </wp:positionV>
                <wp:extent cx="20880" cy="488520"/>
                <wp:effectExtent l="38100" t="38100" r="55880" b="45085"/>
                <wp:wrapNone/>
                <wp:docPr id="3095" name="Freihand 3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0880" cy="48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FA5D4" id="Freihand 3095" o:spid="_x0000_s1026" type="#_x0000_t75" style="position:absolute;margin-left:108.2pt;margin-top:-9.1pt;width:3.1pt;height:39.85pt;z-index:2543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">
                <v:imagedata r:id="rId532" o:title=""/>
              </v:shape>
            </w:pict>
          </mc:Fallback>
        </mc:AlternateContent>
      </w:r>
    </w:p>
    <w:p w14:paraId="2285FA49" w14:textId="46430D02" w:rsidR="00B30655" w:rsidRDefault="00B30655" w:rsidP="00D51B5A">
      <w:pPr>
        <w:rPr>
          <w:lang w:val="en-US"/>
        </w:rPr>
      </w:pPr>
    </w:p>
    <w:p w14:paraId="6CAA7584" w14:textId="3E646B06" w:rsidR="00D51B5A" w:rsidRDefault="00D51B5A" w:rsidP="00D51B5A">
      <w:pPr>
        <w:rPr>
          <w:lang w:val="en-US"/>
        </w:rPr>
      </w:pPr>
    </w:p>
    <w:p w14:paraId="626B37EC" w14:textId="0E765756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18592" behindDoc="0" locked="0" layoutInCell="1" allowOverlap="1" wp14:anchorId="6D013277" wp14:editId="2E97579C">
                <wp:simplePos x="0" y="0"/>
                <wp:positionH relativeFrom="column">
                  <wp:posOffset>1383636</wp:posOffset>
                </wp:positionH>
                <wp:positionV relativeFrom="paragraph">
                  <wp:posOffset>7636</wp:posOffset>
                </wp:positionV>
                <wp:extent cx="9000" cy="181080"/>
                <wp:effectExtent l="38100" t="38100" r="48260" b="47625"/>
                <wp:wrapNone/>
                <wp:docPr id="3096" name="Freihand 3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90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02AB8" id="Freihand 3096" o:spid="_x0000_s1026" type="#_x0000_t75" style="position:absolute;margin-left:108.25pt;margin-top:-.1pt;width:2.1pt;height:15.65pt;z-index:2543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">
                <v:imagedata r:id="rId534" o:title=""/>
              </v:shape>
            </w:pict>
          </mc:Fallback>
        </mc:AlternateContent>
      </w:r>
    </w:p>
    <w:p w14:paraId="464D3306" w14:textId="1556CF89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 wp14:anchorId="5FE7B02C" wp14:editId="1D37D3F0">
                <wp:simplePos x="0" y="0"/>
                <wp:positionH relativeFrom="column">
                  <wp:posOffset>5242560</wp:posOffset>
                </wp:positionH>
                <wp:positionV relativeFrom="paragraph">
                  <wp:posOffset>-754380</wp:posOffset>
                </wp:positionV>
                <wp:extent cx="731880" cy="1675815"/>
                <wp:effectExtent l="57150" t="19050" r="49530" b="57785"/>
                <wp:wrapNone/>
                <wp:docPr id="3143" name="Freihand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731880" cy="1675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CFB0E" id="Freihand 3143" o:spid="_x0000_s1026" type="#_x0000_t75" style="position:absolute;margin-left:412.1pt;margin-top:-60.1pt;width:59.05pt;height:133.35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">
                <v:imagedata r:id="rId536" o:title=""/>
              </v:shape>
            </w:pict>
          </mc:Fallback>
        </mc:AlternateContent>
      </w:r>
    </w:p>
    <w:p w14:paraId="1AAB424D" w14:textId="5839E421" w:rsidR="00D51B5A" w:rsidRDefault="00D51B5A" w:rsidP="00D51B5A">
      <w:pPr>
        <w:rPr>
          <w:lang w:val="en-US"/>
        </w:rPr>
      </w:pPr>
    </w:p>
    <w:p w14:paraId="371B44A3" w14:textId="7DB92EDF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33952" behindDoc="0" locked="0" layoutInCell="1" allowOverlap="1" wp14:anchorId="6A53DC57" wp14:editId="15C2E43A">
                <wp:simplePos x="0" y="0"/>
                <wp:positionH relativeFrom="column">
                  <wp:posOffset>1303655</wp:posOffset>
                </wp:positionH>
                <wp:positionV relativeFrom="paragraph">
                  <wp:posOffset>-193040</wp:posOffset>
                </wp:positionV>
                <wp:extent cx="1059290" cy="582930"/>
                <wp:effectExtent l="38100" t="38100" r="45720" b="45720"/>
                <wp:wrapNone/>
                <wp:docPr id="3111" name="Freihand 3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059290" cy="582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E19FE" id="Freihand 3111" o:spid="_x0000_s1026" type="#_x0000_t75" style="position:absolute;margin-left:101.95pt;margin-top:-15.9pt;width:84.8pt;height:47.3pt;z-index:2543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">
                <v:imagedata r:id="rId53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12448" behindDoc="0" locked="0" layoutInCell="1" allowOverlap="1" wp14:anchorId="2967EE72" wp14:editId="6E598EE2">
                <wp:simplePos x="0" y="0"/>
                <wp:positionH relativeFrom="column">
                  <wp:posOffset>5689596</wp:posOffset>
                </wp:positionH>
                <wp:positionV relativeFrom="paragraph">
                  <wp:posOffset>-94149</wp:posOffset>
                </wp:positionV>
                <wp:extent cx="291600" cy="390960"/>
                <wp:effectExtent l="38100" t="38100" r="51435" b="47625"/>
                <wp:wrapNone/>
                <wp:docPr id="3090" name="Freihand 3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9160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0EE74" id="Freihand 3090" o:spid="_x0000_s1026" type="#_x0000_t75" style="position:absolute;margin-left:447.3pt;margin-top:-8.1pt;width:24.35pt;height:32.2pt;z-index:2543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">
                <v:imagedata r:id="rId540" o:title=""/>
              </v:shape>
            </w:pict>
          </mc:Fallback>
        </mc:AlternateContent>
      </w:r>
    </w:p>
    <w:p w14:paraId="2C24F1B0" w14:textId="3C78C05C" w:rsidR="00D51B5A" w:rsidRDefault="00D51B5A" w:rsidP="00D51B5A">
      <w:pPr>
        <w:rPr>
          <w:lang w:val="en-US"/>
        </w:rPr>
      </w:pPr>
    </w:p>
    <w:p w14:paraId="2058C9ED" w14:textId="10FC81B9" w:rsidR="00D51B5A" w:rsidRDefault="00D51B5A" w:rsidP="00D51B5A">
      <w:pPr>
        <w:rPr>
          <w:lang w:val="en-US"/>
        </w:rPr>
      </w:pPr>
    </w:p>
    <w:p w14:paraId="09474C89" w14:textId="77777777" w:rsidR="00D51B5A" w:rsidRDefault="00D51B5A" w:rsidP="00D51B5A">
      <w:pPr>
        <w:rPr>
          <w:lang w:val="en-US"/>
        </w:rPr>
      </w:pPr>
    </w:p>
    <w:p w14:paraId="0F4FE988" w14:textId="77777777" w:rsidR="00D51B5A" w:rsidRDefault="00D51B5A" w:rsidP="00D51B5A">
      <w:pPr>
        <w:rPr>
          <w:lang w:val="en-US"/>
        </w:rPr>
      </w:pPr>
    </w:p>
    <w:p w14:paraId="07BEBE02" w14:textId="3F6E32D9" w:rsidR="00D51B5A" w:rsidRDefault="00D51B5A" w:rsidP="00D51B5A">
      <w:pPr>
        <w:rPr>
          <w:lang w:val="en-US"/>
        </w:rPr>
      </w:pPr>
    </w:p>
    <w:p w14:paraId="3B8BFDA9" w14:textId="5D7CFA99" w:rsidR="00D51B5A" w:rsidRDefault="00D51B5A" w:rsidP="00D51B5A">
      <w:pPr>
        <w:rPr>
          <w:lang w:val="en-US"/>
        </w:rPr>
      </w:pPr>
    </w:p>
    <w:p w14:paraId="048F194F" w14:textId="40958F8E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98464" behindDoc="0" locked="0" layoutInCell="1" allowOverlap="1" wp14:anchorId="5C9D453B" wp14:editId="0B1956D6">
                <wp:simplePos x="0" y="0"/>
                <wp:positionH relativeFrom="column">
                  <wp:posOffset>3052445</wp:posOffset>
                </wp:positionH>
                <wp:positionV relativeFrom="paragraph">
                  <wp:posOffset>-334010</wp:posOffset>
                </wp:positionV>
                <wp:extent cx="1333100" cy="697350"/>
                <wp:effectExtent l="38100" t="38100" r="57785" b="45720"/>
                <wp:wrapNone/>
                <wp:docPr id="3174" name="Freihand 3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333100" cy="697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4781C" id="Freihand 3174" o:spid="_x0000_s1026" type="#_x0000_t75" style="position:absolute;margin-left:239.65pt;margin-top:-27pt;width:106.35pt;height:56.3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">
                <v:imagedata r:id="rId54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383104" behindDoc="0" locked="0" layoutInCell="1" allowOverlap="1" wp14:anchorId="7F1E3F87" wp14:editId="4D65A69B">
                <wp:simplePos x="0" y="0"/>
                <wp:positionH relativeFrom="column">
                  <wp:posOffset>1137285</wp:posOffset>
                </wp:positionH>
                <wp:positionV relativeFrom="paragraph">
                  <wp:posOffset>-89535</wp:posOffset>
                </wp:positionV>
                <wp:extent cx="1550940" cy="453430"/>
                <wp:effectExtent l="38100" t="38100" r="11430" b="41910"/>
                <wp:wrapNone/>
                <wp:docPr id="3159" name="Freihand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550940" cy="453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01C13" id="Freihand 3159" o:spid="_x0000_s1026" type="#_x0000_t75" style="position:absolute;margin-left:88.85pt;margin-top:-7.75pt;width:123.5pt;height:37.1pt;z-index:2543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">
                <v:imagedata r:id="rId544" o:title=""/>
              </v:shape>
            </w:pict>
          </mc:Fallback>
        </mc:AlternateContent>
      </w:r>
    </w:p>
    <w:p w14:paraId="00CAA82C" w14:textId="6982326A" w:rsidR="00D51B5A" w:rsidRDefault="00D51B5A" w:rsidP="00D51B5A">
      <w:pPr>
        <w:rPr>
          <w:lang w:val="en-US"/>
        </w:rPr>
      </w:pPr>
    </w:p>
    <w:p w14:paraId="79A2437F" w14:textId="77777777" w:rsidR="00D51B5A" w:rsidRDefault="00D51B5A" w:rsidP="00D51B5A">
      <w:pPr>
        <w:rPr>
          <w:lang w:val="en-US"/>
        </w:rPr>
      </w:pPr>
    </w:p>
    <w:p w14:paraId="61046316" w14:textId="77777777" w:rsidR="00D51B5A" w:rsidRDefault="00D51B5A" w:rsidP="00D51B5A">
      <w:pPr>
        <w:rPr>
          <w:lang w:val="en-US"/>
        </w:rPr>
      </w:pPr>
    </w:p>
    <w:p w14:paraId="005A236E" w14:textId="77777777" w:rsidR="00D51B5A" w:rsidRDefault="00D51B5A" w:rsidP="00D51B5A">
      <w:pPr>
        <w:rPr>
          <w:lang w:val="en-US"/>
        </w:rPr>
      </w:pPr>
    </w:p>
    <w:p w14:paraId="1D0DDDAC" w14:textId="176F4F3E" w:rsidR="00D51B5A" w:rsidRDefault="00D51B5A" w:rsidP="00D51B5A">
      <w:pPr>
        <w:rPr>
          <w:lang w:val="en-US"/>
        </w:rPr>
      </w:pPr>
    </w:p>
    <w:p w14:paraId="37FDD77E" w14:textId="47DD84D2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19968" behindDoc="0" locked="0" layoutInCell="1" allowOverlap="1" wp14:anchorId="4C85B461" wp14:editId="10BD1DAE">
                <wp:simplePos x="0" y="0"/>
                <wp:positionH relativeFrom="column">
                  <wp:posOffset>1959610</wp:posOffset>
                </wp:positionH>
                <wp:positionV relativeFrom="paragraph">
                  <wp:posOffset>-139700</wp:posOffset>
                </wp:positionV>
                <wp:extent cx="1321755" cy="553875"/>
                <wp:effectExtent l="38100" t="38100" r="31115" b="55880"/>
                <wp:wrapNone/>
                <wp:docPr id="3195" name="Freihand 3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321755" cy="553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89070" id="Freihand 3195" o:spid="_x0000_s1026" type="#_x0000_t75" style="position:absolute;margin-left:153.6pt;margin-top:-11.7pt;width:105.5pt;height:45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">
                <v:imagedata r:id="rId54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 wp14:anchorId="79E1BEF9" wp14:editId="1188E4F1">
                <wp:simplePos x="0" y="0"/>
                <wp:positionH relativeFrom="column">
                  <wp:posOffset>655955</wp:posOffset>
                </wp:positionH>
                <wp:positionV relativeFrom="paragraph">
                  <wp:posOffset>-180975</wp:posOffset>
                </wp:positionV>
                <wp:extent cx="905625" cy="434880"/>
                <wp:effectExtent l="38100" t="38100" r="46990" b="41910"/>
                <wp:wrapNone/>
                <wp:docPr id="3186" name="Freihand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905625" cy="43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CD22C" id="Freihand 3186" o:spid="_x0000_s1026" type="#_x0000_t75" style="position:absolute;margin-left:50.95pt;margin-top:-14.95pt;width:72.7pt;height:35.7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">
                <v:imagedata r:id="rId548" o:title=""/>
              </v:shape>
            </w:pict>
          </mc:Fallback>
        </mc:AlternateContent>
      </w:r>
    </w:p>
    <w:p w14:paraId="2040D3FE" w14:textId="76AF8DBD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18944" behindDoc="0" locked="0" layoutInCell="1" allowOverlap="1" wp14:anchorId="4E04B2A5" wp14:editId="36771067">
                <wp:simplePos x="0" y="0"/>
                <wp:positionH relativeFrom="column">
                  <wp:posOffset>3566795</wp:posOffset>
                </wp:positionH>
                <wp:positionV relativeFrom="paragraph">
                  <wp:posOffset>-201930</wp:posOffset>
                </wp:positionV>
                <wp:extent cx="1269480" cy="447675"/>
                <wp:effectExtent l="38100" t="38100" r="26035" b="47625"/>
                <wp:wrapNone/>
                <wp:docPr id="3194" name="Freihand 3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269480" cy="447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72279" id="Freihand 3194" o:spid="_x0000_s1026" type="#_x0000_t75" style="position:absolute;margin-left:280.15pt;margin-top:-16.6pt;width:101.35pt;height:36.65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">
                <v:imagedata r:id="rId550" o:title=""/>
              </v:shape>
            </w:pict>
          </mc:Fallback>
        </mc:AlternateContent>
      </w:r>
    </w:p>
    <w:p w14:paraId="72117B3B" w14:textId="77777777" w:rsidR="00D51B5A" w:rsidRDefault="00D51B5A" w:rsidP="00D51B5A">
      <w:pPr>
        <w:rPr>
          <w:lang w:val="en-US"/>
        </w:rPr>
      </w:pPr>
    </w:p>
    <w:p w14:paraId="23B17CF9" w14:textId="612E4B30" w:rsidR="00D51B5A" w:rsidRDefault="00D51B5A" w:rsidP="00D51B5A">
      <w:pPr>
        <w:rPr>
          <w:lang w:val="en-US"/>
        </w:rPr>
      </w:pPr>
    </w:p>
    <w:p w14:paraId="6B141DB8" w14:textId="5CB340B4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 wp14:anchorId="04303393" wp14:editId="001E949C">
                <wp:simplePos x="0" y="0"/>
                <wp:positionH relativeFrom="column">
                  <wp:posOffset>2031365</wp:posOffset>
                </wp:positionH>
                <wp:positionV relativeFrom="paragraph">
                  <wp:posOffset>-167640</wp:posOffset>
                </wp:positionV>
                <wp:extent cx="1765525" cy="428610"/>
                <wp:effectExtent l="38100" t="38100" r="44450" b="48260"/>
                <wp:wrapNone/>
                <wp:docPr id="3205" name="Freihand 3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765525" cy="42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E6CED" id="Freihand 3205" o:spid="_x0000_s1026" type="#_x0000_t75" style="position:absolute;margin-left:159.25pt;margin-top:-13.9pt;width:140.4pt;height:35.2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">
                <v:imagedata r:id="rId552" o:title=""/>
              </v:shape>
            </w:pict>
          </mc:Fallback>
        </mc:AlternateContent>
      </w:r>
    </w:p>
    <w:p w14:paraId="7DC4FDB2" w14:textId="77777777" w:rsidR="00D51B5A" w:rsidRDefault="00D51B5A" w:rsidP="00D51B5A">
      <w:pPr>
        <w:rPr>
          <w:lang w:val="en-US"/>
        </w:rPr>
      </w:pPr>
    </w:p>
    <w:p w14:paraId="09459E90" w14:textId="77777777" w:rsidR="00D51B5A" w:rsidRDefault="00D51B5A" w:rsidP="00D51B5A">
      <w:pPr>
        <w:rPr>
          <w:lang w:val="en-US"/>
        </w:rPr>
      </w:pPr>
    </w:p>
    <w:p w14:paraId="4EE0A865" w14:textId="699C6D40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 wp14:anchorId="078D0018" wp14:editId="41BA9CC0">
                <wp:simplePos x="0" y="0"/>
                <wp:positionH relativeFrom="column">
                  <wp:posOffset>3897630</wp:posOffset>
                </wp:positionH>
                <wp:positionV relativeFrom="paragraph">
                  <wp:posOffset>-127000</wp:posOffset>
                </wp:positionV>
                <wp:extent cx="2234255" cy="444995"/>
                <wp:effectExtent l="38100" t="38100" r="13970" b="50800"/>
                <wp:wrapNone/>
                <wp:docPr id="3235" name="Freihand 3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2234255" cy="444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9BB11" id="Freihand 3235" o:spid="_x0000_s1026" type="#_x0000_t75" style="position:absolute;margin-left:306.2pt;margin-top:-10.7pt;width:177.35pt;height:36.5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">
                <v:imagedata r:id="rId554" o:title=""/>
              </v:shape>
            </w:pict>
          </mc:Fallback>
        </mc:AlternateContent>
      </w:r>
    </w:p>
    <w:p w14:paraId="7266C4AB" w14:textId="7F919247" w:rsidR="00202301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 wp14:anchorId="0EA5A24F" wp14:editId="5F421E86">
                <wp:simplePos x="0" y="0"/>
                <wp:positionH relativeFrom="column">
                  <wp:posOffset>2127036</wp:posOffset>
                </wp:positionH>
                <wp:positionV relativeFrom="paragraph">
                  <wp:posOffset>122450</wp:posOffset>
                </wp:positionV>
                <wp:extent cx="112680" cy="27720"/>
                <wp:effectExtent l="38100" t="38100" r="40005" b="48895"/>
                <wp:wrapNone/>
                <wp:docPr id="3237" name="Freihand 3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12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EDFCE" id="Freihand 3237" o:spid="_x0000_s1026" type="#_x0000_t75" style="position:absolute;margin-left:166.8pt;margin-top:8.95pt;width:10.25pt;height:3.6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">
                <v:imagedata r:id="rId55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61952" behindDoc="0" locked="0" layoutInCell="1" allowOverlap="1" wp14:anchorId="228EACDF" wp14:editId="2F1C533C">
                <wp:simplePos x="0" y="0"/>
                <wp:positionH relativeFrom="column">
                  <wp:posOffset>2352040</wp:posOffset>
                </wp:positionH>
                <wp:positionV relativeFrom="paragraph">
                  <wp:posOffset>-152400</wp:posOffset>
                </wp:positionV>
                <wp:extent cx="1300285" cy="348615"/>
                <wp:effectExtent l="57150" t="38100" r="33655" b="51435"/>
                <wp:wrapNone/>
                <wp:docPr id="3236" name="Freihand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300285" cy="348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591EF" id="Freihand 3236" o:spid="_x0000_s1026" type="#_x0000_t75" style="position:absolute;margin-left:184.5pt;margin-top:-12.7pt;width:103.8pt;height:28.85pt;z-index:2544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">
                <v:imagedata r:id="rId55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 wp14:anchorId="3DD6A362" wp14:editId="41D43F0C">
                <wp:simplePos x="0" y="0"/>
                <wp:positionH relativeFrom="column">
                  <wp:posOffset>798195</wp:posOffset>
                </wp:positionH>
                <wp:positionV relativeFrom="paragraph">
                  <wp:posOffset>-156210</wp:posOffset>
                </wp:positionV>
                <wp:extent cx="1159810" cy="470535"/>
                <wp:effectExtent l="38100" t="38100" r="40640" b="43815"/>
                <wp:wrapNone/>
                <wp:docPr id="3218" name="Freihand 3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159810" cy="470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7ED19" id="Freihand 3218" o:spid="_x0000_s1026" type="#_x0000_t75" style="position:absolute;margin-left:62.15pt;margin-top:-13pt;width:92.7pt;height:38.4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">
                <v:imagedata r:id="rId560" o:title=""/>
              </v:shape>
            </w:pict>
          </mc:Fallback>
        </mc:AlternateContent>
      </w:r>
    </w:p>
    <w:p w14:paraId="0267CAAA" w14:textId="30B690B7" w:rsidR="00B30655" w:rsidRDefault="00B30655" w:rsidP="00D51B5A">
      <w:pPr>
        <w:rPr>
          <w:lang w:val="en-US"/>
        </w:rPr>
      </w:pPr>
    </w:p>
    <w:p w14:paraId="598D01A3" w14:textId="45B6C5C8" w:rsidR="00B30655" w:rsidRDefault="00B30655" w:rsidP="00D51B5A">
      <w:pPr>
        <w:rPr>
          <w:lang w:val="en-US"/>
        </w:rPr>
      </w:pPr>
    </w:p>
    <w:p w14:paraId="2B53DF34" w14:textId="2AAF4759" w:rsidR="00B30655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 wp14:anchorId="6DC237C8" wp14:editId="689D6AB1">
                <wp:simplePos x="0" y="0"/>
                <wp:positionH relativeFrom="column">
                  <wp:posOffset>4100195</wp:posOffset>
                </wp:positionH>
                <wp:positionV relativeFrom="paragraph">
                  <wp:posOffset>-125730</wp:posOffset>
                </wp:positionV>
                <wp:extent cx="939455" cy="514985"/>
                <wp:effectExtent l="38100" t="38100" r="51435" b="56515"/>
                <wp:wrapNone/>
                <wp:docPr id="3261" name="Freihand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939455" cy="514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20B5F" id="Freihand 3261" o:spid="_x0000_s1026" type="#_x0000_t75" style="position:absolute;margin-left:322.15pt;margin-top:-10.6pt;width:75.35pt;height:41.9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">
                <v:imagedata r:id="rId56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72192" behindDoc="0" locked="0" layoutInCell="1" allowOverlap="1" wp14:anchorId="1DEB3A38" wp14:editId="0CC2C2CC">
                <wp:simplePos x="0" y="0"/>
                <wp:positionH relativeFrom="column">
                  <wp:posOffset>3110865</wp:posOffset>
                </wp:positionH>
                <wp:positionV relativeFrom="paragraph">
                  <wp:posOffset>-118110</wp:posOffset>
                </wp:positionV>
                <wp:extent cx="653975" cy="321945"/>
                <wp:effectExtent l="57150" t="38100" r="13335" b="40005"/>
                <wp:wrapNone/>
                <wp:docPr id="3252" name="Freihand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653975" cy="321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622C5" id="Freihand 3252" o:spid="_x0000_s1026" type="#_x0000_t75" style="position:absolute;margin-left:244.25pt;margin-top:-10pt;width:52.95pt;height:26.75pt;z-index:2544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">
                <v:imagedata r:id="rId56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 wp14:anchorId="202F6BCB" wp14:editId="26B7D04C">
                <wp:simplePos x="0" y="0"/>
                <wp:positionH relativeFrom="column">
                  <wp:posOffset>2468880</wp:posOffset>
                </wp:positionH>
                <wp:positionV relativeFrom="paragraph">
                  <wp:posOffset>-114935</wp:posOffset>
                </wp:positionV>
                <wp:extent cx="352360" cy="366480"/>
                <wp:effectExtent l="57150" t="38100" r="10160" b="52705"/>
                <wp:wrapNone/>
                <wp:docPr id="3253" name="Freihand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35236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210DD" id="Freihand 3253" o:spid="_x0000_s1026" type="#_x0000_t75" style="position:absolute;margin-left:193.7pt;margin-top:-9.75pt;width:29.2pt;height:30.25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">
                <v:imagedata r:id="rId56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 wp14:anchorId="36C4B2B9" wp14:editId="37C0211D">
                <wp:simplePos x="0" y="0"/>
                <wp:positionH relativeFrom="column">
                  <wp:posOffset>2116956</wp:posOffset>
                </wp:positionH>
                <wp:positionV relativeFrom="paragraph">
                  <wp:posOffset>91670</wp:posOffset>
                </wp:positionV>
                <wp:extent cx="126000" cy="34200"/>
                <wp:effectExtent l="38100" t="38100" r="45720" b="42545"/>
                <wp:wrapNone/>
                <wp:docPr id="3238" name="Freihand 3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260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1F139" id="Freihand 3238" o:spid="_x0000_s1026" type="#_x0000_t75" style="position:absolute;margin-left:166pt;margin-top:6.5pt;width:11.3pt;height:4.15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">
                <v:imagedata r:id="rId568" o:title=""/>
              </v:shape>
            </w:pict>
          </mc:Fallback>
        </mc:AlternateContent>
      </w:r>
    </w:p>
    <w:p w14:paraId="5235D159" w14:textId="5C820F98" w:rsidR="00B30655" w:rsidRDefault="00B30655" w:rsidP="00D51B5A">
      <w:pPr>
        <w:rPr>
          <w:lang w:val="en-US"/>
        </w:rPr>
      </w:pPr>
    </w:p>
    <w:p w14:paraId="08688589" w14:textId="77777777" w:rsidR="00B30655" w:rsidRPr="000064F1" w:rsidRDefault="00B30655" w:rsidP="00D51B5A">
      <w:pPr>
        <w:rPr>
          <w:lang w:val="en-US"/>
        </w:rPr>
      </w:pPr>
    </w:p>
    <w:p w14:paraId="4FDBC1CE" w14:textId="3A45EA04" w:rsidR="00FB2C03" w:rsidRDefault="00202301" w:rsidP="00747851">
      <w:pPr>
        <w:pStyle w:val="berschrift3"/>
      </w:pPr>
      <w:r w:rsidRPr="00FB2C03">
        <w:br w:type="page"/>
      </w:r>
      <w:r w:rsidR="00FB2C03">
        <w:lastRenderedPageBreak/>
        <w:t xml:space="preserve"> Lead-Lag Compensat</w:t>
      </w:r>
      <w:r w:rsidR="003072E6">
        <w:t>ion</w:t>
      </w:r>
    </w:p>
    <w:p w14:paraId="2F08A037" w14:textId="581863EF" w:rsidR="00D51B5A" w:rsidRDefault="003F5BC4" w:rsidP="00AD7B03">
      <w:pPr>
        <w:keepNext/>
        <w:spacing w:before="200" w:after="240"/>
        <w:rPr>
          <w:noProof/>
        </w:rPr>
      </w:pPr>
      <w:r>
        <w:rPr>
          <w:noProof/>
        </w:rPr>
        <w:drawing>
          <wp:inline distT="0" distB="0" distL="0" distR="0" wp14:anchorId="25AB131A" wp14:editId="53BEC1A9">
            <wp:extent cx="5761355" cy="3230880"/>
            <wp:effectExtent l="0" t="0" r="0" b="0"/>
            <wp:docPr id="427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3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323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73AAA" w14:textId="74E9BC93" w:rsidR="00D51B5A" w:rsidRPr="002E6315" w:rsidRDefault="00D51B5A" w:rsidP="00D51B5A">
      <w:pPr>
        <w:tabs>
          <w:tab w:val="left" w:pos="4678"/>
          <w:tab w:val="right" w:pos="9071"/>
        </w:tabs>
        <w:ind w:left="567" w:hanging="567"/>
        <w:rPr>
          <w:lang w:val="en-US"/>
        </w:rPr>
      </w:pPr>
      <w:r>
        <w:rPr>
          <w:b/>
          <w:lang w:val="en-US"/>
        </w:rPr>
        <w:t>Fig.</w:t>
      </w:r>
      <w:r w:rsidRPr="002E6315">
        <w:rPr>
          <w:b/>
          <w:lang w:val="en-US"/>
        </w:rPr>
        <w:t> 5.</w:t>
      </w:r>
      <w:r w:rsidR="00C102CC">
        <w:rPr>
          <w:b/>
          <w:lang w:val="en-US"/>
        </w:rPr>
        <w:t>2.4.1</w:t>
      </w:r>
      <w:r w:rsidRPr="002E6315">
        <w:rPr>
          <w:lang w:val="en-US"/>
        </w:rPr>
        <w:t xml:space="preserve"> </w:t>
      </w:r>
      <w:r w:rsidRPr="002E6315">
        <w:rPr>
          <w:b/>
          <w:lang w:val="en-US"/>
        </w:rPr>
        <w:t>(a)</w:t>
      </w:r>
      <w:r w:rsidRPr="002E6315">
        <w:rPr>
          <w:lang w:val="en-US"/>
        </w:rPr>
        <w:t> </w:t>
      </w:r>
      <w:r>
        <w:rPr>
          <w:lang w:val="en-US"/>
        </w:rPr>
        <w:t xml:space="preserve">introducing a zero at </w:t>
      </w:r>
      <w:proofErr w:type="spellStart"/>
      <w:r w:rsidRPr="00ED011B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n</w:t>
      </w:r>
      <w:proofErr w:type="spellEnd"/>
      <w:r w:rsidRPr="00ED011B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 xml:space="preserve">= </w:t>
      </w:r>
      <w:proofErr w:type="spellStart"/>
      <w:r w:rsidRPr="00ED011B">
        <w:rPr>
          <w:i/>
          <w:iCs/>
          <w:lang w:val="en-US"/>
        </w:rPr>
        <w:t>f</w:t>
      </w:r>
      <w:r w:rsidRPr="00ED011B">
        <w:rPr>
          <w:i/>
          <w:iCs/>
          <w:vertAlign w:val="subscript"/>
          <w:lang w:val="en-US"/>
        </w:rPr>
        <w:t>x</w:t>
      </w:r>
      <w:proofErr w:type="spellEnd"/>
      <w:r w:rsidRPr="00ED011B">
        <w:rPr>
          <w:i/>
          <w:iCs/>
          <w:lang w:val="en-US"/>
        </w:rPr>
        <w:t> / a</w:t>
      </w:r>
      <w:r w:rsidRPr="002E6315">
        <w:rPr>
          <w:lang w:val="en-US"/>
        </w:rPr>
        <w:t xml:space="preserve">, </w:t>
      </w:r>
      <w:r>
        <w:rPr>
          <w:lang w:val="en-US"/>
        </w:rPr>
        <w:tab/>
      </w:r>
      <w:r w:rsidRPr="002E6315">
        <w:rPr>
          <w:b/>
          <w:lang w:val="en-US"/>
        </w:rPr>
        <w:t>(b)</w:t>
      </w:r>
      <w:r w:rsidRPr="002E6315">
        <w:rPr>
          <w:lang w:val="en-US"/>
        </w:rPr>
        <w:t> </w:t>
      </w:r>
      <w:r>
        <w:rPr>
          <w:lang w:val="en-US"/>
        </w:rPr>
        <w:t xml:space="preserve"> zero at </w:t>
      </w:r>
      <w:proofErr w:type="spellStart"/>
      <w:r w:rsidRPr="00ED011B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dn</w:t>
      </w:r>
      <w:proofErr w:type="spellEnd"/>
      <w:r w:rsidRPr="00ED011B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 xml:space="preserve">= </w:t>
      </w:r>
      <w:proofErr w:type="spellStart"/>
      <w:r w:rsidRPr="00ED011B">
        <w:rPr>
          <w:i/>
          <w:iCs/>
          <w:lang w:val="en-US"/>
        </w:rPr>
        <w:t>f</w:t>
      </w:r>
      <w:r w:rsidRPr="00ED011B">
        <w:rPr>
          <w:i/>
          <w:iCs/>
          <w:vertAlign w:val="subscript"/>
          <w:lang w:val="en-US"/>
        </w:rPr>
        <w:t>x</w:t>
      </w:r>
      <w:proofErr w:type="spellEnd"/>
      <w:r w:rsidRPr="00ED011B">
        <w:rPr>
          <w:i/>
          <w:iCs/>
          <w:lang w:val="en-US"/>
        </w:rPr>
        <w:t> / a</w:t>
      </w:r>
      <w:r>
        <w:rPr>
          <w:lang w:val="en-US"/>
        </w:rPr>
        <w:t xml:space="preserve"> and pole at </w:t>
      </w:r>
      <w:proofErr w:type="spellStart"/>
      <w:r w:rsidRPr="00ED011B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dp</w:t>
      </w:r>
      <w:proofErr w:type="spellEnd"/>
      <w:r w:rsidRPr="00ED011B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 xml:space="preserve">= </w:t>
      </w:r>
      <w:r w:rsidRPr="00ED011B">
        <w:rPr>
          <w:i/>
          <w:iCs/>
          <w:lang w:val="en-US"/>
        </w:rPr>
        <w:t>f</w:t>
      </w:r>
      <w:r w:rsidRPr="00ED011B">
        <w:rPr>
          <w:i/>
          <w:iCs/>
          <w:vertAlign w:val="subscript"/>
          <w:lang w:val="en-US"/>
        </w:rPr>
        <w:t>x</w:t>
      </w:r>
      <w:r>
        <w:rPr>
          <w:i/>
          <w:iCs/>
          <w:lang w:val="en-US"/>
        </w:rPr>
        <w:t>∙</w:t>
      </w:r>
      <w:r w:rsidRPr="00ED011B">
        <w:rPr>
          <w:i/>
          <w:iCs/>
          <w:lang w:val="en-US"/>
        </w:rPr>
        <w:t>a</w:t>
      </w:r>
      <w:r w:rsidRPr="00A26901">
        <w:rPr>
          <w:i/>
          <w:iCs/>
          <w:vertAlign w:val="superscript"/>
          <w:lang w:val="en-US"/>
        </w:rPr>
        <w:t>3</w:t>
      </w:r>
      <w:r>
        <w:rPr>
          <w:i/>
          <w:iCs/>
          <w:lang w:val="en-US"/>
        </w:rPr>
        <w:t>.</w:t>
      </w:r>
    </w:p>
    <w:p w14:paraId="3F92800C" w14:textId="77777777" w:rsidR="00D51B5A" w:rsidRDefault="00D51B5A" w:rsidP="00D51B5A">
      <w:pPr>
        <w:rPr>
          <w:lang w:val="en-US"/>
        </w:rPr>
      </w:pPr>
    </w:p>
    <w:p w14:paraId="72472299" w14:textId="77777777" w:rsidR="00D51B5A" w:rsidRDefault="00D51B5A" w:rsidP="00D51B5A">
      <w:pPr>
        <w:rPr>
          <w:lang w:val="en-US"/>
        </w:rPr>
      </w:pPr>
    </w:p>
    <w:p w14:paraId="2E074A69" w14:textId="77777777" w:rsidR="00D51B5A" w:rsidRDefault="00D51B5A" w:rsidP="00D51B5A">
      <w:pPr>
        <w:rPr>
          <w:lang w:val="en-US"/>
        </w:rPr>
      </w:pPr>
      <w:r>
        <w:rPr>
          <w:lang w:val="en-US"/>
        </w:rPr>
        <w:t>Figure part (a) uses a single zero to stabilize a 2</w:t>
      </w:r>
      <w:r w:rsidRPr="00A26901">
        <w:rPr>
          <w:vertAlign w:val="superscript"/>
          <w:lang w:val="en-US"/>
        </w:rPr>
        <w:t>nd</w:t>
      </w:r>
      <w:r>
        <w:rPr>
          <w:lang w:val="en-US"/>
        </w:rPr>
        <w:t xml:space="preserve"> order system with uncompensated and compensated cross-over frequencies </w:t>
      </w:r>
      <w:proofErr w:type="spellStart"/>
      <w:r w:rsidRPr="00A26901">
        <w:rPr>
          <w:i/>
          <w:iCs/>
          <w:lang w:val="en-US"/>
        </w:rPr>
        <w:t>f</w:t>
      </w:r>
      <w:r w:rsidRPr="00A26901">
        <w:rPr>
          <w:i/>
          <w:iCs/>
          <w:vertAlign w:val="subscript"/>
          <w:lang w:val="en-US"/>
        </w:rPr>
        <w:t>x</w:t>
      </w:r>
      <w:proofErr w:type="spellEnd"/>
      <w:r>
        <w:rPr>
          <w:lang w:val="en-US"/>
        </w:rPr>
        <w:t xml:space="preserve"> and </w:t>
      </w:r>
      <w:proofErr w:type="spellStart"/>
      <w:r w:rsidRPr="00A26901">
        <w:rPr>
          <w:i/>
          <w:iCs/>
          <w:lang w:val="en-US"/>
        </w:rPr>
        <w:t>f</w:t>
      </w:r>
      <w:r w:rsidRPr="00A26901">
        <w:rPr>
          <w:i/>
          <w:iCs/>
          <w:vertAlign w:val="subscript"/>
          <w:lang w:val="en-US"/>
        </w:rPr>
        <w:t>y</w:t>
      </w:r>
      <w:proofErr w:type="spellEnd"/>
      <w:r>
        <w:rPr>
          <w:lang w:val="en-US"/>
        </w:rPr>
        <w:t xml:space="preserve">, respectively. For </w:t>
      </w:r>
      <w:r w:rsidRPr="00A26901">
        <w:rPr>
          <w:i/>
          <w:iCs/>
          <w:lang w:val="en-US"/>
        </w:rPr>
        <w:t>a</w:t>
      </w:r>
      <w:r>
        <w:rPr>
          <w:lang w:val="en-US"/>
        </w:rPr>
        <w:t xml:space="preserve"> &gt; 1 we get </w:t>
      </w:r>
      <w:proofErr w:type="spellStart"/>
      <w:r w:rsidRPr="00A26901">
        <w:rPr>
          <w:i/>
          <w:iCs/>
          <w:lang w:val="en-US"/>
        </w:rPr>
        <w:t>f</w:t>
      </w:r>
      <w:r w:rsidRPr="00A26901">
        <w:rPr>
          <w:i/>
          <w:iCs/>
          <w:vertAlign w:val="subscript"/>
          <w:lang w:val="en-US"/>
        </w:rPr>
        <w:t>n</w:t>
      </w:r>
      <w:r w:rsidRPr="00A26901">
        <w:rPr>
          <w:i/>
          <w:iCs/>
          <w:lang w:val="en-US"/>
        </w:rPr>
        <w:t>∙a</w:t>
      </w:r>
      <w:proofErr w:type="spellEnd"/>
      <w:r w:rsidRPr="00A26901">
        <w:rPr>
          <w:i/>
          <w:iCs/>
          <w:lang w:val="en-US"/>
        </w:rPr>
        <w:t> = </w:t>
      </w:r>
      <w:proofErr w:type="spellStart"/>
      <w:r w:rsidRPr="00A26901">
        <w:rPr>
          <w:i/>
          <w:iCs/>
          <w:lang w:val="en-US"/>
        </w:rPr>
        <w:t>f</w:t>
      </w:r>
      <w:r w:rsidRPr="00A26901">
        <w:rPr>
          <w:i/>
          <w:iCs/>
          <w:vertAlign w:val="subscript"/>
          <w:lang w:val="en-US"/>
        </w:rPr>
        <w:t>x</w:t>
      </w:r>
      <w:proofErr w:type="spellEnd"/>
      <w:r w:rsidRPr="00A26901">
        <w:rPr>
          <w:i/>
          <w:iCs/>
          <w:lang w:val="en-US"/>
        </w:rPr>
        <w:t> =</w:t>
      </w:r>
      <w:proofErr w:type="spellStart"/>
      <w:r w:rsidRPr="00A26901">
        <w:rPr>
          <w:i/>
          <w:iCs/>
          <w:lang w:val="en-US"/>
        </w:rPr>
        <w:t>f</w:t>
      </w:r>
      <w:r w:rsidRPr="00A26901">
        <w:rPr>
          <w:i/>
          <w:iCs/>
          <w:vertAlign w:val="subscript"/>
          <w:lang w:val="en-US"/>
        </w:rPr>
        <w:t>y</w:t>
      </w:r>
      <w:proofErr w:type="spellEnd"/>
      <w:r w:rsidRPr="00A26901">
        <w:rPr>
          <w:i/>
          <w:iCs/>
          <w:lang w:val="en-US"/>
        </w:rPr>
        <w:t> / a</w:t>
      </w:r>
      <w:r>
        <w:rPr>
          <w:lang w:val="en-US"/>
        </w:rPr>
        <w:t>.</w:t>
      </w:r>
    </w:p>
    <w:p w14:paraId="68BE5750" w14:textId="77777777" w:rsidR="00D51B5A" w:rsidRDefault="00D51B5A" w:rsidP="00D51B5A">
      <w:pPr>
        <w:rPr>
          <w:lang w:val="en-US"/>
        </w:rPr>
      </w:pPr>
    </w:p>
    <w:p w14:paraId="6928889A" w14:textId="77777777" w:rsidR="00D51B5A" w:rsidRDefault="00D51B5A" w:rsidP="00D51B5A">
      <w:pPr>
        <w:rPr>
          <w:lang w:val="en-US"/>
        </w:rPr>
      </w:pPr>
      <w:r>
        <w:rPr>
          <w:lang w:val="en-US"/>
        </w:rPr>
        <w:t>Figure part (b) uses a lead-lag compensator to stabilize a 2</w:t>
      </w:r>
      <w:r w:rsidRPr="00A26901">
        <w:rPr>
          <w:vertAlign w:val="superscript"/>
          <w:lang w:val="en-US"/>
        </w:rPr>
        <w:t>nd</w:t>
      </w:r>
      <w:r>
        <w:rPr>
          <w:lang w:val="en-US"/>
        </w:rPr>
        <w:t xml:space="preserve"> order system with uncompensated and compensated cross-over frequencies </w:t>
      </w:r>
      <w:proofErr w:type="spellStart"/>
      <w:r w:rsidRPr="00A26901">
        <w:rPr>
          <w:i/>
          <w:iCs/>
          <w:lang w:val="en-US"/>
        </w:rPr>
        <w:t>f</w:t>
      </w:r>
      <w:r w:rsidRPr="00A26901">
        <w:rPr>
          <w:i/>
          <w:iCs/>
          <w:vertAlign w:val="subscript"/>
          <w:lang w:val="en-US"/>
        </w:rPr>
        <w:t>x</w:t>
      </w:r>
      <w:proofErr w:type="spellEnd"/>
      <w:r>
        <w:rPr>
          <w:lang w:val="en-US"/>
        </w:rPr>
        <w:t xml:space="preserve"> and </w:t>
      </w:r>
      <w:proofErr w:type="spellStart"/>
      <w:r w:rsidRPr="00A26901">
        <w:rPr>
          <w:i/>
          <w:iCs/>
          <w:lang w:val="en-US"/>
        </w:rPr>
        <w:t>f</w:t>
      </w:r>
      <w:r w:rsidRPr="00A26901">
        <w:rPr>
          <w:i/>
          <w:iCs/>
          <w:vertAlign w:val="subscript"/>
          <w:lang w:val="en-US"/>
        </w:rPr>
        <w:t>y</w:t>
      </w:r>
      <w:proofErr w:type="spellEnd"/>
      <w:r>
        <w:rPr>
          <w:lang w:val="en-US"/>
        </w:rPr>
        <w:t xml:space="preserve">, respectively. For </w:t>
      </w:r>
      <w:r w:rsidRPr="00A26901">
        <w:rPr>
          <w:i/>
          <w:iCs/>
          <w:lang w:val="en-US"/>
        </w:rPr>
        <w:t>a</w:t>
      </w:r>
      <w:r>
        <w:rPr>
          <w:lang w:val="en-US"/>
        </w:rPr>
        <w:t xml:space="preserve"> &gt; 1 delivers </w:t>
      </w:r>
      <w:proofErr w:type="spellStart"/>
      <w:r w:rsidRPr="00D51B5A">
        <w:rPr>
          <w:i/>
          <w:iCs/>
          <w:lang w:val="en-US"/>
        </w:rPr>
        <w:t>f</w:t>
      </w:r>
      <w:r w:rsidRPr="00D51B5A">
        <w:rPr>
          <w:i/>
          <w:iCs/>
          <w:vertAlign w:val="subscript"/>
          <w:lang w:val="en-US"/>
        </w:rPr>
        <w:t>y</w:t>
      </w:r>
      <w:proofErr w:type="spellEnd"/>
      <w:r w:rsidRPr="00D51B5A">
        <w:rPr>
          <w:i/>
          <w:iCs/>
          <w:lang w:val="en-US"/>
        </w:rPr>
        <w:t xml:space="preserve"> = </w:t>
      </w:r>
      <w:proofErr w:type="spellStart"/>
      <w:r w:rsidRPr="00D51B5A">
        <w:rPr>
          <w:i/>
          <w:iCs/>
          <w:lang w:val="en-US"/>
        </w:rPr>
        <w:t>a∙f</w:t>
      </w:r>
      <w:r w:rsidRPr="00D51B5A">
        <w:rPr>
          <w:i/>
          <w:iCs/>
          <w:vertAlign w:val="subscript"/>
          <w:lang w:val="en-US"/>
        </w:rPr>
        <w:t>x</w:t>
      </w:r>
      <w:proofErr w:type="spellEnd"/>
      <w:r>
        <w:rPr>
          <w:lang w:val="en-US"/>
        </w:rPr>
        <w:t xml:space="preserve"> with zero-pole pair </w:t>
      </w:r>
      <w:r w:rsidRPr="00A26901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dn</w:t>
      </w:r>
      <w:r w:rsidRPr="00A26901">
        <w:rPr>
          <w:i/>
          <w:iCs/>
          <w:lang w:val="en-US"/>
        </w:rPr>
        <w:t>∙a</w:t>
      </w:r>
      <w:r w:rsidRPr="00A26901">
        <w:rPr>
          <w:i/>
          <w:iCs/>
          <w:vertAlign w:val="superscript"/>
          <w:lang w:val="en-US"/>
        </w:rPr>
        <w:t>2</w:t>
      </w:r>
      <w:r w:rsidRPr="00A26901">
        <w:rPr>
          <w:i/>
          <w:iCs/>
          <w:lang w:val="en-US"/>
        </w:rPr>
        <w:t> = </w:t>
      </w:r>
      <w:proofErr w:type="spellStart"/>
      <w:r w:rsidRPr="00A26901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y</w:t>
      </w:r>
      <w:proofErr w:type="spellEnd"/>
      <w:r w:rsidRPr="00A26901">
        <w:rPr>
          <w:i/>
          <w:iCs/>
          <w:lang w:val="en-US"/>
        </w:rPr>
        <w:t> =</w:t>
      </w:r>
      <w:proofErr w:type="spellStart"/>
      <w:r w:rsidRPr="00A26901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dp</w:t>
      </w:r>
      <w:proofErr w:type="spellEnd"/>
      <w:r w:rsidRPr="00A26901">
        <w:rPr>
          <w:i/>
          <w:iCs/>
          <w:lang w:val="en-US"/>
        </w:rPr>
        <w:t> / a</w:t>
      </w:r>
      <w:r w:rsidRPr="00A26901">
        <w:rPr>
          <w:i/>
          <w:iCs/>
          <w:vertAlign w:val="superscript"/>
          <w:lang w:val="en-US"/>
        </w:rPr>
        <w:t>2</w:t>
      </w:r>
      <w:r>
        <w:rPr>
          <w:lang w:val="en-US"/>
        </w:rPr>
        <w:t xml:space="preserve">, corresponding to </w:t>
      </w:r>
      <w:proofErr w:type="spellStart"/>
      <w:r w:rsidRPr="00A26901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dn</w:t>
      </w:r>
      <w:r w:rsidRPr="00A26901">
        <w:rPr>
          <w:i/>
          <w:iCs/>
          <w:lang w:val="en-US"/>
        </w:rPr>
        <w:t>∙a</w:t>
      </w:r>
      <w:proofErr w:type="spellEnd"/>
      <w:r w:rsidRPr="00A26901">
        <w:rPr>
          <w:i/>
          <w:iCs/>
          <w:lang w:val="en-US"/>
        </w:rPr>
        <w:t> = </w:t>
      </w:r>
      <w:proofErr w:type="spellStart"/>
      <w:r w:rsidRPr="00A26901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x</w:t>
      </w:r>
      <w:proofErr w:type="spellEnd"/>
      <w:r w:rsidRPr="00A26901">
        <w:rPr>
          <w:i/>
          <w:iCs/>
          <w:lang w:val="en-US"/>
        </w:rPr>
        <w:t> =</w:t>
      </w:r>
      <w:proofErr w:type="spellStart"/>
      <w:r w:rsidRPr="00A26901"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dp</w:t>
      </w:r>
      <w:proofErr w:type="spellEnd"/>
      <w:r w:rsidRPr="00A26901">
        <w:rPr>
          <w:i/>
          <w:iCs/>
          <w:lang w:val="en-US"/>
        </w:rPr>
        <w:t> / a</w:t>
      </w:r>
      <w:r>
        <w:rPr>
          <w:i/>
          <w:iCs/>
          <w:vertAlign w:val="superscript"/>
          <w:lang w:val="en-US"/>
        </w:rPr>
        <w:t>3</w:t>
      </w:r>
      <w:r>
        <w:rPr>
          <w:lang w:val="en-US"/>
        </w:rPr>
        <w:t>.</w:t>
      </w:r>
    </w:p>
    <w:p w14:paraId="530D7567" w14:textId="77777777" w:rsidR="00D51B5A" w:rsidRDefault="00D51B5A" w:rsidP="00D51B5A">
      <w:pPr>
        <w:rPr>
          <w:lang w:val="en-US"/>
        </w:rPr>
      </w:pPr>
    </w:p>
    <w:p w14:paraId="6B5F925F" w14:textId="430F01F9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27488" behindDoc="0" locked="0" layoutInCell="1" allowOverlap="1" wp14:anchorId="1B639138" wp14:editId="4BD4B18C">
                <wp:simplePos x="0" y="0"/>
                <wp:positionH relativeFrom="column">
                  <wp:posOffset>924276</wp:posOffset>
                </wp:positionH>
                <wp:positionV relativeFrom="paragraph">
                  <wp:posOffset>34912</wp:posOffset>
                </wp:positionV>
                <wp:extent cx="125640" cy="145440"/>
                <wp:effectExtent l="38100" t="38100" r="27305" b="45085"/>
                <wp:wrapNone/>
                <wp:docPr id="3324" name="Freihand 3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256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A935D" id="Freihand 3324" o:spid="_x0000_s1026" type="#_x0000_t75" style="position:absolute;margin-left:72.1pt;margin-top:2.05pt;width:11.35pt;height:12.85pt;z-index:2545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">
                <v:imagedata r:id="rId571" o:title=""/>
              </v:shape>
            </w:pict>
          </mc:Fallback>
        </mc:AlternateContent>
      </w:r>
    </w:p>
    <w:p w14:paraId="46FFCC4D" w14:textId="0DFFC1FF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 wp14:anchorId="2CF94180" wp14:editId="1BB55096">
                <wp:simplePos x="0" y="0"/>
                <wp:positionH relativeFrom="column">
                  <wp:posOffset>943716</wp:posOffset>
                </wp:positionH>
                <wp:positionV relativeFrom="paragraph">
                  <wp:posOffset>91132</wp:posOffset>
                </wp:positionV>
                <wp:extent cx="1112760" cy="33840"/>
                <wp:effectExtent l="0" t="38100" r="49530" b="42545"/>
                <wp:wrapNone/>
                <wp:docPr id="3317" name="Freihand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1127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EF58C" id="Freihand 3317" o:spid="_x0000_s1026" type="#_x0000_t75" style="position:absolute;margin-left:73.6pt;margin-top:6.5pt;width:89pt;height:4.05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">
                <v:imagedata r:id="rId573" o:title=""/>
              </v:shape>
            </w:pict>
          </mc:Fallback>
        </mc:AlternateContent>
      </w:r>
    </w:p>
    <w:p w14:paraId="46FFDADB" w14:textId="27C20491" w:rsidR="00AD7B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50368" behindDoc="0" locked="0" layoutInCell="1" allowOverlap="1" wp14:anchorId="3F18390F" wp14:editId="3E56F41C">
                <wp:simplePos x="0" y="0"/>
                <wp:positionH relativeFrom="column">
                  <wp:posOffset>3098165</wp:posOffset>
                </wp:positionH>
                <wp:positionV relativeFrom="paragraph">
                  <wp:posOffset>-157480</wp:posOffset>
                </wp:positionV>
                <wp:extent cx="810070" cy="583360"/>
                <wp:effectExtent l="38100" t="38100" r="9525" b="45720"/>
                <wp:wrapNone/>
                <wp:docPr id="3475" name="Freihand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810070" cy="58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12CCB" id="Freihand 3475" o:spid="_x0000_s1026" type="#_x0000_t75" style="position:absolute;margin-left:243.25pt;margin-top:-13.1pt;width:65.2pt;height:47.35pt;z-index:2546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">
                <v:imagedata r:id="rId575" o:title=""/>
              </v:shape>
            </w:pict>
          </mc:Fallback>
        </mc:AlternateContent>
      </w:r>
    </w:p>
    <w:p w14:paraId="7A767CCA" w14:textId="06B57B5D" w:rsidR="003072E6" w:rsidRDefault="003072E6" w:rsidP="00FB2C03">
      <w:pPr>
        <w:rPr>
          <w:lang w:val="en-US"/>
        </w:rPr>
      </w:pPr>
    </w:p>
    <w:p w14:paraId="7F76628E" w14:textId="5A1A6A88" w:rsidR="00AD7B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41824" behindDoc="0" locked="0" layoutInCell="1" allowOverlap="1" wp14:anchorId="628EFF3F" wp14:editId="45375E3B">
                <wp:simplePos x="0" y="0"/>
                <wp:positionH relativeFrom="column">
                  <wp:posOffset>394335</wp:posOffset>
                </wp:positionH>
                <wp:positionV relativeFrom="paragraph">
                  <wp:posOffset>-313055</wp:posOffset>
                </wp:positionV>
                <wp:extent cx="422910" cy="647035"/>
                <wp:effectExtent l="57150" t="38100" r="53340" b="58420"/>
                <wp:wrapNone/>
                <wp:docPr id="3344" name="Freihand 3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422910" cy="647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152B1" id="Freihand 3344" o:spid="_x0000_s1026" type="#_x0000_t75" style="position:absolute;margin-left:30.35pt;margin-top:-25.35pt;width:34.7pt;height:52.4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">
                <v:imagedata r:id="rId577" o:title=""/>
              </v:shape>
            </w:pict>
          </mc:Fallback>
        </mc:AlternateContent>
      </w:r>
    </w:p>
    <w:p w14:paraId="47CC53ED" w14:textId="3885CAC8" w:rsidR="00FB2C03" w:rsidRDefault="00FB2C03" w:rsidP="00FB2C03">
      <w:pPr>
        <w:rPr>
          <w:lang w:val="en-US"/>
        </w:rPr>
      </w:pPr>
    </w:p>
    <w:p w14:paraId="5180C31F" w14:textId="3F657A1F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26464" behindDoc="0" locked="0" layoutInCell="1" allowOverlap="1" wp14:anchorId="4A699504" wp14:editId="76F39852">
                <wp:simplePos x="0" y="0"/>
                <wp:positionH relativeFrom="column">
                  <wp:posOffset>2065655</wp:posOffset>
                </wp:positionH>
                <wp:positionV relativeFrom="paragraph">
                  <wp:posOffset>-769620</wp:posOffset>
                </wp:positionV>
                <wp:extent cx="3126740" cy="1621155"/>
                <wp:effectExtent l="57150" t="38100" r="54610" b="55245"/>
                <wp:wrapNone/>
                <wp:docPr id="3323" name="Freihand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3126740" cy="1621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4B49B" id="Freihand 3323" o:spid="_x0000_s1026" type="#_x0000_t75" style="position:absolute;margin-left:161.95pt;margin-top:-61.3pt;width:247.6pt;height:129.05pt;z-index:2545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">
                <v:imagedata r:id="rId57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 wp14:anchorId="34721422" wp14:editId="7B2FB2B7">
                <wp:simplePos x="0" y="0"/>
                <wp:positionH relativeFrom="column">
                  <wp:posOffset>925830</wp:posOffset>
                </wp:positionH>
                <wp:positionV relativeFrom="paragraph">
                  <wp:posOffset>-858520</wp:posOffset>
                </wp:positionV>
                <wp:extent cx="4931280" cy="1954800"/>
                <wp:effectExtent l="38100" t="38100" r="40640" b="45720"/>
                <wp:wrapNone/>
                <wp:docPr id="3303" name="Freihand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4931280" cy="19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33D97" id="Freihand 3303" o:spid="_x0000_s1026" type="#_x0000_t75" style="position:absolute;margin-left:72.2pt;margin-top:-68.3pt;width:389.75pt;height:155.3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">
                <v:imagedata r:id="rId581" o:title=""/>
              </v:shape>
            </w:pict>
          </mc:Fallback>
        </mc:AlternateContent>
      </w:r>
    </w:p>
    <w:p w14:paraId="17D9ACA4" w14:textId="1E528F47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24768" behindDoc="0" locked="0" layoutInCell="1" allowOverlap="1" wp14:anchorId="0A4B20AD" wp14:editId="120B2FEB">
                <wp:simplePos x="0" y="0"/>
                <wp:positionH relativeFrom="column">
                  <wp:posOffset>4117975</wp:posOffset>
                </wp:positionH>
                <wp:positionV relativeFrom="paragraph">
                  <wp:posOffset>-715010</wp:posOffset>
                </wp:positionV>
                <wp:extent cx="2250440" cy="1711995"/>
                <wp:effectExtent l="57150" t="38100" r="0" b="40640"/>
                <wp:wrapNone/>
                <wp:docPr id="3450" name="Freihand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2250440" cy="1711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798AA" id="Freihand 3450" o:spid="_x0000_s1026" type="#_x0000_t75" style="position:absolute;margin-left:323.55pt;margin-top:-57pt;width:178.6pt;height:136.2pt;z-index:2546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">
                <v:imagedata r:id="rId58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92000" behindDoc="0" locked="0" layoutInCell="1" allowOverlap="1" wp14:anchorId="725E93C7" wp14:editId="39E69B87">
                <wp:simplePos x="0" y="0"/>
                <wp:positionH relativeFrom="column">
                  <wp:posOffset>4177236</wp:posOffset>
                </wp:positionH>
                <wp:positionV relativeFrom="paragraph">
                  <wp:posOffset>129192</wp:posOffset>
                </wp:positionV>
                <wp:extent cx="79920" cy="68760"/>
                <wp:effectExtent l="38100" t="38100" r="53975" b="45720"/>
                <wp:wrapNone/>
                <wp:docPr id="3398" name="Freihand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799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6A2EA" id="Freihand 3398" o:spid="_x0000_s1026" type="#_x0000_t75" style="position:absolute;margin-left:328.2pt;margin-top:9.45pt;width:7.75pt;height:6.8pt;z-index:2545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">
                <v:imagedata r:id="rId585" o:title=""/>
              </v:shape>
            </w:pict>
          </mc:Fallback>
        </mc:AlternateContent>
      </w:r>
    </w:p>
    <w:p w14:paraId="44214993" w14:textId="342AC04A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85856" behindDoc="0" locked="0" layoutInCell="1" allowOverlap="1" wp14:anchorId="1DCA2787" wp14:editId="0FA46BB8">
                <wp:simplePos x="0" y="0"/>
                <wp:positionH relativeFrom="column">
                  <wp:posOffset>1946275</wp:posOffset>
                </wp:positionH>
                <wp:positionV relativeFrom="paragraph">
                  <wp:posOffset>-1430020</wp:posOffset>
                </wp:positionV>
                <wp:extent cx="470450" cy="2971905"/>
                <wp:effectExtent l="38100" t="38100" r="0" b="57150"/>
                <wp:wrapNone/>
                <wp:docPr id="3392" name="Freihand 3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470450" cy="2971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63DD3" id="Freihand 3392" o:spid="_x0000_s1026" type="#_x0000_t75" style="position:absolute;margin-left:152.55pt;margin-top:-113.3pt;width:38.5pt;height:235.4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">
                <v:imagedata r:id="rId587" o:title=""/>
              </v:shape>
            </w:pict>
          </mc:Fallback>
        </mc:AlternateContent>
      </w:r>
    </w:p>
    <w:p w14:paraId="2B9C90CB" w14:textId="50BC31F6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63680" behindDoc="0" locked="0" layoutInCell="1" allowOverlap="1" wp14:anchorId="5ED59AC2" wp14:editId="5913CB09">
                <wp:simplePos x="0" y="0"/>
                <wp:positionH relativeFrom="column">
                  <wp:posOffset>4222596</wp:posOffset>
                </wp:positionH>
                <wp:positionV relativeFrom="paragraph">
                  <wp:posOffset>-155448</wp:posOffset>
                </wp:positionV>
                <wp:extent cx="1564200" cy="373680"/>
                <wp:effectExtent l="38100" t="38100" r="55245" b="45720"/>
                <wp:wrapNone/>
                <wp:docPr id="3488" name="Freihand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56420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74B8C" id="Freihand 3488" o:spid="_x0000_s1026" type="#_x0000_t75" style="position:absolute;margin-left:331.8pt;margin-top:-12.95pt;width:124.55pt;height:30.8pt;z-index:2546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">
                <v:imagedata r:id="rId58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62656" behindDoc="0" locked="0" layoutInCell="1" allowOverlap="1" wp14:anchorId="22E42DA6" wp14:editId="47F15B6B">
                <wp:simplePos x="0" y="0"/>
                <wp:positionH relativeFrom="column">
                  <wp:posOffset>5967730</wp:posOffset>
                </wp:positionH>
                <wp:positionV relativeFrom="paragraph">
                  <wp:posOffset>-56515</wp:posOffset>
                </wp:positionV>
                <wp:extent cx="528745" cy="423720"/>
                <wp:effectExtent l="38100" t="57150" r="24130" b="52705"/>
                <wp:wrapNone/>
                <wp:docPr id="3487" name="Freihand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528745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3DFED" id="Freihand 3487" o:spid="_x0000_s1026" type="#_x0000_t75" style="position:absolute;margin-left:469.2pt;margin-top:-5.15pt;width:43.05pt;height:34.75pt;z-index:2546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">
                <v:imagedata r:id="rId59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 wp14:anchorId="3AB5B657" wp14:editId="1892B198">
                <wp:simplePos x="0" y="0"/>
                <wp:positionH relativeFrom="column">
                  <wp:posOffset>631236</wp:posOffset>
                </wp:positionH>
                <wp:positionV relativeFrom="paragraph">
                  <wp:posOffset>-53108</wp:posOffset>
                </wp:positionV>
                <wp:extent cx="134640" cy="181080"/>
                <wp:effectExtent l="38100" t="38100" r="36830" b="47625"/>
                <wp:wrapNone/>
                <wp:docPr id="3343" name="Freihand 3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346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F729D" id="Freihand 3343" o:spid="_x0000_s1026" type="#_x0000_t75" style="position:absolute;margin-left:49pt;margin-top:-4.9pt;width:12pt;height:15.65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">
                <v:imagedata r:id="rId593" o:title=""/>
              </v:shape>
            </w:pict>
          </mc:Fallback>
        </mc:AlternateContent>
      </w:r>
    </w:p>
    <w:p w14:paraId="0BF6C1A5" w14:textId="500C67D6" w:rsidR="00D51B5A" w:rsidRDefault="00D51B5A" w:rsidP="00FB2C03">
      <w:pPr>
        <w:rPr>
          <w:lang w:val="en-US"/>
        </w:rPr>
      </w:pPr>
    </w:p>
    <w:p w14:paraId="15C200AF" w14:textId="5E3CDB43" w:rsidR="00D51B5A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90976" behindDoc="0" locked="0" layoutInCell="1" allowOverlap="1" wp14:anchorId="757D3FA7" wp14:editId="6132D483">
                <wp:simplePos x="0" y="0"/>
                <wp:positionH relativeFrom="column">
                  <wp:posOffset>1019175</wp:posOffset>
                </wp:positionH>
                <wp:positionV relativeFrom="paragraph">
                  <wp:posOffset>95885</wp:posOffset>
                </wp:positionV>
                <wp:extent cx="859320" cy="40640"/>
                <wp:effectExtent l="38100" t="57150" r="0" b="54610"/>
                <wp:wrapNone/>
                <wp:docPr id="3397" name="Freihand 3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859320" cy="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16654" id="Freihand 3397" o:spid="_x0000_s1026" type="#_x0000_t75" style="position:absolute;margin-left:79.55pt;margin-top:6.9pt;width:69.05pt;height:4.6pt;z-index:2545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">
                <v:imagedata r:id="rId59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48992" behindDoc="0" locked="0" layoutInCell="1" allowOverlap="1" wp14:anchorId="6EAAF2A6" wp14:editId="35B55448">
                <wp:simplePos x="0" y="0"/>
                <wp:positionH relativeFrom="column">
                  <wp:posOffset>733425</wp:posOffset>
                </wp:positionH>
                <wp:positionV relativeFrom="paragraph">
                  <wp:posOffset>-121285</wp:posOffset>
                </wp:positionV>
                <wp:extent cx="4390390" cy="264795"/>
                <wp:effectExtent l="57150" t="38100" r="0" b="40005"/>
                <wp:wrapNone/>
                <wp:docPr id="3356" name="Freihand 3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4390390" cy="264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74AF1" id="Freihand 3356" o:spid="_x0000_s1026" type="#_x0000_t75" style="position:absolute;margin-left:57.05pt;margin-top:-10.25pt;width:347.1pt;height:22.25pt;z-index:2545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">
                <v:imagedata r:id="rId597" o:title=""/>
              </v:shape>
            </w:pict>
          </mc:Fallback>
        </mc:AlternateContent>
      </w:r>
    </w:p>
    <w:p w14:paraId="11258134" w14:textId="47680B24" w:rsidR="00D51B5A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37056" behindDoc="0" locked="0" layoutInCell="1" allowOverlap="1" wp14:anchorId="18BEC07F" wp14:editId="08131931">
                <wp:simplePos x="0" y="0"/>
                <wp:positionH relativeFrom="column">
                  <wp:posOffset>5095875</wp:posOffset>
                </wp:positionH>
                <wp:positionV relativeFrom="paragraph">
                  <wp:posOffset>-516255</wp:posOffset>
                </wp:positionV>
                <wp:extent cx="1129920" cy="1276985"/>
                <wp:effectExtent l="38100" t="38100" r="0" b="56515"/>
                <wp:wrapNone/>
                <wp:docPr id="3462" name="Freihand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129920" cy="1276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0AD07" id="Freihand 3462" o:spid="_x0000_s1026" type="#_x0000_t75" style="position:absolute;margin-left:400.55pt;margin-top:-41.35pt;width:90.35pt;height:101.95pt;z-index:2546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">
                <v:imagedata r:id="rId599" o:title=""/>
              </v:shape>
            </w:pict>
          </mc:Fallback>
        </mc:AlternateContent>
      </w:r>
    </w:p>
    <w:p w14:paraId="6957EFA4" w14:textId="0817AFEF" w:rsidR="00D51B5A" w:rsidRDefault="00D51B5A" w:rsidP="00FB2C03">
      <w:pPr>
        <w:rPr>
          <w:lang w:val="en-US"/>
        </w:rPr>
      </w:pPr>
    </w:p>
    <w:p w14:paraId="2745B079" w14:textId="0E87271B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23744" behindDoc="0" locked="0" layoutInCell="1" allowOverlap="1" wp14:anchorId="604DEC9A" wp14:editId="09014D9D">
                <wp:simplePos x="0" y="0"/>
                <wp:positionH relativeFrom="column">
                  <wp:posOffset>5100955</wp:posOffset>
                </wp:positionH>
                <wp:positionV relativeFrom="paragraph">
                  <wp:posOffset>-80645</wp:posOffset>
                </wp:positionV>
                <wp:extent cx="22000" cy="333645"/>
                <wp:effectExtent l="38100" t="38100" r="54610" b="47625"/>
                <wp:wrapNone/>
                <wp:docPr id="3449" name="Freihand 3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22000" cy="333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7F2BC" id="Freihand 3449" o:spid="_x0000_s1026" type="#_x0000_t75" style="position:absolute;margin-left:400.95pt;margin-top:-7.05pt;width:3.15pt;height:27.65pt;z-index:2546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">
                <v:imagedata r:id="rId60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86880" behindDoc="0" locked="0" layoutInCell="1" allowOverlap="1" wp14:anchorId="62A5B810" wp14:editId="088B8CC7">
                <wp:simplePos x="0" y="0"/>
                <wp:positionH relativeFrom="column">
                  <wp:posOffset>1778916</wp:posOffset>
                </wp:positionH>
                <wp:positionV relativeFrom="paragraph">
                  <wp:posOffset>-408673</wp:posOffset>
                </wp:positionV>
                <wp:extent cx="1009440" cy="828000"/>
                <wp:effectExtent l="38100" t="38100" r="57785" b="48895"/>
                <wp:wrapNone/>
                <wp:docPr id="3393" name="Freihand 3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009440" cy="82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564C2" id="Freihand 3393" o:spid="_x0000_s1026" type="#_x0000_t75" style="position:absolute;margin-left:139.35pt;margin-top:-32.9pt;width:80.9pt;height:66.65pt;z-index:2545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">
                <v:imagedata r:id="rId60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64352" behindDoc="0" locked="0" layoutInCell="1" allowOverlap="1" wp14:anchorId="658F9359" wp14:editId="479E3821">
                <wp:simplePos x="0" y="0"/>
                <wp:positionH relativeFrom="column">
                  <wp:posOffset>1948815</wp:posOffset>
                </wp:positionH>
                <wp:positionV relativeFrom="paragraph">
                  <wp:posOffset>-25400</wp:posOffset>
                </wp:positionV>
                <wp:extent cx="3291165" cy="55880"/>
                <wp:effectExtent l="38100" t="38100" r="0" b="58420"/>
                <wp:wrapNone/>
                <wp:docPr id="3371" name="Freihand 3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291165" cy="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BE1D4" id="Freihand 3371" o:spid="_x0000_s1026" type="#_x0000_t75" style="position:absolute;margin-left:152.75pt;margin-top:-2.7pt;width:260.6pt;height:5.75pt;z-index:2545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">
                <v:imagedata r:id="rId60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65376" behindDoc="0" locked="0" layoutInCell="1" allowOverlap="1" wp14:anchorId="070D4E07" wp14:editId="1BDC1957">
                <wp:simplePos x="0" y="0"/>
                <wp:positionH relativeFrom="column">
                  <wp:posOffset>1042670</wp:posOffset>
                </wp:positionH>
                <wp:positionV relativeFrom="paragraph">
                  <wp:posOffset>20955</wp:posOffset>
                </wp:positionV>
                <wp:extent cx="558780" cy="7515"/>
                <wp:effectExtent l="38100" t="38100" r="51435" b="50165"/>
                <wp:wrapNone/>
                <wp:docPr id="3372" name="Freihand 3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558780" cy="7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1DE08" id="Freihand 3372" o:spid="_x0000_s1026" type="#_x0000_t75" style="position:absolute;margin-left:81.4pt;margin-top:1pt;width:45.45pt;height:1.95pt;z-index:2545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">
                <v:imagedata r:id="rId60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 wp14:anchorId="2F414DBC" wp14:editId="03825609">
                <wp:simplePos x="0" y="0"/>
                <wp:positionH relativeFrom="column">
                  <wp:posOffset>1026156</wp:posOffset>
                </wp:positionH>
                <wp:positionV relativeFrom="paragraph">
                  <wp:posOffset>-475214</wp:posOffset>
                </wp:positionV>
                <wp:extent cx="76680" cy="1023840"/>
                <wp:effectExtent l="38100" t="38100" r="57150" b="43180"/>
                <wp:wrapNone/>
                <wp:docPr id="3345" name="Freihand 3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76680" cy="10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2ED09" id="Freihand 3345" o:spid="_x0000_s1026" type="#_x0000_t75" style="position:absolute;margin-left:80.1pt;margin-top:-38.1pt;width:7.5pt;height:82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">
                <v:imagedata r:id="rId609" o:title=""/>
              </v:shape>
            </w:pict>
          </mc:Fallback>
        </mc:AlternateContent>
      </w:r>
    </w:p>
    <w:p w14:paraId="2364D02D" w14:textId="2FC80ED2" w:rsidR="00FB2C03" w:rsidRDefault="00C6200D" w:rsidP="00FB2C03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25792" behindDoc="0" locked="0" layoutInCell="1" allowOverlap="1" wp14:anchorId="6B4D8B6C" wp14:editId="6196D1E2">
                <wp:simplePos x="0" y="0"/>
                <wp:positionH relativeFrom="column">
                  <wp:posOffset>4082196</wp:posOffset>
                </wp:positionH>
                <wp:positionV relativeFrom="paragraph">
                  <wp:posOffset>-125293</wp:posOffset>
                </wp:positionV>
                <wp:extent cx="2076120" cy="400320"/>
                <wp:effectExtent l="38100" t="38100" r="38735" b="57150"/>
                <wp:wrapNone/>
                <wp:docPr id="3451" name="Freihand 3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207612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E64ED" id="Freihand 3451" o:spid="_x0000_s1026" type="#_x0000_t75" style="position:absolute;margin-left:320.75pt;margin-top:-10.55pt;width:164.85pt;height:32.9pt;z-index:2546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">
                <v:imagedata r:id="rId611" o:title=""/>
              </v:shape>
            </w:pict>
          </mc:Fallback>
        </mc:AlternateContent>
      </w:r>
    </w:p>
    <w:p w14:paraId="3C471082" w14:textId="7B3BBDBB" w:rsidR="00D51B5A" w:rsidRDefault="00C6200D" w:rsidP="00D51B5A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87904" behindDoc="0" locked="0" layoutInCell="1" allowOverlap="1" wp14:anchorId="3DEABA87" wp14:editId="4A164F4E">
                <wp:simplePos x="0" y="0"/>
                <wp:positionH relativeFrom="column">
                  <wp:posOffset>2802756</wp:posOffset>
                </wp:positionH>
                <wp:positionV relativeFrom="paragraph">
                  <wp:posOffset>32447</wp:posOffset>
                </wp:positionV>
                <wp:extent cx="3038400" cy="59040"/>
                <wp:effectExtent l="38100" t="38100" r="48260" b="55880"/>
                <wp:wrapNone/>
                <wp:docPr id="3394" name="Freihand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30384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86039" id="Freihand 3394" o:spid="_x0000_s1026" type="#_x0000_t75" style="position:absolute;margin-left:220pt;margin-top:1.85pt;width:240.7pt;height:6.1pt;z-index:2545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">
                <v:imagedata r:id="rId61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 wp14:anchorId="2BE985CA" wp14:editId="1A828B1E">
                <wp:simplePos x="0" y="0"/>
                <wp:positionH relativeFrom="column">
                  <wp:posOffset>323850</wp:posOffset>
                </wp:positionH>
                <wp:positionV relativeFrom="paragraph">
                  <wp:posOffset>48260</wp:posOffset>
                </wp:positionV>
                <wp:extent cx="5371030" cy="175505"/>
                <wp:effectExtent l="38100" t="38100" r="0" b="53340"/>
                <wp:wrapNone/>
                <wp:docPr id="3379" name="Freihand 3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5371030" cy="175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DC66B" id="Freihand 3379" o:spid="_x0000_s1026" type="#_x0000_t75" style="position:absolute;margin-left:24.8pt;margin-top:3.1pt;width:424.3pt;height:15.2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">
                <v:imagedata r:id="rId615" o:title=""/>
              </v:shape>
            </w:pict>
          </mc:Fallback>
        </mc:AlternateContent>
      </w:r>
    </w:p>
    <w:p w14:paraId="67F251EA" w14:textId="50ED7A57" w:rsidR="00C102CC" w:rsidRDefault="00C102CC" w:rsidP="00D51B5A">
      <w:pPr>
        <w:rPr>
          <w:lang w:val="en-US"/>
        </w:rPr>
      </w:pPr>
    </w:p>
    <w:p w14:paraId="0B43074A" w14:textId="1DAD42D1" w:rsidR="00C102CC" w:rsidRDefault="003F5BC4" w:rsidP="00D94E85">
      <w:pPr>
        <w:keepNext/>
        <w:spacing w:after="240"/>
        <w:rPr>
          <w:noProof/>
        </w:rPr>
      </w:pPr>
      <w:r>
        <w:rPr>
          <w:noProof/>
        </w:rPr>
        <w:lastRenderedPageBreak/>
        <w:drawing>
          <wp:inline distT="0" distB="0" distL="0" distR="0" wp14:anchorId="5720F980" wp14:editId="588C6937">
            <wp:extent cx="5761355" cy="3481070"/>
            <wp:effectExtent l="0" t="0" r="0" b="0"/>
            <wp:docPr id="426" name="Bild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348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BF9C6" w14:textId="476D8570" w:rsidR="00C102CC" w:rsidRPr="00D94E85" w:rsidRDefault="00C102CC" w:rsidP="00C102CC">
      <w:pPr>
        <w:tabs>
          <w:tab w:val="left" w:pos="4678"/>
          <w:tab w:val="right" w:pos="9071"/>
        </w:tabs>
        <w:ind w:left="567" w:hanging="567"/>
        <w:rPr>
          <w:lang w:val="en-US"/>
        </w:rPr>
      </w:pPr>
      <w:r>
        <w:rPr>
          <w:b/>
          <w:lang w:val="en-US"/>
        </w:rPr>
        <w:t>Fig.</w:t>
      </w:r>
      <w:r w:rsidRPr="002E6315">
        <w:rPr>
          <w:b/>
          <w:lang w:val="en-US"/>
        </w:rPr>
        <w:t> 5.</w:t>
      </w:r>
      <w:r>
        <w:rPr>
          <w:b/>
          <w:lang w:val="en-US"/>
        </w:rPr>
        <w:t>2.4.2</w:t>
      </w:r>
      <w:r w:rsidRPr="002E6315">
        <w:rPr>
          <w:lang w:val="en-US"/>
        </w:rPr>
        <w:t> </w:t>
      </w:r>
      <w:r w:rsidR="00D94E85">
        <w:rPr>
          <w:lang w:val="en-US"/>
        </w:rPr>
        <w:t>:</w:t>
      </w:r>
      <w:r w:rsidR="00D94E85" w:rsidRPr="00D94E85">
        <w:rPr>
          <w:lang w:val="en-US"/>
        </w:rPr>
        <w:t xml:space="preserve"> </w:t>
      </w:r>
      <w:r w:rsidR="00D94E85">
        <w:rPr>
          <w:lang w:val="en-US"/>
        </w:rPr>
        <w:t xml:space="preserve">introducing a zero at </w:t>
      </w:r>
      <w:proofErr w:type="spellStart"/>
      <w:r w:rsidR="00D94E85">
        <w:rPr>
          <w:i/>
          <w:iCs/>
          <w:lang w:val="en-US"/>
        </w:rPr>
        <w:t>ω</w:t>
      </w:r>
      <w:r w:rsidR="00D94E85">
        <w:rPr>
          <w:i/>
          <w:iCs/>
          <w:vertAlign w:val="subscript"/>
          <w:lang w:val="en-US"/>
        </w:rPr>
        <w:t>cn</w:t>
      </w:r>
      <w:proofErr w:type="spellEnd"/>
      <w:r w:rsidR="00D94E85" w:rsidRPr="00ED011B">
        <w:rPr>
          <w:i/>
          <w:iCs/>
          <w:lang w:val="en-US"/>
        </w:rPr>
        <w:t xml:space="preserve"> </w:t>
      </w:r>
      <w:r w:rsidR="00D94E85">
        <w:rPr>
          <w:i/>
          <w:iCs/>
          <w:lang w:val="en-US"/>
        </w:rPr>
        <w:t>= ω</w:t>
      </w:r>
      <w:r w:rsidR="00D94E85" w:rsidRPr="00ED011B">
        <w:rPr>
          <w:i/>
          <w:iCs/>
          <w:vertAlign w:val="subscript"/>
          <w:lang w:val="en-US"/>
        </w:rPr>
        <w:t>x</w:t>
      </w:r>
      <w:r w:rsidR="00D94E85">
        <w:rPr>
          <w:i/>
          <w:iCs/>
          <w:vertAlign w:val="subscript"/>
          <w:lang w:val="en-US"/>
        </w:rPr>
        <w:t>3</w:t>
      </w:r>
      <w:r w:rsidR="00D94E85" w:rsidRPr="00ED011B">
        <w:rPr>
          <w:i/>
          <w:iCs/>
          <w:lang w:val="en-US"/>
        </w:rPr>
        <w:t> / a</w:t>
      </w:r>
      <w:r w:rsidR="00D94E85">
        <w:rPr>
          <w:i/>
          <w:iCs/>
          <w:vertAlign w:val="subscript"/>
          <w:lang w:val="en-US"/>
        </w:rPr>
        <w:t>3</w:t>
      </w:r>
      <w:r w:rsidR="00D94E85">
        <w:rPr>
          <w:lang w:val="en-US"/>
        </w:rPr>
        <w:t xml:space="preserve"> and pole at </w:t>
      </w:r>
      <w:proofErr w:type="spellStart"/>
      <w:r w:rsidR="00D94E85">
        <w:rPr>
          <w:i/>
          <w:iCs/>
          <w:lang w:val="en-US"/>
        </w:rPr>
        <w:t>ω</w:t>
      </w:r>
      <w:r w:rsidR="00D94E85">
        <w:rPr>
          <w:i/>
          <w:iCs/>
          <w:vertAlign w:val="subscript"/>
          <w:lang w:val="en-US"/>
        </w:rPr>
        <w:t>cp</w:t>
      </w:r>
      <w:proofErr w:type="spellEnd"/>
      <w:r w:rsidR="00D94E85" w:rsidRPr="00ED011B">
        <w:rPr>
          <w:i/>
          <w:iCs/>
          <w:lang w:val="en-US"/>
        </w:rPr>
        <w:t xml:space="preserve"> </w:t>
      </w:r>
      <w:r w:rsidR="00D94E85">
        <w:rPr>
          <w:i/>
          <w:iCs/>
          <w:lang w:val="en-US"/>
        </w:rPr>
        <w:t>= ω</w:t>
      </w:r>
      <w:r w:rsidR="00D94E85" w:rsidRPr="00ED011B">
        <w:rPr>
          <w:i/>
          <w:iCs/>
          <w:vertAlign w:val="subscript"/>
          <w:lang w:val="en-US"/>
        </w:rPr>
        <w:t>x</w:t>
      </w:r>
      <w:r w:rsidR="00D94E85">
        <w:rPr>
          <w:i/>
          <w:iCs/>
          <w:vertAlign w:val="subscript"/>
          <w:lang w:val="en-US"/>
        </w:rPr>
        <w:t>3</w:t>
      </w:r>
      <w:r w:rsidR="00D94E85">
        <w:rPr>
          <w:i/>
          <w:iCs/>
          <w:lang w:val="en-US"/>
        </w:rPr>
        <w:t>∙</w:t>
      </w:r>
      <w:r w:rsidR="00D94E85" w:rsidRPr="00D94E85">
        <w:rPr>
          <w:lang w:val="en-US"/>
        </w:rPr>
        <w:t>(</w:t>
      </w:r>
      <w:r w:rsidR="00D94E85" w:rsidRPr="00ED011B">
        <w:rPr>
          <w:i/>
          <w:iCs/>
          <w:lang w:val="en-US"/>
        </w:rPr>
        <w:t>a</w:t>
      </w:r>
      <w:r w:rsidR="00D94E85" w:rsidRPr="00D94E85">
        <w:rPr>
          <w:i/>
          <w:iCs/>
          <w:vertAlign w:val="subscript"/>
          <w:lang w:val="en-US"/>
        </w:rPr>
        <w:t>3</w:t>
      </w:r>
      <w:r w:rsidR="00D94E85" w:rsidRPr="00D94E85">
        <w:rPr>
          <w:lang w:val="en-US"/>
        </w:rPr>
        <w:t>)</w:t>
      </w:r>
      <w:r w:rsidR="00D94E85" w:rsidRPr="00A26901">
        <w:rPr>
          <w:i/>
          <w:iCs/>
          <w:vertAlign w:val="superscript"/>
          <w:lang w:val="en-US"/>
        </w:rPr>
        <w:t>3</w:t>
      </w:r>
      <w:r w:rsidR="00D94E85">
        <w:rPr>
          <w:i/>
          <w:iCs/>
          <w:lang w:val="en-US"/>
        </w:rPr>
        <w:t xml:space="preserve"> </w:t>
      </w:r>
      <w:r w:rsidR="00D94E85" w:rsidRPr="00D94E85">
        <w:rPr>
          <w:lang w:val="en-US"/>
        </w:rPr>
        <w:t xml:space="preserve">with </w:t>
      </w:r>
      <w:r w:rsidR="00D94E85">
        <w:rPr>
          <w:i/>
          <w:iCs/>
          <w:lang w:val="en-US"/>
        </w:rPr>
        <w:t>a</w:t>
      </w:r>
      <w:r w:rsidR="00D94E85" w:rsidRPr="00D94E85">
        <w:rPr>
          <w:lang w:val="en-US"/>
        </w:rPr>
        <w:t>=sqrt(10)</w:t>
      </w:r>
      <w:r w:rsidR="00D94E85">
        <w:rPr>
          <w:lang w:val="en-US"/>
        </w:rPr>
        <w:t>:</w:t>
      </w:r>
      <w:r w:rsidR="00D94E85">
        <w:rPr>
          <w:lang w:val="en-US"/>
        </w:rPr>
        <w:tab/>
      </w:r>
      <w:r w:rsidR="00D94E85">
        <w:rPr>
          <w:lang w:val="en-US"/>
        </w:rPr>
        <w:br/>
      </w:r>
      <w:r>
        <w:rPr>
          <w:lang w:val="en-US"/>
        </w:rPr>
        <w:t xml:space="preserve">upper left: impulse response of </w:t>
      </w:r>
      <w:r w:rsidR="00D94E85" w:rsidRPr="00D94E85">
        <w:rPr>
          <w:i/>
          <w:iCs/>
          <w:color w:val="806000"/>
          <w:lang w:val="en-US"/>
        </w:rPr>
        <w:t>STF</w:t>
      </w:r>
      <w:r w:rsidR="00D94E85" w:rsidRPr="00D94E85">
        <w:rPr>
          <w:i/>
          <w:iCs/>
          <w:color w:val="806000"/>
          <w:vertAlign w:val="subscript"/>
          <w:lang w:val="en-US"/>
        </w:rPr>
        <w:t>3</w:t>
      </w:r>
      <w:r>
        <w:rPr>
          <w:lang w:val="en-US"/>
        </w:rPr>
        <w:t xml:space="preserve">, lower left: step response of </w:t>
      </w:r>
      <w:r w:rsidRPr="003D771C">
        <w:rPr>
          <w:i/>
          <w:iCs/>
          <w:color w:val="806000"/>
          <w:lang w:val="en-US"/>
        </w:rPr>
        <w:t>STF</w:t>
      </w:r>
      <w:r w:rsidR="00D94E85" w:rsidRPr="003D771C">
        <w:rPr>
          <w:i/>
          <w:iCs/>
          <w:color w:val="806000"/>
          <w:vertAlign w:val="subscript"/>
          <w:lang w:val="en-US"/>
        </w:rPr>
        <w:t>3</w:t>
      </w:r>
      <w:r>
        <w:rPr>
          <w:lang w:val="en-US"/>
        </w:rPr>
        <w:t>,</w:t>
      </w:r>
      <w:r w:rsidR="00D94E85">
        <w:rPr>
          <w:lang w:val="en-US"/>
        </w:rPr>
        <w:tab/>
      </w:r>
      <w:r w:rsidR="00D94E85">
        <w:rPr>
          <w:lang w:val="en-US"/>
        </w:rPr>
        <w:br/>
        <w:t xml:space="preserve">right: Bode diagram of </w:t>
      </w:r>
      <w:proofErr w:type="spellStart"/>
      <w:r w:rsidR="00D94E85" w:rsidRPr="00D94E85">
        <w:rPr>
          <w:color w:val="0070C0"/>
          <w:lang w:val="en-US"/>
        </w:rPr>
        <w:t>blu</w:t>
      </w:r>
      <w:proofErr w:type="spellEnd"/>
      <w:r w:rsidR="00D94E85">
        <w:rPr>
          <w:lang w:val="en-US"/>
        </w:rPr>
        <w:t xml:space="preserve">: </w:t>
      </w:r>
      <w:r w:rsidR="00D94E85" w:rsidRPr="005961B3">
        <w:rPr>
          <w:i/>
          <w:iCs/>
          <w:color w:val="0070C0"/>
          <w:lang w:val="en-US"/>
        </w:rPr>
        <w:t>F</w:t>
      </w:r>
      <w:r w:rsidR="00D94E85" w:rsidRPr="005961B3">
        <w:rPr>
          <w:i/>
          <w:iCs/>
          <w:color w:val="0070C0"/>
          <w:vertAlign w:val="subscript"/>
          <w:lang w:val="en-US"/>
        </w:rPr>
        <w:t>3</w:t>
      </w:r>
      <w:r w:rsidR="00D94E85">
        <w:rPr>
          <w:lang w:val="en-US"/>
        </w:rPr>
        <w:t>=</w:t>
      </w:r>
      <w:r w:rsidR="00D94E85" w:rsidRPr="003D771C">
        <w:rPr>
          <w:i/>
          <w:iCs/>
          <w:color w:val="538135"/>
          <w:lang w:val="en-US"/>
        </w:rPr>
        <w:t>CTF</w:t>
      </w:r>
      <w:r w:rsidR="005961B3" w:rsidRPr="003D771C">
        <w:rPr>
          <w:i/>
          <w:iCs/>
          <w:color w:val="538135"/>
          <w:vertAlign w:val="subscript"/>
          <w:lang w:val="en-US"/>
        </w:rPr>
        <w:t>3</w:t>
      </w:r>
      <w:r w:rsidR="00D94E85" w:rsidRPr="00D94E85">
        <w:rPr>
          <w:i/>
          <w:iCs/>
          <w:lang w:val="en-US"/>
        </w:rPr>
        <w:t>∙PTF</w:t>
      </w:r>
      <w:r w:rsidR="005961B3" w:rsidRPr="005961B3">
        <w:rPr>
          <w:i/>
          <w:iCs/>
          <w:vertAlign w:val="subscript"/>
          <w:lang w:val="en-US"/>
        </w:rPr>
        <w:t>3</w:t>
      </w:r>
      <w:r w:rsidR="00D94E85" w:rsidRPr="00D94E85">
        <w:rPr>
          <w:lang w:val="en-US"/>
        </w:rPr>
        <w:t xml:space="preserve">, </w:t>
      </w:r>
      <w:r w:rsidR="00D94E85" w:rsidRPr="003D771C">
        <w:rPr>
          <w:color w:val="538135"/>
          <w:lang w:val="en-US"/>
        </w:rPr>
        <w:t xml:space="preserve">green: </w:t>
      </w:r>
      <w:r w:rsidR="00D94E85" w:rsidRPr="003D771C">
        <w:rPr>
          <w:i/>
          <w:iCs/>
          <w:color w:val="538135"/>
          <w:lang w:val="en-US"/>
        </w:rPr>
        <w:t>CTF</w:t>
      </w:r>
      <w:r w:rsidR="005961B3" w:rsidRPr="003D771C">
        <w:rPr>
          <w:i/>
          <w:iCs/>
          <w:color w:val="538135"/>
          <w:vertAlign w:val="subscript"/>
          <w:lang w:val="en-US"/>
        </w:rPr>
        <w:t>3</w:t>
      </w:r>
      <w:r w:rsidR="00D94E85">
        <w:rPr>
          <w:lang w:val="en-US"/>
        </w:rPr>
        <w:t xml:space="preserve">, </w:t>
      </w:r>
      <w:r w:rsidR="00D94E85" w:rsidRPr="00D94E85">
        <w:rPr>
          <w:color w:val="7030A0"/>
          <w:lang w:val="en-US"/>
        </w:rPr>
        <w:t xml:space="preserve">pink: </w:t>
      </w:r>
      <w:r w:rsidR="00D94E85" w:rsidRPr="00D94E85">
        <w:rPr>
          <w:i/>
          <w:iCs/>
          <w:color w:val="7030A0"/>
          <w:lang w:val="en-US"/>
        </w:rPr>
        <w:t>B</w:t>
      </w:r>
      <w:r w:rsidR="005961B3" w:rsidRPr="005961B3">
        <w:rPr>
          <w:i/>
          <w:iCs/>
          <w:color w:val="7030A0"/>
          <w:vertAlign w:val="subscript"/>
          <w:lang w:val="en-US"/>
        </w:rPr>
        <w:t>3</w:t>
      </w:r>
      <w:r w:rsidR="00D94E85" w:rsidRPr="00D94E85">
        <w:rPr>
          <w:lang w:val="en-US"/>
        </w:rPr>
        <w:t xml:space="preserve">, </w:t>
      </w:r>
      <w:r w:rsidR="00D94E85" w:rsidRPr="003D771C">
        <w:rPr>
          <w:color w:val="806000"/>
          <w:lang w:val="en-US"/>
        </w:rPr>
        <w:t xml:space="preserve">yellow: </w:t>
      </w:r>
      <w:r w:rsidR="00D94E85" w:rsidRPr="003D771C">
        <w:rPr>
          <w:i/>
          <w:iCs/>
          <w:color w:val="806000"/>
          <w:lang w:val="en-US"/>
        </w:rPr>
        <w:t>STF</w:t>
      </w:r>
      <w:r w:rsidR="00D94E85" w:rsidRPr="003D771C">
        <w:rPr>
          <w:i/>
          <w:iCs/>
          <w:color w:val="806000"/>
          <w:vertAlign w:val="subscript"/>
          <w:lang w:val="en-US"/>
        </w:rPr>
        <w:t>3</w:t>
      </w:r>
      <w:r w:rsidR="00D94E85">
        <w:rPr>
          <w:lang w:val="en-US"/>
        </w:rPr>
        <w:t>.</w:t>
      </w:r>
    </w:p>
    <w:p w14:paraId="697CD209" w14:textId="20745969" w:rsidR="00C102CC" w:rsidRDefault="00C102CC" w:rsidP="00D51B5A">
      <w:pPr>
        <w:rPr>
          <w:noProof/>
          <w:lang w:val="en-US"/>
        </w:rPr>
      </w:pPr>
    </w:p>
    <w:p w14:paraId="2A96E1EB" w14:textId="7965C6DD" w:rsidR="00C102CC" w:rsidRDefault="00C102CC" w:rsidP="00D51B5A">
      <w:pPr>
        <w:rPr>
          <w:noProof/>
          <w:lang w:val="en-US"/>
        </w:rPr>
      </w:pPr>
    </w:p>
    <w:p w14:paraId="508B0BF6" w14:textId="02B00B29" w:rsidR="00C102CC" w:rsidRPr="00C102CC" w:rsidRDefault="00C102CC" w:rsidP="00D51B5A">
      <w:pPr>
        <w:rPr>
          <w:noProof/>
          <w:lang w:val="en-US"/>
        </w:rPr>
      </w:pPr>
      <w:r>
        <w:rPr>
          <w:noProof/>
          <w:lang w:val="en-US"/>
        </w:rPr>
        <w:t xml:space="preserve">Fig. 5.2.4.2 generated by the code in listing 5.2.4.2 illustrates a </w:t>
      </w:r>
      <w:r w:rsidRPr="00C102CC">
        <w:rPr>
          <w:i/>
          <w:iCs/>
          <w:noProof/>
          <w:lang w:val="en-US"/>
        </w:rPr>
        <w:t>Matlab</w:t>
      </w:r>
      <w:r>
        <w:rPr>
          <w:noProof/>
          <w:lang w:val="en-US"/>
        </w:rPr>
        <w:t xml:space="preserve"> simulation of introducing a lead-lag element around the cross-over frequency</w:t>
      </w:r>
      <w:r w:rsidR="00D94E85">
        <w:rPr>
          <w:noProof/>
          <w:lang w:val="en-US"/>
        </w:rPr>
        <w:t xml:space="preserve"> </w:t>
      </w:r>
      <w:r w:rsidR="00D94E85" w:rsidRPr="00D94E85">
        <w:rPr>
          <w:i/>
          <w:iCs/>
          <w:noProof/>
          <w:lang w:val="en-US"/>
        </w:rPr>
        <w:t>ω</w:t>
      </w:r>
      <w:r w:rsidR="00D94E85" w:rsidRPr="00D94E85">
        <w:rPr>
          <w:i/>
          <w:iCs/>
          <w:noProof/>
          <w:vertAlign w:val="subscript"/>
          <w:lang w:val="en-US"/>
        </w:rPr>
        <w:t>x3</w:t>
      </w:r>
      <w:r>
        <w:rPr>
          <w:noProof/>
          <w:lang w:val="en-US"/>
        </w:rPr>
        <w:t>.</w:t>
      </w:r>
    </w:p>
    <w:p w14:paraId="369F2143" w14:textId="361E4E1C" w:rsidR="00C102CC" w:rsidRDefault="00C102CC" w:rsidP="00D51B5A">
      <w:pPr>
        <w:rPr>
          <w:noProof/>
          <w:lang w:val="en-US"/>
        </w:rPr>
      </w:pPr>
    </w:p>
    <w:p w14:paraId="43A76250" w14:textId="77777777" w:rsidR="00D94E85" w:rsidRPr="00C102CC" w:rsidRDefault="00D94E85" w:rsidP="00D51B5A">
      <w:pPr>
        <w:rPr>
          <w:noProof/>
          <w:lang w:val="en-US"/>
        </w:rPr>
      </w:pPr>
    </w:p>
    <w:p w14:paraId="54540159" w14:textId="3A65E635" w:rsidR="00C102CC" w:rsidRPr="00C102CC" w:rsidRDefault="00C102CC" w:rsidP="00C102CC">
      <w:pPr>
        <w:keepNext/>
        <w:spacing w:after="120"/>
        <w:rPr>
          <w:noProof/>
          <w:lang w:val="en-US"/>
        </w:rPr>
      </w:pPr>
      <w:r w:rsidRPr="00C102CC">
        <w:rPr>
          <w:b/>
          <w:bCs/>
          <w:noProof/>
          <w:lang w:val="en-US"/>
        </w:rPr>
        <w:t>Listing 5.</w:t>
      </w:r>
      <w:r>
        <w:rPr>
          <w:b/>
          <w:bCs/>
          <w:noProof/>
          <w:lang w:val="en-US"/>
        </w:rPr>
        <w:t>2.4</w:t>
      </w:r>
      <w:r w:rsidRPr="00C102CC">
        <w:rPr>
          <w:b/>
          <w:bCs/>
          <w:noProof/>
          <w:lang w:val="en-US"/>
        </w:rPr>
        <w:t>.2</w:t>
      </w:r>
      <w:r>
        <w:rPr>
          <w:noProof/>
          <w:lang w:val="en-US"/>
        </w:rPr>
        <w:t>:</w:t>
      </w:r>
      <w:r w:rsidRPr="00C102CC">
        <w:rPr>
          <w:noProof/>
          <w:lang w:val="en-US"/>
        </w:rPr>
        <w:t xml:space="preserve"> generat</w:t>
      </w:r>
      <w:r>
        <w:rPr>
          <w:noProof/>
          <w:lang w:val="en-US"/>
        </w:rPr>
        <w:t>es</w:t>
      </w:r>
      <w:r w:rsidRPr="00C102CC">
        <w:rPr>
          <w:noProof/>
          <w:lang w:val="en-US"/>
        </w:rPr>
        <w:t xml:space="preserve"> Mat</w:t>
      </w:r>
      <w:r>
        <w:rPr>
          <w:noProof/>
          <w:lang w:val="en-US"/>
        </w:rPr>
        <w:t>lab plot Fig. 5.</w:t>
      </w:r>
      <w:r w:rsidR="005961B3">
        <w:rPr>
          <w:noProof/>
          <w:lang w:val="en-US"/>
        </w:rPr>
        <w:t>2.4</w:t>
      </w:r>
      <w:r>
        <w:rPr>
          <w:noProof/>
          <w:lang w:val="en-US"/>
        </w:rPr>
        <w:t>.2</w:t>
      </w:r>
    </w:p>
    <w:p w14:paraId="4E5246E4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color w:val="008013"/>
          <w:sz w:val="20"/>
          <w:lang w:val="en-US"/>
        </w:rPr>
        <w:t>%% Lead-Lag Element in 2nd order system</w:t>
      </w:r>
    </w:p>
    <w:p w14:paraId="6EC03D45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b3   = 0.01;   </w:t>
      </w:r>
      <w:r w:rsidRPr="00C102CC">
        <w:rPr>
          <w:rFonts w:ascii="Consolas" w:hAnsi="Consolas"/>
          <w:color w:val="008013"/>
          <w:sz w:val="20"/>
          <w:lang w:val="en-US"/>
        </w:rPr>
        <w:t>% feedback network as constant factor</w:t>
      </w:r>
    </w:p>
    <w:p w14:paraId="5FFB7255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B3  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(b3); </w:t>
      </w:r>
      <w:r w:rsidRPr="00C102CC">
        <w:rPr>
          <w:rFonts w:ascii="Consolas" w:hAnsi="Consolas"/>
          <w:color w:val="008013"/>
          <w:sz w:val="20"/>
          <w:lang w:val="en-US"/>
        </w:rPr>
        <w:t>% feedback network as transfer function</w:t>
      </w:r>
    </w:p>
    <w:p w14:paraId="4C5E00DE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wx3  = sqrt(b3); </w:t>
      </w:r>
      <w:r w:rsidRPr="00C102CC">
        <w:rPr>
          <w:rFonts w:ascii="Consolas" w:hAnsi="Consolas"/>
          <w:color w:val="008013"/>
          <w:sz w:val="20"/>
          <w:lang w:val="en-US"/>
        </w:rPr>
        <w:t>% cross-over frequency of FB2 without compensation</w:t>
      </w:r>
    </w:p>
    <w:p w14:paraId="4D542442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a3   = sqrt(10); </w:t>
      </w:r>
      <w:r w:rsidRPr="00C102CC">
        <w:rPr>
          <w:rFonts w:ascii="Consolas" w:hAnsi="Consolas"/>
          <w:color w:val="008013"/>
          <w:sz w:val="20"/>
          <w:lang w:val="en-US"/>
        </w:rPr>
        <w:t>% user's choice to set a3 | sqrt(10) &gt; 7% volt. overshoot</w:t>
      </w:r>
    </w:p>
    <w:p w14:paraId="2FFFC920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proofErr w:type="spellStart"/>
      <w:r w:rsidRPr="00C102CC">
        <w:rPr>
          <w:rFonts w:ascii="Consolas" w:hAnsi="Consolas"/>
          <w:sz w:val="20"/>
          <w:lang w:val="en-US"/>
        </w:rPr>
        <w:t>wcn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 = wx3/a3; </w:t>
      </w:r>
      <w:r w:rsidRPr="00C102CC">
        <w:rPr>
          <w:rFonts w:ascii="Consolas" w:hAnsi="Consolas"/>
          <w:color w:val="008013"/>
          <w:sz w:val="20"/>
          <w:lang w:val="en-US"/>
        </w:rPr>
        <w:t>% zero to be set</w:t>
      </w:r>
    </w:p>
    <w:p w14:paraId="02D39F9A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proofErr w:type="spellStart"/>
      <w:r w:rsidRPr="00C102CC">
        <w:rPr>
          <w:rFonts w:ascii="Consolas" w:hAnsi="Consolas"/>
          <w:sz w:val="20"/>
          <w:lang w:val="en-US"/>
        </w:rPr>
        <w:t>wcp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 = wx3*a3^3; </w:t>
      </w:r>
      <w:r w:rsidRPr="00C102CC">
        <w:rPr>
          <w:rFonts w:ascii="Consolas" w:hAnsi="Consolas"/>
          <w:color w:val="008013"/>
          <w:sz w:val="20"/>
          <w:lang w:val="en-US"/>
        </w:rPr>
        <w:t>% zero to be set</w:t>
      </w:r>
    </w:p>
    <w:p w14:paraId="0B9E9BA8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CTF3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>([1/</w:t>
      </w:r>
      <w:proofErr w:type="spellStart"/>
      <w:r w:rsidRPr="00C102CC">
        <w:rPr>
          <w:rFonts w:ascii="Consolas" w:hAnsi="Consolas"/>
          <w:sz w:val="20"/>
          <w:lang w:val="en-US"/>
        </w:rPr>
        <w:t>wcn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1],[1/</w:t>
      </w:r>
      <w:proofErr w:type="spellStart"/>
      <w:r w:rsidRPr="00C102CC">
        <w:rPr>
          <w:rFonts w:ascii="Consolas" w:hAnsi="Consolas"/>
          <w:sz w:val="20"/>
          <w:lang w:val="en-US"/>
        </w:rPr>
        <w:t>wcp</w:t>
      </w:r>
      <w:proofErr w:type="spellEnd"/>
      <w:r w:rsidRPr="00C102CC">
        <w:rPr>
          <w:rFonts w:ascii="Consolas" w:hAnsi="Consolas"/>
          <w:sz w:val="20"/>
          <w:lang w:val="en-US"/>
        </w:rPr>
        <w:t xml:space="preserve"> 1])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lead-lag: set zero at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wcn</w:t>
      </w:r>
      <w:proofErr w:type="spellEnd"/>
      <w:r w:rsidRPr="00C102CC">
        <w:rPr>
          <w:rFonts w:ascii="Consolas" w:hAnsi="Consolas"/>
          <w:color w:val="008013"/>
          <w:sz w:val="20"/>
          <w:lang w:val="en-US"/>
        </w:rPr>
        <w:t xml:space="preserve"> and pole at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wcp</w:t>
      </w:r>
      <w:proofErr w:type="spellEnd"/>
    </w:p>
    <w:p w14:paraId="5EC64529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A3   = 1e8; wp3=1e-4; D3=1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DC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ampl</w:t>
      </w:r>
      <w:proofErr w:type="spellEnd"/>
      <w:r w:rsidRPr="00C102CC">
        <w:rPr>
          <w:rFonts w:ascii="Consolas" w:hAnsi="Consolas"/>
          <w:color w:val="008013"/>
          <w:sz w:val="20"/>
          <w:lang w:val="en-US"/>
        </w:rPr>
        <w:t xml:space="preserve">., double-pole, damp. const. of plant </w:t>
      </w:r>
    </w:p>
    <w:p w14:paraId="77583184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PTF3 = </w:t>
      </w:r>
      <w:proofErr w:type="spellStart"/>
      <w:r w:rsidRPr="00C102CC">
        <w:rPr>
          <w:rFonts w:ascii="Consolas" w:hAnsi="Consolas"/>
          <w:sz w:val="20"/>
          <w:lang w:val="en-US"/>
        </w:rPr>
        <w:t>tf</w:t>
      </w:r>
      <w:proofErr w:type="spellEnd"/>
      <w:r w:rsidRPr="00C102CC">
        <w:rPr>
          <w:rFonts w:ascii="Consolas" w:hAnsi="Consolas"/>
          <w:sz w:val="20"/>
          <w:lang w:val="en-US"/>
        </w:rPr>
        <w:t>([A3*wp3*wp3],[1 2*D3*wp3 wp3^2]);</w:t>
      </w:r>
    </w:p>
    <w:p w14:paraId="0D707AA2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3   = CTF3*PTF3; </w:t>
      </w:r>
      <w:r w:rsidRPr="00C102CC">
        <w:rPr>
          <w:rFonts w:ascii="Consolas" w:hAnsi="Consolas"/>
          <w:color w:val="008013"/>
          <w:sz w:val="20"/>
          <w:lang w:val="en-US"/>
        </w:rPr>
        <w:t>% total forward network</w:t>
      </w:r>
    </w:p>
    <w:p w14:paraId="2F1D5F10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B3  = F3*B3; </w:t>
      </w:r>
      <w:r w:rsidRPr="00C102CC">
        <w:rPr>
          <w:rFonts w:ascii="Consolas" w:hAnsi="Consolas"/>
          <w:color w:val="008013"/>
          <w:sz w:val="20"/>
          <w:lang w:val="en-US"/>
        </w:rPr>
        <w:t>% open loop gain</w:t>
      </w:r>
    </w:p>
    <w:p w14:paraId="14D4A3DC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TF3 = feedback(F3,B3); </w:t>
      </w:r>
      <w:r w:rsidRPr="00C102CC">
        <w:rPr>
          <w:rFonts w:ascii="Consolas" w:hAnsi="Consolas"/>
          <w:color w:val="008013"/>
          <w:sz w:val="20"/>
          <w:lang w:val="en-US"/>
        </w:rPr>
        <w:t>% signal transfer function of the closed loop</w:t>
      </w:r>
    </w:p>
    <w:p w14:paraId="3C9EE77E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figure(3); </w:t>
      </w:r>
      <w:r w:rsidRPr="00C102CC">
        <w:rPr>
          <w:rFonts w:ascii="Consolas" w:hAnsi="Consolas"/>
          <w:color w:val="008013"/>
          <w:sz w:val="20"/>
          <w:lang w:val="en-US"/>
        </w:rPr>
        <w:t xml:space="preserve">% 2nd order </w:t>
      </w:r>
      <w:proofErr w:type="spellStart"/>
      <w:r w:rsidRPr="00C102CC">
        <w:rPr>
          <w:rFonts w:ascii="Consolas" w:hAnsi="Consolas"/>
          <w:color w:val="008013"/>
          <w:sz w:val="20"/>
          <w:lang w:val="en-US"/>
        </w:rPr>
        <w:t>sysmtem's</w:t>
      </w:r>
      <w:proofErr w:type="spellEnd"/>
      <w:r w:rsidRPr="00C102CC">
        <w:rPr>
          <w:rFonts w:ascii="Consolas" w:hAnsi="Consolas"/>
          <w:color w:val="008013"/>
          <w:sz w:val="20"/>
          <w:lang w:val="en-US"/>
        </w:rPr>
        <w:t xml:space="preserve"> graphical postprocessing &gt; figure 2</w:t>
      </w:r>
    </w:p>
    <w:p w14:paraId="3723ABEF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221); impulse(STF3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 xml:space="preserve">; </w:t>
      </w:r>
      <w:r w:rsidRPr="00C102CC">
        <w:rPr>
          <w:rFonts w:ascii="Consolas" w:hAnsi="Consolas"/>
          <w:color w:val="008013"/>
          <w:sz w:val="20"/>
          <w:lang w:val="en-US"/>
        </w:rPr>
        <w:t>%upper left quarter: impulse response</w:t>
      </w:r>
    </w:p>
    <w:p w14:paraId="6E87BD86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223); step(STF3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 xml:space="preserve">;    </w:t>
      </w:r>
      <w:r w:rsidRPr="00C102CC">
        <w:rPr>
          <w:rFonts w:ascii="Consolas" w:hAnsi="Consolas"/>
          <w:color w:val="008013"/>
          <w:sz w:val="20"/>
          <w:lang w:val="en-US"/>
        </w:rPr>
        <w:t>%lower left quarter: step response</w:t>
      </w:r>
    </w:p>
    <w:p w14:paraId="687EA561" w14:textId="77777777" w:rsidR="00C102CC" w:rsidRPr="00C102CC" w:rsidRDefault="00C102CC" w:rsidP="00C102CC">
      <w:pPr>
        <w:keepNext/>
        <w:jc w:val="left"/>
        <w:rPr>
          <w:rFonts w:ascii="Consolas" w:hAnsi="Consolas"/>
          <w:sz w:val="20"/>
          <w:lang w:val="en-US"/>
        </w:rPr>
      </w:pPr>
      <w:r w:rsidRPr="00C102CC">
        <w:rPr>
          <w:rFonts w:ascii="Consolas" w:hAnsi="Consolas"/>
          <w:sz w:val="20"/>
          <w:lang w:val="en-US"/>
        </w:rPr>
        <w:t xml:space="preserve">subplot(122); bode(F3,FB3,STF3,B3,CTF3); grid </w:t>
      </w:r>
      <w:r w:rsidRPr="00C102CC">
        <w:rPr>
          <w:rFonts w:ascii="Consolas" w:hAnsi="Consolas"/>
          <w:color w:val="A709F5"/>
          <w:sz w:val="20"/>
          <w:lang w:val="en-US"/>
        </w:rPr>
        <w:t>on</w:t>
      </w:r>
      <w:r w:rsidRPr="00C102CC">
        <w:rPr>
          <w:rFonts w:ascii="Consolas" w:hAnsi="Consolas"/>
          <w:sz w:val="20"/>
          <w:lang w:val="en-US"/>
        </w:rPr>
        <w:t xml:space="preserve">; </w:t>
      </w:r>
      <w:r w:rsidRPr="00C102CC">
        <w:rPr>
          <w:rFonts w:ascii="Consolas" w:hAnsi="Consolas"/>
          <w:color w:val="008013"/>
          <w:sz w:val="20"/>
          <w:lang w:val="en-US"/>
        </w:rPr>
        <w:t>% right half: Bode diag.</w:t>
      </w:r>
    </w:p>
    <w:p w14:paraId="2D343B13" w14:textId="252040D4" w:rsidR="00C102CC" w:rsidRPr="00B22F28" w:rsidRDefault="00C102CC" w:rsidP="00C102CC">
      <w:pPr>
        <w:jc w:val="left"/>
        <w:rPr>
          <w:rFonts w:ascii="Consolas" w:hAnsi="Consolas"/>
          <w:sz w:val="20"/>
          <w:lang w:val="en-US"/>
        </w:rPr>
      </w:pPr>
      <w:proofErr w:type="spellStart"/>
      <w:proofErr w:type="gramStart"/>
      <w:r w:rsidRPr="00B22F28">
        <w:rPr>
          <w:rFonts w:ascii="Consolas" w:hAnsi="Consolas"/>
          <w:sz w:val="20"/>
          <w:lang w:val="en-US"/>
        </w:rPr>
        <w:t>xlim</w:t>
      </w:r>
      <w:proofErr w:type="spellEnd"/>
      <w:r w:rsidRPr="00B22F28">
        <w:rPr>
          <w:rFonts w:ascii="Consolas" w:hAnsi="Consolas"/>
          <w:sz w:val="20"/>
          <w:lang w:val="en-US"/>
        </w:rPr>
        <w:t>(</w:t>
      </w:r>
      <w:proofErr w:type="gramEnd"/>
      <w:r w:rsidRPr="00B22F28">
        <w:rPr>
          <w:rFonts w:ascii="Consolas" w:hAnsi="Consolas"/>
          <w:sz w:val="20"/>
          <w:lang w:val="en-US"/>
        </w:rPr>
        <w:t xml:space="preserve">[1e-6 1e2]); </w:t>
      </w:r>
      <w:r w:rsidRPr="00B22F28">
        <w:rPr>
          <w:rFonts w:ascii="Consolas" w:hAnsi="Consolas"/>
          <w:color w:val="008013"/>
          <w:sz w:val="20"/>
          <w:lang w:val="en-US"/>
        </w:rPr>
        <w:t>% set abscissa range</w:t>
      </w:r>
    </w:p>
    <w:p w14:paraId="048FA43B" w14:textId="77777777" w:rsidR="00C102CC" w:rsidRPr="00EE4A24" w:rsidRDefault="00C102CC" w:rsidP="00D51B5A">
      <w:pPr>
        <w:rPr>
          <w:lang w:val="en-US"/>
        </w:rPr>
      </w:pPr>
    </w:p>
    <w:p w14:paraId="23F062F3" w14:textId="6512EC15" w:rsidR="003072E6" w:rsidRPr="00B22F28" w:rsidRDefault="00D51B5A" w:rsidP="00B22F28">
      <w:pPr>
        <w:jc w:val="center"/>
        <w:rPr>
          <w:b/>
          <w:bCs/>
          <w:color w:val="C00000"/>
          <w:sz w:val="36"/>
          <w:szCs w:val="36"/>
          <w:lang w:val="en-US"/>
        </w:rPr>
      </w:pPr>
      <w:r>
        <w:rPr>
          <w:lang w:val="en-US"/>
        </w:rPr>
        <w:br w:type="page"/>
      </w:r>
      <w:r w:rsidR="00B22F28" w:rsidRPr="00B22F28">
        <w:rPr>
          <w:b/>
          <w:bCs/>
          <w:color w:val="C00000"/>
          <w:sz w:val="36"/>
          <w:szCs w:val="36"/>
          <w:lang w:val="en-US"/>
        </w:rPr>
        <w:lastRenderedPageBreak/>
        <w:t>Christmas and new Year Break 2022</w:t>
      </w:r>
    </w:p>
    <w:p w14:paraId="21F7CE0D" w14:textId="3AA89C32" w:rsidR="00B22F28" w:rsidRDefault="00B22F28" w:rsidP="00B22F28">
      <w:pPr>
        <w:rPr>
          <w:lang w:val="en-US"/>
        </w:rPr>
      </w:pPr>
    </w:p>
    <w:p w14:paraId="717CEAF9" w14:textId="604F573A" w:rsidR="00B22F28" w:rsidRDefault="00B22F28" w:rsidP="00B22F28">
      <w:pPr>
        <w:rPr>
          <w:lang w:val="en-US"/>
        </w:rPr>
      </w:pPr>
    </w:p>
    <w:p w14:paraId="5ED2472D" w14:textId="77777777" w:rsidR="00B22F28" w:rsidRPr="00B22F28" w:rsidRDefault="00B22F28" w:rsidP="00B22F28">
      <w:pPr>
        <w:rPr>
          <w:lang w:val="en-US"/>
        </w:rPr>
      </w:pPr>
    </w:p>
    <w:p w14:paraId="5810CADC" w14:textId="18D22341" w:rsidR="003072E6" w:rsidRDefault="008B7040" w:rsidP="003072E6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81088" behindDoc="0" locked="0" layoutInCell="1" allowOverlap="1" wp14:anchorId="509F43E3" wp14:editId="4CDD685F">
                <wp:simplePos x="0" y="0"/>
                <wp:positionH relativeFrom="column">
                  <wp:posOffset>3301356</wp:posOffset>
                </wp:positionH>
                <wp:positionV relativeFrom="paragraph">
                  <wp:posOffset>45694</wp:posOffset>
                </wp:positionV>
                <wp:extent cx="24840" cy="243360"/>
                <wp:effectExtent l="38100" t="38100" r="51435" b="42545"/>
                <wp:wrapNone/>
                <wp:docPr id="3505" name="Freihand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248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C2D1A" id="Freihand 3505" o:spid="_x0000_s1026" type="#_x0000_t75" style="position:absolute;margin-left:259.25pt;margin-top:2.9pt;width:3.35pt;height:20.55pt;z-index:2546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">
                <v:imagedata r:id="rId618" o:title=""/>
              </v:shape>
            </w:pict>
          </mc:Fallback>
        </mc:AlternateContent>
      </w:r>
    </w:p>
    <w:p w14:paraId="174337CF" w14:textId="77777777" w:rsidR="003072E6" w:rsidRDefault="003072E6" w:rsidP="003072E6">
      <w:pPr>
        <w:rPr>
          <w:lang w:val="en-US"/>
        </w:rPr>
      </w:pPr>
    </w:p>
    <w:p w14:paraId="08C0CA88" w14:textId="77777777" w:rsidR="003072E6" w:rsidRDefault="003072E6" w:rsidP="003072E6">
      <w:pPr>
        <w:rPr>
          <w:lang w:val="en-US"/>
        </w:rPr>
      </w:pPr>
    </w:p>
    <w:p w14:paraId="67267E13" w14:textId="59091B57" w:rsidR="003072E6" w:rsidRDefault="008B7040" w:rsidP="003072E6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74944" behindDoc="0" locked="0" layoutInCell="1" allowOverlap="1" wp14:anchorId="4D6AB12C" wp14:editId="08CD8E93">
                <wp:simplePos x="0" y="0"/>
                <wp:positionH relativeFrom="column">
                  <wp:posOffset>3261036</wp:posOffset>
                </wp:positionH>
                <wp:positionV relativeFrom="paragraph">
                  <wp:posOffset>-47726</wp:posOffset>
                </wp:positionV>
                <wp:extent cx="14040" cy="294480"/>
                <wp:effectExtent l="57150" t="38100" r="43180" b="48895"/>
                <wp:wrapNone/>
                <wp:docPr id="3499" name="Freihand 3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40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9E24D" id="Freihand 3499" o:spid="_x0000_s1026" type="#_x0000_t75" style="position:absolute;margin-left:256.05pt;margin-top:-4.45pt;width:2.5pt;height:24.65pt;z-index:2546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">
                <v:imagedata r:id="rId620" o:title=""/>
              </v:shape>
            </w:pict>
          </mc:Fallback>
        </mc:AlternateContent>
      </w:r>
    </w:p>
    <w:p w14:paraId="4ABF815C" w14:textId="77777777" w:rsidR="003072E6" w:rsidRDefault="003072E6" w:rsidP="003072E6">
      <w:pPr>
        <w:rPr>
          <w:lang w:val="en-US"/>
        </w:rPr>
      </w:pPr>
    </w:p>
    <w:p w14:paraId="2FD273D3" w14:textId="47FA5865" w:rsidR="003072E6" w:rsidRDefault="003072E6" w:rsidP="003072E6">
      <w:pPr>
        <w:rPr>
          <w:lang w:val="en-US"/>
        </w:rPr>
      </w:pPr>
    </w:p>
    <w:p w14:paraId="37B2317B" w14:textId="0DBFB877" w:rsidR="003072E6" w:rsidRDefault="003072E6" w:rsidP="003072E6">
      <w:pPr>
        <w:rPr>
          <w:lang w:val="en-US"/>
        </w:rPr>
      </w:pPr>
    </w:p>
    <w:p w14:paraId="4A210EA1" w14:textId="4B9C42C4" w:rsidR="003072E6" w:rsidRDefault="003072E6" w:rsidP="003072E6">
      <w:pPr>
        <w:rPr>
          <w:lang w:val="en-US"/>
        </w:rPr>
      </w:pPr>
    </w:p>
    <w:p w14:paraId="713B133F" w14:textId="2F891453" w:rsidR="003072E6" w:rsidRDefault="003072E6" w:rsidP="003072E6">
      <w:pPr>
        <w:rPr>
          <w:lang w:val="en-US"/>
        </w:rPr>
      </w:pPr>
    </w:p>
    <w:p w14:paraId="025E5326" w14:textId="6CBD42A3" w:rsidR="003072E6" w:rsidRDefault="003072E6" w:rsidP="003072E6">
      <w:pPr>
        <w:rPr>
          <w:lang w:val="en-US"/>
        </w:rPr>
      </w:pPr>
    </w:p>
    <w:p w14:paraId="77A884A2" w14:textId="44BA3C8F" w:rsidR="003072E6" w:rsidRDefault="008B7040" w:rsidP="003072E6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69824" behindDoc="0" locked="0" layoutInCell="1" allowOverlap="1" wp14:anchorId="175EABE6" wp14:editId="37CEE049">
                <wp:simplePos x="0" y="0"/>
                <wp:positionH relativeFrom="column">
                  <wp:posOffset>1650365</wp:posOffset>
                </wp:positionH>
                <wp:positionV relativeFrom="paragraph">
                  <wp:posOffset>-1457325</wp:posOffset>
                </wp:positionV>
                <wp:extent cx="3014345" cy="3203155"/>
                <wp:effectExtent l="57150" t="38100" r="52705" b="54610"/>
                <wp:wrapNone/>
                <wp:docPr id="3494" name="Freihand 3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3014345" cy="3203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B48DF" id="Freihand 3494" o:spid="_x0000_s1026" type="#_x0000_t75" style="position:absolute;margin-left:129.25pt;margin-top:-115.45pt;width:238.75pt;height:253.6pt;z-index:2546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">
                <v:imagedata r:id="rId622" o:title=""/>
              </v:shape>
            </w:pict>
          </mc:Fallback>
        </mc:AlternateContent>
      </w:r>
    </w:p>
    <w:p w14:paraId="16F54506" w14:textId="571409FD" w:rsidR="003072E6" w:rsidRDefault="008B7040" w:rsidP="003072E6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97472" behindDoc="0" locked="0" layoutInCell="1" allowOverlap="1" wp14:anchorId="5FCB85DC" wp14:editId="5E9D9C91">
                <wp:simplePos x="0" y="0"/>
                <wp:positionH relativeFrom="column">
                  <wp:posOffset>1629410</wp:posOffset>
                </wp:positionH>
                <wp:positionV relativeFrom="paragraph">
                  <wp:posOffset>-1118235</wp:posOffset>
                </wp:positionV>
                <wp:extent cx="2825115" cy="2313305"/>
                <wp:effectExtent l="57150" t="38100" r="51435" b="48895"/>
                <wp:wrapNone/>
                <wp:docPr id="3521" name="Freihand 3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825115" cy="2313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3043A" id="Freihand 3521" o:spid="_x0000_s1026" type="#_x0000_t75" style="position:absolute;margin-left:127.6pt;margin-top:-88.75pt;width:223.85pt;height:183.55pt;z-index:2546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">
                <v:imagedata r:id="rId624" o:title=""/>
              </v:shape>
            </w:pict>
          </mc:Fallback>
        </mc:AlternateContent>
      </w:r>
    </w:p>
    <w:p w14:paraId="5A65BFA2" w14:textId="795C8392" w:rsidR="003072E6" w:rsidRDefault="003072E6" w:rsidP="003072E6">
      <w:pPr>
        <w:rPr>
          <w:lang w:val="en-US"/>
        </w:rPr>
      </w:pPr>
    </w:p>
    <w:p w14:paraId="0C759C7F" w14:textId="77777777" w:rsidR="003072E6" w:rsidRDefault="003072E6" w:rsidP="003072E6">
      <w:pPr>
        <w:rPr>
          <w:lang w:val="en-US"/>
        </w:rPr>
      </w:pPr>
    </w:p>
    <w:p w14:paraId="1701642B" w14:textId="635B7694" w:rsidR="003072E6" w:rsidRDefault="003072E6" w:rsidP="003072E6">
      <w:pPr>
        <w:rPr>
          <w:lang w:val="en-US"/>
        </w:rPr>
      </w:pPr>
    </w:p>
    <w:p w14:paraId="2B6C89A8" w14:textId="4D8ADD5F" w:rsidR="003072E6" w:rsidRDefault="008B7040" w:rsidP="003072E6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80064" behindDoc="0" locked="0" layoutInCell="1" allowOverlap="1" wp14:anchorId="78249680" wp14:editId="72C93C4F">
                <wp:simplePos x="0" y="0"/>
                <wp:positionH relativeFrom="column">
                  <wp:posOffset>2713355</wp:posOffset>
                </wp:positionH>
                <wp:positionV relativeFrom="paragraph">
                  <wp:posOffset>-1070610</wp:posOffset>
                </wp:positionV>
                <wp:extent cx="1128165" cy="2171700"/>
                <wp:effectExtent l="38100" t="38100" r="15240" b="57150"/>
                <wp:wrapNone/>
                <wp:docPr id="3504" name="Freihand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128165" cy="2171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AE629" id="Freihand 3504" o:spid="_x0000_s1026" type="#_x0000_t75" style="position:absolute;margin-left:212.95pt;margin-top:-85pt;width:90.25pt;height:172.4pt;z-index:2546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">
                <v:imagedata r:id="rId626" o:title=""/>
              </v:shape>
            </w:pict>
          </mc:Fallback>
        </mc:AlternateContent>
      </w:r>
    </w:p>
    <w:p w14:paraId="7DE9C92B" w14:textId="0B81C65F" w:rsidR="003072E6" w:rsidRDefault="003072E6" w:rsidP="003072E6">
      <w:pPr>
        <w:rPr>
          <w:lang w:val="en-US"/>
        </w:rPr>
      </w:pPr>
    </w:p>
    <w:p w14:paraId="0CD78058" w14:textId="77777777" w:rsidR="003072E6" w:rsidRDefault="003072E6" w:rsidP="003072E6">
      <w:pPr>
        <w:rPr>
          <w:lang w:val="en-US"/>
        </w:rPr>
      </w:pPr>
    </w:p>
    <w:p w14:paraId="42635E0D" w14:textId="77777777" w:rsidR="003072E6" w:rsidRDefault="003072E6" w:rsidP="003072E6">
      <w:pPr>
        <w:rPr>
          <w:lang w:val="en-US"/>
        </w:rPr>
      </w:pPr>
    </w:p>
    <w:p w14:paraId="791BE765" w14:textId="04085B95" w:rsidR="003072E6" w:rsidRDefault="003072E6" w:rsidP="003072E6">
      <w:pPr>
        <w:rPr>
          <w:lang w:val="en-US"/>
        </w:rPr>
      </w:pPr>
    </w:p>
    <w:p w14:paraId="3E890341" w14:textId="3D5FB6B6" w:rsidR="003072E6" w:rsidRDefault="003072E6" w:rsidP="003072E6">
      <w:pPr>
        <w:rPr>
          <w:lang w:val="en-US"/>
        </w:rPr>
      </w:pPr>
    </w:p>
    <w:p w14:paraId="294EAE4E" w14:textId="2535D7DE" w:rsidR="003072E6" w:rsidRDefault="008B7040" w:rsidP="003072E6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4670848" behindDoc="0" locked="0" layoutInCell="1" allowOverlap="1" wp14:anchorId="1DA71BBE" wp14:editId="7CAD8B41">
                <wp:simplePos x="0" y="0"/>
                <wp:positionH relativeFrom="column">
                  <wp:posOffset>1710876</wp:posOffset>
                </wp:positionH>
                <wp:positionV relativeFrom="paragraph">
                  <wp:posOffset>-149691</wp:posOffset>
                </wp:positionV>
                <wp:extent cx="4193280" cy="361440"/>
                <wp:effectExtent l="57150" t="38100" r="17145" b="57785"/>
                <wp:wrapNone/>
                <wp:docPr id="3495" name="Freihand 3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419328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E67B1" id="Freihand 3495" o:spid="_x0000_s1026" type="#_x0000_t75" style="position:absolute;margin-left:134pt;margin-top:-12.5pt;width:331.6pt;height:29.85pt;z-index:2546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">
                <v:imagedata r:id="rId628" o:title=""/>
              </v:shape>
            </w:pict>
          </mc:Fallback>
        </mc:AlternateContent>
      </w:r>
    </w:p>
    <w:p w14:paraId="4A81AA12" w14:textId="77777777" w:rsidR="003072E6" w:rsidRDefault="003072E6" w:rsidP="003072E6">
      <w:pPr>
        <w:rPr>
          <w:lang w:val="en-US"/>
        </w:rPr>
      </w:pPr>
    </w:p>
    <w:p w14:paraId="6B66562B" w14:textId="77777777" w:rsidR="003072E6" w:rsidRDefault="003072E6" w:rsidP="003072E6">
      <w:pPr>
        <w:rPr>
          <w:lang w:val="en-US"/>
        </w:rPr>
      </w:pPr>
    </w:p>
    <w:p w14:paraId="5004A376" w14:textId="77777777" w:rsidR="003072E6" w:rsidRDefault="003072E6" w:rsidP="003072E6">
      <w:pPr>
        <w:rPr>
          <w:lang w:val="en-US"/>
        </w:rPr>
      </w:pPr>
    </w:p>
    <w:p w14:paraId="5CFFB8D0" w14:textId="77777777" w:rsidR="003072E6" w:rsidRDefault="003072E6" w:rsidP="003072E6">
      <w:pPr>
        <w:rPr>
          <w:lang w:val="en-US"/>
        </w:rPr>
      </w:pPr>
    </w:p>
    <w:p w14:paraId="0940727F" w14:textId="77777777" w:rsidR="00B22F28" w:rsidRDefault="00B22F28">
      <w:pPr>
        <w:jc w:val="left"/>
        <w:rPr>
          <w:b/>
          <w:sz w:val="32"/>
          <w:lang w:val="en-US"/>
        </w:rPr>
      </w:pPr>
      <w:r>
        <w:rPr>
          <w:lang w:val="en-US"/>
        </w:rPr>
        <w:br w:type="page"/>
      </w:r>
    </w:p>
    <w:p w14:paraId="509BD615" w14:textId="546030E4" w:rsidR="00B22F28" w:rsidRPr="00C63164" w:rsidRDefault="00B22F28" w:rsidP="00B22F28">
      <w:pPr>
        <w:pStyle w:val="berschrift2"/>
        <w:tabs>
          <w:tab w:val="left" w:pos="567"/>
        </w:tabs>
        <w:spacing w:after="80"/>
        <w:ind w:left="567" w:hanging="567"/>
        <w:rPr>
          <w:lang w:val="en-US"/>
        </w:rPr>
      </w:pPr>
      <w:r w:rsidRPr="00C63164">
        <w:rPr>
          <w:lang w:val="en-US"/>
        </w:rPr>
        <w:lastRenderedPageBreak/>
        <w:t>Active PID Loop Gain Compensation</w:t>
      </w:r>
    </w:p>
    <w:p w14:paraId="0570D320" w14:textId="77777777" w:rsidR="00B22F28" w:rsidRPr="000064F1" w:rsidRDefault="00B22F28" w:rsidP="00B22F28">
      <w:pPr>
        <w:pStyle w:val="berschrift3"/>
      </w:pPr>
      <w:r>
        <w:t>Stabilization by an Active Differentiator</w:t>
      </w:r>
    </w:p>
    <w:p w14:paraId="5961E053" w14:textId="77777777" w:rsidR="003072E6" w:rsidRDefault="003072E6" w:rsidP="003072E6">
      <w:pPr>
        <w:rPr>
          <w:lang w:val="en-US"/>
        </w:rPr>
      </w:pPr>
    </w:p>
    <w:p w14:paraId="1AE7A50C" w14:textId="77777777" w:rsidR="003072E6" w:rsidRDefault="003072E6" w:rsidP="003072E6">
      <w:pPr>
        <w:rPr>
          <w:lang w:val="en-US"/>
        </w:rPr>
      </w:pPr>
    </w:p>
    <w:p w14:paraId="43B38F7B" w14:textId="77777777" w:rsidR="003072E6" w:rsidRDefault="003072E6" w:rsidP="003072E6">
      <w:pPr>
        <w:rPr>
          <w:lang w:val="en-US"/>
        </w:rPr>
      </w:pPr>
    </w:p>
    <w:p w14:paraId="5A943E85" w14:textId="77777777" w:rsidR="003072E6" w:rsidRDefault="003072E6" w:rsidP="003072E6">
      <w:pPr>
        <w:rPr>
          <w:lang w:val="en-US"/>
        </w:rPr>
      </w:pPr>
    </w:p>
    <w:p w14:paraId="042F502F" w14:textId="77777777" w:rsidR="003072E6" w:rsidRDefault="003072E6" w:rsidP="003072E6">
      <w:pPr>
        <w:rPr>
          <w:lang w:val="en-US"/>
        </w:rPr>
      </w:pPr>
    </w:p>
    <w:p w14:paraId="2623C2B7" w14:textId="77777777" w:rsidR="003072E6" w:rsidRDefault="003072E6" w:rsidP="003072E6">
      <w:pPr>
        <w:rPr>
          <w:lang w:val="en-US"/>
        </w:rPr>
      </w:pPr>
    </w:p>
    <w:p w14:paraId="44F19D54" w14:textId="77777777" w:rsidR="003072E6" w:rsidRDefault="003072E6" w:rsidP="003072E6">
      <w:pPr>
        <w:rPr>
          <w:lang w:val="en-US"/>
        </w:rPr>
      </w:pPr>
    </w:p>
    <w:p w14:paraId="042D77DC" w14:textId="77777777" w:rsidR="003072E6" w:rsidRDefault="003072E6" w:rsidP="003072E6">
      <w:pPr>
        <w:rPr>
          <w:lang w:val="en-US"/>
        </w:rPr>
      </w:pPr>
    </w:p>
    <w:p w14:paraId="5F5BEC51" w14:textId="77777777" w:rsidR="003072E6" w:rsidRDefault="003072E6" w:rsidP="003072E6">
      <w:pPr>
        <w:rPr>
          <w:lang w:val="en-US"/>
        </w:rPr>
      </w:pPr>
    </w:p>
    <w:p w14:paraId="6485BE82" w14:textId="77777777" w:rsidR="003072E6" w:rsidRDefault="003072E6" w:rsidP="003072E6">
      <w:pPr>
        <w:rPr>
          <w:lang w:val="en-US"/>
        </w:rPr>
      </w:pPr>
    </w:p>
    <w:p w14:paraId="79EA6E52" w14:textId="77777777" w:rsidR="003072E6" w:rsidRDefault="003072E6" w:rsidP="003072E6">
      <w:pPr>
        <w:rPr>
          <w:lang w:val="en-US"/>
        </w:rPr>
      </w:pPr>
    </w:p>
    <w:p w14:paraId="31972B9D" w14:textId="77777777" w:rsidR="003072E6" w:rsidRDefault="003072E6" w:rsidP="003072E6">
      <w:pPr>
        <w:rPr>
          <w:lang w:val="en-US"/>
        </w:rPr>
      </w:pPr>
    </w:p>
    <w:p w14:paraId="0F70E833" w14:textId="77777777" w:rsidR="003072E6" w:rsidRDefault="003072E6" w:rsidP="003072E6">
      <w:pPr>
        <w:rPr>
          <w:lang w:val="en-US"/>
        </w:rPr>
      </w:pPr>
    </w:p>
    <w:p w14:paraId="7988AEE9" w14:textId="77777777" w:rsidR="003072E6" w:rsidRDefault="003072E6" w:rsidP="003072E6">
      <w:pPr>
        <w:rPr>
          <w:lang w:val="en-US"/>
        </w:rPr>
      </w:pPr>
    </w:p>
    <w:p w14:paraId="0BAB1E4E" w14:textId="77777777" w:rsidR="003072E6" w:rsidRDefault="003072E6" w:rsidP="003072E6">
      <w:pPr>
        <w:rPr>
          <w:lang w:val="en-US"/>
        </w:rPr>
      </w:pPr>
    </w:p>
    <w:p w14:paraId="3EB63AFA" w14:textId="5D7706B4" w:rsidR="003072E6" w:rsidRDefault="003072E6" w:rsidP="003072E6">
      <w:pPr>
        <w:rPr>
          <w:lang w:val="en-US"/>
        </w:rPr>
      </w:pPr>
    </w:p>
    <w:p w14:paraId="3A490D72" w14:textId="1F959107" w:rsidR="00B22F28" w:rsidRDefault="00B22F28" w:rsidP="003072E6">
      <w:pPr>
        <w:rPr>
          <w:lang w:val="en-US"/>
        </w:rPr>
      </w:pPr>
    </w:p>
    <w:p w14:paraId="47E97F60" w14:textId="63C86ACD" w:rsidR="00B22F28" w:rsidRDefault="00B22F28" w:rsidP="003072E6">
      <w:pPr>
        <w:rPr>
          <w:lang w:val="en-US"/>
        </w:rPr>
      </w:pPr>
    </w:p>
    <w:p w14:paraId="1AB62E04" w14:textId="5A100660" w:rsidR="00B22F28" w:rsidRDefault="00B22F28" w:rsidP="003072E6">
      <w:pPr>
        <w:rPr>
          <w:lang w:val="en-US"/>
        </w:rPr>
      </w:pPr>
    </w:p>
    <w:p w14:paraId="33D1702F" w14:textId="04C996B7" w:rsidR="00B22F28" w:rsidRDefault="00B22F28" w:rsidP="003072E6">
      <w:pPr>
        <w:rPr>
          <w:lang w:val="en-US"/>
        </w:rPr>
      </w:pPr>
    </w:p>
    <w:p w14:paraId="44A7A393" w14:textId="6E3B27F9" w:rsidR="00B22F28" w:rsidRDefault="00B22F28" w:rsidP="003072E6">
      <w:pPr>
        <w:rPr>
          <w:lang w:val="en-US"/>
        </w:rPr>
      </w:pPr>
    </w:p>
    <w:p w14:paraId="6E797909" w14:textId="45253898" w:rsidR="00B22F28" w:rsidRDefault="00B22F28" w:rsidP="003072E6">
      <w:pPr>
        <w:rPr>
          <w:lang w:val="en-US"/>
        </w:rPr>
      </w:pPr>
    </w:p>
    <w:p w14:paraId="3FF8EF78" w14:textId="4C0796AD" w:rsidR="00B22F28" w:rsidRDefault="00B22F28" w:rsidP="003072E6">
      <w:pPr>
        <w:rPr>
          <w:lang w:val="en-US"/>
        </w:rPr>
      </w:pPr>
    </w:p>
    <w:p w14:paraId="5A2C3AA5" w14:textId="6DD2B6F0" w:rsidR="00B22F28" w:rsidRDefault="00B22F28" w:rsidP="003072E6">
      <w:pPr>
        <w:rPr>
          <w:lang w:val="en-US"/>
        </w:rPr>
      </w:pPr>
    </w:p>
    <w:p w14:paraId="47C0FDB6" w14:textId="51D217F1" w:rsidR="00B22F28" w:rsidRDefault="00B22F28" w:rsidP="003072E6">
      <w:pPr>
        <w:rPr>
          <w:lang w:val="en-US"/>
        </w:rPr>
      </w:pPr>
    </w:p>
    <w:p w14:paraId="03ED56D1" w14:textId="4328305F" w:rsidR="00B22F28" w:rsidRDefault="00B22F28" w:rsidP="003072E6">
      <w:pPr>
        <w:rPr>
          <w:lang w:val="en-US"/>
        </w:rPr>
      </w:pPr>
    </w:p>
    <w:p w14:paraId="77D478EF" w14:textId="2D307385" w:rsidR="00B22F28" w:rsidRDefault="00B22F28" w:rsidP="003072E6">
      <w:pPr>
        <w:rPr>
          <w:lang w:val="en-US"/>
        </w:rPr>
      </w:pPr>
    </w:p>
    <w:p w14:paraId="36CC712F" w14:textId="5C1EF6EF" w:rsidR="00B22F28" w:rsidRDefault="00B22F28" w:rsidP="003072E6">
      <w:pPr>
        <w:rPr>
          <w:lang w:val="en-US"/>
        </w:rPr>
      </w:pPr>
    </w:p>
    <w:p w14:paraId="2AF40704" w14:textId="6EBDF646" w:rsidR="00B22F28" w:rsidRDefault="00B22F28" w:rsidP="003072E6">
      <w:pPr>
        <w:rPr>
          <w:lang w:val="en-US"/>
        </w:rPr>
      </w:pPr>
    </w:p>
    <w:p w14:paraId="089DC2C2" w14:textId="27455289" w:rsidR="00B22F28" w:rsidRDefault="00B22F28" w:rsidP="003072E6">
      <w:pPr>
        <w:rPr>
          <w:lang w:val="en-US"/>
        </w:rPr>
      </w:pPr>
    </w:p>
    <w:p w14:paraId="297C253E" w14:textId="1AAD7C57" w:rsidR="00B22F28" w:rsidRDefault="00B22F28" w:rsidP="003072E6">
      <w:pPr>
        <w:rPr>
          <w:lang w:val="en-US"/>
        </w:rPr>
      </w:pPr>
    </w:p>
    <w:p w14:paraId="0C87CDA8" w14:textId="50E95469" w:rsidR="00B22F28" w:rsidRDefault="00B22F28" w:rsidP="003072E6">
      <w:pPr>
        <w:rPr>
          <w:lang w:val="en-US"/>
        </w:rPr>
      </w:pPr>
    </w:p>
    <w:p w14:paraId="22582AB2" w14:textId="2B6AAD61" w:rsidR="00B22F28" w:rsidRDefault="00B22F28" w:rsidP="003072E6">
      <w:pPr>
        <w:rPr>
          <w:lang w:val="en-US"/>
        </w:rPr>
      </w:pPr>
    </w:p>
    <w:p w14:paraId="368A3D5A" w14:textId="70607ABC" w:rsidR="00B22F28" w:rsidRDefault="00B22F28" w:rsidP="003072E6">
      <w:pPr>
        <w:rPr>
          <w:lang w:val="en-US"/>
        </w:rPr>
      </w:pPr>
    </w:p>
    <w:p w14:paraId="405184B8" w14:textId="125D5B97" w:rsidR="00B22F28" w:rsidRDefault="00B22F28" w:rsidP="003072E6">
      <w:pPr>
        <w:rPr>
          <w:lang w:val="en-US"/>
        </w:rPr>
      </w:pPr>
    </w:p>
    <w:p w14:paraId="228F740B" w14:textId="746388B5" w:rsidR="00B22F28" w:rsidRDefault="00B22F28" w:rsidP="003072E6">
      <w:pPr>
        <w:rPr>
          <w:lang w:val="en-US"/>
        </w:rPr>
      </w:pPr>
    </w:p>
    <w:p w14:paraId="2980893B" w14:textId="431D717A" w:rsidR="00B22F28" w:rsidRDefault="00B22F28" w:rsidP="003072E6">
      <w:pPr>
        <w:rPr>
          <w:lang w:val="en-US"/>
        </w:rPr>
      </w:pPr>
    </w:p>
    <w:p w14:paraId="5B973561" w14:textId="52E79ED5" w:rsidR="00B22F28" w:rsidRDefault="00B22F28" w:rsidP="003072E6">
      <w:pPr>
        <w:rPr>
          <w:lang w:val="en-US"/>
        </w:rPr>
      </w:pPr>
    </w:p>
    <w:p w14:paraId="1AC52DFE" w14:textId="1982303C" w:rsidR="00B22F28" w:rsidRDefault="00B22F28" w:rsidP="003072E6">
      <w:pPr>
        <w:rPr>
          <w:lang w:val="en-US"/>
        </w:rPr>
      </w:pPr>
    </w:p>
    <w:p w14:paraId="328121CC" w14:textId="1EFA6B33" w:rsidR="00B22F28" w:rsidRDefault="00B22F28" w:rsidP="003072E6">
      <w:pPr>
        <w:rPr>
          <w:lang w:val="en-US"/>
        </w:rPr>
      </w:pPr>
    </w:p>
    <w:p w14:paraId="746774A0" w14:textId="77777777" w:rsidR="00B22F28" w:rsidRDefault="00B22F28" w:rsidP="003072E6">
      <w:pPr>
        <w:rPr>
          <w:lang w:val="en-US"/>
        </w:rPr>
      </w:pPr>
    </w:p>
    <w:p w14:paraId="70015BD7" w14:textId="77777777" w:rsidR="003072E6" w:rsidRDefault="003072E6" w:rsidP="003072E6">
      <w:pPr>
        <w:rPr>
          <w:lang w:val="en-US"/>
        </w:rPr>
      </w:pPr>
    </w:p>
    <w:p w14:paraId="7F2D2AD5" w14:textId="77777777" w:rsidR="003072E6" w:rsidRDefault="003072E6" w:rsidP="003072E6">
      <w:pPr>
        <w:rPr>
          <w:lang w:val="en-US"/>
        </w:rPr>
      </w:pPr>
    </w:p>
    <w:p w14:paraId="02D12498" w14:textId="77777777" w:rsidR="003072E6" w:rsidRDefault="003072E6" w:rsidP="003072E6">
      <w:pPr>
        <w:rPr>
          <w:lang w:val="en-US"/>
        </w:rPr>
      </w:pPr>
    </w:p>
    <w:p w14:paraId="2C758E65" w14:textId="77777777" w:rsidR="003072E6" w:rsidRDefault="003072E6" w:rsidP="003072E6">
      <w:pPr>
        <w:rPr>
          <w:lang w:val="en-US"/>
        </w:rPr>
      </w:pPr>
    </w:p>
    <w:p w14:paraId="34E494DB" w14:textId="77777777" w:rsidR="003072E6" w:rsidRDefault="003072E6" w:rsidP="003072E6">
      <w:pPr>
        <w:rPr>
          <w:lang w:val="en-US"/>
        </w:rPr>
      </w:pPr>
    </w:p>
    <w:p w14:paraId="76EB4C8F" w14:textId="37BC9E68" w:rsidR="003072E6" w:rsidRPr="000064F1" w:rsidRDefault="003072E6" w:rsidP="003072E6">
      <w:pPr>
        <w:pStyle w:val="berschrift3"/>
      </w:pPr>
      <w:r>
        <w:br w:type="page"/>
      </w:r>
      <w:r>
        <w:lastRenderedPageBreak/>
        <w:t>Compensation Using a Differentiator with Pole</w:t>
      </w:r>
    </w:p>
    <w:p w14:paraId="3BE50AFA" w14:textId="77777777" w:rsidR="003072E6" w:rsidRDefault="003072E6" w:rsidP="003072E6">
      <w:pPr>
        <w:rPr>
          <w:lang w:val="en-US"/>
        </w:rPr>
      </w:pPr>
    </w:p>
    <w:p w14:paraId="5CE2EA91" w14:textId="77777777" w:rsidR="003072E6" w:rsidRDefault="003072E6" w:rsidP="003072E6">
      <w:pPr>
        <w:rPr>
          <w:lang w:val="en-US"/>
        </w:rPr>
      </w:pPr>
    </w:p>
    <w:p w14:paraId="084D9D0A" w14:textId="77777777" w:rsidR="003072E6" w:rsidRDefault="003072E6" w:rsidP="003072E6">
      <w:pPr>
        <w:rPr>
          <w:lang w:val="en-US"/>
        </w:rPr>
      </w:pPr>
    </w:p>
    <w:p w14:paraId="248E2C60" w14:textId="77777777" w:rsidR="003072E6" w:rsidRDefault="003072E6" w:rsidP="003072E6">
      <w:pPr>
        <w:rPr>
          <w:lang w:val="en-US"/>
        </w:rPr>
      </w:pPr>
    </w:p>
    <w:p w14:paraId="7D492B00" w14:textId="77777777" w:rsidR="003072E6" w:rsidRDefault="003072E6" w:rsidP="003072E6">
      <w:pPr>
        <w:rPr>
          <w:lang w:val="en-US"/>
        </w:rPr>
      </w:pPr>
    </w:p>
    <w:p w14:paraId="7B038DD1" w14:textId="77777777" w:rsidR="003072E6" w:rsidRDefault="003072E6" w:rsidP="003072E6">
      <w:pPr>
        <w:rPr>
          <w:lang w:val="en-US"/>
        </w:rPr>
      </w:pPr>
    </w:p>
    <w:p w14:paraId="52647DA4" w14:textId="77777777" w:rsidR="003072E6" w:rsidRDefault="003072E6" w:rsidP="003072E6">
      <w:pPr>
        <w:rPr>
          <w:lang w:val="en-US"/>
        </w:rPr>
      </w:pPr>
    </w:p>
    <w:p w14:paraId="7434DA03" w14:textId="77777777" w:rsidR="003072E6" w:rsidRDefault="003072E6" w:rsidP="003072E6">
      <w:pPr>
        <w:rPr>
          <w:lang w:val="en-US"/>
        </w:rPr>
      </w:pPr>
    </w:p>
    <w:p w14:paraId="2A9C9256" w14:textId="77777777" w:rsidR="003072E6" w:rsidRDefault="003072E6" w:rsidP="003072E6">
      <w:pPr>
        <w:rPr>
          <w:lang w:val="en-US"/>
        </w:rPr>
      </w:pPr>
    </w:p>
    <w:p w14:paraId="53A6C0C9" w14:textId="77777777" w:rsidR="003072E6" w:rsidRDefault="003072E6" w:rsidP="003072E6">
      <w:pPr>
        <w:rPr>
          <w:lang w:val="en-US"/>
        </w:rPr>
      </w:pPr>
    </w:p>
    <w:p w14:paraId="3F3ECD2A" w14:textId="77777777" w:rsidR="003072E6" w:rsidRDefault="003072E6" w:rsidP="003072E6">
      <w:pPr>
        <w:rPr>
          <w:lang w:val="en-US"/>
        </w:rPr>
      </w:pPr>
    </w:p>
    <w:p w14:paraId="67519E8B" w14:textId="77777777" w:rsidR="003072E6" w:rsidRDefault="003072E6" w:rsidP="003072E6">
      <w:pPr>
        <w:rPr>
          <w:lang w:val="en-US"/>
        </w:rPr>
      </w:pPr>
    </w:p>
    <w:p w14:paraId="413C35FA" w14:textId="77777777" w:rsidR="003072E6" w:rsidRDefault="003072E6" w:rsidP="003072E6">
      <w:pPr>
        <w:rPr>
          <w:lang w:val="en-US"/>
        </w:rPr>
      </w:pPr>
    </w:p>
    <w:p w14:paraId="3DEF9ED9" w14:textId="77777777" w:rsidR="003072E6" w:rsidRDefault="003072E6" w:rsidP="003072E6">
      <w:pPr>
        <w:rPr>
          <w:lang w:val="en-US"/>
        </w:rPr>
      </w:pPr>
    </w:p>
    <w:p w14:paraId="2CADBB4E" w14:textId="77777777" w:rsidR="003072E6" w:rsidRDefault="003072E6" w:rsidP="003072E6">
      <w:pPr>
        <w:rPr>
          <w:lang w:val="en-US"/>
        </w:rPr>
      </w:pPr>
    </w:p>
    <w:p w14:paraId="1FF77C53" w14:textId="77777777" w:rsidR="003072E6" w:rsidRDefault="003072E6" w:rsidP="003072E6">
      <w:pPr>
        <w:rPr>
          <w:lang w:val="en-US"/>
        </w:rPr>
      </w:pPr>
    </w:p>
    <w:p w14:paraId="74693F96" w14:textId="77777777" w:rsidR="003072E6" w:rsidRDefault="003072E6" w:rsidP="003072E6">
      <w:pPr>
        <w:rPr>
          <w:lang w:val="en-US"/>
        </w:rPr>
      </w:pPr>
    </w:p>
    <w:p w14:paraId="04B9499E" w14:textId="77777777" w:rsidR="003072E6" w:rsidRDefault="003072E6" w:rsidP="003072E6">
      <w:pPr>
        <w:rPr>
          <w:lang w:val="en-US"/>
        </w:rPr>
      </w:pPr>
    </w:p>
    <w:p w14:paraId="5349EA12" w14:textId="77777777" w:rsidR="003072E6" w:rsidRDefault="003072E6" w:rsidP="003072E6">
      <w:pPr>
        <w:rPr>
          <w:lang w:val="en-US"/>
        </w:rPr>
      </w:pPr>
    </w:p>
    <w:p w14:paraId="55A58CCE" w14:textId="77777777" w:rsidR="003072E6" w:rsidRDefault="003072E6" w:rsidP="003072E6">
      <w:pPr>
        <w:rPr>
          <w:lang w:val="en-US"/>
        </w:rPr>
      </w:pPr>
    </w:p>
    <w:p w14:paraId="4B1793A0" w14:textId="77777777" w:rsidR="003072E6" w:rsidRDefault="003072E6" w:rsidP="003072E6">
      <w:pPr>
        <w:rPr>
          <w:lang w:val="en-US"/>
        </w:rPr>
      </w:pPr>
    </w:p>
    <w:p w14:paraId="62874454" w14:textId="77777777" w:rsidR="003072E6" w:rsidRDefault="003072E6" w:rsidP="003072E6">
      <w:pPr>
        <w:rPr>
          <w:lang w:val="en-US"/>
        </w:rPr>
      </w:pPr>
    </w:p>
    <w:p w14:paraId="7A55373C" w14:textId="77777777" w:rsidR="003072E6" w:rsidRDefault="003072E6" w:rsidP="003072E6">
      <w:pPr>
        <w:rPr>
          <w:lang w:val="en-US"/>
        </w:rPr>
      </w:pPr>
    </w:p>
    <w:p w14:paraId="3234E824" w14:textId="77777777" w:rsidR="003072E6" w:rsidRDefault="003072E6" w:rsidP="003072E6">
      <w:pPr>
        <w:rPr>
          <w:lang w:val="en-US"/>
        </w:rPr>
      </w:pPr>
    </w:p>
    <w:p w14:paraId="32BA83EC" w14:textId="77777777" w:rsidR="003072E6" w:rsidRDefault="003072E6" w:rsidP="003072E6">
      <w:pPr>
        <w:rPr>
          <w:lang w:val="en-US"/>
        </w:rPr>
      </w:pPr>
    </w:p>
    <w:p w14:paraId="3863BC37" w14:textId="77777777" w:rsidR="003072E6" w:rsidRDefault="003072E6" w:rsidP="003072E6">
      <w:pPr>
        <w:rPr>
          <w:lang w:val="en-US"/>
        </w:rPr>
      </w:pPr>
    </w:p>
    <w:p w14:paraId="65386EC2" w14:textId="77777777" w:rsidR="003072E6" w:rsidRDefault="003072E6" w:rsidP="003072E6">
      <w:pPr>
        <w:rPr>
          <w:lang w:val="en-US"/>
        </w:rPr>
      </w:pPr>
    </w:p>
    <w:p w14:paraId="40FDEE14" w14:textId="77777777" w:rsidR="003072E6" w:rsidRDefault="003072E6" w:rsidP="003072E6">
      <w:pPr>
        <w:rPr>
          <w:lang w:val="en-US"/>
        </w:rPr>
      </w:pPr>
    </w:p>
    <w:p w14:paraId="68A35ACB" w14:textId="77777777" w:rsidR="003072E6" w:rsidRDefault="003072E6" w:rsidP="003072E6">
      <w:pPr>
        <w:rPr>
          <w:lang w:val="en-US"/>
        </w:rPr>
      </w:pPr>
    </w:p>
    <w:p w14:paraId="5DDEFC4E" w14:textId="77777777" w:rsidR="003072E6" w:rsidRDefault="003072E6" w:rsidP="003072E6">
      <w:pPr>
        <w:rPr>
          <w:lang w:val="en-US"/>
        </w:rPr>
      </w:pPr>
    </w:p>
    <w:p w14:paraId="4E821F04" w14:textId="77777777" w:rsidR="003072E6" w:rsidRDefault="003072E6" w:rsidP="003072E6">
      <w:pPr>
        <w:rPr>
          <w:lang w:val="en-US"/>
        </w:rPr>
      </w:pPr>
    </w:p>
    <w:p w14:paraId="70ECBEC2" w14:textId="77777777" w:rsidR="003072E6" w:rsidRDefault="003072E6" w:rsidP="003072E6">
      <w:pPr>
        <w:rPr>
          <w:lang w:val="en-US"/>
        </w:rPr>
      </w:pPr>
    </w:p>
    <w:p w14:paraId="455EFE4E" w14:textId="77777777" w:rsidR="003072E6" w:rsidRDefault="003072E6" w:rsidP="003072E6">
      <w:pPr>
        <w:rPr>
          <w:lang w:val="en-US"/>
        </w:rPr>
      </w:pPr>
    </w:p>
    <w:p w14:paraId="684ECA7A" w14:textId="77777777" w:rsidR="003072E6" w:rsidRDefault="003072E6" w:rsidP="003072E6">
      <w:pPr>
        <w:rPr>
          <w:lang w:val="en-US"/>
        </w:rPr>
      </w:pPr>
    </w:p>
    <w:p w14:paraId="31BAA9D9" w14:textId="77777777" w:rsidR="003072E6" w:rsidRDefault="003072E6" w:rsidP="003072E6">
      <w:pPr>
        <w:rPr>
          <w:lang w:val="en-US"/>
        </w:rPr>
      </w:pPr>
    </w:p>
    <w:p w14:paraId="6112C984" w14:textId="77777777" w:rsidR="003072E6" w:rsidRDefault="003072E6" w:rsidP="003072E6">
      <w:pPr>
        <w:rPr>
          <w:lang w:val="en-US"/>
        </w:rPr>
      </w:pPr>
    </w:p>
    <w:p w14:paraId="28C9A512" w14:textId="77777777" w:rsidR="003072E6" w:rsidRDefault="003072E6" w:rsidP="003072E6">
      <w:pPr>
        <w:rPr>
          <w:lang w:val="en-US"/>
        </w:rPr>
      </w:pPr>
    </w:p>
    <w:p w14:paraId="5ACE6E64" w14:textId="77777777" w:rsidR="003072E6" w:rsidRDefault="003072E6" w:rsidP="003072E6">
      <w:pPr>
        <w:rPr>
          <w:lang w:val="en-US"/>
        </w:rPr>
      </w:pPr>
    </w:p>
    <w:p w14:paraId="3C6DDDC7" w14:textId="77777777" w:rsidR="003072E6" w:rsidRDefault="003072E6" w:rsidP="003072E6">
      <w:pPr>
        <w:rPr>
          <w:lang w:val="en-US"/>
        </w:rPr>
      </w:pPr>
    </w:p>
    <w:p w14:paraId="5DE1E0E6" w14:textId="77777777" w:rsidR="003072E6" w:rsidRDefault="003072E6" w:rsidP="003072E6">
      <w:pPr>
        <w:rPr>
          <w:lang w:val="en-US"/>
        </w:rPr>
      </w:pPr>
    </w:p>
    <w:p w14:paraId="3D7DCDF1" w14:textId="77777777" w:rsidR="003072E6" w:rsidRDefault="003072E6" w:rsidP="003072E6">
      <w:pPr>
        <w:rPr>
          <w:lang w:val="en-US"/>
        </w:rPr>
      </w:pPr>
    </w:p>
    <w:p w14:paraId="1E527018" w14:textId="77777777" w:rsidR="003072E6" w:rsidRDefault="003072E6" w:rsidP="003072E6">
      <w:pPr>
        <w:rPr>
          <w:lang w:val="en-US"/>
        </w:rPr>
      </w:pPr>
    </w:p>
    <w:p w14:paraId="5BA2FE84" w14:textId="77777777" w:rsidR="003072E6" w:rsidRDefault="003072E6" w:rsidP="003072E6">
      <w:pPr>
        <w:rPr>
          <w:lang w:val="en-US"/>
        </w:rPr>
      </w:pPr>
    </w:p>
    <w:p w14:paraId="170AF7D4" w14:textId="77777777" w:rsidR="003072E6" w:rsidRDefault="003072E6" w:rsidP="003072E6">
      <w:pPr>
        <w:rPr>
          <w:lang w:val="en-US"/>
        </w:rPr>
      </w:pPr>
    </w:p>
    <w:p w14:paraId="1AD24CBF" w14:textId="77777777" w:rsidR="003072E6" w:rsidRDefault="003072E6" w:rsidP="003072E6">
      <w:pPr>
        <w:rPr>
          <w:lang w:val="en-US"/>
        </w:rPr>
      </w:pPr>
    </w:p>
    <w:p w14:paraId="10D6EEDE" w14:textId="77777777" w:rsidR="003072E6" w:rsidRDefault="003072E6" w:rsidP="003072E6">
      <w:pPr>
        <w:rPr>
          <w:lang w:val="en-US"/>
        </w:rPr>
      </w:pPr>
    </w:p>
    <w:p w14:paraId="209665F6" w14:textId="77777777" w:rsidR="003072E6" w:rsidRDefault="003072E6" w:rsidP="003072E6">
      <w:pPr>
        <w:rPr>
          <w:lang w:val="en-US"/>
        </w:rPr>
      </w:pPr>
    </w:p>
    <w:p w14:paraId="5F1FF742" w14:textId="44D24165" w:rsidR="00055A63" w:rsidRPr="000064F1" w:rsidRDefault="003072E6" w:rsidP="003072E6">
      <w:pPr>
        <w:pStyle w:val="berschrift3"/>
      </w:pPr>
      <w:r>
        <w:br w:type="page"/>
      </w:r>
      <w:r w:rsidR="00055A63">
        <w:lastRenderedPageBreak/>
        <w:t>Stabilization by Constant Gain</w:t>
      </w:r>
    </w:p>
    <w:p w14:paraId="685D7C1C" w14:textId="7673E928" w:rsidR="00055A63" w:rsidRDefault="00055A63" w:rsidP="00055A63">
      <w:pPr>
        <w:rPr>
          <w:lang w:val="en-US"/>
        </w:rPr>
      </w:pPr>
    </w:p>
    <w:p w14:paraId="57C4A89A" w14:textId="4BF590E6" w:rsidR="00055A63" w:rsidRDefault="00055A63" w:rsidP="00055A63">
      <w:pPr>
        <w:rPr>
          <w:lang w:val="en-US"/>
        </w:rPr>
      </w:pPr>
    </w:p>
    <w:p w14:paraId="26C4B69A" w14:textId="639DECC3" w:rsidR="00D51B5A" w:rsidRDefault="00D51B5A" w:rsidP="00055A63">
      <w:pPr>
        <w:rPr>
          <w:lang w:val="en-US"/>
        </w:rPr>
      </w:pPr>
    </w:p>
    <w:p w14:paraId="3C90E53C" w14:textId="1DB6F3F5" w:rsidR="00D51B5A" w:rsidRDefault="00D51B5A" w:rsidP="00055A63">
      <w:pPr>
        <w:rPr>
          <w:lang w:val="en-US"/>
        </w:rPr>
      </w:pPr>
    </w:p>
    <w:p w14:paraId="0EB9CA95" w14:textId="089D8209" w:rsidR="00D51B5A" w:rsidRDefault="00D51B5A" w:rsidP="00055A63">
      <w:pPr>
        <w:rPr>
          <w:lang w:val="en-US"/>
        </w:rPr>
      </w:pPr>
    </w:p>
    <w:p w14:paraId="1D9246D3" w14:textId="0FB3BEEF" w:rsidR="00D51B5A" w:rsidRDefault="00D51B5A" w:rsidP="00055A63">
      <w:pPr>
        <w:rPr>
          <w:lang w:val="en-US"/>
        </w:rPr>
      </w:pPr>
    </w:p>
    <w:p w14:paraId="7DB085BA" w14:textId="78072588" w:rsidR="00D51B5A" w:rsidRDefault="00D51B5A" w:rsidP="00055A63">
      <w:pPr>
        <w:rPr>
          <w:lang w:val="en-US"/>
        </w:rPr>
      </w:pPr>
    </w:p>
    <w:p w14:paraId="4537C113" w14:textId="06F6DAAF" w:rsidR="00D51B5A" w:rsidRDefault="00D51B5A" w:rsidP="00055A63">
      <w:pPr>
        <w:rPr>
          <w:lang w:val="en-US"/>
        </w:rPr>
      </w:pPr>
    </w:p>
    <w:p w14:paraId="47302AD0" w14:textId="1DE75318" w:rsidR="00D51B5A" w:rsidRDefault="00D51B5A" w:rsidP="00055A63">
      <w:pPr>
        <w:rPr>
          <w:lang w:val="en-US"/>
        </w:rPr>
      </w:pPr>
    </w:p>
    <w:p w14:paraId="4E6B77EA" w14:textId="0BE42EB1" w:rsidR="00D51B5A" w:rsidRDefault="00D51B5A" w:rsidP="00055A63">
      <w:pPr>
        <w:rPr>
          <w:lang w:val="en-US"/>
        </w:rPr>
      </w:pPr>
    </w:p>
    <w:p w14:paraId="4BDFF83E" w14:textId="6A434859" w:rsidR="00D51B5A" w:rsidRDefault="00D51B5A" w:rsidP="00055A63">
      <w:pPr>
        <w:rPr>
          <w:lang w:val="en-US"/>
        </w:rPr>
      </w:pPr>
    </w:p>
    <w:p w14:paraId="323B78C4" w14:textId="2E94C967" w:rsidR="00D51B5A" w:rsidRDefault="00D51B5A" w:rsidP="00055A63">
      <w:pPr>
        <w:rPr>
          <w:lang w:val="en-US"/>
        </w:rPr>
      </w:pPr>
    </w:p>
    <w:p w14:paraId="1CFF31DD" w14:textId="05289CAB" w:rsidR="00D51B5A" w:rsidRDefault="00D51B5A" w:rsidP="00055A63">
      <w:pPr>
        <w:rPr>
          <w:lang w:val="en-US"/>
        </w:rPr>
      </w:pPr>
    </w:p>
    <w:p w14:paraId="020EF423" w14:textId="12B8960B" w:rsidR="00D51B5A" w:rsidRDefault="00D51B5A" w:rsidP="00055A63">
      <w:pPr>
        <w:rPr>
          <w:lang w:val="en-US"/>
        </w:rPr>
      </w:pPr>
    </w:p>
    <w:p w14:paraId="4E60E7BC" w14:textId="76A6E991" w:rsidR="00D51B5A" w:rsidRDefault="00D51B5A" w:rsidP="00055A63">
      <w:pPr>
        <w:rPr>
          <w:lang w:val="en-US"/>
        </w:rPr>
      </w:pPr>
    </w:p>
    <w:p w14:paraId="7C5B4A72" w14:textId="5543F179" w:rsidR="00D51B5A" w:rsidRDefault="00D51B5A" w:rsidP="00055A63">
      <w:pPr>
        <w:rPr>
          <w:lang w:val="en-US"/>
        </w:rPr>
      </w:pPr>
    </w:p>
    <w:p w14:paraId="2A9384C0" w14:textId="785892C3" w:rsidR="00D51B5A" w:rsidRDefault="00D51B5A" w:rsidP="00055A63">
      <w:pPr>
        <w:rPr>
          <w:lang w:val="en-US"/>
        </w:rPr>
      </w:pPr>
    </w:p>
    <w:p w14:paraId="79033AF2" w14:textId="0BF95CB7" w:rsidR="00D51B5A" w:rsidRDefault="00D51B5A" w:rsidP="00055A63">
      <w:pPr>
        <w:rPr>
          <w:lang w:val="en-US"/>
        </w:rPr>
      </w:pPr>
    </w:p>
    <w:p w14:paraId="78668343" w14:textId="0FC696AE" w:rsidR="00D51B5A" w:rsidRDefault="00D51B5A" w:rsidP="00055A63">
      <w:pPr>
        <w:rPr>
          <w:lang w:val="en-US"/>
        </w:rPr>
      </w:pPr>
    </w:p>
    <w:p w14:paraId="508F5612" w14:textId="25E5C79C" w:rsidR="00D51B5A" w:rsidRDefault="00D51B5A" w:rsidP="00055A63">
      <w:pPr>
        <w:rPr>
          <w:lang w:val="en-US"/>
        </w:rPr>
      </w:pPr>
    </w:p>
    <w:p w14:paraId="7B2761B1" w14:textId="30DBC215" w:rsidR="00D51B5A" w:rsidRDefault="00D51B5A" w:rsidP="00055A63">
      <w:pPr>
        <w:rPr>
          <w:lang w:val="en-US"/>
        </w:rPr>
      </w:pPr>
    </w:p>
    <w:p w14:paraId="79B15FFD" w14:textId="24BC6E3D" w:rsidR="00D51B5A" w:rsidRDefault="00D51B5A" w:rsidP="00055A63">
      <w:pPr>
        <w:rPr>
          <w:lang w:val="en-US"/>
        </w:rPr>
      </w:pPr>
    </w:p>
    <w:p w14:paraId="6BDDE16A" w14:textId="3A1D95BF" w:rsidR="00D51B5A" w:rsidRDefault="00D51B5A" w:rsidP="00055A63">
      <w:pPr>
        <w:rPr>
          <w:lang w:val="en-US"/>
        </w:rPr>
      </w:pPr>
    </w:p>
    <w:p w14:paraId="1C068C24" w14:textId="423B0D0E" w:rsidR="00D51B5A" w:rsidRDefault="00D51B5A" w:rsidP="00055A63">
      <w:pPr>
        <w:rPr>
          <w:lang w:val="en-US"/>
        </w:rPr>
      </w:pPr>
    </w:p>
    <w:p w14:paraId="6E70B2F7" w14:textId="748EA89C" w:rsidR="00D51B5A" w:rsidRDefault="00D51B5A" w:rsidP="00055A63">
      <w:pPr>
        <w:rPr>
          <w:lang w:val="en-US"/>
        </w:rPr>
      </w:pPr>
    </w:p>
    <w:p w14:paraId="1FE764AE" w14:textId="0B0E325E" w:rsidR="00D51B5A" w:rsidRDefault="00D51B5A" w:rsidP="00055A63">
      <w:pPr>
        <w:rPr>
          <w:lang w:val="en-US"/>
        </w:rPr>
      </w:pPr>
    </w:p>
    <w:p w14:paraId="3AAEFABE" w14:textId="65D62682" w:rsidR="00D51B5A" w:rsidRDefault="00D51B5A" w:rsidP="00055A63">
      <w:pPr>
        <w:rPr>
          <w:lang w:val="en-US"/>
        </w:rPr>
      </w:pPr>
    </w:p>
    <w:p w14:paraId="6390411C" w14:textId="301EC0FD" w:rsidR="00D51B5A" w:rsidRDefault="00D51B5A" w:rsidP="00055A63">
      <w:pPr>
        <w:rPr>
          <w:lang w:val="en-US"/>
        </w:rPr>
      </w:pPr>
    </w:p>
    <w:p w14:paraId="26DE8061" w14:textId="40EFD43E" w:rsidR="00D51B5A" w:rsidRDefault="00D51B5A" w:rsidP="00055A63">
      <w:pPr>
        <w:rPr>
          <w:lang w:val="en-US"/>
        </w:rPr>
      </w:pPr>
    </w:p>
    <w:p w14:paraId="4BAE218B" w14:textId="7249B539" w:rsidR="00D51B5A" w:rsidRDefault="00D51B5A" w:rsidP="00055A63">
      <w:pPr>
        <w:rPr>
          <w:lang w:val="en-US"/>
        </w:rPr>
      </w:pPr>
    </w:p>
    <w:p w14:paraId="10BA42D9" w14:textId="54A32B1D" w:rsidR="00D51B5A" w:rsidRDefault="00D51B5A" w:rsidP="00055A63">
      <w:pPr>
        <w:rPr>
          <w:lang w:val="en-US"/>
        </w:rPr>
      </w:pPr>
    </w:p>
    <w:p w14:paraId="12B9DECA" w14:textId="7FA4AA65" w:rsidR="00D51B5A" w:rsidRDefault="00D51B5A" w:rsidP="00055A63">
      <w:pPr>
        <w:rPr>
          <w:lang w:val="en-US"/>
        </w:rPr>
      </w:pPr>
    </w:p>
    <w:p w14:paraId="6B29DBAD" w14:textId="3FDD66C5" w:rsidR="00D51B5A" w:rsidRDefault="00D51B5A" w:rsidP="00055A63">
      <w:pPr>
        <w:rPr>
          <w:lang w:val="en-US"/>
        </w:rPr>
      </w:pPr>
    </w:p>
    <w:p w14:paraId="2BBC7533" w14:textId="77E8F300" w:rsidR="00D51B5A" w:rsidRDefault="00D51B5A" w:rsidP="00055A63">
      <w:pPr>
        <w:rPr>
          <w:lang w:val="en-US"/>
        </w:rPr>
      </w:pPr>
    </w:p>
    <w:p w14:paraId="3EBF4029" w14:textId="4A0D33CB" w:rsidR="00D51B5A" w:rsidRDefault="00D51B5A" w:rsidP="00055A63">
      <w:pPr>
        <w:rPr>
          <w:lang w:val="en-US"/>
        </w:rPr>
      </w:pPr>
    </w:p>
    <w:p w14:paraId="7788D6D9" w14:textId="57A73672" w:rsidR="00D51B5A" w:rsidRDefault="00D51B5A" w:rsidP="00055A63">
      <w:pPr>
        <w:rPr>
          <w:lang w:val="en-US"/>
        </w:rPr>
      </w:pPr>
    </w:p>
    <w:p w14:paraId="44E097BE" w14:textId="772A362D" w:rsidR="00D51B5A" w:rsidRDefault="00D51B5A" w:rsidP="00055A63">
      <w:pPr>
        <w:rPr>
          <w:lang w:val="en-US"/>
        </w:rPr>
      </w:pPr>
    </w:p>
    <w:p w14:paraId="296D5A9B" w14:textId="6339A254" w:rsidR="00D51B5A" w:rsidRDefault="00D51B5A" w:rsidP="00055A63">
      <w:pPr>
        <w:rPr>
          <w:lang w:val="en-US"/>
        </w:rPr>
      </w:pPr>
    </w:p>
    <w:p w14:paraId="35156F4C" w14:textId="125B76FA" w:rsidR="00D51B5A" w:rsidRDefault="00D51B5A" w:rsidP="00055A63">
      <w:pPr>
        <w:rPr>
          <w:lang w:val="en-US"/>
        </w:rPr>
      </w:pPr>
    </w:p>
    <w:p w14:paraId="59F0096B" w14:textId="68A63B57" w:rsidR="00D51B5A" w:rsidRDefault="00D51B5A" w:rsidP="00055A63">
      <w:pPr>
        <w:rPr>
          <w:lang w:val="en-US"/>
        </w:rPr>
      </w:pPr>
    </w:p>
    <w:p w14:paraId="4C3F60E8" w14:textId="36757820" w:rsidR="00D51B5A" w:rsidRDefault="00D51B5A" w:rsidP="00055A63">
      <w:pPr>
        <w:rPr>
          <w:lang w:val="en-US"/>
        </w:rPr>
      </w:pPr>
    </w:p>
    <w:p w14:paraId="538E4747" w14:textId="14515EF7" w:rsidR="00D51B5A" w:rsidRDefault="00D51B5A" w:rsidP="00055A63">
      <w:pPr>
        <w:rPr>
          <w:lang w:val="en-US"/>
        </w:rPr>
      </w:pPr>
    </w:p>
    <w:p w14:paraId="10B4D9FD" w14:textId="051B717E" w:rsidR="00D51B5A" w:rsidRDefault="00D51B5A" w:rsidP="00055A63">
      <w:pPr>
        <w:rPr>
          <w:lang w:val="en-US"/>
        </w:rPr>
      </w:pPr>
    </w:p>
    <w:p w14:paraId="08DD9331" w14:textId="37647CEB" w:rsidR="00D51B5A" w:rsidRDefault="00D51B5A" w:rsidP="00055A63">
      <w:pPr>
        <w:rPr>
          <w:lang w:val="en-US"/>
        </w:rPr>
      </w:pPr>
    </w:p>
    <w:p w14:paraId="25190D1A" w14:textId="4D186E18" w:rsidR="00D51B5A" w:rsidRDefault="00D51B5A" w:rsidP="00055A63">
      <w:pPr>
        <w:rPr>
          <w:lang w:val="en-US"/>
        </w:rPr>
      </w:pPr>
    </w:p>
    <w:p w14:paraId="45410173" w14:textId="77777777" w:rsidR="00D51B5A" w:rsidRDefault="00D51B5A" w:rsidP="00055A63">
      <w:pPr>
        <w:rPr>
          <w:lang w:val="en-US"/>
        </w:rPr>
      </w:pPr>
    </w:p>
    <w:p w14:paraId="413FCA60" w14:textId="4743AB74" w:rsidR="00055A63" w:rsidRDefault="00055A63" w:rsidP="00055A63">
      <w:pPr>
        <w:rPr>
          <w:lang w:val="en-US"/>
        </w:rPr>
      </w:pPr>
    </w:p>
    <w:p w14:paraId="0A154E2C" w14:textId="77777777" w:rsidR="00055A63" w:rsidRDefault="00055A63" w:rsidP="00055A63">
      <w:pPr>
        <w:rPr>
          <w:lang w:val="en-US"/>
        </w:rPr>
      </w:pPr>
    </w:p>
    <w:p w14:paraId="656F35E8" w14:textId="7413823D" w:rsidR="00055A63" w:rsidRPr="00747851" w:rsidRDefault="00D51B5A" w:rsidP="00747851">
      <w:pPr>
        <w:pStyle w:val="berschrift3"/>
      </w:pPr>
      <w:r>
        <w:br w:type="page"/>
      </w:r>
      <w:r w:rsidR="00055A63" w:rsidRPr="00747851">
        <w:lastRenderedPageBreak/>
        <w:t>Advantages of an Integrator</w:t>
      </w:r>
    </w:p>
    <w:p w14:paraId="798AA884" w14:textId="77777777" w:rsidR="00CE1BD0" w:rsidRDefault="00CE1BD0" w:rsidP="00CE1BD0">
      <w:pPr>
        <w:rPr>
          <w:lang w:val="en-US"/>
        </w:rPr>
      </w:pPr>
    </w:p>
    <w:p w14:paraId="576FD3C0" w14:textId="77777777" w:rsidR="00CE1BD0" w:rsidRDefault="00CE1BD0" w:rsidP="00CE1BD0">
      <w:pPr>
        <w:rPr>
          <w:lang w:val="en-US"/>
        </w:rPr>
      </w:pPr>
    </w:p>
    <w:p w14:paraId="781B5A11" w14:textId="77777777" w:rsidR="00CE1BD0" w:rsidRDefault="00CE1BD0" w:rsidP="00CE1BD0">
      <w:pPr>
        <w:rPr>
          <w:lang w:val="en-US"/>
        </w:rPr>
      </w:pPr>
    </w:p>
    <w:p w14:paraId="4C5B3EE7" w14:textId="77777777" w:rsidR="00CE1BD0" w:rsidRDefault="00CE1BD0" w:rsidP="00CE1BD0">
      <w:pPr>
        <w:rPr>
          <w:lang w:val="en-US"/>
        </w:rPr>
      </w:pPr>
    </w:p>
    <w:p w14:paraId="63890027" w14:textId="77777777" w:rsidR="00CE1BD0" w:rsidRDefault="00CE1BD0" w:rsidP="00CE1BD0">
      <w:pPr>
        <w:rPr>
          <w:lang w:val="en-US"/>
        </w:rPr>
      </w:pPr>
    </w:p>
    <w:p w14:paraId="19D7C903" w14:textId="77777777" w:rsidR="00CE1BD0" w:rsidRDefault="00CE1BD0" w:rsidP="00CE1BD0">
      <w:pPr>
        <w:rPr>
          <w:lang w:val="en-US"/>
        </w:rPr>
      </w:pPr>
    </w:p>
    <w:p w14:paraId="66258777" w14:textId="48CADAD0" w:rsidR="00C63164" w:rsidRDefault="00C63164" w:rsidP="000064F1">
      <w:pPr>
        <w:rPr>
          <w:lang w:val="en-US"/>
        </w:rPr>
      </w:pPr>
    </w:p>
    <w:p w14:paraId="29393DB2" w14:textId="1400B13B" w:rsidR="00C63164" w:rsidRDefault="00C63164" w:rsidP="000064F1">
      <w:pPr>
        <w:rPr>
          <w:lang w:val="en-US"/>
        </w:rPr>
      </w:pPr>
    </w:p>
    <w:p w14:paraId="799BD68F" w14:textId="6A8319A4" w:rsidR="00C63164" w:rsidRDefault="00C63164" w:rsidP="000064F1">
      <w:pPr>
        <w:rPr>
          <w:lang w:val="en-US"/>
        </w:rPr>
      </w:pPr>
    </w:p>
    <w:p w14:paraId="427BA5C9" w14:textId="1C93D781" w:rsidR="00C63164" w:rsidRDefault="00C63164" w:rsidP="000064F1">
      <w:pPr>
        <w:rPr>
          <w:lang w:val="en-US"/>
        </w:rPr>
      </w:pPr>
    </w:p>
    <w:p w14:paraId="6EBF2E47" w14:textId="375F3F66" w:rsidR="00C63164" w:rsidRDefault="00C63164" w:rsidP="000064F1">
      <w:pPr>
        <w:rPr>
          <w:lang w:val="en-US"/>
        </w:rPr>
      </w:pPr>
    </w:p>
    <w:p w14:paraId="5C0FEB38" w14:textId="69BFA1E7" w:rsidR="00C63164" w:rsidRDefault="00C63164" w:rsidP="000064F1">
      <w:pPr>
        <w:rPr>
          <w:lang w:val="en-US"/>
        </w:rPr>
      </w:pPr>
    </w:p>
    <w:p w14:paraId="77B2FD98" w14:textId="28B7B8E4" w:rsidR="00C63164" w:rsidRDefault="00C63164" w:rsidP="000064F1">
      <w:pPr>
        <w:rPr>
          <w:lang w:val="en-US"/>
        </w:rPr>
      </w:pPr>
    </w:p>
    <w:p w14:paraId="2B3CC24B" w14:textId="54F68B51" w:rsidR="00C63164" w:rsidRDefault="00C63164" w:rsidP="000064F1">
      <w:pPr>
        <w:rPr>
          <w:lang w:val="en-US"/>
        </w:rPr>
      </w:pPr>
    </w:p>
    <w:p w14:paraId="114B74A0" w14:textId="16C5DB92" w:rsidR="00C63164" w:rsidRDefault="00C63164" w:rsidP="000064F1">
      <w:pPr>
        <w:rPr>
          <w:lang w:val="en-US"/>
        </w:rPr>
      </w:pPr>
    </w:p>
    <w:p w14:paraId="3F85216B" w14:textId="715FD43E" w:rsidR="00C63164" w:rsidRDefault="00C63164" w:rsidP="000064F1">
      <w:pPr>
        <w:rPr>
          <w:lang w:val="en-US"/>
        </w:rPr>
      </w:pPr>
    </w:p>
    <w:p w14:paraId="045E4E94" w14:textId="30F94794" w:rsidR="00C63164" w:rsidRDefault="00C63164" w:rsidP="000064F1">
      <w:pPr>
        <w:rPr>
          <w:lang w:val="en-US"/>
        </w:rPr>
      </w:pPr>
    </w:p>
    <w:p w14:paraId="663BBB00" w14:textId="1C81DEB8" w:rsidR="00C63164" w:rsidRDefault="00C63164" w:rsidP="000064F1">
      <w:pPr>
        <w:rPr>
          <w:lang w:val="en-US"/>
        </w:rPr>
      </w:pPr>
    </w:p>
    <w:p w14:paraId="3D4A0C04" w14:textId="69E1771C" w:rsidR="00C63164" w:rsidRDefault="00C63164" w:rsidP="000064F1">
      <w:pPr>
        <w:rPr>
          <w:lang w:val="en-US"/>
        </w:rPr>
      </w:pPr>
    </w:p>
    <w:p w14:paraId="09A36150" w14:textId="5BD9025E" w:rsidR="00D51B5A" w:rsidRDefault="00D51B5A" w:rsidP="000064F1">
      <w:pPr>
        <w:rPr>
          <w:lang w:val="en-US"/>
        </w:rPr>
      </w:pPr>
    </w:p>
    <w:p w14:paraId="2F3CB4DA" w14:textId="46F2EDD4" w:rsidR="00D51B5A" w:rsidRDefault="00D51B5A" w:rsidP="000064F1">
      <w:pPr>
        <w:rPr>
          <w:lang w:val="en-US"/>
        </w:rPr>
      </w:pPr>
    </w:p>
    <w:p w14:paraId="709AC7A9" w14:textId="7CEAA2F0" w:rsidR="00D51B5A" w:rsidRDefault="00D51B5A" w:rsidP="000064F1">
      <w:pPr>
        <w:rPr>
          <w:lang w:val="en-US"/>
        </w:rPr>
      </w:pPr>
    </w:p>
    <w:p w14:paraId="5079DDD4" w14:textId="6E3FE59B" w:rsidR="00D51B5A" w:rsidRDefault="00D51B5A" w:rsidP="000064F1">
      <w:pPr>
        <w:rPr>
          <w:lang w:val="en-US"/>
        </w:rPr>
      </w:pPr>
    </w:p>
    <w:p w14:paraId="2458521D" w14:textId="6B52DE1A" w:rsidR="00D51B5A" w:rsidRDefault="00D51B5A" w:rsidP="000064F1">
      <w:pPr>
        <w:rPr>
          <w:lang w:val="en-US"/>
        </w:rPr>
      </w:pPr>
    </w:p>
    <w:p w14:paraId="651F74CB" w14:textId="02D07893" w:rsidR="00D51B5A" w:rsidRDefault="00D51B5A" w:rsidP="000064F1">
      <w:pPr>
        <w:rPr>
          <w:lang w:val="en-US"/>
        </w:rPr>
      </w:pPr>
    </w:p>
    <w:p w14:paraId="12AE574D" w14:textId="4557EBC8" w:rsidR="00D51B5A" w:rsidRDefault="00D51B5A" w:rsidP="000064F1">
      <w:pPr>
        <w:rPr>
          <w:lang w:val="en-US"/>
        </w:rPr>
      </w:pPr>
    </w:p>
    <w:p w14:paraId="58FD3B16" w14:textId="05D09642" w:rsidR="00D51B5A" w:rsidRDefault="00D51B5A" w:rsidP="000064F1">
      <w:pPr>
        <w:rPr>
          <w:lang w:val="en-US"/>
        </w:rPr>
      </w:pPr>
    </w:p>
    <w:p w14:paraId="2E211E98" w14:textId="479F8509" w:rsidR="00D51B5A" w:rsidRDefault="00D51B5A" w:rsidP="000064F1">
      <w:pPr>
        <w:rPr>
          <w:lang w:val="en-US"/>
        </w:rPr>
      </w:pPr>
    </w:p>
    <w:p w14:paraId="4DBF7F9D" w14:textId="468F7F9A" w:rsidR="00D51B5A" w:rsidRDefault="00D51B5A" w:rsidP="000064F1">
      <w:pPr>
        <w:rPr>
          <w:lang w:val="en-US"/>
        </w:rPr>
      </w:pPr>
    </w:p>
    <w:p w14:paraId="0A1F216C" w14:textId="6751E3FB" w:rsidR="00D51B5A" w:rsidRDefault="00D51B5A" w:rsidP="000064F1">
      <w:pPr>
        <w:rPr>
          <w:lang w:val="en-US"/>
        </w:rPr>
      </w:pPr>
    </w:p>
    <w:p w14:paraId="4BA3F36B" w14:textId="6BBE248A" w:rsidR="00D51B5A" w:rsidRDefault="00D51B5A" w:rsidP="000064F1">
      <w:pPr>
        <w:rPr>
          <w:lang w:val="en-US"/>
        </w:rPr>
      </w:pPr>
    </w:p>
    <w:p w14:paraId="788CA5B6" w14:textId="46BE2064" w:rsidR="00D51B5A" w:rsidRDefault="00D51B5A" w:rsidP="000064F1">
      <w:pPr>
        <w:rPr>
          <w:lang w:val="en-US"/>
        </w:rPr>
      </w:pPr>
    </w:p>
    <w:p w14:paraId="06ED7E1D" w14:textId="600BD395" w:rsidR="00D51B5A" w:rsidRDefault="00D51B5A" w:rsidP="000064F1">
      <w:pPr>
        <w:rPr>
          <w:lang w:val="en-US"/>
        </w:rPr>
      </w:pPr>
    </w:p>
    <w:p w14:paraId="40C0EC0C" w14:textId="442C57EF" w:rsidR="00D51B5A" w:rsidRDefault="00D51B5A" w:rsidP="000064F1">
      <w:pPr>
        <w:rPr>
          <w:lang w:val="en-US"/>
        </w:rPr>
      </w:pPr>
    </w:p>
    <w:p w14:paraId="743641EA" w14:textId="608BA2E5" w:rsidR="00D51B5A" w:rsidRDefault="00D51B5A" w:rsidP="000064F1">
      <w:pPr>
        <w:rPr>
          <w:lang w:val="en-US"/>
        </w:rPr>
      </w:pPr>
    </w:p>
    <w:p w14:paraId="67F512D1" w14:textId="3FDFBDC8" w:rsidR="00D51B5A" w:rsidRDefault="00D51B5A" w:rsidP="000064F1">
      <w:pPr>
        <w:rPr>
          <w:lang w:val="en-US"/>
        </w:rPr>
      </w:pPr>
    </w:p>
    <w:p w14:paraId="0580840A" w14:textId="2E563A11" w:rsidR="00D51B5A" w:rsidRDefault="00D51B5A" w:rsidP="000064F1">
      <w:pPr>
        <w:rPr>
          <w:lang w:val="en-US"/>
        </w:rPr>
      </w:pPr>
    </w:p>
    <w:p w14:paraId="3CFE6E20" w14:textId="07D39433" w:rsidR="00D51B5A" w:rsidRDefault="00D51B5A" w:rsidP="000064F1">
      <w:pPr>
        <w:rPr>
          <w:lang w:val="en-US"/>
        </w:rPr>
      </w:pPr>
    </w:p>
    <w:p w14:paraId="5AE92272" w14:textId="3CDB58EA" w:rsidR="00D51B5A" w:rsidRDefault="00D51B5A" w:rsidP="000064F1">
      <w:pPr>
        <w:rPr>
          <w:lang w:val="en-US"/>
        </w:rPr>
      </w:pPr>
    </w:p>
    <w:p w14:paraId="45EED942" w14:textId="7711810E" w:rsidR="00D51B5A" w:rsidRDefault="00D51B5A" w:rsidP="000064F1">
      <w:pPr>
        <w:rPr>
          <w:lang w:val="en-US"/>
        </w:rPr>
      </w:pPr>
    </w:p>
    <w:p w14:paraId="7590EC3F" w14:textId="53C417F5" w:rsidR="00D51B5A" w:rsidRDefault="00D51B5A" w:rsidP="000064F1">
      <w:pPr>
        <w:rPr>
          <w:lang w:val="en-US"/>
        </w:rPr>
      </w:pPr>
    </w:p>
    <w:p w14:paraId="24D80193" w14:textId="0DC129A4" w:rsidR="00D51B5A" w:rsidRDefault="00D51B5A" w:rsidP="000064F1">
      <w:pPr>
        <w:rPr>
          <w:lang w:val="en-US"/>
        </w:rPr>
      </w:pPr>
    </w:p>
    <w:p w14:paraId="466725C3" w14:textId="7E20719E" w:rsidR="00D51B5A" w:rsidRDefault="00D51B5A" w:rsidP="000064F1">
      <w:pPr>
        <w:rPr>
          <w:lang w:val="en-US"/>
        </w:rPr>
      </w:pPr>
    </w:p>
    <w:p w14:paraId="3DB3BB0D" w14:textId="331BB6EB" w:rsidR="00D51B5A" w:rsidRDefault="00D51B5A" w:rsidP="000064F1">
      <w:pPr>
        <w:rPr>
          <w:lang w:val="en-US"/>
        </w:rPr>
      </w:pPr>
    </w:p>
    <w:p w14:paraId="49451D01" w14:textId="7B767BB6" w:rsidR="00D51B5A" w:rsidRDefault="00D51B5A" w:rsidP="000064F1">
      <w:pPr>
        <w:rPr>
          <w:lang w:val="en-US"/>
        </w:rPr>
      </w:pPr>
    </w:p>
    <w:p w14:paraId="0B74F8D8" w14:textId="77777777" w:rsidR="00D51B5A" w:rsidRDefault="00D51B5A" w:rsidP="000064F1">
      <w:pPr>
        <w:rPr>
          <w:lang w:val="en-US"/>
        </w:rPr>
      </w:pPr>
    </w:p>
    <w:p w14:paraId="609C64DB" w14:textId="77777777" w:rsidR="00747851" w:rsidRDefault="00747851" w:rsidP="000064F1">
      <w:pPr>
        <w:rPr>
          <w:lang w:val="en-US"/>
        </w:rPr>
      </w:pPr>
    </w:p>
    <w:p w14:paraId="5FCF3712" w14:textId="77777777" w:rsidR="00C63164" w:rsidRPr="000064F1" w:rsidRDefault="00C63164" w:rsidP="000064F1">
      <w:pPr>
        <w:rPr>
          <w:lang w:val="en-US"/>
        </w:rPr>
      </w:pPr>
    </w:p>
    <w:p w14:paraId="5BD41805" w14:textId="4D7C5558" w:rsidR="000064F1" w:rsidRDefault="00C63164" w:rsidP="00D169EB">
      <w:pPr>
        <w:pStyle w:val="berschrift2"/>
        <w:tabs>
          <w:tab w:val="left" w:pos="567"/>
        </w:tabs>
        <w:spacing w:after="80"/>
        <w:ind w:left="567" w:hanging="567"/>
        <w:rPr>
          <w:lang w:val="en-US"/>
        </w:rPr>
      </w:pPr>
      <w:r>
        <w:rPr>
          <w:lang w:val="en-US"/>
        </w:rPr>
        <w:br w:type="page"/>
      </w:r>
      <w:r w:rsidR="00C632B4">
        <w:rPr>
          <w:lang w:val="en-US"/>
        </w:rPr>
        <w:lastRenderedPageBreak/>
        <w:t xml:space="preserve">Time-Continuous </w:t>
      </w:r>
      <w:r w:rsidR="00136E5B">
        <w:rPr>
          <w:lang w:val="en-US"/>
        </w:rPr>
        <w:t xml:space="preserve">PID </w:t>
      </w:r>
      <w:r w:rsidR="0017410C">
        <w:rPr>
          <w:lang w:val="en-US"/>
        </w:rPr>
        <w:t>Compensat</w:t>
      </w:r>
      <w:r w:rsidR="003072E6">
        <w:rPr>
          <w:lang w:val="en-US"/>
        </w:rPr>
        <w:t>ion</w:t>
      </w:r>
      <w:r w:rsidR="0017410C">
        <w:rPr>
          <w:lang w:val="en-US"/>
        </w:rPr>
        <w:t xml:space="preserve"> </w:t>
      </w:r>
    </w:p>
    <w:p w14:paraId="72AA650F" w14:textId="61611B87" w:rsidR="000064F1" w:rsidRPr="00747851" w:rsidRDefault="00747851" w:rsidP="00747851">
      <w:pPr>
        <w:pStyle w:val="berschrift3"/>
      </w:pPr>
      <w:r w:rsidRPr="00747851">
        <w:t xml:space="preserve">Simplest </w:t>
      </w:r>
      <w:r w:rsidRPr="003C1584">
        <w:rPr>
          <w:i/>
          <w:iCs/>
        </w:rPr>
        <w:t>PID</w:t>
      </w:r>
      <w:r w:rsidRPr="00747851">
        <w:t xml:space="preserve"> Compensator</w:t>
      </w:r>
      <w:r w:rsidR="003C1584">
        <w:t xml:space="preserve"> Model</w:t>
      </w:r>
    </w:p>
    <w:p w14:paraId="12D5E73C" w14:textId="43EEB385" w:rsidR="00D51B5A" w:rsidRDefault="00D51B5A" w:rsidP="00D51B5A">
      <w:pPr>
        <w:rPr>
          <w:lang w:val="en-US"/>
        </w:rPr>
      </w:pPr>
      <w:r>
        <w:rPr>
          <w:lang w:val="en-US"/>
        </w:rPr>
        <w:t xml:space="preserve">The </w:t>
      </w:r>
      <w:proofErr w:type="gramStart"/>
      <w:r>
        <w:rPr>
          <w:lang w:val="en-US"/>
        </w:rPr>
        <w:t>most simple</w:t>
      </w:r>
      <w:proofErr w:type="gramEnd"/>
      <w:r>
        <w:rPr>
          <w:lang w:val="en-US"/>
        </w:rPr>
        <w:t xml:space="preserve"> PID compensator model delivers</w:t>
      </w:r>
    </w:p>
    <w:p w14:paraId="3769DFCA" w14:textId="77777777" w:rsidR="00D51B5A" w:rsidRDefault="00D51B5A" w:rsidP="00D51B5A">
      <w:pPr>
        <w:rPr>
          <w:lang w:val="en-US"/>
        </w:rPr>
      </w:pPr>
    </w:p>
    <w:p w14:paraId="205A9E21" w14:textId="0A996C08" w:rsidR="00D51B5A" w:rsidRDefault="00D51B5A" w:rsidP="003072E6">
      <w:pPr>
        <w:jc w:val="left"/>
        <w:rPr>
          <w:lang w:val="en-US"/>
        </w:rPr>
      </w:pPr>
      <w:r w:rsidRPr="00D51B5A">
        <w:rPr>
          <w:position w:val="-24"/>
        </w:rPr>
        <w:object w:dxaOrig="2439" w:dyaOrig="620" w14:anchorId="47FD23A8">
          <v:shape id="_x0000_i1043" type="#_x0000_t75" style="width:121.75pt;height:31pt" o:ole="">
            <v:imagedata r:id="rId629" o:title=""/>
          </v:shape>
          <o:OLEObject Type="Embed" ProgID="Equation.DSMT4" ShapeID="_x0000_i1043" DrawAspect="Content" ObjectID="_1734868274" r:id="rId630"/>
        </w:object>
      </w:r>
    </w:p>
    <w:p w14:paraId="4F7116A1" w14:textId="77777777" w:rsidR="00D51B5A" w:rsidRDefault="00D51B5A" w:rsidP="00D51B5A">
      <w:pPr>
        <w:rPr>
          <w:lang w:val="en-US"/>
        </w:rPr>
      </w:pPr>
    </w:p>
    <w:p w14:paraId="407DF2A2" w14:textId="16604302" w:rsidR="00D51B5A" w:rsidRDefault="005961B3" w:rsidP="00D51B5A">
      <w:pPr>
        <w:rPr>
          <w:lang w:val="en-US"/>
        </w:rPr>
      </w:pPr>
      <w:r>
        <w:rPr>
          <w:lang w:val="en-US"/>
        </w:rPr>
        <w:t>and</w:t>
      </w:r>
      <w:r w:rsidR="00D51B5A">
        <w:rPr>
          <w:lang w:val="en-US"/>
        </w:rPr>
        <w:t xml:space="preserve"> on a single fraction bar </w:t>
      </w:r>
    </w:p>
    <w:p w14:paraId="3AD20A04" w14:textId="77777777" w:rsidR="00D51B5A" w:rsidRDefault="00D51B5A" w:rsidP="00D51B5A">
      <w:pPr>
        <w:rPr>
          <w:lang w:val="en-US"/>
        </w:rPr>
      </w:pPr>
    </w:p>
    <w:p w14:paraId="26D71B23" w14:textId="6D7CF7BD" w:rsidR="00D51B5A" w:rsidRDefault="00D51B5A" w:rsidP="00D51B5A">
      <w:pPr>
        <w:rPr>
          <w:lang w:val="en-US"/>
        </w:rPr>
      </w:pPr>
      <w:r w:rsidRPr="00D51B5A">
        <w:rPr>
          <w:position w:val="-24"/>
        </w:rPr>
        <w:object w:dxaOrig="2900" w:dyaOrig="680" w14:anchorId="554DAFB5">
          <v:shape id="_x0000_i1044" type="#_x0000_t75" style="width:145.15pt;height:33.95pt" o:ole="">
            <v:imagedata r:id="rId631" o:title=""/>
          </v:shape>
          <o:OLEObject Type="Embed" ProgID="Equation.DSMT4" ShapeID="_x0000_i1044" DrawAspect="Content" ObjectID="_1734868275" r:id="rId632"/>
        </w:object>
      </w:r>
    </w:p>
    <w:p w14:paraId="600A4742" w14:textId="6D54BCFC" w:rsidR="00136E5B" w:rsidRDefault="00136E5B" w:rsidP="00136E5B">
      <w:pPr>
        <w:rPr>
          <w:lang w:val="en-US"/>
        </w:rPr>
      </w:pPr>
    </w:p>
    <w:p w14:paraId="66E30FF9" w14:textId="22A7C784" w:rsidR="00136E5B" w:rsidRDefault="00D51B5A" w:rsidP="00136E5B">
      <w:pPr>
        <w:rPr>
          <w:lang w:val="en-US"/>
        </w:rPr>
      </w:pPr>
      <w:r>
        <w:rPr>
          <w:lang w:val="en-US"/>
        </w:rPr>
        <w:t xml:space="preserve">Disadvantages are stability problems and the fact, that </w:t>
      </w:r>
      <w:r w:rsidR="003C1584">
        <w:rPr>
          <w:lang w:val="en-US"/>
        </w:rPr>
        <w:t>numerator order &gt; denominator order is not possible, the system was non-causal and would deliver infinite amplification for infinite frequencies.</w:t>
      </w:r>
    </w:p>
    <w:p w14:paraId="0BD5A80A" w14:textId="1E9C4EBE" w:rsidR="00136E5B" w:rsidRDefault="00136E5B" w:rsidP="00136E5B">
      <w:pPr>
        <w:rPr>
          <w:lang w:val="en-US"/>
        </w:rPr>
      </w:pPr>
    </w:p>
    <w:p w14:paraId="6D8590F5" w14:textId="38170136" w:rsidR="00136E5B" w:rsidRDefault="00136E5B" w:rsidP="00136E5B">
      <w:pPr>
        <w:rPr>
          <w:lang w:val="en-US"/>
        </w:rPr>
      </w:pPr>
    </w:p>
    <w:p w14:paraId="65965858" w14:textId="53C81F1B" w:rsidR="00136E5B" w:rsidRDefault="00136E5B" w:rsidP="00136E5B">
      <w:pPr>
        <w:rPr>
          <w:lang w:val="en-US"/>
        </w:rPr>
      </w:pPr>
    </w:p>
    <w:p w14:paraId="3F5E214E" w14:textId="193086A7" w:rsidR="00136E5B" w:rsidRDefault="00136E5B" w:rsidP="00136E5B">
      <w:pPr>
        <w:rPr>
          <w:lang w:val="en-US"/>
        </w:rPr>
      </w:pPr>
    </w:p>
    <w:p w14:paraId="75AA7BEC" w14:textId="286102F9" w:rsidR="00136E5B" w:rsidRDefault="00136E5B" w:rsidP="00136E5B">
      <w:pPr>
        <w:rPr>
          <w:lang w:val="en-US"/>
        </w:rPr>
      </w:pPr>
    </w:p>
    <w:p w14:paraId="2CBBD636" w14:textId="3D15A198" w:rsidR="00136E5B" w:rsidRDefault="00136E5B" w:rsidP="00136E5B">
      <w:pPr>
        <w:rPr>
          <w:lang w:val="en-US"/>
        </w:rPr>
      </w:pPr>
    </w:p>
    <w:p w14:paraId="01E5251B" w14:textId="4ECD2AF7" w:rsidR="00136E5B" w:rsidRDefault="00136E5B" w:rsidP="00136E5B">
      <w:pPr>
        <w:rPr>
          <w:lang w:val="en-US"/>
        </w:rPr>
      </w:pPr>
    </w:p>
    <w:p w14:paraId="2FF61B61" w14:textId="0F8513F6" w:rsidR="00136E5B" w:rsidRDefault="00136E5B" w:rsidP="00136E5B">
      <w:pPr>
        <w:rPr>
          <w:lang w:val="en-US"/>
        </w:rPr>
      </w:pPr>
    </w:p>
    <w:p w14:paraId="7F5B6EEC" w14:textId="71BB5A87" w:rsidR="00136E5B" w:rsidRDefault="00136E5B" w:rsidP="00136E5B">
      <w:pPr>
        <w:rPr>
          <w:lang w:val="en-US"/>
        </w:rPr>
      </w:pPr>
    </w:p>
    <w:p w14:paraId="3B8CE48E" w14:textId="2728EAA3" w:rsidR="00136E5B" w:rsidRDefault="00136E5B" w:rsidP="00136E5B">
      <w:pPr>
        <w:rPr>
          <w:lang w:val="en-US"/>
        </w:rPr>
      </w:pPr>
    </w:p>
    <w:p w14:paraId="67BE3AE4" w14:textId="07E62834" w:rsidR="00136E5B" w:rsidRDefault="00136E5B" w:rsidP="00136E5B">
      <w:pPr>
        <w:rPr>
          <w:lang w:val="en-US"/>
        </w:rPr>
      </w:pPr>
    </w:p>
    <w:p w14:paraId="23A11188" w14:textId="752A628C" w:rsidR="00136E5B" w:rsidRDefault="00136E5B" w:rsidP="00136E5B">
      <w:pPr>
        <w:rPr>
          <w:lang w:val="en-US"/>
        </w:rPr>
      </w:pPr>
    </w:p>
    <w:p w14:paraId="76139462" w14:textId="683079CC" w:rsidR="00136E5B" w:rsidRDefault="00136E5B" w:rsidP="00136E5B">
      <w:pPr>
        <w:rPr>
          <w:lang w:val="en-US"/>
        </w:rPr>
      </w:pPr>
    </w:p>
    <w:p w14:paraId="26BD6D3D" w14:textId="4C1486BD" w:rsidR="00136E5B" w:rsidRDefault="00136E5B" w:rsidP="00136E5B">
      <w:pPr>
        <w:rPr>
          <w:lang w:val="en-US"/>
        </w:rPr>
      </w:pPr>
    </w:p>
    <w:p w14:paraId="4A81E8BC" w14:textId="74CA5999" w:rsidR="00136E5B" w:rsidRDefault="00136E5B" w:rsidP="00136E5B">
      <w:pPr>
        <w:rPr>
          <w:lang w:val="en-US"/>
        </w:rPr>
      </w:pPr>
    </w:p>
    <w:p w14:paraId="11DC329A" w14:textId="478E06B3" w:rsidR="00136E5B" w:rsidRDefault="00136E5B" w:rsidP="00136E5B">
      <w:pPr>
        <w:rPr>
          <w:lang w:val="en-US"/>
        </w:rPr>
      </w:pPr>
    </w:p>
    <w:p w14:paraId="2EA3E92E" w14:textId="61354F9E" w:rsidR="00136E5B" w:rsidRDefault="00136E5B" w:rsidP="00136E5B">
      <w:pPr>
        <w:rPr>
          <w:lang w:val="en-US"/>
        </w:rPr>
      </w:pPr>
    </w:p>
    <w:p w14:paraId="553C4C4B" w14:textId="0547C8AB" w:rsidR="00136E5B" w:rsidRDefault="00136E5B" w:rsidP="00136E5B">
      <w:pPr>
        <w:rPr>
          <w:lang w:val="en-US"/>
        </w:rPr>
      </w:pPr>
    </w:p>
    <w:p w14:paraId="2DE9FF6B" w14:textId="04F887AA" w:rsidR="00136E5B" w:rsidRDefault="00136E5B" w:rsidP="00136E5B">
      <w:pPr>
        <w:rPr>
          <w:lang w:val="en-US"/>
        </w:rPr>
      </w:pPr>
    </w:p>
    <w:p w14:paraId="4D79256D" w14:textId="3B9DA7EE" w:rsidR="00136E5B" w:rsidRDefault="00136E5B" w:rsidP="00136E5B">
      <w:pPr>
        <w:rPr>
          <w:lang w:val="en-US"/>
        </w:rPr>
      </w:pPr>
    </w:p>
    <w:p w14:paraId="2A402D6E" w14:textId="7B1B91E0" w:rsidR="00136E5B" w:rsidRDefault="00136E5B" w:rsidP="00136E5B">
      <w:pPr>
        <w:rPr>
          <w:lang w:val="en-US"/>
        </w:rPr>
      </w:pPr>
    </w:p>
    <w:p w14:paraId="3A65A033" w14:textId="67BF9AB1" w:rsidR="00136E5B" w:rsidRDefault="00136E5B" w:rsidP="00136E5B">
      <w:pPr>
        <w:rPr>
          <w:lang w:val="en-US"/>
        </w:rPr>
      </w:pPr>
    </w:p>
    <w:p w14:paraId="3C9E7428" w14:textId="25DB060A" w:rsidR="00136E5B" w:rsidRDefault="00136E5B" w:rsidP="00136E5B">
      <w:pPr>
        <w:rPr>
          <w:lang w:val="en-US"/>
        </w:rPr>
      </w:pPr>
    </w:p>
    <w:p w14:paraId="5E836980" w14:textId="7273325B" w:rsidR="00136E5B" w:rsidRDefault="00136E5B" w:rsidP="00136E5B">
      <w:pPr>
        <w:rPr>
          <w:lang w:val="en-US"/>
        </w:rPr>
      </w:pPr>
    </w:p>
    <w:p w14:paraId="485FCB9D" w14:textId="1E1317EF" w:rsidR="00136E5B" w:rsidRDefault="00136E5B" w:rsidP="00136E5B">
      <w:pPr>
        <w:rPr>
          <w:lang w:val="en-US"/>
        </w:rPr>
      </w:pPr>
    </w:p>
    <w:p w14:paraId="5D89F3C1" w14:textId="10591B57" w:rsidR="00136E5B" w:rsidRDefault="00136E5B" w:rsidP="00136E5B">
      <w:pPr>
        <w:rPr>
          <w:lang w:val="en-US"/>
        </w:rPr>
      </w:pPr>
    </w:p>
    <w:p w14:paraId="457AA57B" w14:textId="0D2B4776" w:rsidR="00136E5B" w:rsidRDefault="00136E5B" w:rsidP="00136E5B">
      <w:pPr>
        <w:rPr>
          <w:lang w:val="en-US"/>
        </w:rPr>
      </w:pPr>
    </w:p>
    <w:p w14:paraId="5061434C" w14:textId="3E5F94C0" w:rsidR="00136E5B" w:rsidRDefault="00136E5B" w:rsidP="00136E5B">
      <w:pPr>
        <w:rPr>
          <w:lang w:val="en-US"/>
        </w:rPr>
      </w:pPr>
    </w:p>
    <w:p w14:paraId="1C2FDEAB" w14:textId="77777777" w:rsidR="00136E5B" w:rsidRDefault="00136E5B" w:rsidP="00136E5B">
      <w:pPr>
        <w:rPr>
          <w:lang w:val="en-US"/>
        </w:rPr>
      </w:pPr>
    </w:p>
    <w:p w14:paraId="36843A98" w14:textId="2E4359A4" w:rsidR="00136E5B" w:rsidRPr="000064F1" w:rsidRDefault="00136E5B" w:rsidP="00747851">
      <w:pPr>
        <w:pStyle w:val="berschrift3"/>
      </w:pPr>
      <w:r>
        <w:br w:type="page"/>
      </w:r>
      <w:r w:rsidRPr="003C1584">
        <w:rPr>
          <w:i/>
          <w:iCs/>
        </w:rPr>
        <w:lastRenderedPageBreak/>
        <w:t>PID</w:t>
      </w:r>
      <w:r>
        <w:t xml:space="preserve"> </w:t>
      </w:r>
      <w:r w:rsidR="003C1584" w:rsidRPr="00747851">
        <w:t>Compensator</w:t>
      </w:r>
      <w:r w:rsidR="003C1584">
        <w:t xml:space="preserve"> Model </w:t>
      </w:r>
      <w:r>
        <w:t xml:space="preserve">with Pole </w:t>
      </w:r>
      <w:proofErr w:type="spellStart"/>
      <w:r w:rsidRPr="00136E5B">
        <w:rPr>
          <w:i/>
          <w:iCs/>
        </w:rPr>
        <w:t>T</w:t>
      </w:r>
      <w:r w:rsidRPr="00136E5B">
        <w:rPr>
          <w:i/>
          <w:iCs/>
          <w:vertAlign w:val="subscript"/>
        </w:rPr>
        <w:t>dp</w:t>
      </w:r>
      <w:proofErr w:type="spellEnd"/>
      <w:r>
        <w:t xml:space="preserve"> </w:t>
      </w:r>
    </w:p>
    <w:p w14:paraId="09C8AC18" w14:textId="39D61239" w:rsidR="00136E5B" w:rsidRDefault="003C1584" w:rsidP="00136E5B">
      <w:pPr>
        <w:rPr>
          <w:lang w:val="en-US"/>
        </w:rPr>
      </w:pPr>
      <w:r>
        <w:rPr>
          <w:lang w:val="en-US"/>
        </w:rPr>
        <w:t>Typically, we find a mathematical model of the form</w:t>
      </w:r>
    </w:p>
    <w:p w14:paraId="6289B536" w14:textId="57F9C171" w:rsidR="00136E5B" w:rsidRDefault="00136E5B" w:rsidP="00136E5B">
      <w:pPr>
        <w:rPr>
          <w:lang w:val="en-US"/>
        </w:rPr>
      </w:pPr>
    </w:p>
    <w:p w14:paraId="1F1CD80D" w14:textId="631E10C6" w:rsidR="003C1584" w:rsidRDefault="003C1584" w:rsidP="003C1584">
      <w:pPr>
        <w:jc w:val="center"/>
        <w:rPr>
          <w:lang w:val="en-US"/>
        </w:rPr>
      </w:pPr>
      <w:r w:rsidRPr="00C40E35">
        <w:rPr>
          <w:position w:val="-32"/>
        </w:rPr>
        <w:object w:dxaOrig="3100" w:dyaOrig="700" w14:anchorId="209A22CA">
          <v:shape id="_x0000_i1045" type="#_x0000_t75" style="width:155.1pt;height:35.1pt" o:ole="">
            <v:imagedata r:id="rId633" o:title=""/>
          </v:shape>
          <o:OLEObject Type="Embed" ProgID="Equation.DSMT4" ShapeID="_x0000_i1045" DrawAspect="Content" ObjectID="_1734868276" r:id="rId634"/>
        </w:object>
      </w:r>
      <w:r w:rsidRPr="003C1584">
        <w:rPr>
          <w:lang w:val="en-US"/>
        </w:rPr>
        <w:t>,</w:t>
      </w:r>
    </w:p>
    <w:p w14:paraId="30992252" w14:textId="77777777" w:rsidR="003C1584" w:rsidRDefault="003C1584" w:rsidP="003C1584">
      <w:pPr>
        <w:rPr>
          <w:lang w:val="en-US"/>
        </w:rPr>
      </w:pPr>
    </w:p>
    <w:p w14:paraId="7DC67515" w14:textId="6E75B27E" w:rsidR="003C1584" w:rsidRDefault="003C1584" w:rsidP="003C1584">
      <w:pPr>
        <w:rPr>
          <w:lang w:val="en-US"/>
        </w:rPr>
      </w:pPr>
      <w:r>
        <w:rPr>
          <w:lang w:val="en-US"/>
        </w:rPr>
        <w:t xml:space="preserve">which delivers on a single fraction bar </w:t>
      </w:r>
    </w:p>
    <w:p w14:paraId="4186A9E7" w14:textId="77777777" w:rsidR="003C1584" w:rsidRDefault="003C1584" w:rsidP="003C1584">
      <w:pPr>
        <w:rPr>
          <w:lang w:val="en-US"/>
        </w:rPr>
      </w:pPr>
    </w:p>
    <w:p w14:paraId="6630E5BF" w14:textId="489263EB" w:rsidR="003C1584" w:rsidRDefault="003C1584" w:rsidP="003C1584">
      <w:pPr>
        <w:rPr>
          <w:lang w:val="en-US"/>
        </w:rPr>
      </w:pPr>
      <w:r w:rsidRPr="00C40E35">
        <w:rPr>
          <w:position w:val="-32"/>
        </w:rPr>
        <w:object w:dxaOrig="4720" w:dyaOrig="760" w14:anchorId="543562D1">
          <v:shape id="_x0000_i1046" type="#_x0000_t75" style="width:236.5pt;height:38.05pt" o:ole="">
            <v:imagedata r:id="rId635" o:title=""/>
          </v:shape>
          <o:OLEObject Type="Embed" ProgID="Equation.DSMT4" ShapeID="_x0000_i1046" DrawAspect="Content" ObjectID="_1734868277" r:id="rId636"/>
        </w:object>
      </w:r>
      <w:r w:rsidRPr="003C1584">
        <w:rPr>
          <w:lang w:val="en-US"/>
        </w:rPr>
        <w:t>.</w:t>
      </w:r>
    </w:p>
    <w:p w14:paraId="237EEA50" w14:textId="1A1C4912" w:rsidR="00136E5B" w:rsidRDefault="00136E5B" w:rsidP="00136E5B">
      <w:pPr>
        <w:rPr>
          <w:lang w:val="en-US"/>
        </w:rPr>
      </w:pPr>
    </w:p>
    <w:p w14:paraId="4430B315" w14:textId="77777777" w:rsidR="003C1584" w:rsidRDefault="003C1584" w:rsidP="003C1584">
      <w:pPr>
        <w:keepNext/>
        <w:spacing w:after="200"/>
        <w:rPr>
          <w:lang w:val="en-US"/>
        </w:rPr>
      </w:pPr>
      <w:r>
        <w:rPr>
          <w:lang w:val="en-US"/>
        </w:rPr>
        <w:t xml:space="preserve">Relationships to </w:t>
      </w:r>
      <w:r w:rsidRPr="00F46C1D">
        <w:rPr>
          <w:i/>
          <w:iCs/>
          <w:lang w:val="en-US"/>
        </w:rPr>
        <w:t>Matlab / Simulink</w:t>
      </w:r>
      <w:r>
        <w:rPr>
          <w:lang w:val="en-US"/>
        </w:rPr>
        <w:t xml:space="preserve"> control parameters </w:t>
      </w:r>
      <w:r w:rsidRPr="003C1584">
        <w:rPr>
          <w:i/>
          <w:iCs/>
          <w:lang w:val="en-US"/>
        </w:rPr>
        <w:t>P, I, D, N</w:t>
      </w:r>
      <w:r>
        <w:rPr>
          <w:lang w:val="en-US"/>
        </w:rPr>
        <w:t xml:space="preserve"> are: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2"/>
        <w:gridCol w:w="2303"/>
        <w:gridCol w:w="2303"/>
        <w:gridCol w:w="2164"/>
      </w:tblGrid>
      <w:tr w:rsidR="00F248EB" w:rsidRPr="00F248EB" w14:paraId="3DFD69C0" w14:textId="77777777" w:rsidTr="00F248EB">
        <w:tc>
          <w:tcPr>
            <w:tcW w:w="2302" w:type="dxa"/>
            <w:shd w:val="clear" w:color="auto" w:fill="auto"/>
          </w:tcPr>
          <w:p w14:paraId="1B531827" w14:textId="77777777" w:rsidR="003C1584" w:rsidRPr="00F248EB" w:rsidRDefault="003C1584" w:rsidP="00F248EB">
            <w:pPr>
              <w:spacing w:before="140"/>
              <w:jc w:val="center"/>
              <w:rPr>
                <w:lang w:val="en-US"/>
              </w:rPr>
            </w:pPr>
            <w:r w:rsidRPr="00F248EB">
              <w:rPr>
                <w:position w:val="-14"/>
              </w:rPr>
              <w:object w:dxaOrig="760" w:dyaOrig="380" w14:anchorId="0101BA79">
                <v:shape id="_x0000_i1047" type="#_x0000_t75" style="width:38.05pt;height:18.75pt" o:ole="">
                  <v:imagedata r:id="rId637" o:title=""/>
                </v:shape>
                <o:OLEObject Type="Embed" ProgID="Equation.DSMT4" ShapeID="_x0000_i1047" DrawAspect="Content" ObjectID="_1734868278" r:id="rId638"/>
              </w:object>
            </w:r>
          </w:p>
        </w:tc>
        <w:tc>
          <w:tcPr>
            <w:tcW w:w="2303" w:type="dxa"/>
            <w:shd w:val="clear" w:color="auto" w:fill="auto"/>
          </w:tcPr>
          <w:p w14:paraId="5DD25CBE" w14:textId="77777777" w:rsidR="003C1584" w:rsidRPr="00F248EB" w:rsidRDefault="003C1584" w:rsidP="00F248EB">
            <w:pPr>
              <w:spacing w:before="140"/>
              <w:jc w:val="center"/>
              <w:rPr>
                <w:lang w:val="en-US"/>
              </w:rPr>
            </w:pPr>
            <w:r w:rsidRPr="00F248EB">
              <w:rPr>
                <w:position w:val="-12"/>
              </w:rPr>
              <w:object w:dxaOrig="660" w:dyaOrig="360" w14:anchorId="3A5B70E0">
                <v:shape id="_x0000_i1048" type="#_x0000_t75" style="width:33.35pt;height:18.15pt" o:ole="">
                  <v:imagedata r:id="rId639" o:title=""/>
                </v:shape>
                <o:OLEObject Type="Embed" ProgID="Equation.DSMT4" ShapeID="_x0000_i1048" DrawAspect="Content" ObjectID="_1734868279" r:id="rId640"/>
              </w:object>
            </w:r>
          </w:p>
        </w:tc>
        <w:tc>
          <w:tcPr>
            <w:tcW w:w="2303" w:type="dxa"/>
            <w:shd w:val="clear" w:color="auto" w:fill="auto"/>
          </w:tcPr>
          <w:p w14:paraId="6A3CD749" w14:textId="77777777" w:rsidR="003C1584" w:rsidRPr="00F248EB" w:rsidRDefault="003C1584" w:rsidP="00F248EB">
            <w:pPr>
              <w:spacing w:before="140"/>
              <w:jc w:val="center"/>
              <w:rPr>
                <w:lang w:val="en-US"/>
              </w:rPr>
            </w:pPr>
            <w:r w:rsidRPr="00F248EB">
              <w:rPr>
                <w:position w:val="-12"/>
              </w:rPr>
              <w:object w:dxaOrig="780" w:dyaOrig="360" w14:anchorId="61060EB3">
                <v:shape id="_x0000_i1049" type="#_x0000_t75" style="width:39.2pt;height:18.15pt" o:ole="">
                  <v:imagedata r:id="rId641" o:title=""/>
                </v:shape>
                <o:OLEObject Type="Embed" ProgID="Equation.DSMT4" ShapeID="_x0000_i1049" DrawAspect="Content" ObjectID="_1734868280" r:id="rId642"/>
              </w:object>
            </w:r>
          </w:p>
        </w:tc>
        <w:tc>
          <w:tcPr>
            <w:tcW w:w="2164" w:type="dxa"/>
            <w:shd w:val="clear" w:color="auto" w:fill="auto"/>
          </w:tcPr>
          <w:p w14:paraId="3B1C0BCC" w14:textId="77777777" w:rsidR="003C1584" w:rsidRPr="00F248EB" w:rsidRDefault="003C1584" w:rsidP="00F248EB">
            <w:pPr>
              <w:jc w:val="center"/>
              <w:rPr>
                <w:lang w:val="en-US"/>
              </w:rPr>
            </w:pPr>
            <w:r w:rsidRPr="00F248EB">
              <w:rPr>
                <w:position w:val="-32"/>
              </w:rPr>
              <w:object w:dxaOrig="1380" w:dyaOrig="700" w14:anchorId="406EDFB7">
                <v:shape id="_x0000_i1050" type="#_x0000_t75" style="width:69.05pt;height:35.1pt" o:ole="">
                  <v:imagedata r:id="rId643" o:title=""/>
                </v:shape>
                <o:OLEObject Type="Embed" ProgID="Equation.DSMT4" ShapeID="_x0000_i1050" DrawAspect="Content" ObjectID="_1734868281" r:id="rId644"/>
              </w:object>
            </w:r>
          </w:p>
        </w:tc>
      </w:tr>
    </w:tbl>
    <w:p w14:paraId="3DCEC005" w14:textId="77777777" w:rsidR="003C1584" w:rsidRPr="00C176AE" w:rsidRDefault="003C1584" w:rsidP="003C1584">
      <w:pPr>
        <w:rPr>
          <w:lang w:val="en-US"/>
        </w:rPr>
      </w:pPr>
    </w:p>
    <w:p w14:paraId="4A2BE89E" w14:textId="1187CE44" w:rsidR="00136E5B" w:rsidRDefault="00136E5B" w:rsidP="00136E5B">
      <w:pPr>
        <w:rPr>
          <w:lang w:val="en-US"/>
        </w:rPr>
      </w:pPr>
    </w:p>
    <w:p w14:paraId="2200CA84" w14:textId="1365EC31" w:rsidR="00136E5B" w:rsidRDefault="00136E5B" w:rsidP="00136E5B">
      <w:pPr>
        <w:rPr>
          <w:lang w:val="en-US"/>
        </w:rPr>
      </w:pPr>
    </w:p>
    <w:p w14:paraId="4822DD28" w14:textId="7C8B1AB3" w:rsidR="00136E5B" w:rsidRDefault="00136E5B" w:rsidP="00136E5B">
      <w:pPr>
        <w:rPr>
          <w:lang w:val="en-US"/>
        </w:rPr>
      </w:pPr>
    </w:p>
    <w:p w14:paraId="7F8C36B1" w14:textId="411B1345" w:rsidR="00136E5B" w:rsidRDefault="00136E5B" w:rsidP="00136E5B">
      <w:pPr>
        <w:rPr>
          <w:lang w:val="en-US"/>
        </w:rPr>
      </w:pPr>
    </w:p>
    <w:p w14:paraId="46BF185B" w14:textId="2C16302E" w:rsidR="00136E5B" w:rsidRDefault="00136E5B" w:rsidP="00136E5B">
      <w:pPr>
        <w:rPr>
          <w:lang w:val="en-US"/>
        </w:rPr>
      </w:pPr>
    </w:p>
    <w:p w14:paraId="6A43155F" w14:textId="2A97D45A" w:rsidR="00136E5B" w:rsidRDefault="00136E5B" w:rsidP="00136E5B">
      <w:pPr>
        <w:rPr>
          <w:lang w:val="en-US"/>
        </w:rPr>
      </w:pPr>
    </w:p>
    <w:p w14:paraId="1DBA3752" w14:textId="0BE9083A" w:rsidR="00136E5B" w:rsidRDefault="00136E5B" w:rsidP="00136E5B">
      <w:pPr>
        <w:rPr>
          <w:lang w:val="en-US"/>
        </w:rPr>
      </w:pPr>
    </w:p>
    <w:p w14:paraId="05ED5ED5" w14:textId="7E5BC8F9" w:rsidR="00136E5B" w:rsidRDefault="00136E5B" w:rsidP="00136E5B">
      <w:pPr>
        <w:rPr>
          <w:lang w:val="en-US"/>
        </w:rPr>
      </w:pPr>
    </w:p>
    <w:p w14:paraId="2239F01F" w14:textId="23BD8BE3" w:rsidR="00136E5B" w:rsidRDefault="00136E5B" w:rsidP="00136E5B">
      <w:pPr>
        <w:rPr>
          <w:lang w:val="en-US"/>
        </w:rPr>
      </w:pPr>
    </w:p>
    <w:p w14:paraId="39AC46E7" w14:textId="2128D1AE" w:rsidR="00136E5B" w:rsidRDefault="00136E5B" w:rsidP="00136E5B">
      <w:pPr>
        <w:rPr>
          <w:lang w:val="en-US"/>
        </w:rPr>
      </w:pPr>
    </w:p>
    <w:p w14:paraId="3600B7CF" w14:textId="5498517F" w:rsidR="00136E5B" w:rsidRDefault="00136E5B" w:rsidP="00136E5B">
      <w:pPr>
        <w:rPr>
          <w:lang w:val="en-US"/>
        </w:rPr>
      </w:pPr>
    </w:p>
    <w:p w14:paraId="727B520C" w14:textId="00077932" w:rsidR="00136E5B" w:rsidRDefault="00136E5B" w:rsidP="00136E5B">
      <w:pPr>
        <w:rPr>
          <w:lang w:val="en-US"/>
        </w:rPr>
      </w:pPr>
    </w:p>
    <w:p w14:paraId="39C116C1" w14:textId="3F92CEAB" w:rsidR="00136E5B" w:rsidRDefault="00136E5B" w:rsidP="00136E5B">
      <w:pPr>
        <w:rPr>
          <w:lang w:val="en-US"/>
        </w:rPr>
      </w:pPr>
    </w:p>
    <w:p w14:paraId="7E0F5474" w14:textId="2D27DA48" w:rsidR="00136E5B" w:rsidRDefault="00136E5B" w:rsidP="00136E5B">
      <w:pPr>
        <w:rPr>
          <w:lang w:val="en-US"/>
        </w:rPr>
      </w:pPr>
    </w:p>
    <w:p w14:paraId="6CEDC49C" w14:textId="789C874F" w:rsidR="00136E5B" w:rsidRDefault="00136E5B" w:rsidP="00136E5B">
      <w:pPr>
        <w:rPr>
          <w:lang w:val="en-US"/>
        </w:rPr>
      </w:pPr>
    </w:p>
    <w:p w14:paraId="27FFDE9B" w14:textId="1E0BB25C" w:rsidR="00136E5B" w:rsidRDefault="00136E5B" w:rsidP="00136E5B">
      <w:pPr>
        <w:rPr>
          <w:lang w:val="en-US"/>
        </w:rPr>
      </w:pPr>
    </w:p>
    <w:p w14:paraId="41C622ED" w14:textId="6936BE14" w:rsidR="00136E5B" w:rsidRDefault="00136E5B" w:rsidP="00136E5B">
      <w:pPr>
        <w:rPr>
          <w:lang w:val="en-US"/>
        </w:rPr>
      </w:pPr>
    </w:p>
    <w:p w14:paraId="7426F940" w14:textId="16351359" w:rsidR="00136E5B" w:rsidRDefault="00136E5B" w:rsidP="00136E5B">
      <w:pPr>
        <w:rPr>
          <w:lang w:val="en-US"/>
        </w:rPr>
      </w:pPr>
    </w:p>
    <w:p w14:paraId="0D3403FE" w14:textId="1F89E5C4" w:rsidR="00136E5B" w:rsidRDefault="00136E5B" w:rsidP="00136E5B">
      <w:pPr>
        <w:rPr>
          <w:lang w:val="en-US"/>
        </w:rPr>
      </w:pPr>
    </w:p>
    <w:p w14:paraId="0840566A" w14:textId="273FDB8E" w:rsidR="00136E5B" w:rsidRDefault="00136E5B" w:rsidP="00136E5B">
      <w:pPr>
        <w:rPr>
          <w:lang w:val="en-US"/>
        </w:rPr>
      </w:pPr>
    </w:p>
    <w:p w14:paraId="57D68F28" w14:textId="5D3ED0B0" w:rsidR="00136E5B" w:rsidRDefault="00136E5B" w:rsidP="00136E5B">
      <w:pPr>
        <w:rPr>
          <w:lang w:val="en-US"/>
        </w:rPr>
      </w:pPr>
    </w:p>
    <w:p w14:paraId="4DD8E400" w14:textId="14AFBBB4" w:rsidR="00136E5B" w:rsidRDefault="00136E5B" w:rsidP="00136E5B">
      <w:pPr>
        <w:rPr>
          <w:lang w:val="en-US"/>
        </w:rPr>
      </w:pPr>
    </w:p>
    <w:p w14:paraId="34C0AADA" w14:textId="5E674B74" w:rsidR="00136E5B" w:rsidRDefault="00136E5B" w:rsidP="00136E5B">
      <w:pPr>
        <w:rPr>
          <w:lang w:val="en-US"/>
        </w:rPr>
      </w:pPr>
    </w:p>
    <w:p w14:paraId="3BC68E50" w14:textId="4B4E5F7D" w:rsidR="00136E5B" w:rsidRDefault="00136E5B" w:rsidP="00136E5B">
      <w:pPr>
        <w:rPr>
          <w:lang w:val="en-US"/>
        </w:rPr>
      </w:pPr>
    </w:p>
    <w:p w14:paraId="18B222BE" w14:textId="04EB8ED2" w:rsidR="00136E5B" w:rsidRDefault="00136E5B" w:rsidP="00136E5B">
      <w:pPr>
        <w:rPr>
          <w:lang w:val="en-US"/>
        </w:rPr>
      </w:pPr>
    </w:p>
    <w:p w14:paraId="1D65AAE7" w14:textId="605A15DD" w:rsidR="00136E5B" w:rsidRDefault="00136E5B" w:rsidP="00136E5B">
      <w:pPr>
        <w:rPr>
          <w:lang w:val="en-US"/>
        </w:rPr>
      </w:pPr>
    </w:p>
    <w:p w14:paraId="7B05B718" w14:textId="254DFE92" w:rsidR="00136E5B" w:rsidRDefault="00136E5B" w:rsidP="00136E5B">
      <w:pPr>
        <w:rPr>
          <w:lang w:val="en-US"/>
        </w:rPr>
      </w:pPr>
    </w:p>
    <w:p w14:paraId="3C2BDB6A" w14:textId="798D4A12" w:rsidR="00136E5B" w:rsidRDefault="00136E5B" w:rsidP="00136E5B">
      <w:pPr>
        <w:rPr>
          <w:lang w:val="en-US"/>
        </w:rPr>
      </w:pPr>
    </w:p>
    <w:p w14:paraId="3C5F8934" w14:textId="381F62B0" w:rsidR="00136E5B" w:rsidRDefault="00136E5B" w:rsidP="00136E5B">
      <w:pPr>
        <w:rPr>
          <w:lang w:val="en-US"/>
        </w:rPr>
      </w:pPr>
    </w:p>
    <w:p w14:paraId="26A399EC" w14:textId="77777777" w:rsidR="00136E5B" w:rsidRDefault="00136E5B" w:rsidP="00136E5B">
      <w:pPr>
        <w:rPr>
          <w:lang w:val="en-US"/>
        </w:rPr>
      </w:pPr>
    </w:p>
    <w:p w14:paraId="4786C870" w14:textId="77777777" w:rsidR="00136E5B" w:rsidRDefault="00136E5B" w:rsidP="00136E5B">
      <w:pPr>
        <w:rPr>
          <w:lang w:val="en-US"/>
        </w:rPr>
      </w:pPr>
    </w:p>
    <w:p w14:paraId="276F7E05" w14:textId="68D2AF29" w:rsidR="00747851" w:rsidRPr="003C1584" w:rsidRDefault="00136E5B" w:rsidP="00747851">
      <w:pPr>
        <w:pStyle w:val="berschrift3"/>
      </w:pPr>
      <w:r>
        <w:br w:type="page"/>
      </w:r>
      <w:r w:rsidR="00747851" w:rsidRPr="003C1584">
        <w:rPr>
          <w:i/>
          <w:iCs/>
        </w:rPr>
        <w:lastRenderedPageBreak/>
        <w:t>PID</w:t>
      </w:r>
      <w:r w:rsidR="00747851">
        <w:t xml:space="preserve"> </w:t>
      </w:r>
      <w:r w:rsidR="003C1584" w:rsidRPr="00747851">
        <w:t>Compensator</w:t>
      </w:r>
      <w:r w:rsidR="003C1584">
        <w:t xml:space="preserve"> Model </w:t>
      </w:r>
      <w:r w:rsidR="00747851">
        <w:t xml:space="preserve">with Poles </w:t>
      </w:r>
      <w:proofErr w:type="spellStart"/>
      <w:r w:rsidR="00747851" w:rsidRPr="00136E5B">
        <w:rPr>
          <w:i/>
          <w:iCs/>
        </w:rPr>
        <w:t>ω</w:t>
      </w:r>
      <w:r w:rsidR="00747851" w:rsidRPr="00136E5B">
        <w:rPr>
          <w:i/>
          <w:iCs/>
          <w:vertAlign w:val="subscript"/>
        </w:rPr>
        <w:t>ni</w:t>
      </w:r>
      <w:proofErr w:type="spellEnd"/>
      <w:r w:rsidR="00747851">
        <w:t xml:space="preserve"> and </w:t>
      </w:r>
      <w:proofErr w:type="spellStart"/>
      <w:r w:rsidR="00747851" w:rsidRPr="00136E5B">
        <w:rPr>
          <w:bCs/>
          <w:i/>
          <w:iCs/>
          <w:sz w:val="22"/>
          <w:szCs w:val="22"/>
        </w:rPr>
        <w:t>T</w:t>
      </w:r>
      <w:r w:rsidR="00747851" w:rsidRPr="00136E5B">
        <w:rPr>
          <w:bCs/>
          <w:i/>
          <w:iCs/>
          <w:sz w:val="22"/>
          <w:szCs w:val="22"/>
          <w:vertAlign w:val="subscript"/>
        </w:rPr>
        <w:t>d</w:t>
      </w:r>
      <w:r w:rsidR="00747851">
        <w:rPr>
          <w:bCs/>
          <w:i/>
          <w:iCs/>
          <w:sz w:val="22"/>
          <w:szCs w:val="22"/>
          <w:vertAlign w:val="subscript"/>
        </w:rPr>
        <w:t>p</w:t>
      </w:r>
      <w:proofErr w:type="spellEnd"/>
      <w:r w:rsidR="00747851">
        <w:t xml:space="preserve">  </w:t>
      </w:r>
    </w:p>
    <w:p w14:paraId="4E13C9D9" w14:textId="6C259064" w:rsidR="00C632B4" w:rsidRPr="003C1584" w:rsidRDefault="003F5BC4" w:rsidP="003C1584">
      <w:pPr>
        <w:keepNext/>
        <w:spacing w:before="40" w:after="240"/>
        <w:rPr>
          <w:lang w:val="en-US"/>
        </w:rPr>
      </w:pPr>
      <w:r>
        <w:rPr>
          <w:noProof/>
        </w:rPr>
        <w:drawing>
          <wp:inline distT="0" distB="0" distL="0" distR="0" wp14:anchorId="36C25225" wp14:editId="1265F2F0">
            <wp:extent cx="5765165" cy="2021205"/>
            <wp:effectExtent l="0" t="0" r="0" b="0"/>
            <wp:docPr id="425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16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165" cy="2021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375CD" w14:textId="5D32271A" w:rsidR="00C632B4" w:rsidRDefault="00C632B4" w:rsidP="00C632B4">
      <w:pPr>
        <w:rPr>
          <w:lang w:val="en-US"/>
        </w:rPr>
      </w:pPr>
      <w:r w:rsidRPr="00C632B4">
        <w:rPr>
          <w:b/>
          <w:bCs/>
          <w:lang w:val="en-US"/>
        </w:rPr>
        <w:t>Fig. 5.4.</w:t>
      </w:r>
      <w:r w:rsidR="003C1584">
        <w:rPr>
          <w:b/>
          <w:bCs/>
          <w:lang w:val="en-US"/>
        </w:rPr>
        <w:t>3</w:t>
      </w:r>
      <w:r w:rsidRPr="00C632B4">
        <w:rPr>
          <w:b/>
          <w:bCs/>
          <w:lang w:val="en-US"/>
        </w:rPr>
        <w:t>:</w:t>
      </w:r>
      <w:r>
        <w:rPr>
          <w:lang w:val="en-US"/>
        </w:rPr>
        <w:t xml:space="preserve"> PID Compensator, </w:t>
      </w:r>
      <w:r w:rsidRPr="00C632B4">
        <w:rPr>
          <w:b/>
          <w:bCs/>
          <w:lang w:val="en-US"/>
        </w:rPr>
        <w:t>(a)</w:t>
      </w:r>
      <w:r>
        <w:rPr>
          <w:lang w:val="en-US"/>
        </w:rPr>
        <w:t xml:space="preserve"> topology and </w:t>
      </w:r>
      <w:r w:rsidRPr="00C632B4">
        <w:rPr>
          <w:b/>
          <w:bCs/>
          <w:lang w:val="en-US"/>
        </w:rPr>
        <w:t>(b)</w:t>
      </w:r>
      <w:r>
        <w:rPr>
          <w:lang w:val="en-US"/>
        </w:rPr>
        <w:t xml:space="preserve"> </w:t>
      </w:r>
      <w:r w:rsidR="003E7143">
        <w:rPr>
          <w:lang w:val="en-US"/>
        </w:rPr>
        <w:t xml:space="preserve">asymptotic </w:t>
      </w:r>
      <w:r>
        <w:rPr>
          <w:lang w:val="en-US"/>
        </w:rPr>
        <w:t>Bode diagram</w:t>
      </w:r>
    </w:p>
    <w:p w14:paraId="193B2FDD" w14:textId="77777777" w:rsidR="00C632B4" w:rsidRDefault="00C632B4" w:rsidP="00C632B4">
      <w:pPr>
        <w:rPr>
          <w:lang w:val="en-US"/>
        </w:rPr>
      </w:pPr>
    </w:p>
    <w:p w14:paraId="0EA7E477" w14:textId="18B5D0E6" w:rsidR="00C632B4" w:rsidRDefault="00C632B4" w:rsidP="00C632B4">
      <w:pPr>
        <w:rPr>
          <w:lang w:val="en-US"/>
        </w:rPr>
      </w:pPr>
    </w:p>
    <w:p w14:paraId="121BBA6F" w14:textId="4A02A23C" w:rsidR="00013D7F" w:rsidRDefault="00013D7F" w:rsidP="00C632B4">
      <w:pPr>
        <w:rPr>
          <w:lang w:val="en-US"/>
        </w:rPr>
      </w:pPr>
      <w:r>
        <w:rPr>
          <w:lang w:val="en-US"/>
        </w:rPr>
        <w:t>Although mathematical model</w:t>
      </w:r>
      <w:r w:rsidR="003E7143">
        <w:rPr>
          <w:lang w:val="en-US"/>
        </w:rPr>
        <w:t>s</w:t>
      </w:r>
      <w:r>
        <w:rPr>
          <w:lang w:val="en-US"/>
        </w:rPr>
        <w:t xml:space="preserve"> typically use </w:t>
      </w:r>
      <w:proofErr w:type="spellStart"/>
      <w:r w:rsidRPr="00B452A1">
        <w:rPr>
          <w:i/>
          <w:iCs/>
          <w:lang w:val="en-US"/>
        </w:rPr>
        <w:t>ω</w:t>
      </w:r>
      <w:r w:rsidRPr="00B452A1">
        <w:rPr>
          <w:i/>
          <w:iCs/>
          <w:vertAlign w:val="subscript"/>
          <w:lang w:val="en-US"/>
        </w:rPr>
        <w:t>ip</w:t>
      </w:r>
      <w:proofErr w:type="spellEnd"/>
      <w:r>
        <w:rPr>
          <w:lang w:val="en-US"/>
        </w:rPr>
        <w:t xml:space="preserve"> = 0, a finite </w:t>
      </w:r>
      <w:proofErr w:type="spellStart"/>
      <w:r w:rsidRPr="00B452A1">
        <w:rPr>
          <w:i/>
          <w:iCs/>
          <w:lang w:val="en-US"/>
        </w:rPr>
        <w:t>ω</w:t>
      </w:r>
      <w:r w:rsidRPr="00B452A1">
        <w:rPr>
          <w:i/>
          <w:iCs/>
          <w:vertAlign w:val="subscript"/>
          <w:lang w:val="en-US"/>
        </w:rPr>
        <w:t>ip</w:t>
      </w:r>
      <w:proofErr w:type="spellEnd"/>
      <w:r w:rsidR="003E7143">
        <w:rPr>
          <w:lang w:val="en-US"/>
        </w:rPr>
        <w:t xml:space="preserve"> &gt; 0 </w:t>
      </w:r>
      <w:r>
        <w:rPr>
          <w:lang w:val="en-US"/>
        </w:rPr>
        <w:t xml:space="preserve">is </w:t>
      </w:r>
      <w:r w:rsidR="003E7143">
        <w:rPr>
          <w:lang w:val="en-US"/>
        </w:rPr>
        <w:t>inevitable for analog amplifiers, and in the digital domain the range of representable numbers is limited. The three-term model</w:t>
      </w:r>
    </w:p>
    <w:p w14:paraId="2FDDB1A9" w14:textId="2BBCAC09" w:rsidR="00005904" w:rsidRDefault="00005904" w:rsidP="00E96E75">
      <w:pPr>
        <w:jc w:val="center"/>
        <w:rPr>
          <w:lang w:val="en-US"/>
        </w:rPr>
      </w:pPr>
      <w:r w:rsidRPr="00C40E35">
        <w:rPr>
          <w:position w:val="-32"/>
        </w:rPr>
        <w:object w:dxaOrig="3460" w:dyaOrig="700" w14:anchorId="1E4081B5">
          <v:shape id="_x0000_i1051" type="#_x0000_t75" style="width:173.25pt;height:35.1pt" o:ole="">
            <v:imagedata r:id="rId646" o:title=""/>
          </v:shape>
          <o:OLEObject Type="Embed" ProgID="Equation.DSMT4" ShapeID="_x0000_i1051" DrawAspect="Content" ObjectID="_1734868282" r:id="rId647"/>
        </w:object>
      </w:r>
    </w:p>
    <w:p w14:paraId="5317CF6D" w14:textId="77777777" w:rsidR="003E7143" w:rsidRDefault="003E7143" w:rsidP="00B452A1">
      <w:pPr>
        <w:rPr>
          <w:lang w:val="en-US"/>
        </w:rPr>
      </w:pPr>
    </w:p>
    <w:p w14:paraId="395339FB" w14:textId="3379BCF4" w:rsidR="003E7143" w:rsidRDefault="003E7143" w:rsidP="00B452A1">
      <w:pPr>
        <w:rPr>
          <w:lang w:val="en-US"/>
        </w:rPr>
      </w:pPr>
      <w:r>
        <w:rPr>
          <w:lang w:val="en-US"/>
        </w:rPr>
        <w:t xml:space="preserve">delivers on a single fraction bar </w:t>
      </w:r>
    </w:p>
    <w:p w14:paraId="1032A674" w14:textId="2FAB241D" w:rsidR="003E7143" w:rsidRDefault="003E7143" w:rsidP="00B452A1">
      <w:pPr>
        <w:rPr>
          <w:lang w:val="en-US"/>
        </w:rPr>
      </w:pPr>
    </w:p>
    <w:p w14:paraId="53953750" w14:textId="5A9408F4" w:rsidR="00005904" w:rsidRDefault="00005904" w:rsidP="00B452A1">
      <w:pPr>
        <w:rPr>
          <w:lang w:val="en-US"/>
        </w:rPr>
      </w:pPr>
      <w:r w:rsidRPr="00C40E35">
        <w:rPr>
          <w:position w:val="-32"/>
        </w:rPr>
        <w:object w:dxaOrig="7500" w:dyaOrig="800" w14:anchorId="3EA1A718">
          <v:shape id="_x0000_i1052" type="#_x0000_t75" style="width:375.2pt;height:39.8pt" o:ole="">
            <v:imagedata r:id="rId648" o:title=""/>
          </v:shape>
          <o:OLEObject Type="Embed" ProgID="Equation.DSMT4" ShapeID="_x0000_i1052" DrawAspect="Content" ObjectID="_1734868283" r:id="rId649"/>
        </w:object>
      </w:r>
    </w:p>
    <w:p w14:paraId="202D0BCE" w14:textId="388CE881" w:rsidR="00B452A1" w:rsidRDefault="00B452A1" w:rsidP="00B452A1">
      <w:pPr>
        <w:rPr>
          <w:lang w:val="en-US"/>
        </w:rPr>
      </w:pPr>
    </w:p>
    <w:p w14:paraId="10C07668" w14:textId="52354722" w:rsidR="00005904" w:rsidRDefault="00005904" w:rsidP="00B452A1">
      <w:pPr>
        <w:rPr>
          <w:lang w:val="en-US"/>
        </w:rPr>
      </w:pPr>
      <w:r>
        <w:rPr>
          <w:lang w:val="en-US"/>
        </w:rPr>
        <w:t xml:space="preserve">which represents </w:t>
      </w:r>
      <w:r w:rsidR="00E96E75">
        <w:rPr>
          <w:lang w:val="en-US"/>
        </w:rPr>
        <w:t>the</w:t>
      </w:r>
      <w:r>
        <w:rPr>
          <w:lang w:val="en-US"/>
        </w:rPr>
        <w:t xml:space="preserve"> 2</w:t>
      </w:r>
      <w:r w:rsidRPr="00005904">
        <w:rPr>
          <w:vertAlign w:val="superscript"/>
          <w:lang w:val="en-US"/>
        </w:rPr>
        <w:t>nd</w:t>
      </w:r>
      <w:r>
        <w:rPr>
          <w:lang w:val="en-US"/>
        </w:rPr>
        <w:t xml:space="preserve"> order LTI </w:t>
      </w:r>
      <w:proofErr w:type="gramStart"/>
      <w:r>
        <w:rPr>
          <w:lang w:val="en-US"/>
        </w:rPr>
        <w:t>system</w:t>
      </w:r>
      <w:proofErr w:type="gramEnd"/>
      <w:r>
        <w:rPr>
          <w:lang w:val="en-US"/>
        </w:rPr>
        <w:t xml:space="preserve"> </w:t>
      </w:r>
    </w:p>
    <w:p w14:paraId="2EC8DDAA" w14:textId="77777777" w:rsidR="00005904" w:rsidRDefault="00005904" w:rsidP="00B452A1">
      <w:pPr>
        <w:rPr>
          <w:lang w:val="en-US"/>
        </w:rPr>
      </w:pPr>
    </w:p>
    <w:p w14:paraId="79F8DD96" w14:textId="78F0B1EF" w:rsidR="00005904" w:rsidRDefault="00005904" w:rsidP="00B452A1">
      <w:pPr>
        <w:rPr>
          <w:lang w:val="en-US"/>
        </w:rPr>
      </w:pPr>
      <w:r w:rsidRPr="00C40E35">
        <w:rPr>
          <w:position w:val="-30"/>
        </w:rPr>
        <w:object w:dxaOrig="2900" w:dyaOrig="720" w14:anchorId="04C44751">
          <v:shape id="_x0000_i1053" type="#_x0000_t75" style="width:145.15pt;height:36.9pt" o:ole="">
            <v:imagedata r:id="rId650" o:title=""/>
          </v:shape>
          <o:OLEObject Type="Embed" ProgID="Equation.DSMT4" ShapeID="_x0000_i1053" DrawAspect="Content" ObjectID="_1734868284" r:id="rId651"/>
        </w:object>
      </w:r>
    </w:p>
    <w:p w14:paraId="4F92F8DF" w14:textId="18B6E466" w:rsidR="00B452A1" w:rsidRDefault="00B452A1" w:rsidP="00C632B4">
      <w:pPr>
        <w:rPr>
          <w:lang w:val="en-US"/>
        </w:rPr>
      </w:pPr>
    </w:p>
    <w:p w14:paraId="3B64EF2D" w14:textId="593F8564" w:rsidR="003E7143" w:rsidRDefault="003E7143" w:rsidP="00C632B4">
      <w:pPr>
        <w:rPr>
          <w:lang w:val="en-US"/>
        </w:rPr>
      </w:pPr>
      <w:r>
        <w:rPr>
          <w:lang w:val="en-US"/>
        </w:rPr>
        <w:t xml:space="preserve">with coefficients </w:t>
      </w:r>
    </w:p>
    <w:p w14:paraId="5FE579F5" w14:textId="77777777" w:rsidR="003E7143" w:rsidRDefault="003E7143" w:rsidP="00C632B4">
      <w:pPr>
        <w:rPr>
          <w:lang w:val="en-US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6"/>
        <w:gridCol w:w="4536"/>
        <w:gridCol w:w="2160"/>
      </w:tblGrid>
      <w:tr w:rsidR="00F248EB" w:rsidRPr="00F248EB" w14:paraId="504BBF0A" w14:textId="77777777" w:rsidTr="00F248EB">
        <w:tc>
          <w:tcPr>
            <w:tcW w:w="2376" w:type="dxa"/>
            <w:shd w:val="clear" w:color="auto" w:fill="auto"/>
          </w:tcPr>
          <w:p w14:paraId="37C985D0" w14:textId="399AD6D7" w:rsidR="00FD0524" w:rsidRPr="00F248EB" w:rsidRDefault="00FD0524" w:rsidP="00C632B4">
            <w:pPr>
              <w:rPr>
                <w:lang w:val="en-US"/>
              </w:rPr>
            </w:pPr>
            <w:r w:rsidRPr="00F248EB">
              <w:rPr>
                <w:position w:val="-14"/>
              </w:rPr>
              <w:object w:dxaOrig="1600" w:dyaOrig="380" w14:anchorId="63486084">
                <v:shape id="_x0000_i1054" type="#_x0000_t75" style="width:80.8pt;height:18.75pt" o:ole="">
                  <v:imagedata r:id="rId652" o:title=""/>
                </v:shape>
                <o:OLEObject Type="Embed" ProgID="Equation.DSMT4" ShapeID="_x0000_i1054" DrawAspect="Content" ObjectID="_1734868285" r:id="rId653"/>
              </w:object>
            </w:r>
          </w:p>
        </w:tc>
        <w:tc>
          <w:tcPr>
            <w:tcW w:w="4536" w:type="dxa"/>
            <w:shd w:val="clear" w:color="auto" w:fill="auto"/>
          </w:tcPr>
          <w:p w14:paraId="491F54D4" w14:textId="55033E87" w:rsidR="00FD0524" w:rsidRPr="00F248EB" w:rsidRDefault="00013D7F" w:rsidP="00C632B4">
            <w:pPr>
              <w:rPr>
                <w:lang w:val="en-US"/>
              </w:rPr>
            </w:pPr>
            <w:r w:rsidRPr="00F248EB">
              <w:rPr>
                <w:position w:val="-14"/>
              </w:rPr>
              <w:object w:dxaOrig="3360" w:dyaOrig="380" w14:anchorId="2948C09C">
                <v:shape id="_x0000_i1055" type="#_x0000_t75" style="width:168pt;height:18.75pt" o:ole="">
                  <v:imagedata r:id="rId654" o:title=""/>
                </v:shape>
                <o:OLEObject Type="Embed" ProgID="Equation.DSMT4" ShapeID="_x0000_i1055" DrawAspect="Content" ObjectID="_1734868286" r:id="rId655"/>
              </w:object>
            </w:r>
          </w:p>
        </w:tc>
        <w:tc>
          <w:tcPr>
            <w:tcW w:w="2160" w:type="dxa"/>
            <w:shd w:val="clear" w:color="auto" w:fill="auto"/>
          </w:tcPr>
          <w:p w14:paraId="520621CE" w14:textId="76D08CAE" w:rsidR="00FD0524" w:rsidRPr="00F248EB" w:rsidRDefault="00013D7F" w:rsidP="00C632B4">
            <w:pPr>
              <w:rPr>
                <w:lang w:val="en-US"/>
              </w:rPr>
            </w:pPr>
            <w:r w:rsidRPr="00F248EB">
              <w:rPr>
                <w:position w:val="-14"/>
              </w:rPr>
              <w:object w:dxaOrig="1640" w:dyaOrig="380" w14:anchorId="2779D816">
                <v:shape id="_x0000_i1056" type="#_x0000_t75" style="width:81.95pt;height:18.75pt" o:ole="">
                  <v:imagedata r:id="rId656" o:title=""/>
                </v:shape>
                <o:OLEObject Type="Embed" ProgID="Equation.DSMT4" ShapeID="_x0000_i1056" DrawAspect="Content" ObjectID="_1734868287" r:id="rId657"/>
              </w:object>
            </w:r>
          </w:p>
        </w:tc>
      </w:tr>
      <w:tr w:rsidR="00F248EB" w:rsidRPr="00F248EB" w14:paraId="24E56510" w14:textId="77777777" w:rsidTr="00F248EB">
        <w:tc>
          <w:tcPr>
            <w:tcW w:w="2376" w:type="dxa"/>
            <w:shd w:val="clear" w:color="auto" w:fill="auto"/>
          </w:tcPr>
          <w:p w14:paraId="04ECCF5C" w14:textId="225ECA53" w:rsidR="00013D7F" w:rsidRPr="00F248EB" w:rsidRDefault="00013D7F" w:rsidP="00013D7F">
            <w:pPr>
              <w:rPr>
                <w:lang w:val="en-US"/>
              </w:rPr>
            </w:pPr>
            <w:r w:rsidRPr="00F248EB">
              <w:rPr>
                <w:position w:val="-14"/>
              </w:rPr>
              <w:object w:dxaOrig="840" w:dyaOrig="380" w14:anchorId="60952CE6">
                <v:shape id="_x0000_i1057" type="#_x0000_t75" style="width:42.15pt;height:18.75pt" o:ole="">
                  <v:imagedata r:id="rId658" o:title=""/>
                </v:shape>
                <o:OLEObject Type="Embed" ProgID="Equation.DSMT4" ShapeID="_x0000_i1057" DrawAspect="Content" ObjectID="_1734868288" r:id="rId659"/>
              </w:object>
            </w:r>
          </w:p>
        </w:tc>
        <w:tc>
          <w:tcPr>
            <w:tcW w:w="4536" w:type="dxa"/>
            <w:shd w:val="clear" w:color="auto" w:fill="auto"/>
          </w:tcPr>
          <w:p w14:paraId="0BDB9F0B" w14:textId="024478C4" w:rsidR="00013D7F" w:rsidRPr="00F248EB" w:rsidRDefault="00013D7F" w:rsidP="00013D7F">
            <w:pPr>
              <w:rPr>
                <w:lang w:val="en-US"/>
              </w:rPr>
            </w:pPr>
            <w:r w:rsidRPr="00F248EB">
              <w:rPr>
                <w:position w:val="-14"/>
              </w:rPr>
              <w:object w:dxaOrig="1560" w:dyaOrig="380" w14:anchorId="4DDC571E">
                <v:shape id="_x0000_i1058" type="#_x0000_t75" style="width:78.45pt;height:18.75pt" o:ole="">
                  <v:imagedata r:id="rId660" o:title=""/>
                </v:shape>
                <o:OLEObject Type="Embed" ProgID="Equation.DSMT4" ShapeID="_x0000_i1058" DrawAspect="Content" ObjectID="_1734868289" r:id="rId661"/>
              </w:object>
            </w:r>
          </w:p>
        </w:tc>
        <w:tc>
          <w:tcPr>
            <w:tcW w:w="2160" w:type="dxa"/>
            <w:shd w:val="clear" w:color="auto" w:fill="auto"/>
          </w:tcPr>
          <w:p w14:paraId="03711954" w14:textId="56275F7D" w:rsidR="00013D7F" w:rsidRPr="00F248EB" w:rsidRDefault="00013D7F" w:rsidP="00013D7F">
            <w:pPr>
              <w:rPr>
                <w:lang w:val="en-US"/>
              </w:rPr>
            </w:pPr>
            <w:r w:rsidRPr="00F248EB">
              <w:rPr>
                <w:position w:val="-14"/>
              </w:rPr>
              <w:object w:dxaOrig="840" w:dyaOrig="380" w14:anchorId="3DB28973">
                <v:shape id="_x0000_i1059" type="#_x0000_t75" style="width:42.15pt;height:18.75pt" o:ole="">
                  <v:imagedata r:id="rId662" o:title=""/>
                </v:shape>
                <o:OLEObject Type="Embed" ProgID="Equation.DSMT4" ShapeID="_x0000_i1059" DrawAspect="Content" ObjectID="_1734868290" r:id="rId663"/>
              </w:object>
            </w:r>
          </w:p>
        </w:tc>
      </w:tr>
    </w:tbl>
    <w:p w14:paraId="19647473" w14:textId="77777777" w:rsidR="00E96E75" w:rsidRDefault="00E96E75" w:rsidP="00E96E75">
      <w:pPr>
        <w:rPr>
          <w:lang w:val="en-US"/>
        </w:rPr>
      </w:pPr>
    </w:p>
    <w:p w14:paraId="3DD4314D" w14:textId="77777777" w:rsidR="00E96E75" w:rsidRDefault="00E96E75" w:rsidP="00E96E75">
      <w:pPr>
        <w:keepNext/>
        <w:spacing w:after="200"/>
        <w:rPr>
          <w:lang w:val="en-US"/>
        </w:rPr>
      </w:pPr>
      <w:r>
        <w:rPr>
          <w:lang w:val="en-US"/>
        </w:rPr>
        <w:t>Relationships between PID parameters and corner frequencies in Fig. part (b) are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2"/>
        <w:gridCol w:w="2303"/>
        <w:gridCol w:w="2303"/>
        <w:gridCol w:w="2164"/>
      </w:tblGrid>
      <w:tr w:rsidR="00F248EB" w:rsidRPr="00F248EB" w14:paraId="583251A9" w14:textId="77777777" w:rsidTr="00F248EB">
        <w:tc>
          <w:tcPr>
            <w:tcW w:w="2302" w:type="dxa"/>
            <w:shd w:val="clear" w:color="auto" w:fill="auto"/>
          </w:tcPr>
          <w:p w14:paraId="1074226E" w14:textId="77777777" w:rsidR="00E96E75" w:rsidRPr="00F248EB" w:rsidRDefault="00E96E75" w:rsidP="00F248EB">
            <w:pPr>
              <w:jc w:val="center"/>
              <w:rPr>
                <w:lang w:val="en-US"/>
              </w:rPr>
            </w:pPr>
            <w:r w:rsidRPr="00F248EB">
              <w:rPr>
                <w:position w:val="-12"/>
              </w:rPr>
              <w:object w:dxaOrig="1579" w:dyaOrig="360" w14:anchorId="00E8F0A8">
                <v:shape id="_x0000_i1060" type="#_x0000_t75" style="width:79pt;height:18.15pt" o:ole="">
                  <v:imagedata r:id="rId664" o:title=""/>
                </v:shape>
                <o:OLEObject Type="Embed" ProgID="Equation.DSMT4" ShapeID="_x0000_i1060" DrawAspect="Content" ObjectID="_1734868291" r:id="rId665"/>
              </w:object>
            </w:r>
          </w:p>
        </w:tc>
        <w:tc>
          <w:tcPr>
            <w:tcW w:w="2303" w:type="dxa"/>
            <w:shd w:val="clear" w:color="auto" w:fill="auto"/>
          </w:tcPr>
          <w:p w14:paraId="52598610" w14:textId="77777777" w:rsidR="00E96E75" w:rsidRPr="00F248EB" w:rsidRDefault="00E96E75" w:rsidP="00F248EB">
            <w:pPr>
              <w:jc w:val="center"/>
              <w:rPr>
                <w:lang w:val="en-US"/>
              </w:rPr>
            </w:pPr>
            <w:r w:rsidRPr="00F248EB">
              <w:rPr>
                <w:position w:val="-14"/>
              </w:rPr>
              <w:object w:dxaOrig="1260" w:dyaOrig="380" w14:anchorId="0365196D">
                <v:shape id="_x0000_i1061" type="#_x0000_t75" style="width:63.2pt;height:18.75pt" o:ole="">
                  <v:imagedata r:id="rId666" o:title=""/>
                </v:shape>
                <o:OLEObject Type="Embed" ProgID="Equation.DSMT4" ShapeID="_x0000_i1061" DrawAspect="Content" ObjectID="_1734868292" r:id="rId667"/>
              </w:object>
            </w:r>
          </w:p>
        </w:tc>
        <w:tc>
          <w:tcPr>
            <w:tcW w:w="2303" w:type="dxa"/>
            <w:shd w:val="clear" w:color="auto" w:fill="auto"/>
          </w:tcPr>
          <w:p w14:paraId="4F79052E" w14:textId="77777777" w:rsidR="00E96E75" w:rsidRPr="00F248EB" w:rsidRDefault="00E96E75" w:rsidP="00F248EB">
            <w:pPr>
              <w:jc w:val="center"/>
              <w:rPr>
                <w:lang w:val="en-US"/>
              </w:rPr>
            </w:pPr>
            <w:r w:rsidRPr="00F248EB">
              <w:rPr>
                <w:position w:val="-12"/>
              </w:rPr>
              <w:object w:dxaOrig="1920" w:dyaOrig="360" w14:anchorId="588D2D82">
                <v:shape id="_x0000_i1062" type="#_x0000_t75" style="width:96pt;height:18.15pt" o:ole="">
                  <v:imagedata r:id="rId668" o:title=""/>
                </v:shape>
                <o:OLEObject Type="Embed" ProgID="Equation.DSMT4" ShapeID="_x0000_i1062" DrawAspect="Content" ObjectID="_1734868293" r:id="rId669"/>
              </w:object>
            </w:r>
          </w:p>
        </w:tc>
        <w:tc>
          <w:tcPr>
            <w:tcW w:w="2164" w:type="dxa"/>
            <w:shd w:val="clear" w:color="auto" w:fill="auto"/>
          </w:tcPr>
          <w:p w14:paraId="70C888BB" w14:textId="77777777" w:rsidR="00E96E75" w:rsidRPr="00F248EB" w:rsidRDefault="00E96E75" w:rsidP="00F248EB">
            <w:pPr>
              <w:jc w:val="center"/>
              <w:rPr>
                <w:lang w:val="en-US"/>
              </w:rPr>
            </w:pPr>
            <w:r w:rsidRPr="00F248EB">
              <w:rPr>
                <w:position w:val="-14"/>
              </w:rPr>
              <w:object w:dxaOrig="1280" w:dyaOrig="380" w14:anchorId="3B17C16E">
                <v:shape id="_x0000_i1063" type="#_x0000_t75" style="width:64.4pt;height:18.75pt" o:ole="">
                  <v:imagedata r:id="rId670" o:title=""/>
                </v:shape>
                <o:OLEObject Type="Embed" ProgID="Equation.DSMT4" ShapeID="_x0000_i1063" DrawAspect="Content" ObjectID="_1734868294" r:id="rId671"/>
              </w:object>
            </w:r>
          </w:p>
        </w:tc>
      </w:tr>
    </w:tbl>
    <w:p w14:paraId="624AABC4" w14:textId="77777777" w:rsidR="00E96E75" w:rsidRDefault="00E96E75" w:rsidP="00E96E75">
      <w:pPr>
        <w:rPr>
          <w:lang w:val="en-US"/>
        </w:rPr>
      </w:pPr>
    </w:p>
    <w:p w14:paraId="65AC64DA" w14:textId="175B62B8" w:rsidR="00E96E75" w:rsidRDefault="00E96E75" w:rsidP="00E96E75">
      <w:pPr>
        <w:keepNext/>
        <w:spacing w:after="200"/>
        <w:rPr>
          <w:lang w:val="en-US"/>
        </w:rPr>
      </w:pPr>
      <w:r>
        <w:rPr>
          <w:lang w:val="en-US"/>
        </w:rPr>
        <w:t xml:space="preserve">Relationships to </w:t>
      </w:r>
      <w:r w:rsidRPr="00F46C1D">
        <w:rPr>
          <w:i/>
          <w:iCs/>
          <w:lang w:val="en-US"/>
        </w:rPr>
        <w:t>Matlab / Simulink</w:t>
      </w:r>
      <w:r>
        <w:rPr>
          <w:lang w:val="en-US"/>
        </w:rPr>
        <w:t xml:space="preserve"> </w:t>
      </w:r>
      <w:r w:rsidR="00F46C1D">
        <w:rPr>
          <w:lang w:val="en-US"/>
        </w:rPr>
        <w:t xml:space="preserve">control </w:t>
      </w:r>
      <w:r>
        <w:rPr>
          <w:lang w:val="en-US"/>
        </w:rPr>
        <w:t>parameters P, I, D, N are: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2"/>
        <w:gridCol w:w="2303"/>
        <w:gridCol w:w="2303"/>
        <w:gridCol w:w="2164"/>
      </w:tblGrid>
      <w:tr w:rsidR="00F248EB" w:rsidRPr="00F248EB" w14:paraId="0D5D1C10" w14:textId="77777777" w:rsidTr="00F248EB">
        <w:tc>
          <w:tcPr>
            <w:tcW w:w="2302" w:type="dxa"/>
            <w:shd w:val="clear" w:color="auto" w:fill="auto"/>
          </w:tcPr>
          <w:p w14:paraId="21A5F98E" w14:textId="1E2E3BC1" w:rsidR="00E96E75" w:rsidRPr="00F248EB" w:rsidRDefault="00E96E75" w:rsidP="00F248EB">
            <w:pPr>
              <w:spacing w:before="140"/>
              <w:jc w:val="center"/>
              <w:rPr>
                <w:lang w:val="en-US"/>
              </w:rPr>
            </w:pPr>
            <w:r w:rsidRPr="00F248EB">
              <w:rPr>
                <w:position w:val="-14"/>
              </w:rPr>
              <w:object w:dxaOrig="760" w:dyaOrig="380" w14:anchorId="3A8512C7">
                <v:shape id="_x0000_i1064" type="#_x0000_t75" style="width:38.05pt;height:18.75pt" o:ole="">
                  <v:imagedata r:id="rId637" o:title=""/>
                </v:shape>
                <o:OLEObject Type="Embed" ProgID="Equation.DSMT4" ShapeID="_x0000_i1064" DrawAspect="Content" ObjectID="_1734868295" r:id="rId672"/>
              </w:object>
            </w:r>
          </w:p>
        </w:tc>
        <w:tc>
          <w:tcPr>
            <w:tcW w:w="2303" w:type="dxa"/>
            <w:shd w:val="clear" w:color="auto" w:fill="auto"/>
          </w:tcPr>
          <w:p w14:paraId="776387D0" w14:textId="7A28569B" w:rsidR="00E96E75" w:rsidRPr="00F248EB" w:rsidRDefault="00E96E75" w:rsidP="00F248EB">
            <w:pPr>
              <w:spacing w:before="140"/>
              <w:jc w:val="center"/>
              <w:rPr>
                <w:lang w:val="en-US"/>
              </w:rPr>
            </w:pPr>
            <w:r w:rsidRPr="00F248EB">
              <w:rPr>
                <w:position w:val="-12"/>
              </w:rPr>
              <w:object w:dxaOrig="660" w:dyaOrig="360" w14:anchorId="04BA4CFE">
                <v:shape id="_x0000_i1065" type="#_x0000_t75" style="width:33.35pt;height:18.15pt" o:ole="">
                  <v:imagedata r:id="rId639" o:title=""/>
                </v:shape>
                <o:OLEObject Type="Embed" ProgID="Equation.DSMT4" ShapeID="_x0000_i1065" DrawAspect="Content" ObjectID="_1734868296" r:id="rId673"/>
              </w:object>
            </w:r>
          </w:p>
        </w:tc>
        <w:tc>
          <w:tcPr>
            <w:tcW w:w="2303" w:type="dxa"/>
            <w:shd w:val="clear" w:color="auto" w:fill="auto"/>
          </w:tcPr>
          <w:p w14:paraId="405E1E7D" w14:textId="6137BEE3" w:rsidR="00E96E75" w:rsidRPr="00F248EB" w:rsidRDefault="00E96E75" w:rsidP="00F248EB">
            <w:pPr>
              <w:spacing w:before="140"/>
              <w:jc w:val="center"/>
              <w:rPr>
                <w:lang w:val="en-US"/>
              </w:rPr>
            </w:pPr>
            <w:r w:rsidRPr="00F248EB">
              <w:rPr>
                <w:position w:val="-12"/>
              </w:rPr>
              <w:object w:dxaOrig="780" w:dyaOrig="360" w14:anchorId="363CEE55">
                <v:shape id="_x0000_i1066" type="#_x0000_t75" style="width:39.2pt;height:18.15pt" o:ole="">
                  <v:imagedata r:id="rId641" o:title=""/>
                </v:shape>
                <o:OLEObject Type="Embed" ProgID="Equation.DSMT4" ShapeID="_x0000_i1066" DrawAspect="Content" ObjectID="_1734868297" r:id="rId674"/>
              </w:object>
            </w:r>
          </w:p>
        </w:tc>
        <w:tc>
          <w:tcPr>
            <w:tcW w:w="2164" w:type="dxa"/>
            <w:shd w:val="clear" w:color="auto" w:fill="auto"/>
          </w:tcPr>
          <w:p w14:paraId="75C478D9" w14:textId="06B61E5C" w:rsidR="00E96E75" w:rsidRPr="00F248EB" w:rsidRDefault="00F46C1D" w:rsidP="00F248EB">
            <w:pPr>
              <w:jc w:val="center"/>
              <w:rPr>
                <w:lang w:val="en-US"/>
              </w:rPr>
            </w:pPr>
            <w:r w:rsidRPr="00F248EB">
              <w:rPr>
                <w:position w:val="-32"/>
              </w:rPr>
              <w:object w:dxaOrig="1380" w:dyaOrig="700" w14:anchorId="5A900633">
                <v:shape id="_x0000_i1067" type="#_x0000_t75" style="width:69.05pt;height:35.1pt" o:ole="">
                  <v:imagedata r:id="rId643" o:title=""/>
                </v:shape>
                <o:OLEObject Type="Embed" ProgID="Equation.DSMT4" ShapeID="_x0000_i1067" DrawAspect="Content" ObjectID="_1734868298" r:id="rId675"/>
              </w:object>
            </w:r>
          </w:p>
        </w:tc>
      </w:tr>
    </w:tbl>
    <w:p w14:paraId="3F509131" w14:textId="77777777" w:rsidR="00C632B4" w:rsidRPr="00C176AE" w:rsidRDefault="00C632B4" w:rsidP="00C632B4">
      <w:pPr>
        <w:rPr>
          <w:lang w:val="en-US"/>
        </w:rPr>
      </w:pPr>
    </w:p>
    <w:p w14:paraId="513289B3" w14:textId="5BBBF7ED" w:rsidR="00C632B4" w:rsidRDefault="00C632B4" w:rsidP="00C632B4">
      <w:pPr>
        <w:pStyle w:val="berschrift3"/>
      </w:pPr>
      <w:r>
        <w:br w:type="page"/>
      </w:r>
      <w:r w:rsidR="003C1584" w:rsidRPr="003C1584">
        <w:rPr>
          <w:i/>
          <w:iCs/>
        </w:rPr>
        <w:lastRenderedPageBreak/>
        <w:t>PID</w:t>
      </w:r>
      <w:r w:rsidR="003C1584">
        <w:t xml:space="preserve"> Compensator </w:t>
      </w:r>
      <w:r>
        <w:t xml:space="preserve">Application to a DC/DC Buck Converter </w:t>
      </w:r>
    </w:p>
    <w:p w14:paraId="6732319B" w14:textId="2C0A366B" w:rsidR="00ED011B" w:rsidRPr="00ED011B" w:rsidRDefault="00ED011B" w:rsidP="00ED011B">
      <w:pPr>
        <w:rPr>
          <w:lang w:val="en-US"/>
        </w:rPr>
      </w:pPr>
      <w:r w:rsidRPr="00ED011B">
        <w:rPr>
          <w:b/>
          <w:bCs/>
          <w:lang w:val="en-US"/>
        </w:rPr>
        <w:t>(a)</w:t>
      </w:r>
      <w:r>
        <w:rPr>
          <w:lang w:val="en-US"/>
        </w:rPr>
        <w:t xml:space="preserve"> red: TF of RLC lowpass, black target loop gain,  </w:t>
      </w:r>
      <w:r w:rsidRPr="00ED011B">
        <w:rPr>
          <w:b/>
          <w:bCs/>
          <w:lang w:val="en-US"/>
        </w:rPr>
        <w:t>(b)</w:t>
      </w:r>
      <w:r>
        <w:rPr>
          <w:lang w:val="en-US"/>
        </w:rPr>
        <w:t xml:space="preserve"> same as (a), illustrate compensator</w:t>
      </w:r>
    </w:p>
    <w:p w14:paraId="1AD96654" w14:textId="534C3FC8" w:rsidR="00C632B4" w:rsidRPr="00646E6F" w:rsidRDefault="003F5BC4" w:rsidP="00646E6F">
      <w:pPr>
        <w:spacing w:before="40" w:after="240"/>
      </w:pPr>
      <w:r>
        <w:rPr>
          <w:noProof/>
        </w:rPr>
        <w:drawing>
          <wp:inline distT="0" distB="0" distL="0" distR="0" wp14:anchorId="6E30E286" wp14:editId="60771422">
            <wp:extent cx="5748655" cy="1915160"/>
            <wp:effectExtent l="0" t="0" r="0" b="0"/>
            <wp:docPr id="424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5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74A11" w14:textId="2CFCE3FD" w:rsidR="00646E6F" w:rsidRDefault="00646E6F" w:rsidP="00646E6F">
      <w:pPr>
        <w:rPr>
          <w:lang w:val="en-US"/>
        </w:rPr>
      </w:pPr>
      <w:r w:rsidRPr="00C632B4">
        <w:rPr>
          <w:b/>
          <w:bCs/>
          <w:lang w:val="en-US"/>
        </w:rPr>
        <w:t>Fig. 5.4.</w:t>
      </w:r>
      <w:r w:rsidR="003C1584">
        <w:rPr>
          <w:b/>
          <w:bCs/>
          <w:lang w:val="en-US"/>
        </w:rPr>
        <w:t>4</w:t>
      </w:r>
      <w:r w:rsidRPr="00C632B4">
        <w:rPr>
          <w:b/>
          <w:bCs/>
          <w:lang w:val="en-US"/>
        </w:rPr>
        <w:t>:</w:t>
      </w:r>
      <w:r>
        <w:rPr>
          <w:lang w:val="en-US"/>
        </w:rPr>
        <w:t xml:space="preserve"> PID Compensator, </w:t>
      </w:r>
      <w:r w:rsidRPr="00C632B4">
        <w:rPr>
          <w:b/>
          <w:bCs/>
          <w:lang w:val="en-US"/>
        </w:rPr>
        <w:t>(a)</w:t>
      </w:r>
      <w:r>
        <w:rPr>
          <w:lang w:val="en-US"/>
        </w:rPr>
        <w:t xml:space="preserve"> target loop-gain</w:t>
      </w:r>
      <w:r w:rsidR="00ED011B">
        <w:rPr>
          <w:lang w:val="en-US"/>
        </w:rPr>
        <w:t xml:space="preserve">, </w:t>
      </w:r>
      <w:r>
        <w:rPr>
          <w:lang w:val="en-US"/>
        </w:rPr>
        <w:t xml:space="preserve"> </w:t>
      </w:r>
      <w:r w:rsidRPr="00C632B4">
        <w:rPr>
          <w:b/>
          <w:bCs/>
          <w:lang w:val="en-US"/>
        </w:rPr>
        <w:t>(b)</w:t>
      </w:r>
      <w:r>
        <w:rPr>
          <w:lang w:val="en-US"/>
        </w:rPr>
        <w:t xml:space="preserve"> </w:t>
      </w:r>
      <w:r w:rsidR="00ED011B">
        <w:rPr>
          <w:lang w:val="en-US"/>
        </w:rPr>
        <w:t>illustrate compensator asymptotes</w:t>
      </w:r>
    </w:p>
    <w:p w14:paraId="2137773D" w14:textId="77777777" w:rsidR="00C632B4" w:rsidRDefault="00C632B4" w:rsidP="00C632B4">
      <w:pPr>
        <w:rPr>
          <w:lang w:val="en-US"/>
        </w:rPr>
      </w:pPr>
    </w:p>
    <w:p w14:paraId="67E62704" w14:textId="77777777" w:rsidR="00C632B4" w:rsidRDefault="00C632B4" w:rsidP="00C632B4">
      <w:pPr>
        <w:rPr>
          <w:lang w:val="en-US"/>
        </w:rPr>
      </w:pPr>
    </w:p>
    <w:p w14:paraId="0373A5B7" w14:textId="77777777" w:rsidR="00C632B4" w:rsidRDefault="00C632B4" w:rsidP="00C632B4">
      <w:pPr>
        <w:rPr>
          <w:lang w:val="en-US"/>
        </w:rPr>
      </w:pPr>
    </w:p>
    <w:p w14:paraId="06A9081E" w14:textId="77777777" w:rsidR="00C632B4" w:rsidRDefault="00C632B4" w:rsidP="00C632B4">
      <w:pPr>
        <w:rPr>
          <w:lang w:val="en-US"/>
        </w:rPr>
      </w:pPr>
    </w:p>
    <w:p w14:paraId="1DA927F0" w14:textId="77777777" w:rsidR="00C632B4" w:rsidRDefault="00C632B4" w:rsidP="00C632B4">
      <w:pPr>
        <w:rPr>
          <w:lang w:val="en-US"/>
        </w:rPr>
      </w:pPr>
    </w:p>
    <w:p w14:paraId="7D6DEF23" w14:textId="77777777" w:rsidR="00C632B4" w:rsidRDefault="00C632B4" w:rsidP="00C632B4">
      <w:pPr>
        <w:rPr>
          <w:lang w:val="en-US"/>
        </w:rPr>
      </w:pPr>
    </w:p>
    <w:p w14:paraId="7D7C0075" w14:textId="77777777" w:rsidR="00C632B4" w:rsidRDefault="00C632B4" w:rsidP="00C632B4">
      <w:pPr>
        <w:rPr>
          <w:lang w:val="en-US"/>
        </w:rPr>
      </w:pPr>
    </w:p>
    <w:p w14:paraId="192A7454" w14:textId="77777777" w:rsidR="00C632B4" w:rsidRDefault="00C632B4" w:rsidP="00C632B4">
      <w:pPr>
        <w:rPr>
          <w:lang w:val="en-US"/>
        </w:rPr>
      </w:pPr>
    </w:p>
    <w:p w14:paraId="0CBD7CAE" w14:textId="77777777" w:rsidR="00C632B4" w:rsidRDefault="00C632B4" w:rsidP="00C632B4">
      <w:pPr>
        <w:rPr>
          <w:lang w:val="en-US"/>
        </w:rPr>
      </w:pPr>
    </w:p>
    <w:p w14:paraId="5C64E199" w14:textId="77777777" w:rsidR="00C632B4" w:rsidRDefault="00C632B4" w:rsidP="00C632B4">
      <w:pPr>
        <w:rPr>
          <w:lang w:val="en-US"/>
        </w:rPr>
      </w:pPr>
    </w:p>
    <w:p w14:paraId="252F81E0" w14:textId="77777777" w:rsidR="00C632B4" w:rsidRDefault="00C632B4" w:rsidP="00C632B4">
      <w:pPr>
        <w:rPr>
          <w:lang w:val="en-US"/>
        </w:rPr>
      </w:pPr>
    </w:p>
    <w:p w14:paraId="2A96394E" w14:textId="77777777" w:rsidR="00C632B4" w:rsidRDefault="00C632B4" w:rsidP="00C632B4">
      <w:pPr>
        <w:rPr>
          <w:lang w:val="en-US"/>
        </w:rPr>
      </w:pPr>
    </w:p>
    <w:p w14:paraId="6C6C1169" w14:textId="0AD8D196" w:rsidR="00C632B4" w:rsidRDefault="00C632B4" w:rsidP="00C632B4">
      <w:pPr>
        <w:rPr>
          <w:lang w:val="en-US"/>
        </w:rPr>
      </w:pPr>
    </w:p>
    <w:p w14:paraId="5B6480C5" w14:textId="77777777" w:rsidR="00ED011B" w:rsidRDefault="00ED011B" w:rsidP="00C632B4">
      <w:pPr>
        <w:rPr>
          <w:lang w:val="en-US"/>
        </w:rPr>
      </w:pPr>
    </w:p>
    <w:p w14:paraId="08E4D0C6" w14:textId="77777777" w:rsidR="00C632B4" w:rsidRDefault="00C632B4" w:rsidP="00C632B4">
      <w:pPr>
        <w:rPr>
          <w:lang w:val="en-US"/>
        </w:rPr>
      </w:pPr>
    </w:p>
    <w:p w14:paraId="4D29F77F" w14:textId="77777777" w:rsidR="00C632B4" w:rsidRDefault="00C632B4" w:rsidP="00C632B4">
      <w:pPr>
        <w:rPr>
          <w:lang w:val="en-US"/>
        </w:rPr>
      </w:pPr>
    </w:p>
    <w:p w14:paraId="5E08AC7C" w14:textId="77777777" w:rsidR="00C632B4" w:rsidRPr="00767206" w:rsidRDefault="00C632B4" w:rsidP="00C632B4">
      <w:pPr>
        <w:rPr>
          <w:lang w:val="en-US"/>
        </w:rPr>
      </w:pPr>
    </w:p>
    <w:p w14:paraId="0DCDF9BA" w14:textId="77777777" w:rsidR="00C632B4" w:rsidRPr="00767206" w:rsidRDefault="00C632B4" w:rsidP="00C632B4">
      <w:pPr>
        <w:rPr>
          <w:lang w:val="en-US"/>
        </w:rPr>
      </w:pPr>
    </w:p>
    <w:p w14:paraId="31F1FE88" w14:textId="77777777" w:rsidR="00C632B4" w:rsidRDefault="00C632B4" w:rsidP="00C632B4">
      <w:pPr>
        <w:rPr>
          <w:lang w:val="en-US"/>
        </w:rPr>
      </w:pPr>
    </w:p>
    <w:p w14:paraId="2BBE7675" w14:textId="77777777" w:rsidR="00C632B4" w:rsidRDefault="00C632B4" w:rsidP="00C632B4">
      <w:pPr>
        <w:rPr>
          <w:lang w:val="en-US"/>
        </w:rPr>
      </w:pPr>
    </w:p>
    <w:p w14:paraId="44D3322E" w14:textId="77777777" w:rsidR="00C632B4" w:rsidRDefault="00C632B4" w:rsidP="00C632B4">
      <w:pPr>
        <w:rPr>
          <w:lang w:val="en-US"/>
        </w:rPr>
      </w:pPr>
    </w:p>
    <w:p w14:paraId="7538FA15" w14:textId="77777777" w:rsidR="00C632B4" w:rsidRDefault="00C632B4" w:rsidP="00C632B4">
      <w:pPr>
        <w:rPr>
          <w:lang w:val="en-US"/>
        </w:rPr>
      </w:pPr>
    </w:p>
    <w:p w14:paraId="741E44D0" w14:textId="77777777" w:rsidR="00C632B4" w:rsidRDefault="00C632B4" w:rsidP="00C632B4">
      <w:pPr>
        <w:rPr>
          <w:lang w:val="en-US"/>
        </w:rPr>
      </w:pPr>
    </w:p>
    <w:p w14:paraId="4842E190" w14:textId="77777777" w:rsidR="00C632B4" w:rsidRDefault="00C632B4" w:rsidP="00C632B4">
      <w:pPr>
        <w:rPr>
          <w:lang w:val="en-US"/>
        </w:rPr>
      </w:pPr>
    </w:p>
    <w:p w14:paraId="48D430D9" w14:textId="77777777" w:rsidR="00C632B4" w:rsidRDefault="00C632B4" w:rsidP="00C632B4">
      <w:pPr>
        <w:rPr>
          <w:lang w:val="en-US"/>
        </w:rPr>
      </w:pPr>
    </w:p>
    <w:p w14:paraId="0F62BF04" w14:textId="77777777" w:rsidR="00C632B4" w:rsidRDefault="00C632B4" w:rsidP="00C632B4">
      <w:pPr>
        <w:rPr>
          <w:lang w:val="en-US"/>
        </w:rPr>
      </w:pPr>
    </w:p>
    <w:p w14:paraId="5A46A92F" w14:textId="77777777" w:rsidR="00C632B4" w:rsidRDefault="00C632B4" w:rsidP="00C632B4">
      <w:pPr>
        <w:rPr>
          <w:lang w:val="en-US"/>
        </w:rPr>
      </w:pPr>
    </w:p>
    <w:p w14:paraId="63D55AC5" w14:textId="77777777" w:rsidR="00C632B4" w:rsidRDefault="00C632B4" w:rsidP="00C632B4">
      <w:pPr>
        <w:rPr>
          <w:lang w:val="en-US"/>
        </w:rPr>
      </w:pPr>
    </w:p>
    <w:p w14:paraId="0B082A96" w14:textId="77777777" w:rsidR="00C632B4" w:rsidRDefault="00C632B4" w:rsidP="00C632B4">
      <w:pPr>
        <w:rPr>
          <w:lang w:val="en-US"/>
        </w:rPr>
      </w:pPr>
    </w:p>
    <w:p w14:paraId="3506FACB" w14:textId="77777777" w:rsidR="00C632B4" w:rsidRDefault="00C632B4" w:rsidP="00C632B4">
      <w:pPr>
        <w:rPr>
          <w:lang w:val="en-US"/>
        </w:rPr>
      </w:pPr>
    </w:p>
    <w:p w14:paraId="67D016C2" w14:textId="77777777" w:rsidR="00C632B4" w:rsidRDefault="00C632B4" w:rsidP="00C632B4">
      <w:pPr>
        <w:rPr>
          <w:lang w:val="en-US"/>
        </w:rPr>
      </w:pPr>
    </w:p>
    <w:p w14:paraId="35060896" w14:textId="41CA50DA" w:rsidR="00990285" w:rsidRDefault="00990285">
      <w:pPr>
        <w:jc w:val="left"/>
        <w:rPr>
          <w:lang w:val="en-US"/>
        </w:rPr>
      </w:pPr>
      <w:r>
        <w:rPr>
          <w:lang w:val="en-US"/>
        </w:rPr>
        <w:br w:type="page"/>
      </w:r>
    </w:p>
    <w:p w14:paraId="098C9ABC" w14:textId="7218C21C" w:rsidR="00C632B4" w:rsidRDefault="00C632B4" w:rsidP="00C632B4">
      <w:pPr>
        <w:rPr>
          <w:lang w:val="en-US"/>
        </w:rPr>
      </w:pPr>
    </w:p>
    <w:p w14:paraId="3ADBA5A2" w14:textId="176DFC44" w:rsidR="00990285" w:rsidRDefault="00990285" w:rsidP="00C632B4">
      <w:pPr>
        <w:rPr>
          <w:lang w:val="en-US"/>
        </w:rPr>
      </w:pPr>
    </w:p>
    <w:p w14:paraId="717369F5" w14:textId="73B4D11D" w:rsidR="00990285" w:rsidRDefault="00990285" w:rsidP="00C632B4">
      <w:pPr>
        <w:rPr>
          <w:lang w:val="en-US"/>
        </w:rPr>
      </w:pPr>
    </w:p>
    <w:p w14:paraId="7AC74223" w14:textId="49413B9D" w:rsidR="00990285" w:rsidRDefault="00990285" w:rsidP="00C632B4">
      <w:pPr>
        <w:rPr>
          <w:lang w:val="en-US"/>
        </w:rPr>
      </w:pPr>
    </w:p>
    <w:p w14:paraId="6698DC76" w14:textId="114E8053" w:rsidR="00990285" w:rsidRDefault="00990285" w:rsidP="00C632B4">
      <w:pPr>
        <w:rPr>
          <w:lang w:val="en-US"/>
        </w:rPr>
      </w:pPr>
    </w:p>
    <w:p w14:paraId="0B9DA162" w14:textId="3944ED0A" w:rsidR="00990285" w:rsidRDefault="00990285" w:rsidP="00C632B4">
      <w:pPr>
        <w:rPr>
          <w:lang w:val="en-US"/>
        </w:rPr>
      </w:pPr>
    </w:p>
    <w:p w14:paraId="24467A91" w14:textId="3ED8CFA9" w:rsidR="00990285" w:rsidRDefault="00990285" w:rsidP="00C632B4">
      <w:pPr>
        <w:rPr>
          <w:lang w:val="en-US"/>
        </w:rPr>
      </w:pPr>
    </w:p>
    <w:p w14:paraId="1EA36F12" w14:textId="7EE8D5DC" w:rsidR="00990285" w:rsidRDefault="00990285" w:rsidP="00C632B4">
      <w:pPr>
        <w:rPr>
          <w:lang w:val="en-US"/>
        </w:rPr>
      </w:pPr>
    </w:p>
    <w:p w14:paraId="45614E56" w14:textId="410704FF" w:rsidR="00990285" w:rsidRDefault="00990285" w:rsidP="00C632B4">
      <w:pPr>
        <w:rPr>
          <w:lang w:val="en-US"/>
        </w:rPr>
      </w:pPr>
    </w:p>
    <w:p w14:paraId="4557769D" w14:textId="476E45EB" w:rsidR="00990285" w:rsidRDefault="00990285" w:rsidP="00C632B4">
      <w:pPr>
        <w:rPr>
          <w:lang w:val="en-US"/>
        </w:rPr>
      </w:pPr>
    </w:p>
    <w:p w14:paraId="6C7D1CE3" w14:textId="16CA2C79" w:rsidR="00990285" w:rsidRDefault="00990285" w:rsidP="00C632B4">
      <w:pPr>
        <w:rPr>
          <w:lang w:val="en-US"/>
        </w:rPr>
      </w:pPr>
    </w:p>
    <w:p w14:paraId="6518E91C" w14:textId="07B3B822" w:rsidR="00990285" w:rsidRDefault="00990285" w:rsidP="00C632B4">
      <w:pPr>
        <w:rPr>
          <w:lang w:val="en-US"/>
        </w:rPr>
      </w:pPr>
    </w:p>
    <w:p w14:paraId="14ABA57B" w14:textId="183B2A00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30C70836" wp14:editId="54D91F8C">
                <wp:simplePos x="0" y="0"/>
                <wp:positionH relativeFrom="column">
                  <wp:posOffset>231354</wp:posOffset>
                </wp:positionH>
                <wp:positionV relativeFrom="paragraph">
                  <wp:posOffset>169321</wp:posOffset>
                </wp:positionV>
                <wp:extent cx="3960" cy="2520"/>
                <wp:effectExtent l="57150" t="57150" r="53340" b="55245"/>
                <wp:wrapNone/>
                <wp:docPr id="660" name="Freihand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39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12391" id="Freihand 660" o:spid="_x0000_s1026" type="#_x0000_t75" style="position:absolute;margin-left:17.5pt;margin-top:12.65pt;width:1.7pt;height:1.6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">
                <v:imagedata r:id="rId678" o:title=""/>
              </v:shape>
            </w:pict>
          </mc:Fallback>
        </mc:AlternateContent>
      </w:r>
    </w:p>
    <w:p w14:paraId="21C4CBEC" w14:textId="15CFF334" w:rsidR="00990285" w:rsidRDefault="00990285" w:rsidP="00C632B4">
      <w:pPr>
        <w:rPr>
          <w:lang w:val="en-US"/>
        </w:rPr>
      </w:pPr>
    </w:p>
    <w:p w14:paraId="65B1DCE4" w14:textId="73741036" w:rsidR="00990285" w:rsidRDefault="00990285" w:rsidP="00C632B4">
      <w:pPr>
        <w:rPr>
          <w:lang w:val="en-US"/>
        </w:rPr>
      </w:pPr>
    </w:p>
    <w:p w14:paraId="469ECB59" w14:textId="54EBE62E" w:rsidR="00990285" w:rsidRDefault="00990285" w:rsidP="00C632B4">
      <w:pPr>
        <w:rPr>
          <w:lang w:val="en-US"/>
        </w:rPr>
      </w:pPr>
    </w:p>
    <w:p w14:paraId="78EA4C2C" w14:textId="2D396A40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206BA06C" wp14:editId="1A85D95D">
                <wp:simplePos x="0" y="0"/>
                <wp:positionH relativeFrom="column">
                  <wp:posOffset>1324610</wp:posOffset>
                </wp:positionH>
                <wp:positionV relativeFrom="paragraph">
                  <wp:posOffset>163195</wp:posOffset>
                </wp:positionV>
                <wp:extent cx="10520" cy="360"/>
                <wp:effectExtent l="57150" t="38100" r="46990" b="57150"/>
                <wp:wrapNone/>
                <wp:docPr id="658" name="Freihand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0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5C470" id="Freihand 658" o:spid="_x0000_s1026" type="#_x0000_t75" style="position:absolute;margin-left:103.6pt;margin-top:12.15pt;width:2.3pt;height:1.4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">
                <v:imagedata r:id="rId680" o:title=""/>
              </v:shape>
            </w:pict>
          </mc:Fallback>
        </mc:AlternateContent>
      </w:r>
    </w:p>
    <w:p w14:paraId="7721AF33" w14:textId="742B4989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3BB0F1A0" wp14:editId="1EFDA3B5">
                <wp:simplePos x="0" y="0"/>
                <wp:positionH relativeFrom="column">
                  <wp:posOffset>953154</wp:posOffset>
                </wp:positionH>
                <wp:positionV relativeFrom="paragraph">
                  <wp:posOffset>84661</wp:posOffset>
                </wp:positionV>
                <wp:extent cx="360" cy="360"/>
                <wp:effectExtent l="38100" t="38100" r="57150" b="57150"/>
                <wp:wrapNone/>
                <wp:docPr id="659" name="Freihand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C9840" id="Freihand 659" o:spid="_x0000_s1026" type="#_x0000_t75" style="position:absolute;margin-left:74.35pt;margin-top:5.95pt;width:1.45pt;height:1.4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">
                <v:imagedata r:id="rId682" o:title=""/>
              </v:shape>
            </w:pict>
          </mc:Fallback>
        </mc:AlternateContent>
      </w:r>
    </w:p>
    <w:p w14:paraId="79ABBDDB" w14:textId="4C9F6136" w:rsidR="00990285" w:rsidRDefault="00990285" w:rsidP="00C632B4">
      <w:pPr>
        <w:rPr>
          <w:lang w:val="en-US"/>
        </w:rPr>
      </w:pPr>
    </w:p>
    <w:p w14:paraId="196128C4" w14:textId="3F659A01" w:rsidR="00990285" w:rsidRDefault="00990285" w:rsidP="00C632B4">
      <w:pPr>
        <w:rPr>
          <w:lang w:val="en-US"/>
        </w:rPr>
      </w:pPr>
    </w:p>
    <w:p w14:paraId="37D1F80C" w14:textId="0D25BC7A" w:rsidR="00990285" w:rsidRDefault="00990285" w:rsidP="00C632B4">
      <w:pPr>
        <w:rPr>
          <w:lang w:val="en-US"/>
        </w:rPr>
      </w:pPr>
    </w:p>
    <w:p w14:paraId="7BBC5F2C" w14:textId="049C066F" w:rsidR="00990285" w:rsidRDefault="00990285" w:rsidP="00C632B4">
      <w:pPr>
        <w:rPr>
          <w:lang w:val="en-US"/>
        </w:rPr>
      </w:pPr>
    </w:p>
    <w:p w14:paraId="70AF9614" w14:textId="1B1D8197" w:rsidR="00990285" w:rsidRDefault="00990285" w:rsidP="00C632B4">
      <w:pPr>
        <w:rPr>
          <w:lang w:val="en-US"/>
        </w:rPr>
      </w:pPr>
    </w:p>
    <w:p w14:paraId="56014F4D" w14:textId="0B4C27D3" w:rsidR="00990285" w:rsidRDefault="00990285" w:rsidP="00C632B4">
      <w:pPr>
        <w:rPr>
          <w:lang w:val="en-US"/>
        </w:rPr>
      </w:pPr>
    </w:p>
    <w:p w14:paraId="03A07DE2" w14:textId="3F09EB5E" w:rsidR="00990285" w:rsidRDefault="00990285" w:rsidP="00C632B4">
      <w:pPr>
        <w:rPr>
          <w:lang w:val="en-US"/>
        </w:rPr>
      </w:pPr>
    </w:p>
    <w:p w14:paraId="7A974BB0" w14:textId="193F9746" w:rsidR="00990285" w:rsidRDefault="00990285" w:rsidP="00C632B4">
      <w:pPr>
        <w:rPr>
          <w:lang w:val="en-US"/>
        </w:rPr>
      </w:pPr>
    </w:p>
    <w:p w14:paraId="379B277B" w14:textId="392A880F" w:rsidR="00E20EBC" w:rsidRDefault="00E20EBC">
      <w:pPr>
        <w:jc w:val="left"/>
        <w:rPr>
          <w:lang w:val="en-US"/>
        </w:rPr>
      </w:pPr>
      <w:r>
        <w:rPr>
          <w:lang w:val="en-US"/>
        </w:rPr>
        <w:br w:type="page"/>
      </w:r>
    </w:p>
    <w:p w14:paraId="2FB2887C" w14:textId="77777777" w:rsidR="00990285" w:rsidRDefault="00990285" w:rsidP="00C632B4">
      <w:pPr>
        <w:rPr>
          <w:lang w:val="en-US"/>
        </w:rPr>
      </w:pPr>
    </w:p>
    <w:p w14:paraId="65AB65CB" w14:textId="762FFEA8" w:rsidR="00990285" w:rsidRDefault="00990285" w:rsidP="00C632B4">
      <w:pPr>
        <w:rPr>
          <w:lang w:val="en-US"/>
        </w:rPr>
      </w:pPr>
    </w:p>
    <w:p w14:paraId="1FE8F6E6" w14:textId="4B40BB39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140F4177" wp14:editId="619C02F6">
                <wp:simplePos x="0" y="0"/>
                <wp:positionH relativeFrom="column">
                  <wp:posOffset>628650</wp:posOffset>
                </wp:positionH>
                <wp:positionV relativeFrom="paragraph">
                  <wp:posOffset>-259080</wp:posOffset>
                </wp:positionV>
                <wp:extent cx="4873695" cy="632460"/>
                <wp:effectExtent l="38100" t="38100" r="41275" b="53340"/>
                <wp:wrapNone/>
                <wp:docPr id="21" name="Freihand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4873695" cy="632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FCB01" id="Freihand 21" o:spid="_x0000_s1026" type="#_x0000_t75" style="position:absolute;margin-left:48.8pt;margin-top:-21.1pt;width:385.15pt;height:51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">
                <v:imagedata r:id="rId684" o:title=""/>
              </v:shape>
            </w:pict>
          </mc:Fallback>
        </mc:AlternateContent>
      </w:r>
    </w:p>
    <w:p w14:paraId="1102CA9E" w14:textId="2A4968AC" w:rsidR="00990285" w:rsidRDefault="00990285" w:rsidP="00C632B4">
      <w:pPr>
        <w:rPr>
          <w:lang w:val="en-US"/>
        </w:rPr>
      </w:pPr>
    </w:p>
    <w:p w14:paraId="7D17A721" w14:textId="1DA84569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5B7B7F6C" wp14:editId="623AD39A">
                <wp:simplePos x="0" y="0"/>
                <wp:positionH relativeFrom="column">
                  <wp:posOffset>512154</wp:posOffset>
                </wp:positionH>
                <wp:positionV relativeFrom="paragraph">
                  <wp:posOffset>50137</wp:posOffset>
                </wp:positionV>
                <wp:extent cx="5416560" cy="146160"/>
                <wp:effectExtent l="38100" t="38100" r="31750" b="44450"/>
                <wp:wrapNone/>
                <wp:docPr id="22" name="Freihand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54165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7A66A" id="Freihand 22" o:spid="_x0000_s1026" type="#_x0000_t75" style="position:absolute;margin-left:39.65pt;margin-top:3.25pt;width:427.9pt;height:12.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">
                <v:imagedata r:id="rId686" o:title=""/>
              </v:shape>
            </w:pict>
          </mc:Fallback>
        </mc:AlternateContent>
      </w:r>
    </w:p>
    <w:p w14:paraId="637E9A3C" w14:textId="0AEFC8AA" w:rsidR="00990285" w:rsidRDefault="00990285" w:rsidP="00C632B4">
      <w:pPr>
        <w:rPr>
          <w:lang w:val="en-US"/>
        </w:rPr>
      </w:pPr>
    </w:p>
    <w:p w14:paraId="2BF1E592" w14:textId="7A00D446" w:rsidR="00990285" w:rsidRDefault="00990285" w:rsidP="00C632B4">
      <w:pPr>
        <w:rPr>
          <w:lang w:val="en-US"/>
        </w:rPr>
      </w:pPr>
    </w:p>
    <w:p w14:paraId="0CDC7127" w14:textId="7FED920C" w:rsidR="00990285" w:rsidRDefault="00990285" w:rsidP="00C632B4">
      <w:pPr>
        <w:rPr>
          <w:lang w:val="en-US"/>
        </w:rPr>
      </w:pPr>
    </w:p>
    <w:p w14:paraId="5808CEFE" w14:textId="64F9D132" w:rsidR="00990285" w:rsidRDefault="00990285" w:rsidP="00C632B4">
      <w:pPr>
        <w:rPr>
          <w:lang w:val="en-US"/>
        </w:rPr>
      </w:pPr>
    </w:p>
    <w:p w14:paraId="5EDB4CB8" w14:textId="5D06F27C" w:rsidR="00990285" w:rsidRDefault="00990285" w:rsidP="00C632B4">
      <w:pPr>
        <w:rPr>
          <w:lang w:val="en-US"/>
        </w:rPr>
      </w:pPr>
    </w:p>
    <w:p w14:paraId="11031267" w14:textId="5E0254F9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3D637535" wp14:editId="4ABDE058">
                <wp:simplePos x="0" y="0"/>
                <wp:positionH relativeFrom="column">
                  <wp:posOffset>2705100</wp:posOffset>
                </wp:positionH>
                <wp:positionV relativeFrom="paragraph">
                  <wp:posOffset>-217170</wp:posOffset>
                </wp:positionV>
                <wp:extent cx="1007280" cy="681840"/>
                <wp:effectExtent l="38100" t="38100" r="40640" b="42545"/>
                <wp:wrapNone/>
                <wp:docPr id="31" name="Freihand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007280" cy="68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FB3F6" id="Freihand 31" o:spid="_x0000_s1026" type="#_x0000_t75" style="position:absolute;margin-left:212.3pt;margin-top:-17.8pt;width:80.7pt;height:55.1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">
                <v:imagedata r:id="rId688" o:title=""/>
              </v:shape>
            </w:pict>
          </mc:Fallback>
        </mc:AlternateContent>
      </w:r>
    </w:p>
    <w:p w14:paraId="2D71B286" w14:textId="1EC47AA7" w:rsidR="00990285" w:rsidRDefault="00990285" w:rsidP="00C632B4">
      <w:pPr>
        <w:rPr>
          <w:lang w:val="en-US"/>
        </w:rPr>
      </w:pPr>
    </w:p>
    <w:p w14:paraId="422BE541" w14:textId="3DE895B8" w:rsidR="00990285" w:rsidRDefault="00990285" w:rsidP="00C632B4">
      <w:pPr>
        <w:rPr>
          <w:lang w:val="en-US"/>
        </w:rPr>
      </w:pPr>
    </w:p>
    <w:p w14:paraId="01E3773C" w14:textId="76CE12A1" w:rsidR="00990285" w:rsidRDefault="00990285" w:rsidP="00C632B4">
      <w:pPr>
        <w:rPr>
          <w:lang w:val="en-US"/>
        </w:rPr>
      </w:pPr>
    </w:p>
    <w:p w14:paraId="5C535AE1" w14:textId="174717D9" w:rsidR="00990285" w:rsidRDefault="00990285" w:rsidP="00C632B4">
      <w:pPr>
        <w:rPr>
          <w:lang w:val="en-US"/>
        </w:rPr>
      </w:pPr>
    </w:p>
    <w:p w14:paraId="1573C888" w14:textId="09D8F641" w:rsidR="00990285" w:rsidRDefault="00990285" w:rsidP="00C632B4">
      <w:pPr>
        <w:rPr>
          <w:lang w:val="en-US"/>
        </w:rPr>
      </w:pPr>
    </w:p>
    <w:p w14:paraId="68E36578" w14:textId="78A9A9FF" w:rsidR="00990285" w:rsidRDefault="00990285" w:rsidP="00C632B4">
      <w:pPr>
        <w:rPr>
          <w:lang w:val="en-US"/>
        </w:rPr>
      </w:pPr>
    </w:p>
    <w:p w14:paraId="260BFCCF" w14:textId="01B89120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40C010FD" wp14:editId="5ECEEA99">
                <wp:simplePos x="0" y="0"/>
                <wp:positionH relativeFrom="column">
                  <wp:posOffset>4178935</wp:posOffset>
                </wp:positionH>
                <wp:positionV relativeFrom="paragraph">
                  <wp:posOffset>32385</wp:posOffset>
                </wp:positionV>
                <wp:extent cx="347250" cy="85320"/>
                <wp:effectExtent l="0" t="38100" r="53340" b="48260"/>
                <wp:wrapNone/>
                <wp:docPr id="461" name="Freihand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34725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3407E" id="Freihand 461" o:spid="_x0000_s1026" type="#_x0000_t75" style="position:absolute;margin-left:328.35pt;margin-top:1.85pt;width:28.8pt;height:8.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">
                <v:imagedata r:id="rId69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7D54276F" wp14:editId="36DFDF22">
                <wp:simplePos x="0" y="0"/>
                <wp:positionH relativeFrom="column">
                  <wp:posOffset>869950</wp:posOffset>
                </wp:positionH>
                <wp:positionV relativeFrom="paragraph">
                  <wp:posOffset>-1358900</wp:posOffset>
                </wp:positionV>
                <wp:extent cx="5438140" cy="2785975"/>
                <wp:effectExtent l="38100" t="57150" r="0" b="52705"/>
                <wp:wrapNone/>
                <wp:docPr id="458" name="Freihand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5438140" cy="2785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3DC8A" id="Freihand 458" o:spid="_x0000_s1026" type="#_x0000_t75" style="position:absolute;margin-left:67.8pt;margin-top:-107.7pt;width:429.6pt;height:220.7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">
                <v:imagedata r:id="rId692" o:title=""/>
              </v:shape>
            </w:pict>
          </mc:Fallback>
        </mc:AlternateContent>
      </w:r>
    </w:p>
    <w:p w14:paraId="36CA101F" w14:textId="20A42A4E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13C5BA0A" wp14:editId="018F5B8B">
                <wp:simplePos x="0" y="0"/>
                <wp:positionH relativeFrom="column">
                  <wp:posOffset>4236720</wp:posOffset>
                </wp:positionH>
                <wp:positionV relativeFrom="paragraph">
                  <wp:posOffset>-41910</wp:posOffset>
                </wp:positionV>
                <wp:extent cx="241610" cy="164490"/>
                <wp:effectExtent l="38100" t="38100" r="44450" b="45085"/>
                <wp:wrapNone/>
                <wp:docPr id="466" name="Freihand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241610" cy="1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E0FD6" id="Freihand 466" o:spid="_x0000_s1026" type="#_x0000_t75" style="position:absolute;margin-left:332.9pt;margin-top:-4pt;width:20.4pt;height:14.3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">
                <v:imagedata r:id="rId694" o:title=""/>
              </v:shape>
            </w:pict>
          </mc:Fallback>
        </mc:AlternateContent>
      </w:r>
    </w:p>
    <w:p w14:paraId="285E10EB" w14:textId="3AFE75BE" w:rsidR="00990285" w:rsidRDefault="00990285" w:rsidP="00C632B4">
      <w:pPr>
        <w:rPr>
          <w:lang w:val="en-US"/>
        </w:rPr>
      </w:pPr>
    </w:p>
    <w:p w14:paraId="052BB1EC" w14:textId="2D0385C9" w:rsidR="00990285" w:rsidRDefault="00990285" w:rsidP="00C632B4">
      <w:pPr>
        <w:rPr>
          <w:lang w:val="en-US"/>
        </w:rPr>
      </w:pPr>
    </w:p>
    <w:p w14:paraId="03B0D76E" w14:textId="7D3FDE64" w:rsidR="00E20EBC" w:rsidRDefault="00E20EBC" w:rsidP="00C632B4">
      <w:pPr>
        <w:rPr>
          <w:lang w:val="en-US"/>
        </w:rPr>
      </w:pPr>
    </w:p>
    <w:p w14:paraId="757D55E3" w14:textId="2495A949" w:rsidR="00E20EBC" w:rsidRDefault="00E20EBC" w:rsidP="00C632B4">
      <w:pPr>
        <w:rPr>
          <w:lang w:val="en-US"/>
        </w:rPr>
      </w:pPr>
    </w:p>
    <w:p w14:paraId="25D69B7F" w14:textId="526D5678" w:rsidR="00E20EBC" w:rsidRDefault="00E20EBC" w:rsidP="00C632B4">
      <w:pPr>
        <w:rPr>
          <w:lang w:val="en-US"/>
        </w:rPr>
      </w:pPr>
    </w:p>
    <w:p w14:paraId="79447935" w14:textId="4481B14C" w:rsidR="00E20EBC" w:rsidRDefault="00E20EBC" w:rsidP="00C632B4">
      <w:pPr>
        <w:rPr>
          <w:lang w:val="en-US"/>
        </w:rPr>
      </w:pPr>
    </w:p>
    <w:p w14:paraId="198C3D30" w14:textId="72B78184" w:rsidR="00E20EBC" w:rsidRDefault="00E20EBC" w:rsidP="00C632B4">
      <w:pPr>
        <w:rPr>
          <w:lang w:val="en-US"/>
        </w:rPr>
      </w:pPr>
    </w:p>
    <w:p w14:paraId="7F94C51E" w14:textId="55DFD663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73069C3" wp14:editId="05DE681B">
                <wp:simplePos x="0" y="0"/>
                <wp:positionH relativeFrom="column">
                  <wp:posOffset>435114</wp:posOffset>
                </wp:positionH>
                <wp:positionV relativeFrom="paragraph">
                  <wp:posOffset>-693170</wp:posOffset>
                </wp:positionV>
                <wp:extent cx="2323800" cy="1572120"/>
                <wp:effectExtent l="38100" t="38100" r="57785" b="47625"/>
                <wp:wrapNone/>
                <wp:docPr id="655" name="Freihand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2323800" cy="157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B3320" id="Freihand 655" o:spid="_x0000_s1026" type="#_x0000_t75" style="position:absolute;margin-left:33.55pt;margin-top:-55.3pt;width:184.4pt;height:125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">
                <v:imagedata r:id="rId69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1B56BD8A" wp14:editId="6E125415">
                <wp:simplePos x="0" y="0"/>
                <wp:positionH relativeFrom="column">
                  <wp:posOffset>580390</wp:posOffset>
                </wp:positionH>
                <wp:positionV relativeFrom="paragraph">
                  <wp:posOffset>-544830</wp:posOffset>
                </wp:positionV>
                <wp:extent cx="1906905" cy="1287540"/>
                <wp:effectExtent l="38100" t="38100" r="17145" b="46355"/>
                <wp:wrapNone/>
                <wp:docPr id="634" name="Freihand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906905" cy="1287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A4E9C" id="Freihand 634" o:spid="_x0000_s1026" type="#_x0000_t75" style="position:absolute;margin-left:45pt;margin-top:-43.6pt;width:151.55pt;height:102.8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">
                <v:imagedata r:id="rId698" o:title=""/>
              </v:shape>
            </w:pict>
          </mc:Fallback>
        </mc:AlternateContent>
      </w:r>
    </w:p>
    <w:p w14:paraId="048B725F" w14:textId="4DA4327B" w:rsidR="00E20EBC" w:rsidRDefault="00E20EBC" w:rsidP="00C632B4">
      <w:pPr>
        <w:rPr>
          <w:lang w:val="en-US"/>
        </w:rPr>
      </w:pPr>
    </w:p>
    <w:p w14:paraId="08079A79" w14:textId="19E2C6C9" w:rsidR="00E20EBC" w:rsidRDefault="00E20EBC" w:rsidP="00C632B4">
      <w:pPr>
        <w:rPr>
          <w:lang w:val="en-US"/>
        </w:rPr>
      </w:pPr>
    </w:p>
    <w:p w14:paraId="576B1816" w14:textId="4A8BE170" w:rsidR="00E20EBC" w:rsidRDefault="00E20EBC" w:rsidP="00C632B4">
      <w:pPr>
        <w:rPr>
          <w:lang w:val="en-US"/>
        </w:rPr>
      </w:pPr>
    </w:p>
    <w:p w14:paraId="7059116E" w14:textId="57B3B252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505B6B35" wp14:editId="33666F40">
                <wp:simplePos x="0" y="0"/>
                <wp:positionH relativeFrom="column">
                  <wp:posOffset>6056630</wp:posOffset>
                </wp:positionH>
                <wp:positionV relativeFrom="paragraph">
                  <wp:posOffset>-83820</wp:posOffset>
                </wp:positionV>
                <wp:extent cx="193675" cy="295890"/>
                <wp:effectExtent l="38100" t="38100" r="0" b="47625"/>
                <wp:wrapNone/>
                <wp:docPr id="504" name="Freihand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93675" cy="29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EBFA8" id="Freihand 504" o:spid="_x0000_s1026" type="#_x0000_t75" style="position:absolute;margin-left:476.2pt;margin-top:-7.3pt;width:16.65pt;height:24.7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">
                <v:imagedata r:id="rId700" o:title=""/>
              </v:shape>
            </w:pict>
          </mc:Fallback>
        </mc:AlternateContent>
      </w:r>
    </w:p>
    <w:p w14:paraId="787666FD" w14:textId="7159F3FD" w:rsidR="00E20EBC" w:rsidRDefault="00E20EBC" w:rsidP="00C632B4">
      <w:pPr>
        <w:rPr>
          <w:lang w:val="en-US"/>
        </w:rPr>
      </w:pPr>
    </w:p>
    <w:p w14:paraId="22F22952" w14:textId="1B191D47" w:rsidR="00E20EBC" w:rsidRDefault="00E20EBC" w:rsidP="00C632B4">
      <w:pPr>
        <w:rPr>
          <w:lang w:val="en-US"/>
        </w:rPr>
      </w:pPr>
    </w:p>
    <w:p w14:paraId="7D4A60E2" w14:textId="4EB87407" w:rsidR="00E20EBC" w:rsidRDefault="00E20EBC" w:rsidP="00C632B4">
      <w:pPr>
        <w:rPr>
          <w:lang w:val="en-US"/>
        </w:rPr>
      </w:pPr>
    </w:p>
    <w:p w14:paraId="55E5E446" w14:textId="789409B3" w:rsidR="00E20EBC" w:rsidRDefault="00E20EBC" w:rsidP="00C632B4">
      <w:pPr>
        <w:rPr>
          <w:lang w:val="en-US"/>
        </w:rPr>
      </w:pPr>
    </w:p>
    <w:p w14:paraId="33B100D0" w14:textId="1BA20A68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7E02AB5A" wp14:editId="42F8C640">
                <wp:simplePos x="0" y="0"/>
                <wp:positionH relativeFrom="column">
                  <wp:posOffset>5143500</wp:posOffset>
                </wp:positionH>
                <wp:positionV relativeFrom="paragraph">
                  <wp:posOffset>-3175</wp:posOffset>
                </wp:positionV>
                <wp:extent cx="360230" cy="196065"/>
                <wp:effectExtent l="38100" t="57150" r="40005" b="52070"/>
                <wp:wrapNone/>
                <wp:docPr id="520" name="Freihand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360230" cy="19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24D80" id="Freihand 520" o:spid="_x0000_s1026" type="#_x0000_t75" style="position:absolute;margin-left:404.3pt;margin-top:-.95pt;width:29.75pt;height:16.9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">
                <v:imagedata r:id="rId702" o:title=""/>
              </v:shape>
            </w:pict>
          </mc:Fallback>
        </mc:AlternateContent>
      </w:r>
    </w:p>
    <w:p w14:paraId="43D728DA" w14:textId="3749BC86" w:rsidR="00E20EBC" w:rsidRDefault="00E20EBC" w:rsidP="00C632B4">
      <w:pPr>
        <w:rPr>
          <w:lang w:val="en-US"/>
        </w:rPr>
      </w:pPr>
    </w:p>
    <w:p w14:paraId="3030AAED" w14:textId="60214304" w:rsidR="00E20EBC" w:rsidRDefault="00E20EBC" w:rsidP="00C632B4">
      <w:pPr>
        <w:rPr>
          <w:lang w:val="en-US"/>
        </w:rPr>
      </w:pPr>
    </w:p>
    <w:p w14:paraId="421199D4" w14:textId="7714CE09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198B8EB3" wp14:editId="58AF5290">
                <wp:simplePos x="0" y="0"/>
                <wp:positionH relativeFrom="column">
                  <wp:posOffset>1024890</wp:posOffset>
                </wp:positionH>
                <wp:positionV relativeFrom="paragraph">
                  <wp:posOffset>-1265555</wp:posOffset>
                </wp:positionV>
                <wp:extent cx="5553360" cy="2722320"/>
                <wp:effectExtent l="38100" t="38100" r="9525" b="40005"/>
                <wp:wrapNone/>
                <wp:docPr id="654" name="Freihand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5553360" cy="27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398EC" id="Freihand 654" o:spid="_x0000_s1026" type="#_x0000_t75" style="position:absolute;margin-left:80pt;margin-top:-100.35pt;width:438.65pt;height:215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">
                <v:imagedata r:id="rId70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74942C02" wp14:editId="3B0AC08C">
                <wp:simplePos x="0" y="0"/>
                <wp:positionH relativeFrom="column">
                  <wp:posOffset>4218305</wp:posOffset>
                </wp:positionH>
                <wp:positionV relativeFrom="paragraph">
                  <wp:posOffset>73025</wp:posOffset>
                </wp:positionV>
                <wp:extent cx="1670965" cy="207720"/>
                <wp:effectExtent l="38100" t="38100" r="0" b="40005"/>
                <wp:wrapNone/>
                <wp:docPr id="497" name="Freihand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670965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0825E" id="Freihand 497" o:spid="_x0000_s1026" type="#_x0000_t75" style="position:absolute;margin-left:331.45pt;margin-top:5.05pt;width:132.95pt;height:17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">
                <v:imagedata r:id="rId706" o:title=""/>
              </v:shape>
            </w:pict>
          </mc:Fallback>
        </mc:AlternateContent>
      </w:r>
    </w:p>
    <w:p w14:paraId="1C418564" w14:textId="04F9554C" w:rsidR="00E20EBC" w:rsidRDefault="00E20EBC" w:rsidP="00C632B4">
      <w:pPr>
        <w:rPr>
          <w:lang w:val="en-US"/>
        </w:rPr>
      </w:pPr>
    </w:p>
    <w:p w14:paraId="5CFB8C4C" w14:textId="11325F0E" w:rsidR="00E20EBC" w:rsidRDefault="00E20EBC" w:rsidP="00C632B4">
      <w:pPr>
        <w:rPr>
          <w:lang w:val="en-US"/>
        </w:rPr>
      </w:pPr>
    </w:p>
    <w:p w14:paraId="3752E866" w14:textId="54755BC6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3C8E33BF" wp14:editId="1BF5B5A3">
                <wp:simplePos x="0" y="0"/>
                <wp:positionH relativeFrom="column">
                  <wp:posOffset>5045075</wp:posOffset>
                </wp:positionH>
                <wp:positionV relativeFrom="paragraph">
                  <wp:posOffset>-113665</wp:posOffset>
                </wp:positionV>
                <wp:extent cx="447040" cy="349330"/>
                <wp:effectExtent l="38100" t="57150" r="48260" b="50800"/>
                <wp:wrapNone/>
                <wp:docPr id="509" name="Freihand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447040" cy="349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B8AC8" id="Freihand 509" o:spid="_x0000_s1026" type="#_x0000_t75" style="position:absolute;margin-left:396.55pt;margin-top:-9.65pt;width:36.6pt;height:28.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">
                <v:imagedata r:id="rId708" o:title=""/>
              </v:shape>
            </w:pict>
          </mc:Fallback>
        </mc:AlternateContent>
      </w:r>
    </w:p>
    <w:p w14:paraId="5E6C2984" w14:textId="7795F345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06AFE605" wp14:editId="0FE75A78">
                <wp:simplePos x="0" y="0"/>
                <wp:positionH relativeFrom="column">
                  <wp:posOffset>4003675</wp:posOffset>
                </wp:positionH>
                <wp:positionV relativeFrom="paragraph">
                  <wp:posOffset>-197485</wp:posOffset>
                </wp:positionV>
                <wp:extent cx="2496355" cy="654050"/>
                <wp:effectExtent l="38100" t="38100" r="18415" b="50800"/>
                <wp:wrapNone/>
                <wp:docPr id="586" name="Freihand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2496355" cy="654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01904" id="Freihand 586" o:spid="_x0000_s1026" type="#_x0000_t75" style="position:absolute;margin-left:314.55pt;margin-top:-16.25pt;width:197.95pt;height:52.9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">
                <v:imagedata r:id="rId710" o:title=""/>
              </v:shape>
            </w:pict>
          </mc:Fallback>
        </mc:AlternateContent>
      </w:r>
    </w:p>
    <w:p w14:paraId="670809C6" w14:textId="4C9951AD" w:rsidR="00E20EBC" w:rsidRDefault="00E20EBC" w:rsidP="00C632B4">
      <w:pPr>
        <w:rPr>
          <w:lang w:val="en-US"/>
        </w:rPr>
      </w:pPr>
    </w:p>
    <w:p w14:paraId="58598AAE" w14:textId="30DF3D34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235A9A39" wp14:editId="6A798730">
                <wp:simplePos x="0" y="0"/>
                <wp:positionH relativeFrom="column">
                  <wp:posOffset>1303655</wp:posOffset>
                </wp:positionH>
                <wp:positionV relativeFrom="paragraph">
                  <wp:posOffset>-292735</wp:posOffset>
                </wp:positionV>
                <wp:extent cx="1443330" cy="792375"/>
                <wp:effectExtent l="38100" t="38100" r="43180" b="46355"/>
                <wp:wrapNone/>
                <wp:docPr id="612" name="Freihand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443330" cy="792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5954F" id="Freihand 612" o:spid="_x0000_s1026" type="#_x0000_t75" style="position:absolute;margin-left:101.95pt;margin-top:-23.75pt;width:115.1pt;height:63.8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">
                <v:imagedata r:id="rId71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4DA0E432" wp14:editId="374067A9">
                <wp:simplePos x="0" y="0"/>
                <wp:positionH relativeFrom="column">
                  <wp:posOffset>684530</wp:posOffset>
                </wp:positionH>
                <wp:positionV relativeFrom="paragraph">
                  <wp:posOffset>29210</wp:posOffset>
                </wp:positionV>
                <wp:extent cx="453485" cy="257300"/>
                <wp:effectExtent l="38100" t="38100" r="41910" b="47625"/>
                <wp:wrapNone/>
                <wp:docPr id="592" name="Freihand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453485" cy="257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482A5" id="Freihand 592" o:spid="_x0000_s1026" type="#_x0000_t75" style="position:absolute;margin-left:53.2pt;margin-top:1.6pt;width:37.1pt;height:21.6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">
                <v:imagedata r:id="rId714" o:title=""/>
              </v:shape>
            </w:pict>
          </mc:Fallback>
        </mc:AlternateContent>
      </w:r>
    </w:p>
    <w:p w14:paraId="3061E272" w14:textId="5E134037" w:rsidR="00E20EBC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0CCB3FB4" wp14:editId="4C0EC0CB">
                <wp:simplePos x="0" y="0"/>
                <wp:positionH relativeFrom="column">
                  <wp:posOffset>5023485</wp:posOffset>
                </wp:positionH>
                <wp:positionV relativeFrom="paragraph">
                  <wp:posOffset>-475615</wp:posOffset>
                </wp:positionV>
                <wp:extent cx="1001295" cy="1203930"/>
                <wp:effectExtent l="38100" t="38100" r="27940" b="53975"/>
                <wp:wrapNone/>
                <wp:docPr id="544" name="Freihand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001295" cy="1203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ADD28" id="Freihand 544" o:spid="_x0000_s1026" type="#_x0000_t75" style="position:absolute;margin-left:394.85pt;margin-top:-38.15pt;width:80.3pt;height:96.2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">
                <v:imagedata r:id="rId716" o:title=""/>
              </v:shape>
            </w:pict>
          </mc:Fallback>
        </mc:AlternateContent>
      </w:r>
    </w:p>
    <w:p w14:paraId="42C36FB4" w14:textId="6A085E36" w:rsidR="00E20EBC" w:rsidRDefault="00E20EBC" w:rsidP="00C632B4">
      <w:pPr>
        <w:rPr>
          <w:lang w:val="en-US"/>
        </w:rPr>
      </w:pPr>
    </w:p>
    <w:p w14:paraId="65E5C6E2" w14:textId="77777777" w:rsidR="00E20EBC" w:rsidRDefault="00E20EBC" w:rsidP="00C632B4">
      <w:pPr>
        <w:rPr>
          <w:lang w:val="en-US"/>
        </w:rPr>
      </w:pPr>
    </w:p>
    <w:p w14:paraId="7BD8A8A2" w14:textId="06C34F6E" w:rsidR="00990285" w:rsidRDefault="00E20EBC" w:rsidP="00C632B4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0DCADEC5" wp14:editId="45490321">
                <wp:simplePos x="0" y="0"/>
                <wp:positionH relativeFrom="column">
                  <wp:posOffset>556794</wp:posOffset>
                </wp:positionH>
                <wp:positionV relativeFrom="paragraph">
                  <wp:posOffset>52776</wp:posOffset>
                </wp:positionV>
                <wp:extent cx="360" cy="360"/>
                <wp:effectExtent l="38100" t="38100" r="57150" b="57150"/>
                <wp:wrapNone/>
                <wp:docPr id="663" name="Freihand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8400C" id="Freihand 663" o:spid="_x0000_s1026" type="#_x0000_t75" style="position:absolute;margin-left:43.15pt;margin-top:3.45pt;width:1.45pt;height:1.4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">
                <v:imagedata r:id="rId682" o:title=""/>
              </v:shape>
            </w:pict>
          </mc:Fallback>
        </mc:AlternateContent>
      </w:r>
    </w:p>
    <w:p w14:paraId="01D79CCA" w14:textId="77777777" w:rsidR="004E698D" w:rsidRPr="00B22F28" w:rsidRDefault="004E698D" w:rsidP="004E698D">
      <w:pPr>
        <w:rPr>
          <w:lang w:val="en-US"/>
        </w:rPr>
      </w:pPr>
    </w:p>
    <w:p w14:paraId="32ABEB2B" w14:textId="0F9FD5BE" w:rsidR="009B718E" w:rsidRDefault="00E20EBC" w:rsidP="0052198F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640BBF81" wp14:editId="32BE839A">
                <wp:simplePos x="0" y="0"/>
                <wp:positionH relativeFrom="column">
                  <wp:posOffset>974394</wp:posOffset>
                </wp:positionH>
                <wp:positionV relativeFrom="paragraph">
                  <wp:posOffset>241896</wp:posOffset>
                </wp:positionV>
                <wp:extent cx="360" cy="360"/>
                <wp:effectExtent l="38100" t="38100" r="57150" b="57150"/>
                <wp:wrapNone/>
                <wp:docPr id="662" name="Freihand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ECE3E" id="Freihand 662" o:spid="_x0000_s1026" type="#_x0000_t75" style="position:absolute;margin-left:76pt;margin-top:18.35pt;width:1.45pt;height:1.4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">
                <v:imagedata r:id="rId68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42983F15" wp14:editId="57656574">
                <wp:simplePos x="0" y="0"/>
                <wp:positionH relativeFrom="column">
                  <wp:posOffset>88434</wp:posOffset>
                </wp:positionH>
                <wp:positionV relativeFrom="paragraph">
                  <wp:posOffset>984498</wp:posOffset>
                </wp:positionV>
                <wp:extent cx="4940640" cy="3494160"/>
                <wp:effectExtent l="38100" t="38100" r="50800" b="49530"/>
                <wp:wrapNone/>
                <wp:docPr id="661" name="Freihand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4940640" cy="349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3632F" id="Freihand 661" o:spid="_x0000_s1026" type="#_x0000_t75" style="position:absolute;margin-left:6.25pt;margin-top:76.8pt;width:390.45pt;height:276.5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">
                <v:imagedata r:id="rId720" o:title=""/>
              </v:shape>
            </w:pict>
          </mc:Fallback>
        </mc:AlternateContent>
      </w:r>
      <w:r w:rsidR="00747851" w:rsidRPr="00EE4A24">
        <w:rPr>
          <w:lang w:val="en-US"/>
        </w:rPr>
        <w:br w:type="page"/>
      </w:r>
      <w:r w:rsidR="00C82802">
        <w:lastRenderedPageBreak/>
        <w:t>References</w:t>
      </w:r>
    </w:p>
    <w:p w14:paraId="0869A8F7" w14:textId="031E8A3C" w:rsidR="00471F11" w:rsidRPr="00471F11" w:rsidRDefault="00F82169" w:rsidP="009515F6">
      <w:pPr>
        <w:numPr>
          <w:ilvl w:val="0"/>
          <w:numId w:val="12"/>
        </w:numPr>
        <w:tabs>
          <w:tab w:val="clear" w:pos="720"/>
          <w:tab w:val="num" w:pos="567"/>
        </w:tabs>
        <w:spacing w:before="40"/>
        <w:ind w:left="567" w:hanging="567"/>
        <w:rPr>
          <w:lang w:val="en-US"/>
        </w:rPr>
      </w:pPr>
      <w:r>
        <w:rPr>
          <w:i/>
          <w:iCs/>
          <w:lang w:val="en-US"/>
        </w:rPr>
        <w:t xml:space="preserve">Wikipedia, Phase margin, available: </w:t>
      </w:r>
      <w:r w:rsidRPr="00F82169">
        <w:rPr>
          <w:i/>
          <w:iCs/>
          <w:lang w:val="en-US"/>
        </w:rPr>
        <w:t>https://en.wikipedia.org/wiki/Phase_margin</w:t>
      </w:r>
    </w:p>
    <w:p w14:paraId="5883C520" w14:textId="39EA07F3" w:rsidR="009B718E" w:rsidRPr="00A05DFA" w:rsidRDefault="009B718E" w:rsidP="009515F6">
      <w:pPr>
        <w:numPr>
          <w:ilvl w:val="0"/>
          <w:numId w:val="12"/>
        </w:numPr>
        <w:tabs>
          <w:tab w:val="clear" w:pos="720"/>
          <w:tab w:val="num" w:pos="567"/>
        </w:tabs>
        <w:spacing w:before="40"/>
        <w:ind w:left="567" w:hanging="567"/>
        <w:rPr>
          <w:lang w:val="en-US"/>
        </w:rPr>
      </w:pPr>
    </w:p>
    <w:sectPr w:rsidR="009B718E" w:rsidRPr="00A05DFA">
      <w:headerReference w:type="default" r:id="rId721"/>
      <w:footerReference w:type="even" r:id="rId722"/>
      <w:footerReference w:type="default" r:id="rId723"/>
      <w:pgSz w:w="11907" w:h="16840"/>
      <w:pgMar w:top="1418" w:right="1418" w:bottom="1418" w:left="1418" w:header="680" w:footer="73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E200FF" w14:textId="77777777" w:rsidR="0087677B" w:rsidRDefault="0087677B">
      <w:r>
        <w:separator/>
      </w:r>
    </w:p>
  </w:endnote>
  <w:endnote w:type="continuationSeparator" w:id="0">
    <w:p w14:paraId="0E527511" w14:textId="77777777" w:rsidR="0087677B" w:rsidRDefault="008767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">
    <w:charset w:val="00"/>
    <w:family w:val="roman"/>
    <w:pitch w:val="variable"/>
    <w:sig w:usb0="00000007" w:usb1="00000000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782C01" w14:textId="77777777" w:rsidR="009B718E" w:rsidRDefault="009B718E">
    <w:pPr>
      <w:pStyle w:val="Fuzeile"/>
      <w:framePr w:wrap="around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>
      <w:rPr>
        <w:rStyle w:val="Seitenzahl"/>
        <w:noProof/>
      </w:rPr>
      <w:t>15</w:t>
    </w:r>
    <w:r>
      <w:rPr>
        <w:rStyle w:val="Seitenzahl"/>
      </w:rPr>
      <w:fldChar w:fldCharType="end"/>
    </w:r>
  </w:p>
  <w:p w14:paraId="093D1B4D" w14:textId="77777777" w:rsidR="009B718E" w:rsidRDefault="009B718E">
    <w:pPr>
      <w:pStyle w:val="Fuzeil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DA9E55" w14:textId="4E8FC570" w:rsidR="009B718E" w:rsidRDefault="009B718E">
    <w:pPr>
      <w:pStyle w:val="Fuzeile"/>
      <w:ind w:right="360"/>
    </w:pPr>
    <w:r>
      <w:tab/>
      <w:t xml:space="preserve">- </w:t>
    </w:r>
    <w:r w:rsidR="00275B79">
      <w:t>ESS</w:t>
    </w:r>
    <w:r w:rsidR="00D52970">
      <w:t>5</w:t>
    </w:r>
    <w:r w:rsidR="00036D7E">
      <w:t xml:space="preserve"> </w:t>
    </w:r>
    <w:proofErr w:type="spellStart"/>
    <w:r w:rsidR="00036D7E">
      <w:t>page</w:t>
    </w:r>
    <w:proofErr w:type="spellEnd"/>
    <w:r w:rsidR="00036D7E">
      <w:t xml:space="preserve"> </w:t>
    </w: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0F1D4F">
      <w:rPr>
        <w:rStyle w:val="Seitenzahl"/>
        <w:noProof/>
      </w:rPr>
      <w:t>46</w:t>
    </w:r>
    <w:r>
      <w:rPr>
        <w:rStyle w:val="Seitenzahl"/>
      </w:rPr>
      <w:fldChar w:fldCharType="end"/>
    </w:r>
    <w:r>
      <w:rPr>
        <w:rStyle w:val="Seitenzahl"/>
      </w:rPr>
      <w:t xml:space="preserve"> </w:t>
    </w:r>
    <w:r>
      <w:t xml:space="preserve">-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1D6DBC" w14:textId="77777777" w:rsidR="0087677B" w:rsidRDefault="0087677B">
      <w:r>
        <w:separator/>
      </w:r>
    </w:p>
  </w:footnote>
  <w:footnote w:type="continuationSeparator" w:id="0">
    <w:p w14:paraId="60382F86" w14:textId="77777777" w:rsidR="0087677B" w:rsidRDefault="008767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1FD3C3" w14:textId="77777777" w:rsidR="006B5BC1" w:rsidRPr="00AA7A75" w:rsidRDefault="006B5BC1" w:rsidP="006B5BC1">
    <w:pPr>
      <w:pStyle w:val="Kopfzeile"/>
      <w:tabs>
        <w:tab w:val="clear" w:pos="4819"/>
        <w:tab w:val="center" w:pos="4536"/>
      </w:tabs>
      <w:rPr>
        <w:sz w:val="16"/>
        <w:lang w:val="en-US"/>
      </w:rPr>
    </w:pPr>
    <w:r w:rsidRPr="00AA7A75">
      <w:rPr>
        <w:sz w:val="16"/>
        <w:lang w:val="en-US"/>
      </w:rPr>
      <w:t xml:space="preserve">Martin J. W. Schubert </w:t>
    </w:r>
    <w:r w:rsidRPr="00AA7A75">
      <w:rPr>
        <w:sz w:val="16"/>
        <w:lang w:val="en-US"/>
      </w:rPr>
      <w:tab/>
      <w:t>Electron</w:t>
    </w:r>
    <w:r>
      <w:rPr>
        <w:sz w:val="16"/>
        <w:lang w:val="en-US"/>
      </w:rPr>
      <w:t>ic Circuits and Systems</w:t>
    </w:r>
    <w:r w:rsidRPr="00AA7A75">
      <w:rPr>
        <w:sz w:val="16"/>
        <w:lang w:val="en-US"/>
      </w:rPr>
      <w:tab/>
      <w:t>OTH Regensburg</w:t>
    </w:r>
  </w:p>
  <w:p w14:paraId="180B9BDC" w14:textId="77777777" w:rsidR="009B718E" w:rsidRPr="006B5BC1" w:rsidRDefault="009B718E" w:rsidP="006B5BC1">
    <w:pPr>
      <w:pStyle w:val="Kopfzeil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6BFE7440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B06C58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9745274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DE7950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6CCAB28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5F2722C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2827E9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8007370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8282CE6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7D611B6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C70A6C22"/>
    <w:lvl w:ilvl="0">
      <w:start w:val="5"/>
      <w:numFmt w:val="decimal"/>
      <w:pStyle w:val="berschrift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berschrift3"/>
      <w:lvlText w:val="%1.%2.%3"/>
      <w:lvlJc w:val="left"/>
      <w:pPr>
        <w:ind w:left="568" w:firstLine="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10CA58E3"/>
    <w:multiLevelType w:val="singleLevel"/>
    <w:tmpl w:val="7BF29A2C"/>
    <w:lvl w:ilvl="0">
      <w:start w:val="1"/>
      <w:numFmt w:val="lowerLetter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2" w15:restartNumberingAfterBreak="0">
    <w:nsid w:val="54AF1656"/>
    <w:multiLevelType w:val="hybridMultilevel"/>
    <w:tmpl w:val="4858B16E"/>
    <w:lvl w:ilvl="0" w:tplc="03122F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D10C86"/>
    <w:multiLevelType w:val="hybridMultilevel"/>
    <w:tmpl w:val="4F6AF228"/>
    <w:lvl w:ilvl="0" w:tplc="8B5A7D12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3"/>
  </w:num>
  <w:num w:numId="13">
    <w:abstractNumId w:val="11"/>
  </w:num>
  <w:num w:numId="14">
    <w:abstractNumId w:val="1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28"/>
  <w:printFractionalCharacterWidth/>
  <w:hideSpellingErrors/>
  <w:hideGrammaticalErrors/>
  <w:proofState w:spelling="clean" w:grammar="clean"/>
  <w:defaultTabStop w:val="709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68C0"/>
    <w:rsid w:val="000009AD"/>
    <w:rsid w:val="00000B4D"/>
    <w:rsid w:val="00005904"/>
    <w:rsid w:val="000064F1"/>
    <w:rsid w:val="00010FF9"/>
    <w:rsid w:val="00013D7F"/>
    <w:rsid w:val="00036D7E"/>
    <w:rsid w:val="000430BD"/>
    <w:rsid w:val="000441AC"/>
    <w:rsid w:val="00055A63"/>
    <w:rsid w:val="00057F85"/>
    <w:rsid w:val="000660AC"/>
    <w:rsid w:val="000A1E28"/>
    <w:rsid w:val="000A6022"/>
    <w:rsid w:val="000E0843"/>
    <w:rsid w:val="000E08EE"/>
    <w:rsid w:val="000F1D4F"/>
    <w:rsid w:val="0010105A"/>
    <w:rsid w:val="00110C5A"/>
    <w:rsid w:val="00136E5B"/>
    <w:rsid w:val="0015709E"/>
    <w:rsid w:val="00163D2D"/>
    <w:rsid w:val="0017410C"/>
    <w:rsid w:val="001A66AA"/>
    <w:rsid w:val="001A6E57"/>
    <w:rsid w:val="001A7CA3"/>
    <w:rsid w:val="001A7F30"/>
    <w:rsid w:val="001B64C6"/>
    <w:rsid w:val="001C1DDF"/>
    <w:rsid w:val="001E021B"/>
    <w:rsid w:val="001E0912"/>
    <w:rsid w:val="001E2118"/>
    <w:rsid w:val="00202301"/>
    <w:rsid w:val="002033A5"/>
    <w:rsid w:val="0022028E"/>
    <w:rsid w:val="00246C0C"/>
    <w:rsid w:val="00261C4C"/>
    <w:rsid w:val="002641DE"/>
    <w:rsid w:val="002703F2"/>
    <w:rsid w:val="00275382"/>
    <w:rsid w:val="00275B79"/>
    <w:rsid w:val="002C398B"/>
    <w:rsid w:val="002C5AC3"/>
    <w:rsid w:val="002C6B4C"/>
    <w:rsid w:val="002D3058"/>
    <w:rsid w:val="002D32C8"/>
    <w:rsid w:val="002D377E"/>
    <w:rsid w:val="002E0CB9"/>
    <w:rsid w:val="002E1F8E"/>
    <w:rsid w:val="002E6315"/>
    <w:rsid w:val="002F038F"/>
    <w:rsid w:val="002F04DA"/>
    <w:rsid w:val="002F1266"/>
    <w:rsid w:val="002F40DA"/>
    <w:rsid w:val="003072E6"/>
    <w:rsid w:val="00307BF8"/>
    <w:rsid w:val="00310265"/>
    <w:rsid w:val="0031567C"/>
    <w:rsid w:val="003453F5"/>
    <w:rsid w:val="003527EC"/>
    <w:rsid w:val="003659D2"/>
    <w:rsid w:val="003666D5"/>
    <w:rsid w:val="00376AEF"/>
    <w:rsid w:val="00382A39"/>
    <w:rsid w:val="00382FFD"/>
    <w:rsid w:val="003B0161"/>
    <w:rsid w:val="003B018F"/>
    <w:rsid w:val="003B5BF0"/>
    <w:rsid w:val="003C1584"/>
    <w:rsid w:val="003C6403"/>
    <w:rsid w:val="003D771C"/>
    <w:rsid w:val="003E7143"/>
    <w:rsid w:val="003F5BC4"/>
    <w:rsid w:val="003F5C7A"/>
    <w:rsid w:val="00400BD1"/>
    <w:rsid w:val="00404CEC"/>
    <w:rsid w:val="00423834"/>
    <w:rsid w:val="00432572"/>
    <w:rsid w:val="0044193C"/>
    <w:rsid w:val="00443CB1"/>
    <w:rsid w:val="00471F11"/>
    <w:rsid w:val="00492468"/>
    <w:rsid w:val="004A79BE"/>
    <w:rsid w:val="004B1A2A"/>
    <w:rsid w:val="004B3B41"/>
    <w:rsid w:val="004B3DC6"/>
    <w:rsid w:val="004C2A84"/>
    <w:rsid w:val="004C3B5C"/>
    <w:rsid w:val="004D0202"/>
    <w:rsid w:val="004E698D"/>
    <w:rsid w:val="004F2334"/>
    <w:rsid w:val="00505981"/>
    <w:rsid w:val="00514B5F"/>
    <w:rsid w:val="0052198F"/>
    <w:rsid w:val="0053315C"/>
    <w:rsid w:val="00542FAB"/>
    <w:rsid w:val="00576D11"/>
    <w:rsid w:val="005842EA"/>
    <w:rsid w:val="005961B3"/>
    <w:rsid w:val="005E7443"/>
    <w:rsid w:val="006000BF"/>
    <w:rsid w:val="0061253D"/>
    <w:rsid w:val="00637537"/>
    <w:rsid w:val="00646E6F"/>
    <w:rsid w:val="00655F1E"/>
    <w:rsid w:val="00664062"/>
    <w:rsid w:val="00671E96"/>
    <w:rsid w:val="00686973"/>
    <w:rsid w:val="006B2855"/>
    <w:rsid w:val="006B5BC1"/>
    <w:rsid w:val="006C1794"/>
    <w:rsid w:val="006D5C27"/>
    <w:rsid w:val="006E1B95"/>
    <w:rsid w:val="00707DEC"/>
    <w:rsid w:val="00715BF6"/>
    <w:rsid w:val="00743A5A"/>
    <w:rsid w:val="00747851"/>
    <w:rsid w:val="007544EC"/>
    <w:rsid w:val="00767206"/>
    <w:rsid w:val="00770276"/>
    <w:rsid w:val="0077610B"/>
    <w:rsid w:val="007771A2"/>
    <w:rsid w:val="00781FFD"/>
    <w:rsid w:val="00782D40"/>
    <w:rsid w:val="007868C0"/>
    <w:rsid w:val="00787D75"/>
    <w:rsid w:val="007B28CE"/>
    <w:rsid w:val="007B3A97"/>
    <w:rsid w:val="007B3D91"/>
    <w:rsid w:val="007C3381"/>
    <w:rsid w:val="007E13F8"/>
    <w:rsid w:val="0082505E"/>
    <w:rsid w:val="00834D3E"/>
    <w:rsid w:val="00840C9E"/>
    <w:rsid w:val="00846EA8"/>
    <w:rsid w:val="00854746"/>
    <w:rsid w:val="00856286"/>
    <w:rsid w:val="00874002"/>
    <w:rsid w:val="0087677B"/>
    <w:rsid w:val="00882F9C"/>
    <w:rsid w:val="0089571A"/>
    <w:rsid w:val="008B7040"/>
    <w:rsid w:val="008E0010"/>
    <w:rsid w:val="008E62AA"/>
    <w:rsid w:val="008F3287"/>
    <w:rsid w:val="008F765D"/>
    <w:rsid w:val="00902897"/>
    <w:rsid w:val="00905E6F"/>
    <w:rsid w:val="009079FF"/>
    <w:rsid w:val="0093777E"/>
    <w:rsid w:val="009515F6"/>
    <w:rsid w:val="00960FE0"/>
    <w:rsid w:val="00990285"/>
    <w:rsid w:val="009965D8"/>
    <w:rsid w:val="009A4541"/>
    <w:rsid w:val="009A70BB"/>
    <w:rsid w:val="009B4832"/>
    <w:rsid w:val="009B718E"/>
    <w:rsid w:val="009C3E99"/>
    <w:rsid w:val="009D15CA"/>
    <w:rsid w:val="009E27B4"/>
    <w:rsid w:val="009F7398"/>
    <w:rsid w:val="00A05DFA"/>
    <w:rsid w:val="00A26901"/>
    <w:rsid w:val="00A57648"/>
    <w:rsid w:val="00A61CB7"/>
    <w:rsid w:val="00A71D88"/>
    <w:rsid w:val="00A967D5"/>
    <w:rsid w:val="00AA7254"/>
    <w:rsid w:val="00AA7DFE"/>
    <w:rsid w:val="00AC5D80"/>
    <w:rsid w:val="00AD312B"/>
    <w:rsid w:val="00AD4F65"/>
    <w:rsid w:val="00AD7B03"/>
    <w:rsid w:val="00B005C9"/>
    <w:rsid w:val="00B01B67"/>
    <w:rsid w:val="00B112A4"/>
    <w:rsid w:val="00B12401"/>
    <w:rsid w:val="00B22F28"/>
    <w:rsid w:val="00B30655"/>
    <w:rsid w:val="00B42D51"/>
    <w:rsid w:val="00B452A1"/>
    <w:rsid w:val="00B50624"/>
    <w:rsid w:val="00B5317A"/>
    <w:rsid w:val="00B546DE"/>
    <w:rsid w:val="00B57192"/>
    <w:rsid w:val="00B732D5"/>
    <w:rsid w:val="00B7494D"/>
    <w:rsid w:val="00B76907"/>
    <w:rsid w:val="00B8168F"/>
    <w:rsid w:val="00B8556E"/>
    <w:rsid w:val="00B9375E"/>
    <w:rsid w:val="00BB0944"/>
    <w:rsid w:val="00BB2F7B"/>
    <w:rsid w:val="00BC21BA"/>
    <w:rsid w:val="00BE1554"/>
    <w:rsid w:val="00BF1069"/>
    <w:rsid w:val="00C102CC"/>
    <w:rsid w:val="00C17086"/>
    <w:rsid w:val="00C176AE"/>
    <w:rsid w:val="00C51BCB"/>
    <w:rsid w:val="00C6200D"/>
    <w:rsid w:val="00C63164"/>
    <w:rsid w:val="00C632B4"/>
    <w:rsid w:val="00C82802"/>
    <w:rsid w:val="00CA03F8"/>
    <w:rsid w:val="00CA406E"/>
    <w:rsid w:val="00CA7200"/>
    <w:rsid w:val="00CB4A6C"/>
    <w:rsid w:val="00CE1BD0"/>
    <w:rsid w:val="00D04871"/>
    <w:rsid w:val="00D0619A"/>
    <w:rsid w:val="00D1113A"/>
    <w:rsid w:val="00D1149A"/>
    <w:rsid w:val="00D169EB"/>
    <w:rsid w:val="00D209BD"/>
    <w:rsid w:val="00D51B5A"/>
    <w:rsid w:val="00D52970"/>
    <w:rsid w:val="00D52B10"/>
    <w:rsid w:val="00D84870"/>
    <w:rsid w:val="00D94E85"/>
    <w:rsid w:val="00DB207D"/>
    <w:rsid w:val="00DC42EA"/>
    <w:rsid w:val="00DD3067"/>
    <w:rsid w:val="00DE60F8"/>
    <w:rsid w:val="00DF3A86"/>
    <w:rsid w:val="00E14D25"/>
    <w:rsid w:val="00E20EBC"/>
    <w:rsid w:val="00E27142"/>
    <w:rsid w:val="00E3120D"/>
    <w:rsid w:val="00E5339A"/>
    <w:rsid w:val="00E60EF0"/>
    <w:rsid w:val="00E62AF9"/>
    <w:rsid w:val="00E729C8"/>
    <w:rsid w:val="00E848F4"/>
    <w:rsid w:val="00E94C93"/>
    <w:rsid w:val="00E96E75"/>
    <w:rsid w:val="00EA01DC"/>
    <w:rsid w:val="00EA31A1"/>
    <w:rsid w:val="00EB13F4"/>
    <w:rsid w:val="00ED011B"/>
    <w:rsid w:val="00ED57B3"/>
    <w:rsid w:val="00ED7B58"/>
    <w:rsid w:val="00EE39DF"/>
    <w:rsid w:val="00EE4A24"/>
    <w:rsid w:val="00EE4BB9"/>
    <w:rsid w:val="00EE54DC"/>
    <w:rsid w:val="00EE669D"/>
    <w:rsid w:val="00EE709D"/>
    <w:rsid w:val="00F06A7A"/>
    <w:rsid w:val="00F15677"/>
    <w:rsid w:val="00F248EB"/>
    <w:rsid w:val="00F26DD9"/>
    <w:rsid w:val="00F27C7D"/>
    <w:rsid w:val="00F32CE4"/>
    <w:rsid w:val="00F46C1D"/>
    <w:rsid w:val="00F54550"/>
    <w:rsid w:val="00F56161"/>
    <w:rsid w:val="00F6080C"/>
    <w:rsid w:val="00F82169"/>
    <w:rsid w:val="00F87359"/>
    <w:rsid w:val="00FB2C03"/>
    <w:rsid w:val="00FB655B"/>
    <w:rsid w:val="00FD0524"/>
    <w:rsid w:val="00FF2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7CA3916"/>
  <w15:chartTrackingRefBased/>
  <w15:docId w15:val="{575399E3-C9FB-452F-8D41-87DC24F398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" w:eastAsia="Times New Roman" w:hAnsi="CG Times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pPr>
      <w:jc w:val="both"/>
    </w:pPr>
    <w:rPr>
      <w:rFonts w:ascii="Times New Roman" w:hAnsi="Times New Roman"/>
      <w:sz w:val="24"/>
    </w:rPr>
  </w:style>
  <w:style w:type="paragraph" w:styleId="berschrift1">
    <w:name w:val="heading 1"/>
    <w:next w:val="Standard"/>
    <w:qFormat/>
    <w:pPr>
      <w:keepNext/>
      <w:numPr>
        <w:numId w:val="1"/>
      </w:numPr>
      <w:spacing w:before="480" w:after="240"/>
      <w:outlineLvl w:val="0"/>
    </w:pPr>
    <w:rPr>
      <w:rFonts w:ascii="Times New Roman" w:hAnsi="Times New Roman"/>
      <w:b/>
      <w:sz w:val="36"/>
    </w:rPr>
  </w:style>
  <w:style w:type="paragraph" w:styleId="berschrift2">
    <w:name w:val="heading 2"/>
    <w:basedOn w:val="Standard"/>
    <w:next w:val="Standard"/>
    <w:qFormat/>
    <w:pPr>
      <w:keepNext/>
      <w:numPr>
        <w:ilvl w:val="1"/>
        <w:numId w:val="1"/>
      </w:numPr>
      <w:spacing w:after="240"/>
      <w:outlineLvl w:val="1"/>
    </w:pPr>
    <w:rPr>
      <w:b/>
      <w:sz w:val="32"/>
    </w:rPr>
  </w:style>
  <w:style w:type="paragraph" w:styleId="berschrift3">
    <w:name w:val="heading 3"/>
    <w:basedOn w:val="Standard"/>
    <w:next w:val="Standardeinzug"/>
    <w:qFormat/>
    <w:rsid w:val="00747851"/>
    <w:pPr>
      <w:keepNext/>
      <w:numPr>
        <w:ilvl w:val="2"/>
        <w:numId w:val="1"/>
      </w:numPr>
      <w:tabs>
        <w:tab w:val="left" w:pos="709"/>
      </w:tabs>
      <w:spacing w:after="80"/>
      <w:ind w:left="709" w:hanging="709"/>
      <w:outlineLvl w:val="2"/>
    </w:pPr>
    <w:rPr>
      <w:b/>
      <w:sz w:val="28"/>
      <w:lang w:val="en-US"/>
    </w:rPr>
  </w:style>
  <w:style w:type="paragraph" w:styleId="berschrift4">
    <w:name w:val="heading 4"/>
    <w:basedOn w:val="Standard"/>
    <w:next w:val="Standard"/>
    <w:qFormat/>
    <w:pPr>
      <w:keepNext/>
      <w:numPr>
        <w:ilvl w:val="3"/>
        <w:numId w:val="1"/>
      </w:numPr>
      <w:spacing w:after="240"/>
      <w:outlineLvl w:val="3"/>
    </w:pPr>
    <w:rPr>
      <w:b/>
      <w:iCs/>
    </w:rPr>
  </w:style>
  <w:style w:type="paragraph" w:styleId="berschrift5">
    <w:name w:val="heading 5"/>
    <w:basedOn w:val="Standard"/>
    <w:next w:val="Standard"/>
    <w:qFormat/>
    <w:pPr>
      <w:numPr>
        <w:ilvl w:val="4"/>
        <w:numId w:val="1"/>
      </w:numPr>
      <w:spacing w:after="60"/>
      <w:outlineLvl w:val="4"/>
    </w:pPr>
  </w:style>
  <w:style w:type="paragraph" w:styleId="berschrift6">
    <w:name w:val="heading 6"/>
    <w:basedOn w:val="Standard"/>
    <w:next w:val="Standard"/>
    <w:qFormat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berschrift7">
    <w:name w:val="heading 7"/>
    <w:basedOn w:val="Standard"/>
    <w:next w:val="Standard"/>
    <w:qFormat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berschrift8">
    <w:name w:val="heading 8"/>
    <w:basedOn w:val="Standard"/>
    <w:next w:val="Standard"/>
    <w:qFormat/>
    <w:pPr>
      <w:numPr>
        <w:ilvl w:val="7"/>
        <w:numId w:val="1"/>
      </w:numPr>
      <w:spacing w:before="240" w:after="60"/>
      <w:outlineLvl w:val="7"/>
    </w:pPr>
    <w:rPr>
      <w:rFonts w:ascii="Arial" w:hAnsi="Arial"/>
      <w:i/>
    </w:rPr>
  </w:style>
  <w:style w:type="paragraph" w:styleId="berschrift9">
    <w:name w:val="heading 9"/>
    <w:basedOn w:val="Standard"/>
    <w:next w:val="Standard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sz w:val="1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einzug">
    <w:name w:val="Normal Indent"/>
    <w:basedOn w:val="Standard"/>
    <w:semiHidden/>
    <w:pPr>
      <w:ind w:left="708"/>
    </w:pPr>
  </w:style>
  <w:style w:type="paragraph" w:styleId="Fuzeile">
    <w:name w:val="footer"/>
    <w:basedOn w:val="Standard"/>
    <w:link w:val="FuzeileZchn"/>
    <w:semiHidden/>
    <w:pPr>
      <w:tabs>
        <w:tab w:val="center" w:pos="4819"/>
        <w:tab w:val="right" w:pos="9071"/>
      </w:tabs>
    </w:pPr>
  </w:style>
  <w:style w:type="paragraph" w:styleId="Kopfzeile">
    <w:name w:val="header"/>
    <w:basedOn w:val="Standard"/>
    <w:link w:val="KopfzeileZchn"/>
    <w:semiHidden/>
    <w:pPr>
      <w:tabs>
        <w:tab w:val="center" w:pos="4819"/>
        <w:tab w:val="right" w:pos="9071"/>
      </w:tabs>
    </w:pPr>
  </w:style>
  <w:style w:type="paragraph" w:styleId="Funotentext">
    <w:name w:val="footnote text"/>
    <w:basedOn w:val="Standard"/>
    <w:semiHidden/>
    <w:rPr>
      <w:sz w:val="20"/>
    </w:rPr>
  </w:style>
  <w:style w:type="paragraph" w:styleId="Beschriftung">
    <w:name w:val="caption"/>
    <w:basedOn w:val="Standard"/>
    <w:next w:val="Standard"/>
    <w:qFormat/>
    <w:pPr>
      <w:spacing w:before="120" w:after="120"/>
    </w:pPr>
    <w:rPr>
      <w:b/>
    </w:rPr>
  </w:style>
  <w:style w:type="character" w:styleId="Seitenzahl">
    <w:name w:val="page number"/>
    <w:basedOn w:val="Absatz-Standardschriftart"/>
    <w:semiHidden/>
  </w:style>
  <w:style w:type="character" w:styleId="Kommentarzeichen">
    <w:name w:val="annotation reference"/>
    <w:semiHidden/>
    <w:rPr>
      <w:sz w:val="16"/>
    </w:rPr>
  </w:style>
  <w:style w:type="paragraph" w:styleId="Kommentartext">
    <w:name w:val="annotation text"/>
    <w:basedOn w:val="Standard"/>
    <w:link w:val="KommentartextZchn"/>
    <w:semiHidden/>
    <w:rPr>
      <w:sz w:val="20"/>
    </w:rPr>
  </w:style>
  <w:style w:type="paragraph" w:styleId="Anrede">
    <w:name w:val="Salutation"/>
    <w:basedOn w:val="Standard"/>
    <w:next w:val="Standard"/>
    <w:semiHidden/>
  </w:style>
  <w:style w:type="paragraph" w:styleId="Textkrper">
    <w:name w:val="Body Text"/>
    <w:basedOn w:val="Standard"/>
    <w:semiHidden/>
    <w:pPr>
      <w:jc w:val="left"/>
    </w:pPr>
  </w:style>
  <w:style w:type="paragraph" w:styleId="Aufzhlungszeichen">
    <w:name w:val="List Bullet"/>
    <w:basedOn w:val="Standard"/>
    <w:autoRedefine/>
    <w:semiHidden/>
    <w:pPr>
      <w:numPr>
        <w:numId w:val="2"/>
      </w:numPr>
    </w:pPr>
  </w:style>
  <w:style w:type="paragraph" w:styleId="Aufzhlungszeichen2">
    <w:name w:val="List Bullet 2"/>
    <w:basedOn w:val="Standard"/>
    <w:autoRedefine/>
    <w:semiHidden/>
    <w:pPr>
      <w:numPr>
        <w:numId w:val="3"/>
      </w:numPr>
    </w:pPr>
  </w:style>
  <w:style w:type="paragraph" w:styleId="Aufzhlungszeichen3">
    <w:name w:val="List Bullet 3"/>
    <w:basedOn w:val="Standard"/>
    <w:autoRedefine/>
    <w:semiHidden/>
    <w:pPr>
      <w:numPr>
        <w:numId w:val="4"/>
      </w:numPr>
    </w:pPr>
  </w:style>
  <w:style w:type="paragraph" w:styleId="Aufzhlungszeichen4">
    <w:name w:val="List Bullet 4"/>
    <w:basedOn w:val="Standard"/>
    <w:autoRedefine/>
    <w:semiHidden/>
    <w:pPr>
      <w:numPr>
        <w:numId w:val="5"/>
      </w:numPr>
    </w:pPr>
  </w:style>
  <w:style w:type="paragraph" w:styleId="Aufzhlungszeichen5">
    <w:name w:val="List Bullet 5"/>
    <w:basedOn w:val="Standard"/>
    <w:autoRedefine/>
    <w:semiHidden/>
    <w:pPr>
      <w:numPr>
        <w:numId w:val="6"/>
      </w:numPr>
    </w:pPr>
  </w:style>
  <w:style w:type="paragraph" w:styleId="Listennummer">
    <w:name w:val="List Number"/>
    <w:basedOn w:val="Standard"/>
    <w:semiHidden/>
    <w:pPr>
      <w:numPr>
        <w:numId w:val="7"/>
      </w:numPr>
    </w:pPr>
  </w:style>
  <w:style w:type="paragraph" w:styleId="Listennummer2">
    <w:name w:val="List Number 2"/>
    <w:basedOn w:val="Standard"/>
    <w:semiHidden/>
    <w:pPr>
      <w:numPr>
        <w:numId w:val="8"/>
      </w:numPr>
    </w:pPr>
  </w:style>
  <w:style w:type="paragraph" w:styleId="Listennummer3">
    <w:name w:val="List Number 3"/>
    <w:basedOn w:val="Standard"/>
    <w:semiHidden/>
    <w:pPr>
      <w:numPr>
        <w:numId w:val="9"/>
      </w:numPr>
    </w:pPr>
  </w:style>
  <w:style w:type="paragraph" w:styleId="Listennummer4">
    <w:name w:val="List Number 4"/>
    <w:basedOn w:val="Standard"/>
    <w:semiHidden/>
    <w:pPr>
      <w:numPr>
        <w:numId w:val="10"/>
      </w:numPr>
    </w:pPr>
  </w:style>
  <w:style w:type="paragraph" w:styleId="Listennummer5">
    <w:name w:val="List Number 5"/>
    <w:basedOn w:val="Standard"/>
    <w:semiHidden/>
    <w:pPr>
      <w:numPr>
        <w:numId w:val="11"/>
      </w:numPr>
    </w:pPr>
  </w:style>
  <w:style w:type="paragraph" w:styleId="Textkrper2">
    <w:name w:val="Body Text 2"/>
    <w:basedOn w:val="Standard"/>
    <w:semiHidden/>
    <w:pPr>
      <w:ind w:right="639"/>
    </w:pPr>
  </w:style>
  <w:style w:type="paragraph" w:styleId="Sprechblasentext">
    <w:name w:val="Balloon Text"/>
    <w:basedOn w:val="Standard"/>
    <w:semiHidden/>
    <w:unhideWhenUsed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semiHidden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39"/>
    <w:rsid w:val="00FF23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655F1E"/>
    <w:rPr>
      <w:b/>
      <w:bCs/>
    </w:rPr>
  </w:style>
  <w:style w:type="character" w:customStyle="1" w:styleId="KommentartextZchn">
    <w:name w:val="Kommentartext Zchn"/>
    <w:link w:val="Kommentartext"/>
    <w:semiHidden/>
    <w:rsid w:val="00655F1E"/>
    <w:rPr>
      <w:rFonts w:ascii="Times New Roman" w:hAnsi="Times New Roman"/>
    </w:rPr>
  </w:style>
  <w:style w:type="character" w:customStyle="1" w:styleId="KommentarthemaZchn">
    <w:name w:val="Kommentarthema Zchn"/>
    <w:link w:val="Kommentarthema"/>
    <w:uiPriority w:val="99"/>
    <w:semiHidden/>
    <w:rsid w:val="00655F1E"/>
    <w:rPr>
      <w:rFonts w:ascii="Times New Roman" w:hAnsi="Times New Roman"/>
      <w:b/>
      <w:bCs/>
    </w:rPr>
  </w:style>
  <w:style w:type="character" w:customStyle="1" w:styleId="viiyi">
    <w:name w:val="viiyi"/>
    <w:basedOn w:val="Absatz-Standardschriftart"/>
    <w:rsid w:val="007544EC"/>
  </w:style>
  <w:style w:type="character" w:customStyle="1" w:styleId="q4iawc">
    <w:name w:val="q4iawc"/>
    <w:basedOn w:val="Absatz-Standardschriftart"/>
    <w:rsid w:val="007544EC"/>
  </w:style>
  <w:style w:type="character" w:styleId="Hyperlink">
    <w:name w:val="Hyperlink"/>
    <w:uiPriority w:val="99"/>
    <w:unhideWhenUsed/>
    <w:rsid w:val="00664062"/>
    <w:rPr>
      <w:color w:val="0563C1"/>
      <w:u w:val="single"/>
    </w:rPr>
  </w:style>
  <w:style w:type="character" w:styleId="NichtaufgelsteErwhnung">
    <w:name w:val="Unresolved Mention"/>
    <w:uiPriority w:val="99"/>
    <w:semiHidden/>
    <w:unhideWhenUsed/>
    <w:rsid w:val="00664062"/>
    <w:rPr>
      <w:color w:val="605E5C"/>
      <w:shd w:val="clear" w:color="auto" w:fill="E1DFDD"/>
    </w:rPr>
  </w:style>
  <w:style w:type="character" w:styleId="BesuchterLink">
    <w:name w:val="FollowedHyperlink"/>
    <w:uiPriority w:val="99"/>
    <w:semiHidden/>
    <w:unhideWhenUsed/>
    <w:rsid w:val="002E0CB9"/>
    <w:rPr>
      <w:color w:val="954F72"/>
      <w:u w:val="single"/>
    </w:rPr>
  </w:style>
  <w:style w:type="character" w:customStyle="1" w:styleId="FuzeileZchn">
    <w:name w:val="Fußzeile Zchn"/>
    <w:link w:val="Fuzeile"/>
    <w:semiHidden/>
    <w:rsid w:val="003659D2"/>
    <w:rPr>
      <w:rFonts w:ascii="Times New Roman" w:hAnsi="Times New Roman"/>
      <w:sz w:val="24"/>
    </w:rPr>
  </w:style>
  <w:style w:type="character" w:customStyle="1" w:styleId="KopfzeileZchn">
    <w:name w:val="Kopfzeile Zchn"/>
    <w:link w:val="Kopfzeile"/>
    <w:semiHidden/>
    <w:rsid w:val="006B5BC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144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74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41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67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70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16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0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71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66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84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6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45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5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5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09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780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41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18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1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345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0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3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1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9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3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72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1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24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3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177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2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05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071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5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796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00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13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0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85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1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60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8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0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0.xml"/><Relationship Id="rId671" Type="http://schemas.openxmlformats.org/officeDocument/2006/relationships/oleObject" Target="embeddings/oleObject39.bin"/><Relationship Id="rId21" Type="http://schemas.openxmlformats.org/officeDocument/2006/relationships/oleObject" Target="embeddings/oleObject6.bin"/><Relationship Id="rId324" Type="http://schemas.openxmlformats.org/officeDocument/2006/relationships/customXml" Target="ink/ink139.xml"/><Relationship Id="rId531" Type="http://schemas.openxmlformats.org/officeDocument/2006/relationships/customXml" Target="ink/ink242.xml"/><Relationship Id="rId629" Type="http://schemas.openxmlformats.org/officeDocument/2006/relationships/image" Target="media/image278.wmf"/><Relationship Id="rId170" Type="http://schemas.openxmlformats.org/officeDocument/2006/relationships/image" Target="media/image83.png"/><Relationship Id="rId268" Type="http://schemas.openxmlformats.org/officeDocument/2006/relationships/customXml" Target="ink/ink115.xml"/><Relationship Id="rId475" Type="http://schemas.openxmlformats.org/officeDocument/2006/relationships/image" Target="media/image229.png"/><Relationship Id="rId682" Type="http://schemas.openxmlformats.org/officeDocument/2006/relationships/image" Target="media/image333.png"/><Relationship Id="rId32" Type="http://schemas.openxmlformats.org/officeDocument/2006/relationships/image" Target="media/image14.wmf"/><Relationship Id="rId128" Type="http://schemas.openxmlformats.org/officeDocument/2006/relationships/image" Target="media/image62.png"/><Relationship Id="rId335" Type="http://schemas.openxmlformats.org/officeDocument/2006/relationships/image" Target="media/image159.png"/><Relationship Id="rId542" Type="http://schemas.openxmlformats.org/officeDocument/2006/relationships/image" Target="media/image263.png"/><Relationship Id="rId181" Type="http://schemas.openxmlformats.org/officeDocument/2006/relationships/customXml" Target="ink/ink72.xml"/><Relationship Id="rId402" Type="http://schemas.openxmlformats.org/officeDocument/2006/relationships/customXml" Target="ink/ink178.xml"/><Relationship Id="rId279" Type="http://schemas.openxmlformats.org/officeDocument/2006/relationships/oleObject" Target="embeddings/oleObject16.bin"/><Relationship Id="rId486" Type="http://schemas.openxmlformats.org/officeDocument/2006/relationships/customXml" Target="ink/ink220.xml"/><Relationship Id="rId693" Type="http://schemas.openxmlformats.org/officeDocument/2006/relationships/customXml" Target="ink/ink298.xml"/><Relationship Id="rId707" Type="http://schemas.openxmlformats.org/officeDocument/2006/relationships/customXml" Target="ink/ink305.xml"/><Relationship Id="rId43" Type="http://schemas.openxmlformats.org/officeDocument/2006/relationships/image" Target="media/image19.png"/><Relationship Id="rId139" Type="http://schemas.openxmlformats.org/officeDocument/2006/relationships/customXml" Target="ink/ink51.xml"/><Relationship Id="rId346" Type="http://schemas.openxmlformats.org/officeDocument/2006/relationships/customXml" Target="ink/ink150.xml"/><Relationship Id="rId553" Type="http://schemas.openxmlformats.org/officeDocument/2006/relationships/customXml" Target="ink/ink253.xml"/><Relationship Id="rId192" Type="http://schemas.openxmlformats.org/officeDocument/2006/relationships/image" Target="media/image94.png"/><Relationship Id="rId206" Type="http://schemas.openxmlformats.org/officeDocument/2006/relationships/customXml" Target="ink/ink84.xml"/><Relationship Id="rId413" Type="http://schemas.openxmlformats.org/officeDocument/2006/relationships/image" Target="media/image198.png"/><Relationship Id="rId497" Type="http://schemas.openxmlformats.org/officeDocument/2006/relationships/image" Target="media/image240.png"/><Relationship Id="rId620" Type="http://schemas.openxmlformats.org/officeDocument/2006/relationships/image" Target="media/image303.png"/><Relationship Id="rId718" Type="http://schemas.openxmlformats.org/officeDocument/2006/relationships/customXml" Target="ink/ink311.xml"/><Relationship Id="rId357" Type="http://schemas.openxmlformats.org/officeDocument/2006/relationships/image" Target="media/image170.png"/><Relationship Id="rId54" Type="http://schemas.openxmlformats.org/officeDocument/2006/relationships/image" Target="media/image25.png"/><Relationship Id="rId217" Type="http://schemas.openxmlformats.org/officeDocument/2006/relationships/image" Target="media/image107.png"/><Relationship Id="rId564" Type="http://schemas.openxmlformats.org/officeDocument/2006/relationships/image" Target="media/image274.png"/><Relationship Id="rId424" Type="http://schemas.openxmlformats.org/officeDocument/2006/relationships/customXml" Target="ink/ink189.xml"/><Relationship Id="rId631" Type="http://schemas.openxmlformats.org/officeDocument/2006/relationships/image" Target="media/image279.wmf"/><Relationship Id="rId270" Type="http://schemas.openxmlformats.org/officeDocument/2006/relationships/customXml" Target="ink/ink116.xml"/><Relationship Id="rId65" Type="http://schemas.openxmlformats.org/officeDocument/2006/relationships/customXml" Target="ink/ink14.xml"/><Relationship Id="rId130" Type="http://schemas.openxmlformats.org/officeDocument/2006/relationships/image" Target="media/image63.png"/><Relationship Id="rId368" Type="http://schemas.openxmlformats.org/officeDocument/2006/relationships/customXml" Target="ink/ink161.xml"/><Relationship Id="rId575" Type="http://schemas.openxmlformats.org/officeDocument/2006/relationships/image" Target="media/image280.png"/><Relationship Id="rId228" Type="http://schemas.openxmlformats.org/officeDocument/2006/relationships/customXml" Target="ink/ink95.xml"/><Relationship Id="rId435" Type="http://schemas.openxmlformats.org/officeDocument/2006/relationships/image" Target="media/image209.png"/><Relationship Id="rId642" Type="http://schemas.openxmlformats.org/officeDocument/2006/relationships/oleObject" Target="embeddings/oleObject25.bin"/><Relationship Id="rId281" Type="http://schemas.openxmlformats.org/officeDocument/2006/relationships/oleObject" Target="embeddings/oleObject17.bin"/><Relationship Id="rId502" Type="http://schemas.openxmlformats.org/officeDocument/2006/relationships/image" Target="media/image188.png"/><Relationship Id="rId76" Type="http://schemas.openxmlformats.org/officeDocument/2006/relationships/image" Target="media/image36.png"/><Relationship Id="rId141" Type="http://schemas.openxmlformats.org/officeDocument/2006/relationships/customXml" Target="ink/ink52.xml"/><Relationship Id="rId379" Type="http://schemas.openxmlformats.org/officeDocument/2006/relationships/image" Target="media/image181.png"/><Relationship Id="rId586" Type="http://schemas.openxmlformats.org/officeDocument/2006/relationships/customXml" Target="ink/ink269.xml"/><Relationship Id="rId7" Type="http://schemas.openxmlformats.org/officeDocument/2006/relationships/endnotes" Target="endnotes.xml"/><Relationship Id="rId239" Type="http://schemas.openxmlformats.org/officeDocument/2006/relationships/image" Target="media/image118.png"/><Relationship Id="rId446" Type="http://schemas.openxmlformats.org/officeDocument/2006/relationships/customXml" Target="ink/ink200.xml"/><Relationship Id="rId653" Type="http://schemas.openxmlformats.org/officeDocument/2006/relationships/oleObject" Target="embeddings/oleObject30.bin"/><Relationship Id="rId292" Type="http://schemas.openxmlformats.org/officeDocument/2006/relationships/customXml" Target="ink/ink123.xml"/><Relationship Id="rId306" Type="http://schemas.openxmlformats.org/officeDocument/2006/relationships/customXml" Target="ink/ink130.xml"/><Relationship Id="rId87" Type="http://schemas.openxmlformats.org/officeDocument/2006/relationships/customXml" Target="ink/ink25.xml"/><Relationship Id="rId513" Type="http://schemas.openxmlformats.org/officeDocument/2006/relationships/customXml" Target="ink/ink233.xml"/><Relationship Id="rId597" Type="http://schemas.openxmlformats.org/officeDocument/2006/relationships/image" Target="media/image291.png"/><Relationship Id="rId720" Type="http://schemas.openxmlformats.org/officeDocument/2006/relationships/image" Target="media/image351.png"/><Relationship Id="rId152" Type="http://schemas.openxmlformats.org/officeDocument/2006/relationships/image" Target="media/image74.png"/><Relationship Id="rId457" Type="http://schemas.openxmlformats.org/officeDocument/2006/relationships/image" Target="media/image220.png"/><Relationship Id="rId664" Type="http://schemas.openxmlformats.org/officeDocument/2006/relationships/image" Target="media/image311.wmf"/><Relationship Id="rId14" Type="http://schemas.openxmlformats.org/officeDocument/2006/relationships/image" Target="media/image5.wmf"/><Relationship Id="rId317" Type="http://schemas.openxmlformats.org/officeDocument/2006/relationships/image" Target="media/image150.png"/><Relationship Id="rId524" Type="http://schemas.openxmlformats.org/officeDocument/2006/relationships/image" Target="media/image254.png"/><Relationship Id="rId98" Type="http://schemas.openxmlformats.org/officeDocument/2006/relationships/image" Target="media/image47.png"/><Relationship Id="rId163" Type="http://schemas.openxmlformats.org/officeDocument/2006/relationships/customXml" Target="ink/ink63.xml"/><Relationship Id="rId370" Type="http://schemas.openxmlformats.org/officeDocument/2006/relationships/customXml" Target="ink/ink162.xml"/><Relationship Id="rId230" Type="http://schemas.openxmlformats.org/officeDocument/2006/relationships/customXml" Target="ink/ink96.xml"/><Relationship Id="rId468" Type="http://schemas.openxmlformats.org/officeDocument/2006/relationships/customXml" Target="ink/ink211.xml"/><Relationship Id="rId675" Type="http://schemas.openxmlformats.org/officeDocument/2006/relationships/oleObject" Target="embeddings/oleObject43.bin"/><Relationship Id="rId25" Type="http://schemas.openxmlformats.org/officeDocument/2006/relationships/oleObject" Target="embeddings/oleObject8.bin"/><Relationship Id="rId328" Type="http://schemas.openxmlformats.org/officeDocument/2006/relationships/customXml" Target="ink/ink141.xml"/><Relationship Id="rId535" Type="http://schemas.openxmlformats.org/officeDocument/2006/relationships/customXml" Target="ink/ink244.xml"/><Relationship Id="rId174" Type="http://schemas.openxmlformats.org/officeDocument/2006/relationships/image" Target="media/image85.png"/><Relationship Id="rId381" Type="http://schemas.openxmlformats.org/officeDocument/2006/relationships/image" Target="media/image182.png"/><Relationship Id="rId602" Type="http://schemas.openxmlformats.org/officeDocument/2006/relationships/customXml" Target="ink/ink277.xml"/><Relationship Id="rId241" Type="http://schemas.openxmlformats.org/officeDocument/2006/relationships/image" Target="media/image119.png"/><Relationship Id="rId479" Type="http://schemas.openxmlformats.org/officeDocument/2006/relationships/image" Target="media/image231.png"/><Relationship Id="rId686" Type="http://schemas.openxmlformats.org/officeDocument/2006/relationships/image" Target="media/image335.png"/><Relationship Id="rId36" Type="http://schemas.openxmlformats.org/officeDocument/2006/relationships/image" Target="media/image16.wmf"/><Relationship Id="rId339" Type="http://schemas.openxmlformats.org/officeDocument/2006/relationships/image" Target="media/image161.png"/><Relationship Id="rId546" Type="http://schemas.openxmlformats.org/officeDocument/2006/relationships/image" Target="media/image265.png"/><Relationship Id="rId101" Type="http://schemas.openxmlformats.org/officeDocument/2006/relationships/customXml" Target="ink/ink32.xml"/><Relationship Id="rId185" Type="http://schemas.openxmlformats.org/officeDocument/2006/relationships/customXml" Target="ink/ink74.xml"/><Relationship Id="rId406" Type="http://schemas.openxmlformats.org/officeDocument/2006/relationships/customXml" Target="ink/ink180.xml"/><Relationship Id="rId392" Type="http://schemas.openxmlformats.org/officeDocument/2006/relationships/customXml" Target="ink/ink173.xml"/><Relationship Id="rId613" Type="http://schemas.openxmlformats.org/officeDocument/2006/relationships/image" Target="media/image299.png"/><Relationship Id="rId697" Type="http://schemas.openxmlformats.org/officeDocument/2006/relationships/customXml" Target="ink/ink300.xml"/><Relationship Id="rId252" Type="http://schemas.openxmlformats.org/officeDocument/2006/relationships/customXml" Target="ink/ink107.xml"/><Relationship Id="rId47" Type="http://schemas.openxmlformats.org/officeDocument/2006/relationships/image" Target="media/image21.png"/><Relationship Id="rId112" Type="http://schemas.openxmlformats.org/officeDocument/2006/relationships/image" Target="media/image54.png"/><Relationship Id="rId557" Type="http://schemas.openxmlformats.org/officeDocument/2006/relationships/customXml" Target="ink/ink255.xml"/><Relationship Id="rId196" Type="http://schemas.openxmlformats.org/officeDocument/2006/relationships/image" Target="media/image96.png"/><Relationship Id="rId417" Type="http://schemas.openxmlformats.org/officeDocument/2006/relationships/image" Target="media/image200.png"/><Relationship Id="rId624" Type="http://schemas.openxmlformats.org/officeDocument/2006/relationships/image" Target="media/image305.png"/><Relationship Id="rId263" Type="http://schemas.openxmlformats.org/officeDocument/2006/relationships/image" Target="media/image130.png"/><Relationship Id="rId470" Type="http://schemas.openxmlformats.org/officeDocument/2006/relationships/customXml" Target="ink/ink212.xml"/><Relationship Id="rId58" Type="http://schemas.openxmlformats.org/officeDocument/2006/relationships/image" Target="media/image27.png"/><Relationship Id="rId123" Type="http://schemas.openxmlformats.org/officeDocument/2006/relationships/customXml" Target="ink/ink43.xml"/><Relationship Id="rId330" Type="http://schemas.openxmlformats.org/officeDocument/2006/relationships/customXml" Target="ink/ink142.xml"/><Relationship Id="rId568" Type="http://schemas.openxmlformats.org/officeDocument/2006/relationships/image" Target="media/image276.png"/><Relationship Id="rId428" Type="http://schemas.openxmlformats.org/officeDocument/2006/relationships/customXml" Target="ink/ink191.xml"/><Relationship Id="rId635" Type="http://schemas.openxmlformats.org/officeDocument/2006/relationships/image" Target="media/image281.wmf"/><Relationship Id="rId274" Type="http://schemas.openxmlformats.org/officeDocument/2006/relationships/customXml" Target="ink/ink118.xml"/><Relationship Id="rId481" Type="http://schemas.openxmlformats.org/officeDocument/2006/relationships/image" Target="media/image232.png"/><Relationship Id="rId702" Type="http://schemas.openxmlformats.org/officeDocument/2006/relationships/image" Target="media/image343.png"/><Relationship Id="rId69" Type="http://schemas.openxmlformats.org/officeDocument/2006/relationships/customXml" Target="ink/ink16.xml"/><Relationship Id="rId134" Type="http://schemas.openxmlformats.org/officeDocument/2006/relationships/image" Target="media/image65.png"/><Relationship Id="rId579" Type="http://schemas.openxmlformats.org/officeDocument/2006/relationships/image" Target="media/image282.png"/><Relationship Id="rId341" Type="http://schemas.openxmlformats.org/officeDocument/2006/relationships/image" Target="media/image162.png"/><Relationship Id="rId439" Type="http://schemas.openxmlformats.org/officeDocument/2006/relationships/image" Target="media/image211.png"/><Relationship Id="rId646" Type="http://schemas.openxmlformats.org/officeDocument/2006/relationships/image" Target="media/image302.wmf"/><Relationship Id="rId201" Type="http://schemas.openxmlformats.org/officeDocument/2006/relationships/image" Target="media/image99.png"/><Relationship Id="rId285" Type="http://schemas.openxmlformats.org/officeDocument/2006/relationships/image" Target="media/image103.emf"/><Relationship Id="rId506" Type="http://schemas.openxmlformats.org/officeDocument/2006/relationships/image" Target="media/image245.png"/><Relationship Id="rId492" Type="http://schemas.openxmlformats.org/officeDocument/2006/relationships/customXml" Target="ink/ink223.xml"/><Relationship Id="rId713" Type="http://schemas.openxmlformats.org/officeDocument/2006/relationships/customXml" Target="ink/ink308.xml"/><Relationship Id="rId145" Type="http://schemas.openxmlformats.org/officeDocument/2006/relationships/customXml" Target="ink/ink54.xml"/><Relationship Id="rId352" Type="http://schemas.openxmlformats.org/officeDocument/2006/relationships/customXml" Target="ink/ink153.xml"/><Relationship Id="rId212" Type="http://schemas.openxmlformats.org/officeDocument/2006/relationships/customXml" Target="ink/ink87.xml"/><Relationship Id="rId657" Type="http://schemas.openxmlformats.org/officeDocument/2006/relationships/oleObject" Target="embeddings/oleObject32.bin"/><Relationship Id="rId296" Type="http://schemas.openxmlformats.org/officeDocument/2006/relationships/customXml" Target="ink/ink125.xml"/><Relationship Id="rId517" Type="http://schemas.openxmlformats.org/officeDocument/2006/relationships/customXml" Target="ink/ink235.xml"/><Relationship Id="rId724" Type="http://schemas.openxmlformats.org/officeDocument/2006/relationships/fontTable" Target="fontTable.xml"/><Relationship Id="rId60" Type="http://schemas.openxmlformats.org/officeDocument/2006/relationships/image" Target="media/image28.png"/><Relationship Id="rId156" Type="http://schemas.openxmlformats.org/officeDocument/2006/relationships/image" Target="media/image76.png"/><Relationship Id="rId363" Type="http://schemas.openxmlformats.org/officeDocument/2006/relationships/image" Target="media/image173.png"/><Relationship Id="rId570" Type="http://schemas.openxmlformats.org/officeDocument/2006/relationships/customXml" Target="ink/ink261.xml"/><Relationship Id="rId223" Type="http://schemas.openxmlformats.org/officeDocument/2006/relationships/image" Target="media/image110.png"/><Relationship Id="rId430" Type="http://schemas.openxmlformats.org/officeDocument/2006/relationships/customXml" Target="ink/ink192.xml"/><Relationship Id="rId668" Type="http://schemas.openxmlformats.org/officeDocument/2006/relationships/image" Target="media/image313.wmf"/><Relationship Id="rId18" Type="http://schemas.openxmlformats.org/officeDocument/2006/relationships/image" Target="media/image7.wmf"/><Relationship Id="rId528" Type="http://schemas.openxmlformats.org/officeDocument/2006/relationships/image" Target="media/image256.png"/><Relationship Id="rId167" Type="http://schemas.openxmlformats.org/officeDocument/2006/relationships/customXml" Target="ink/ink65.xml"/><Relationship Id="rId374" Type="http://schemas.openxmlformats.org/officeDocument/2006/relationships/customXml" Target="ink/ink164.xml"/><Relationship Id="rId581" Type="http://schemas.openxmlformats.org/officeDocument/2006/relationships/image" Target="media/image283.png"/><Relationship Id="rId71" Type="http://schemas.openxmlformats.org/officeDocument/2006/relationships/customXml" Target="ink/ink17.xml"/><Relationship Id="rId234" Type="http://schemas.openxmlformats.org/officeDocument/2006/relationships/customXml" Target="ink/ink98.xml"/><Relationship Id="rId679" Type="http://schemas.openxmlformats.org/officeDocument/2006/relationships/customXml" Target="ink/ink29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12.png"/><Relationship Id="rId539" Type="http://schemas.openxmlformats.org/officeDocument/2006/relationships/customXml" Target="ink/ink246.xml"/><Relationship Id="rId178" Type="http://schemas.openxmlformats.org/officeDocument/2006/relationships/image" Target="media/image87.png"/><Relationship Id="rId301" Type="http://schemas.openxmlformats.org/officeDocument/2006/relationships/image" Target="media/image142.png"/><Relationship Id="rId82" Type="http://schemas.openxmlformats.org/officeDocument/2006/relationships/image" Target="media/image39.png"/><Relationship Id="rId385" Type="http://schemas.openxmlformats.org/officeDocument/2006/relationships/image" Target="media/image184.png"/><Relationship Id="rId592" Type="http://schemas.openxmlformats.org/officeDocument/2006/relationships/customXml" Target="ink/ink272.xml"/><Relationship Id="rId606" Type="http://schemas.openxmlformats.org/officeDocument/2006/relationships/customXml" Target="ink/ink279.xml"/><Relationship Id="rId245" Type="http://schemas.openxmlformats.org/officeDocument/2006/relationships/image" Target="media/image121.png"/><Relationship Id="rId287" Type="http://schemas.openxmlformats.org/officeDocument/2006/relationships/image" Target="media/image104.emf"/><Relationship Id="rId410" Type="http://schemas.openxmlformats.org/officeDocument/2006/relationships/customXml" Target="ink/ink182.xml"/><Relationship Id="rId452" Type="http://schemas.openxmlformats.org/officeDocument/2006/relationships/customXml" Target="ink/ink203.xml"/><Relationship Id="rId494" Type="http://schemas.openxmlformats.org/officeDocument/2006/relationships/customXml" Target="ink/ink224.xml"/><Relationship Id="rId508" Type="http://schemas.openxmlformats.org/officeDocument/2006/relationships/image" Target="media/image246.png"/><Relationship Id="rId715" Type="http://schemas.openxmlformats.org/officeDocument/2006/relationships/customXml" Target="ink/ink309.xml"/><Relationship Id="rId105" Type="http://schemas.openxmlformats.org/officeDocument/2006/relationships/customXml" Target="ink/ink34.xml"/><Relationship Id="rId147" Type="http://schemas.openxmlformats.org/officeDocument/2006/relationships/customXml" Target="ink/ink55.xml"/><Relationship Id="rId312" Type="http://schemas.openxmlformats.org/officeDocument/2006/relationships/customXml" Target="ink/ink133.xml"/><Relationship Id="rId354" Type="http://schemas.openxmlformats.org/officeDocument/2006/relationships/customXml" Target="ink/ink154.xml"/><Relationship Id="rId51" Type="http://schemas.openxmlformats.org/officeDocument/2006/relationships/image" Target="media/image23.png"/><Relationship Id="rId93" Type="http://schemas.openxmlformats.org/officeDocument/2006/relationships/customXml" Target="ink/ink28.xml"/><Relationship Id="rId189" Type="http://schemas.openxmlformats.org/officeDocument/2006/relationships/customXml" Target="ink/ink76.xml"/><Relationship Id="rId396" Type="http://schemas.openxmlformats.org/officeDocument/2006/relationships/customXml" Target="ink/ink175.xml"/><Relationship Id="rId561" Type="http://schemas.openxmlformats.org/officeDocument/2006/relationships/customXml" Target="ink/ink257.xml"/><Relationship Id="rId617" Type="http://schemas.openxmlformats.org/officeDocument/2006/relationships/customXml" Target="ink/ink284.xml"/><Relationship Id="rId659" Type="http://schemas.openxmlformats.org/officeDocument/2006/relationships/oleObject" Target="embeddings/oleObject33.bin"/><Relationship Id="rId214" Type="http://schemas.openxmlformats.org/officeDocument/2006/relationships/customXml" Target="ink/ink88.xml"/><Relationship Id="rId256" Type="http://schemas.openxmlformats.org/officeDocument/2006/relationships/customXml" Target="ink/ink109.xml"/><Relationship Id="rId298" Type="http://schemas.openxmlformats.org/officeDocument/2006/relationships/customXml" Target="ink/ink126.xml"/><Relationship Id="rId421" Type="http://schemas.openxmlformats.org/officeDocument/2006/relationships/image" Target="media/image202.png"/><Relationship Id="rId463" Type="http://schemas.openxmlformats.org/officeDocument/2006/relationships/image" Target="media/image223.png"/><Relationship Id="rId519" Type="http://schemas.openxmlformats.org/officeDocument/2006/relationships/customXml" Target="ink/ink236.xml"/><Relationship Id="rId670" Type="http://schemas.openxmlformats.org/officeDocument/2006/relationships/image" Target="media/image314.wmf"/><Relationship Id="rId116" Type="http://schemas.openxmlformats.org/officeDocument/2006/relationships/image" Target="media/image56.png"/><Relationship Id="rId158" Type="http://schemas.openxmlformats.org/officeDocument/2006/relationships/image" Target="media/image77.png"/><Relationship Id="rId323" Type="http://schemas.openxmlformats.org/officeDocument/2006/relationships/image" Target="media/image153.png"/><Relationship Id="rId530" Type="http://schemas.openxmlformats.org/officeDocument/2006/relationships/image" Target="media/image257.png"/><Relationship Id="rId20" Type="http://schemas.openxmlformats.org/officeDocument/2006/relationships/image" Target="media/image8.wmf"/><Relationship Id="rId62" Type="http://schemas.openxmlformats.org/officeDocument/2006/relationships/image" Target="media/image29.png"/><Relationship Id="rId365" Type="http://schemas.openxmlformats.org/officeDocument/2006/relationships/image" Target="media/image174.png"/><Relationship Id="rId572" Type="http://schemas.openxmlformats.org/officeDocument/2006/relationships/customXml" Target="ink/ink262.xml"/><Relationship Id="rId628" Type="http://schemas.openxmlformats.org/officeDocument/2006/relationships/image" Target="media/image307.png"/><Relationship Id="rId225" Type="http://schemas.openxmlformats.org/officeDocument/2006/relationships/image" Target="media/image111.png"/><Relationship Id="rId267" Type="http://schemas.openxmlformats.org/officeDocument/2006/relationships/image" Target="media/image132.png"/><Relationship Id="rId432" Type="http://schemas.openxmlformats.org/officeDocument/2006/relationships/customXml" Target="ink/ink193.xml"/><Relationship Id="rId474" Type="http://schemas.openxmlformats.org/officeDocument/2006/relationships/customXml" Target="ink/ink214.xml"/><Relationship Id="rId127" Type="http://schemas.openxmlformats.org/officeDocument/2006/relationships/customXml" Target="ink/ink45.xml"/><Relationship Id="rId681" Type="http://schemas.openxmlformats.org/officeDocument/2006/relationships/customXml" Target="ink/ink292.xml"/><Relationship Id="rId31" Type="http://schemas.openxmlformats.org/officeDocument/2006/relationships/oleObject" Target="embeddings/oleObject11.bin"/><Relationship Id="rId73" Type="http://schemas.openxmlformats.org/officeDocument/2006/relationships/customXml" Target="ink/ink18.xml"/><Relationship Id="rId169" Type="http://schemas.openxmlformats.org/officeDocument/2006/relationships/customXml" Target="ink/ink66.xml"/><Relationship Id="rId334" Type="http://schemas.openxmlformats.org/officeDocument/2006/relationships/customXml" Target="ink/ink144.xml"/><Relationship Id="rId376" Type="http://schemas.openxmlformats.org/officeDocument/2006/relationships/customXml" Target="ink/ink165.xml"/><Relationship Id="rId541" Type="http://schemas.openxmlformats.org/officeDocument/2006/relationships/customXml" Target="ink/ink247.xml"/><Relationship Id="rId583" Type="http://schemas.openxmlformats.org/officeDocument/2006/relationships/image" Target="media/image284.png"/><Relationship Id="rId639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image" Target="media/image88.png"/><Relationship Id="rId236" Type="http://schemas.openxmlformats.org/officeDocument/2006/relationships/customXml" Target="ink/ink99.xml"/><Relationship Id="rId278" Type="http://schemas.openxmlformats.org/officeDocument/2006/relationships/image" Target="media/image100.wmf"/><Relationship Id="rId401" Type="http://schemas.openxmlformats.org/officeDocument/2006/relationships/image" Target="media/image192.png"/><Relationship Id="rId443" Type="http://schemas.openxmlformats.org/officeDocument/2006/relationships/image" Target="media/image213.png"/><Relationship Id="rId650" Type="http://schemas.openxmlformats.org/officeDocument/2006/relationships/image" Target="media/image304.wmf"/><Relationship Id="rId303" Type="http://schemas.openxmlformats.org/officeDocument/2006/relationships/image" Target="media/image143.png"/><Relationship Id="rId485" Type="http://schemas.openxmlformats.org/officeDocument/2006/relationships/image" Target="media/image234.png"/><Relationship Id="rId692" Type="http://schemas.openxmlformats.org/officeDocument/2006/relationships/image" Target="media/image338.png"/><Relationship Id="rId706" Type="http://schemas.openxmlformats.org/officeDocument/2006/relationships/image" Target="media/image345.png"/><Relationship Id="rId42" Type="http://schemas.openxmlformats.org/officeDocument/2006/relationships/customXml" Target="ink/ink3.xml"/><Relationship Id="rId84" Type="http://schemas.openxmlformats.org/officeDocument/2006/relationships/image" Target="media/image40.png"/><Relationship Id="rId138" Type="http://schemas.openxmlformats.org/officeDocument/2006/relationships/image" Target="media/image67.png"/><Relationship Id="rId345" Type="http://schemas.openxmlformats.org/officeDocument/2006/relationships/image" Target="media/image164.png"/><Relationship Id="rId387" Type="http://schemas.openxmlformats.org/officeDocument/2006/relationships/image" Target="media/image185.png"/><Relationship Id="rId510" Type="http://schemas.openxmlformats.org/officeDocument/2006/relationships/image" Target="media/image247.png"/><Relationship Id="rId552" Type="http://schemas.openxmlformats.org/officeDocument/2006/relationships/image" Target="media/image268.png"/><Relationship Id="rId594" Type="http://schemas.openxmlformats.org/officeDocument/2006/relationships/customXml" Target="ink/ink273.xml"/><Relationship Id="rId608" Type="http://schemas.openxmlformats.org/officeDocument/2006/relationships/customXml" Target="ink/ink280.xml"/><Relationship Id="rId191" Type="http://schemas.openxmlformats.org/officeDocument/2006/relationships/customXml" Target="ink/ink77.xml"/><Relationship Id="rId205" Type="http://schemas.openxmlformats.org/officeDocument/2006/relationships/image" Target="media/image101.png"/><Relationship Id="rId247" Type="http://schemas.openxmlformats.org/officeDocument/2006/relationships/image" Target="media/image122.png"/><Relationship Id="rId412" Type="http://schemas.openxmlformats.org/officeDocument/2006/relationships/customXml" Target="ink/ink183.xml"/><Relationship Id="rId107" Type="http://schemas.openxmlformats.org/officeDocument/2006/relationships/customXml" Target="ink/ink35.xml"/><Relationship Id="rId289" Type="http://schemas.openxmlformats.org/officeDocument/2006/relationships/image" Target="media/image105.emf"/><Relationship Id="rId454" Type="http://schemas.openxmlformats.org/officeDocument/2006/relationships/customXml" Target="ink/ink204.xml"/><Relationship Id="rId496" Type="http://schemas.openxmlformats.org/officeDocument/2006/relationships/customXml" Target="ink/ink225.xml"/><Relationship Id="rId661" Type="http://schemas.openxmlformats.org/officeDocument/2006/relationships/oleObject" Target="embeddings/oleObject34.bin"/><Relationship Id="rId717" Type="http://schemas.openxmlformats.org/officeDocument/2006/relationships/customXml" Target="ink/ink310.xml"/><Relationship Id="rId11" Type="http://schemas.openxmlformats.org/officeDocument/2006/relationships/oleObject" Target="embeddings/oleObject1.bin"/><Relationship Id="rId53" Type="http://schemas.openxmlformats.org/officeDocument/2006/relationships/image" Target="media/image24.png"/><Relationship Id="rId149" Type="http://schemas.openxmlformats.org/officeDocument/2006/relationships/customXml" Target="ink/ink56.xml"/><Relationship Id="rId314" Type="http://schemas.openxmlformats.org/officeDocument/2006/relationships/customXml" Target="ink/ink134.xml"/><Relationship Id="rId356" Type="http://schemas.openxmlformats.org/officeDocument/2006/relationships/customXml" Target="ink/ink155.xml"/><Relationship Id="rId398" Type="http://schemas.openxmlformats.org/officeDocument/2006/relationships/customXml" Target="ink/ink176.xml"/><Relationship Id="rId521" Type="http://schemas.openxmlformats.org/officeDocument/2006/relationships/customXml" Target="ink/ink237.xml"/><Relationship Id="rId563" Type="http://schemas.openxmlformats.org/officeDocument/2006/relationships/customXml" Target="ink/ink258.xml"/><Relationship Id="rId619" Type="http://schemas.openxmlformats.org/officeDocument/2006/relationships/customXml" Target="ink/ink285.xml"/><Relationship Id="rId95" Type="http://schemas.openxmlformats.org/officeDocument/2006/relationships/customXml" Target="ink/ink29.xml"/><Relationship Id="rId160" Type="http://schemas.openxmlformats.org/officeDocument/2006/relationships/image" Target="media/image78.png"/><Relationship Id="rId216" Type="http://schemas.openxmlformats.org/officeDocument/2006/relationships/customXml" Target="ink/ink89.xml"/><Relationship Id="rId423" Type="http://schemas.openxmlformats.org/officeDocument/2006/relationships/image" Target="media/image203.png"/><Relationship Id="rId258" Type="http://schemas.openxmlformats.org/officeDocument/2006/relationships/customXml" Target="ink/ink110.xml"/><Relationship Id="rId465" Type="http://schemas.openxmlformats.org/officeDocument/2006/relationships/image" Target="media/image224.png"/><Relationship Id="rId630" Type="http://schemas.openxmlformats.org/officeDocument/2006/relationships/oleObject" Target="embeddings/oleObject19.bin"/><Relationship Id="rId672" Type="http://schemas.openxmlformats.org/officeDocument/2006/relationships/oleObject" Target="embeddings/oleObject40.bin"/><Relationship Id="rId22" Type="http://schemas.openxmlformats.org/officeDocument/2006/relationships/image" Target="media/image9.wmf"/><Relationship Id="rId64" Type="http://schemas.openxmlformats.org/officeDocument/2006/relationships/image" Target="media/image30.png"/><Relationship Id="rId118" Type="http://schemas.openxmlformats.org/officeDocument/2006/relationships/image" Target="media/image57.png"/><Relationship Id="rId325" Type="http://schemas.openxmlformats.org/officeDocument/2006/relationships/image" Target="media/image154.png"/><Relationship Id="rId367" Type="http://schemas.openxmlformats.org/officeDocument/2006/relationships/image" Target="media/image175.png"/><Relationship Id="rId532" Type="http://schemas.openxmlformats.org/officeDocument/2006/relationships/image" Target="media/image258.png"/><Relationship Id="rId574" Type="http://schemas.openxmlformats.org/officeDocument/2006/relationships/customXml" Target="ink/ink263.xml"/><Relationship Id="rId171" Type="http://schemas.openxmlformats.org/officeDocument/2006/relationships/customXml" Target="ink/ink67.xml"/><Relationship Id="rId227" Type="http://schemas.openxmlformats.org/officeDocument/2006/relationships/image" Target="media/image112.png"/><Relationship Id="rId269" Type="http://schemas.openxmlformats.org/officeDocument/2006/relationships/image" Target="media/image133.png"/><Relationship Id="rId434" Type="http://schemas.openxmlformats.org/officeDocument/2006/relationships/customXml" Target="ink/ink194.xml"/><Relationship Id="rId476" Type="http://schemas.openxmlformats.org/officeDocument/2006/relationships/customXml" Target="ink/ink215.xml"/><Relationship Id="rId641" Type="http://schemas.openxmlformats.org/officeDocument/2006/relationships/image" Target="media/image284.wmf"/><Relationship Id="rId683" Type="http://schemas.openxmlformats.org/officeDocument/2006/relationships/customXml" Target="ink/ink293.xml"/><Relationship Id="rId33" Type="http://schemas.openxmlformats.org/officeDocument/2006/relationships/oleObject" Target="embeddings/oleObject12.bin"/><Relationship Id="rId129" Type="http://schemas.openxmlformats.org/officeDocument/2006/relationships/customXml" Target="ink/ink46.xml"/><Relationship Id="rId280" Type="http://schemas.openxmlformats.org/officeDocument/2006/relationships/image" Target="media/image101.wmf"/><Relationship Id="rId336" Type="http://schemas.openxmlformats.org/officeDocument/2006/relationships/customXml" Target="ink/ink145.xml"/><Relationship Id="rId501" Type="http://schemas.openxmlformats.org/officeDocument/2006/relationships/image" Target="media/image242.png"/><Relationship Id="rId543" Type="http://schemas.openxmlformats.org/officeDocument/2006/relationships/customXml" Target="ink/ink248.xml"/><Relationship Id="rId75" Type="http://schemas.openxmlformats.org/officeDocument/2006/relationships/customXml" Target="ink/ink19.xml"/><Relationship Id="rId140" Type="http://schemas.openxmlformats.org/officeDocument/2006/relationships/image" Target="media/image68.png"/><Relationship Id="rId182" Type="http://schemas.openxmlformats.org/officeDocument/2006/relationships/image" Target="media/image89.png"/><Relationship Id="rId378" Type="http://schemas.openxmlformats.org/officeDocument/2006/relationships/customXml" Target="ink/ink166.xml"/><Relationship Id="rId403" Type="http://schemas.openxmlformats.org/officeDocument/2006/relationships/image" Target="media/image193.png"/><Relationship Id="rId585" Type="http://schemas.openxmlformats.org/officeDocument/2006/relationships/image" Target="media/image285.png"/><Relationship Id="rId6" Type="http://schemas.openxmlformats.org/officeDocument/2006/relationships/footnotes" Target="footnotes.xml"/><Relationship Id="rId238" Type="http://schemas.openxmlformats.org/officeDocument/2006/relationships/customXml" Target="ink/ink100.xml"/><Relationship Id="rId445" Type="http://schemas.openxmlformats.org/officeDocument/2006/relationships/image" Target="media/image214.png"/><Relationship Id="rId487" Type="http://schemas.openxmlformats.org/officeDocument/2006/relationships/image" Target="media/image235.png"/><Relationship Id="rId610" Type="http://schemas.openxmlformats.org/officeDocument/2006/relationships/customXml" Target="ink/ink281.xml"/><Relationship Id="rId652" Type="http://schemas.openxmlformats.org/officeDocument/2006/relationships/image" Target="media/image305.wmf"/><Relationship Id="rId694" Type="http://schemas.openxmlformats.org/officeDocument/2006/relationships/image" Target="media/image339.png"/><Relationship Id="rId708" Type="http://schemas.openxmlformats.org/officeDocument/2006/relationships/image" Target="media/image346.png"/><Relationship Id="rId291" Type="http://schemas.openxmlformats.org/officeDocument/2006/relationships/image" Target="media/image137.png"/><Relationship Id="rId305" Type="http://schemas.openxmlformats.org/officeDocument/2006/relationships/image" Target="media/image144.png"/><Relationship Id="rId347" Type="http://schemas.openxmlformats.org/officeDocument/2006/relationships/image" Target="media/image165.png"/><Relationship Id="rId512" Type="http://schemas.openxmlformats.org/officeDocument/2006/relationships/image" Target="media/image248.png"/><Relationship Id="rId44" Type="http://schemas.openxmlformats.org/officeDocument/2006/relationships/customXml" Target="ink/ink4.xml"/><Relationship Id="rId86" Type="http://schemas.openxmlformats.org/officeDocument/2006/relationships/image" Target="media/image41.png"/><Relationship Id="rId151" Type="http://schemas.openxmlformats.org/officeDocument/2006/relationships/customXml" Target="ink/ink57.xml"/><Relationship Id="rId389" Type="http://schemas.openxmlformats.org/officeDocument/2006/relationships/image" Target="media/image186.png"/><Relationship Id="rId554" Type="http://schemas.openxmlformats.org/officeDocument/2006/relationships/image" Target="media/image269.png"/><Relationship Id="rId596" Type="http://schemas.openxmlformats.org/officeDocument/2006/relationships/customXml" Target="ink/ink274.xml"/><Relationship Id="rId193" Type="http://schemas.openxmlformats.org/officeDocument/2006/relationships/customXml" Target="ink/ink78.xml"/><Relationship Id="rId207" Type="http://schemas.openxmlformats.org/officeDocument/2006/relationships/image" Target="media/image102.png"/><Relationship Id="rId249" Type="http://schemas.openxmlformats.org/officeDocument/2006/relationships/image" Target="media/image123.png"/><Relationship Id="rId414" Type="http://schemas.openxmlformats.org/officeDocument/2006/relationships/customXml" Target="ink/ink184.xml"/><Relationship Id="rId456" Type="http://schemas.openxmlformats.org/officeDocument/2006/relationships/customXml" Target="ink/ink205.xml"/><Relationship Id="rId498" Type="http://schemas.openxmlformats.org/officeDocument/2006/relationships/customXml" Target="ink/ink226.xml"/><Relationship Id="rId621" Type="http://schemas.openxmlformats.org/officeDocument/2006/relationships/customXml" Target="ink/ink286.xml"/><Relationship Id="rId663" Type="http://schemas.openxmlformats.org/officeDocument/2006/relationships/oleObject" Target="embeddings/oleObject35.bin"/><Relationship Id="rId13" Type="http://schemas.openxmlformats.org/officeDocument/2006/relationships/oleObject" Target="embeddings/oleObject2.bin"/><Relationship Id="rId109" Type="http://schemas.openxmlformats.org/officeDocument/2006/relationships/customXml" Target="ink/ink36.xml"/><Relationship Id="rId260" Type="http://schemas.openxmlformats.org/officeDocument/2006/relationships/customXml" Target="ink/ink111.xml"/><Relationship Id="rId316" Type="http://schemas.openxmlformats.org/officeDocument/2006/relationships/customXml" Target="ink/ink135.xml"/><Relationship Id="rId523" Type="http://schemas.openxmlformats.org/officeDocument/2006/relationships/customXml" Target="ink/ink238.xml"/><Relationship Id="rId719" Type="http://schemas.openxmlformats.org/officeDocument/2006/relationships/customXml" Target="ink/ink312.xml"/><Relationship Id="rId55" Type="http://schemas.openxmlformats.org/officeDocument/2006/relationships/customXml" Target="ink/ink9.xml"/><Relationship Id="rId97" Type="http://schemas.openxmlformats.org/officeDocument/2006/relationships/customXml" Target="ink/ink30.xml"/><Relationship Id="rId120" Type="http://schemas.openxmlformats.org/officeDocument/2006/relationships/image" Target="media/image58.png"/><Relationship Id="rId358" Type="http://schemas.openxmlformats.org/officeDocument/2006/relationships/customXml" Target="ink/ink156.xml"/><Relationship Id="rId565" Type="http://schemas.openxmlformats.org/officeDocument/2006/relationships/customXml" Target="ink/ink259.xml"/><Relationship Id="rId162" Type="http://schemas.openxmlformats.org/officeDocument/2006/relationships/image" Target="media/image79.png"/><Relationship Id="rId218" Type="http://schemas.openxmlformats.org/officeDocument/2006/relationships/customXml" Target="ink/ink90.xml"/><Relationship Id="rId425" Type="http://schemas.openxmlformats.org/officeDocument/2006/relationships/image" Target="media/image204.png"/><Relationship Id="rId467" Type="http://schemas.openxmlformats.org/officeDocument/2006/relationships/image" Target="media/image225.png"/><Relationship Id="rId632" Type="http://schemas.openxmlformats.org/officeDocument/2006/relationships/oleObject" Target="embeddings/oleObject20.bin"/><Relationship Id="rId271" Type="http://schemas.openxmlformats.org/officeDocument/2006/relationships/image" Target="media/image134.png"/><Relationship Id="rId674" Type="http://schemas.openxmlformats.org/officeDocument/2006/relationships/oleObject" Target="embeddings/oleObject42.bin"/><Relationship Id="rId24" Type="http://schemas.openxmlformats.org/officeDocument/2006/relationships/image" Target="media/image10.wmf"/><Relationship Id="rId66" Type="http://schemas.openxmlformats.org/officeDocument/2006/relationships/image" Target="media/image31.png"/><Relationship Id="rId131" Type="http://schemas.openxmlformats.org/officeDocument/2006/relationships/customXml" Target="ink/ink47.xml"/><Relationship Id="rId327" Type="http://schemas.openxmlformats.org/officeDocument/2006/relationships/image" Target="media/image155.png"/><Relationship Id="rId369" Type="http://schemas.openxmlformats.org/officeDocument/2006/relationships/image" Target="media/image176.png"/><Relationship Id="rId534" Type="http://schemas.openxmlformats.org/officeDocument/2006/relationships/image" Target="media/image259.png"/><Relationship Id="rId576" Type="http://schemas.openxmlformats.org/officeDocument/2006/relationships/customXml" Target="ink/ink264.xml"/><Relationship Id="rId173" Type="http://schemas.openxmlformats.org/officeDocument/2006/relationships/customXml" Target="ink/ink68.xml"/><Relationship Id="rId229" Type="http://schemas.openxmlformats.org/officeDocument/2006/relationships/image" Target="media/image113.png"/><Relationship Id="rId380" Type="http://schemas.openxmlformats.org/officeDocument/2006/relationships/customXml" Target="ink/ink167.xml"/><Relationship Id="rId436" Type="http://schemas.openxmlformats.org/officeDocument/2006/relationships/customXml" Target="ink/ink195.xml"/><Relationship Id="rId601" Type="http://schemas.openxmlformats.org/officeDocument/2006/relationships/image" Target="media/image293.png"/><Relationship Id="rId643" Type="http://schemas.openxmlformats.org/officeDocument/2006/relationships/image" Target="media/image285.wmf"/><Relationship Id="rId240" Type="http://schemas.openxmlformats.org/officeDocument/2006/relationships/customXml" Target="ink/ink101.xml"/><Relationship Id="rId478" Type="http://schemas.openxmlformats.org/officeDocument/2006/relationships/customXml" Target="ink/ink216.xml"/><Relationship Id="rId685" Type="http://schemas.openxmlformats.org/officeDocument/2006/relationships/customXml" Target="ink/ink294.xml"/><Relationship Id="rId35" Type="http://schemas.openxmlformats.org/officeDocument/2006/relationships/oleObject" Target="embeddings/oleObject13.bin"/><Relationship Id="rId77" Type="http://schemas.openxmlformats.org/officeDocument/2006/relationships/customXml" Target="ink/ink20.xml"/><Relationship Id="rId100" Type="http://schemas.openxmlformats.org/officeDocument/2006/relationships/image" Target="media/image48.png"/><Relationship Id="rId282" Type="http://schemas.openxmlformats.org/officeDocument/2006/relationships/image" Target="media/image102.wmf"/><Relationship Id="rId338" Type="http://schemas.openxmlformats.org/officeDocument/2006/relationships/customXml" Target="ink/ink146.xml"/><Relationship Id="rId503" Type="http://schemas.openxmlformats.org/officeDocument/2006/relationships/customXml" Target="ink/ink228.xml"/><Relationship Id="rId545" Type="http://schemas.openxmlformats.org/officeDocument/2006/relationships/customXml" Target="ink/ink249.xml"/><Relationship Id="rId587" Type="http://schemas.openxmlformats.org/officeDocument/2006/relationships/image" Target="media/image286.png"/><Relationship Id="rId710" Type="http://schemas.openxmlformats.org/officeDocument/2006/relationships/image" Target="media/image347.png"/><Relationship Id="rId8" Type="http://schemas.openxmlformats.org/officeDocument/2006/relationships/image" Target="media/image1.png"/><Relationship Id="rId142" Type="http://schemas.openxmlformats.org/officeDocument/2006/relationships/image" Target="media/image69.png"/><Relationship Id="rId184" Type="http://schemas.openxmlformats.org/officeDocument/2006/relationships/image" Target="media/image90.png"/><Relationship Id="rId391" Type="http://schemas.openxmlformats.org/officeDocument/2006/relationships/image" Target="media/image187.png"/><Relationship Id="rId405" Type="http://schemas.openxmlformats.org/officeDocument/2006/relationships/image" Target="media/image194.png"/><Relationship Id="rId447" Type="http://schemas.openxmlformats.org/officeDocument/2006/relationships/image" Target="media/image215.png"/><Relationship Id="rId612" Type="http://schemas.openxmlformats.org/officeDocument/2006/relationships/customXml" Target="ink/ink282.xml"/><Relationship Id="rId251" Type="http://schemas.openxmlformats.org/officeDocument/2006/relationships/image" Target="media/image124.png"/><Relationship Id="rId489" Type="http://schemas.openxmlformats.org/officeDocument/2006/relationships/image" Target="media/image236.png"/><Relationship Id="rId654" Type="http://schemas.openxmlformats.org/officeDocument/2006/relationships/image" Target="media/image306.wmf"/><Relationship Id="rId696" Type="http://schemas.openxmlformats.org/officeDocument/2006/relationships/image" Target="media/image340.png"/><Relationship Id="rId46" Type="http://schemas.openxmlformats.org/officeDocument/2006/relationships/customXml" Target="ink/ink5.xml"/><Relationship Id="rId293" Type="http://schemas.openxmlformats.org/officeDocument/2006/relationships/image" Target="media/image138.png"/><Relationship Id="rId307" Type="http://schemas.openxmlformats.org/officeDocument/2006/relationships/image" Target="media/image145.png"/><Relationship Id="rId349" Type="http://schemas.openxmlformats.org/officeDocument/2006/relationships/image" Target="media/image166.png"/><Relationship Id="rId514" Type="http://schemas.openxmlformats.org/officeDocument/2006/relationships/image" Target="media/image249.png"/><Relationship Id="rId556" Type="http://schemas.openxmlformats.org/officeDocument/2006/relationships/image" Target="media/image270.png"/><Relationship Id="rId721" Type="http://schemas.openxmlformats.org/officeDocument/2006/relationships/header" Target="header1.xml"/><Relationship Id="rId88" Type="http://schemas.openxmlformats.org/officeDocument/2006/relationships/image" Target="media/image42.png"/><Relationship Id="rId111" Type="http://schemas.openxmlformats.org/officeDocument/2006/relationships/customXml" Target="ink/ink37.xml"/><Relationship Id="rId153" Type="http://schemas.openxmlformats.org/officeDocument/2006/relationships/customXml" Target="ink/ink58.xml"/><Relationship Id="rId195" Type="http://schemas.openxmlformats.org/officeDocument/2006/relationships/customXml" Target="ink/ink79.xml"/><Relationship Id="rId209" Type="http://schemas.openxmlformats.org/officeDocument/2006/relationships/image" Target="media/image103.png"/><Relationship Id="rId360" Type="http://schemas.openxmlformats.org/officeDocument/2006/relationships/customXml" Target="ink/ink157.xml"/><Relationship Id="rId416" Type="http://schemas.openxmlformats.org/officeDocument/2006/relationships/customXml" Target="ink/ink185.xml"/><Relationship Id="rId598" Type="http://schemas.openxmlformats.org/officeDocument/2006/relationships/customXml" Target="ink/ink275.xml"/><Relationship Id="rId220" Type="http://schemas.openxmlformats.org/officeDocument/2006/relationships/customXml" Target="ink/ink91.xml"/><Relationship Id="rId458" Type="http://schemas.openxmlformats.org/officeDocument/2006/relationships/customXml" Target="ink/ink206.xml"/><Relationship Id="rId623" Type="http://schemas.openxmlformats.org/officeDocument/2006/relationships/customXml" Target="ink/ink287.xml"/><Relationship Id="rId665" Type="http://schemas.openxmlformats.org/officeDocument/2006/relationships/oleObject" Target="embeddings/oleObject36.bin"/><Relationship Id="rId15" Type="http://schemas.openxmlformats.org/officeDocument/2006/relationships/oleObject" Target="embeddings/oleObject3.bin"/><Relationship Id="rId57" Type="http://schemas.openxmlformats.org/officeDocument/2006/relationships/customXml" Target="ink/ink10.xml"/><Relationship Id="rId262" Type="http://schemas.openxmlformats.org/officeDocument/2006/relationships/customXml" Target="ink/ink112.xml"/><Relationship Id="rId318" Type="http://schemas.openxmlformats.org/officeDocument/2006/relationships/customXml" Target="ink/ink136.xml"/><Relationship Id="rId525" Type="http://schemas.openxmlformats.org/officeDocument/2006/relationships/customXml" Target="ink/ink239.xml"/><Relationship Id="rId567" Type="http://schemas.openxmlformats.org/officeDocument/2006/relationships/customXml" Target="ink/ink260.xml"/><Relationship Id="rId99" Type="http://schemas.openxmlformats.org/officeDocument/2006/relationships/customXml" Target="ink/ink31.xml"/><Relationship Id="rId122" Type="http://schemas.openxmlformats.org/officeDocument/2006/relationships/image" Target="media/image59.png"/><Relationship Id="rId164" Type="http://schemas.openxmlformats.org/officeDocument/2006/relationships/image" Target="media/image80.png"/><Relationship Id="rId371" Type="http://schemas.openxmlformats.org/officeDocument/2006/relationships/image" Target="media/image177.png"/><Relationship Id="rId427" Type="http://schemas.openxmlformats.org/officeDocument/2006/relationships/image" Target="media/image205.png"/><Relationship Id="rId469" Type="http://schemas.openxmlformats.org/officeDocument/2006/relationships/image" Target="media/image226.png"/><Relationship Id="rId634" Type="http://schemas.openxmlformats.org/officeDocument/2006/relationships/oleObject" Target="embeddings/oleObject21.bin"/><Relationship Id="rId676" Type="http://schemas.openxmlformats.org/officeDocument/2006/relationships/image" Target="media/image315.png"/><Relationship Id="rId26" Type="http://schemas.openxmlformats.org/officeDocument/2006/relationships/image" Target="media/image11.wmf"/><Relationship Id="rId231" Type="http://schemas.openxmlformats.org/officeDocument/2006/relationships/image" Target="media/image114.png"/><Relationship Id="rId273" Type="http://schemas.openxmlformats.org/officeDocument/2006/relationships/image" Target="media/image135.png"/><Relationship Id="rId329" Type="http://schemas.openxmlformats.org/officeDocument/2006/relationships/image" Target="media/image156.png"/><Relationship Id="rId480" Type="http://schemas.openxmlformats.org/officeDocument/2006/relationships/customXml" Target="ink/ink217.xml"/><Relationship Id="rId536" Type="http://schemas.openxmlformats.org/officeDocument/2006/relationships/image" Target="media/image260.png"/><Relationship Id="rId701" Type="http://schemas.openxmlformats.org/officeDocument/2006/relationships/customXml" Target="ink/ink302.xml"/><Relationship Id="rId68" Type="http://schemas.openxmlformats.org/officeDocument/2006/relationships/image" Target="media/image32.png"/><Relationship Id="rId133" Type="http://schemas.openxmlformats.org/officeDocument/2006/relationships/customXml" Target="ink/ink48.xml"/><Relationship Id="rId175" Type="http://schemas.openxmlformats.org/officeDocument/2006/relationships/customXml" Target="ink/ink69.xml"/><Relationship Id="rId340" Type="http://schemas.openxmlformats.org/officeDocument/2006/relationships/customXml" Target="ink/ink147.xml"/><Relationship Id="rId578" Type="http://schemas.openxmlformats.org/officeDocument/2006/relationships/customXml" Target="ink/ink265.xml"/><Relationship Id="rId200" Type="http://schemas.openxmlformats.org/officeDocument/2006/relationships/customXml" Target="ink/ink81.xml"/><Relationship Id="rId382" Type="http://schemas.openxmlformats.org/officeDocument/2006/relationships/customXml" Target="ink/ink168.xml"/><Relationship Id="rId438" Type="http://schemas.openxmlformats.org/officeDocument/2006/relationships/customXml" Target="ink/ink196.xml"/><Relationship Id="rId603" Type="http://schemas.openxmlformats.org/officeDocument/2006/relationships/image" Target="media/image294.png"/><Relationship Id="rId645" Type="http://schemas.openxmlformats.org/officeDocument/2006/relationships/image" Target="media/image301.png"/><Relationship Id="rId687" Type="http://schemas.openxmlformats.org/officeDocument/2006/relationships/customXml" Target="ink/ink295.xml"/><Relationship Id="rId242" Type="http://schemas.openxmlformats.org/officeDocument/2006/relationships/customXml" Target="ink/ink102.xml"/><Relationship Id="rId284" Type="http://schemas.openxmlformats.org/officeDocument/2006/relationships/customXml" Target="ink/ink119.xml"/><Relationship Id="rId491" Type="http://schemas.openxmlformats.org/officeDocument/2006/relationships/image" Target="media/image237.png"/><Relationship Id="rId505" Type="http://schemas.openxmlformats.org/officeDocument/2006/relationships/customXml" Target="ink/ink229.xml"/><Relationship Id="rId712" Type="http://schemas.openxmlformats.org/officeDocument/2006/relationships/image" Target="media/image348.png"/><Relationship Id="rId37" Type="http://schemas.openxmlformats.org/officeDocument/2006/relationships/oleObject" Target="embeddings/oleObject14.bin"/><Relationship Id="rId79" Type="http://schemas.openxmlformats.org/officeDocument/2006/relationships/customXml" Target="ink/ink21.xml"/><Relationship Id="rId102" Type="http://schemas.openxmlformats.org/officeDocument/2006/relationships/image" Target="media/image49.png"/><Relationship Id="rId144" Type="http://schemas.openxmlformats.org/officeDocument/2006/relationships/image" Target="media/image70.png"/><Relationship Id="rId547" Type="http://schemas.openxmlformats.org/officeDocument/2006/relationships/customXml" Target="ink/ink250.xml"/><Relationship Id="rId589" Type="http://schemas.openxmlformats.org/officeDocument/2006/relationships/image" Target="media/image287.png"/><Relationship Id="rId90" Type="http://schemas.openxmlformats.org/officeDocument/2006/relationships/image" Target="media/image43.png"/><Relationship Id="rId186" Type="http://schemas.openxmlformats.org/officeDocument/2006/relationships/image" Target="media/image91.png"/><Relationship Id="rId351" Type="http://schemas.openxmlformats.org/officeDocument/2006/relationships/image" Target="media/image167.png"/><Relationship Id="rId393" Type="http://schemas.openxmlformats.org/officeDocument/2006/relationships/image" Target="media/image99.emf"/><Relationship Id="rId407" Type="http://schemas.openxmlformats.org/officeDocument/2006/relationships/image" Target="media/image195.png"/><Relationship Id="rId449" Type="http://schemas.openxmlformats.org/officeDocument/2006/relationships/image" Target="media/image216.png"/><Relationship Id="rId614" Type="http://schemas.openxmlformats.org/officeDocument/2006/relationships/customXml" Target="ink/ink283.xml"/><Relationship Id="rId656" Type="http://schemas.openxmlformats.org/officeDocument/2006/relationships/image" Target="media/image307.wmf"/><Relationship Id="rId211" Type="http://schemas.openxmlformats.org/officeDocument/2006/relationships/image" Target="media/image104.png"/><Relationship Id="rId253" Type="http://schemas.openxmlformats.org/officeDocument/2006/relationships/image" Target="media/image125.png"/><Relationship Id="rId295" Type="http://schemas.openxmlformats.org/officeDocument/2006/relationships/image" Target="media/image139.png"/><Relationship Id="rId309" Type="http://schemas.openxmlformats.org/officeDocument/2006/relationships/image" Target="media/image146.png"/><Relationship Id="rId460" Type="http://schemas.openxmlformats.org/officeDocument/2006/relationships/customXml" Target="ink/ink207.xml"/><Relationship Id="rId516" Type="http://schemas.openxmlformats.org/officeDocument/2006/relationships/image" Target="media/image250.png"/><Relationship Id="rId698" Type="http://schemas.openxmlformats.org/officeDocument/2006/relationships/image" Target="media/image341.png"/><Relationship Id="rId48" Type="http://schemas.openxmlformats.org/officeDocument/2006/relationships/customXml" Target="ink/ink6.xml"/><Relationship Id="rId113" Type="http://schemas.openxmlformats.org/officeDocument/2006/relationships/customXml" Target="ink/ink38.xml"/><Relationship Id="rId320" Type="http://schemas.openxmlformats.org/officeDocument/2006/relationships/customXml" Target="ink/ink137.xml"/><Relationship Id="rId558" Type="http://schemas.openxmlformats.org/officeDocument/2006/relationships/image" Target="media/image271.png"/><Relationship Id="rId723" Type="http://schemas.openxmlformats.org/officeDocument/2006/relationships/footer" Target="footer2.xml"/><Relationship Id="rId155" Type="http://schemas.openxmlformats.org/officeDocument/2006/relationships/customXml" Target="ink/ink59.xml"/><Relationship Id="rId197" Type="http://schemas.openxmlformats.org/officeDocument/2006/relationships/customXml" Target="ink/ink80.xml"/><Relationship Id="rId362" Type="http://schemas.openxmlformats.org/officeDocument/2006/relationships/customXml" Target="ink/ink158.xml"/><Relationship Id="rId418" Type="http://schemas.openxmlformats.org/officeDocument/2006/relationships/customXml" Target="ink/ink186.xml"/><Relationship Id="rId625" Type="http://schemas.openxmlformats.org/officeDocument/2006/relationships/customXml" Target="ink/ink288.xml"/><Relationship Id="rId222" Type="http://schemas.openxmlformats.org/officeDocument/2006/relationships/customXml" Target="ink/ink92.xml"/><Relationship Id="rId264" Type="http://schemas.openxmlformats.org/officeDocument/2006/relationships/customXml" Target="ink/ink113.xml"/><Relationship Id="rId471" Type="http://schemas.openxmlformats.org/officeDocument/2006/relationships/image" Target="media/image227.png"/><Relationship Id="rId667" Type="http://schemas.openxmlformats.org/officeDocument/2006/relationships/oleObject" Target="embeddings/oleObject37.bin"/><Relationship Id="rId17" Type="http://schemas.openxmlformats.org/officeDocument/2006/relationships/oleObject" Target="embeddings/oleObject4.bin"/><Relationship Id="rId59" Type="http://schemas.openxmlformats.org/officeDocument/2006/relationships/customXml" Target="ink/ink11.xml"/><Relationship Id="rId124" Type="http://schemas.openxmlformats.org/officeDocument/2006/relationships/image" Target="media/image60.png"/><Relationship Id="rId527" Type="http://schemas.openxmlformats.org/officeDocument/2006/relationships/customXml" Target="ink/ink240.xml"/><Relationship Id="rId569" Type="http://schemas.openxmlformats.org/officeDocument/2006/relationships/image" Target="media/image243.png"/><Relationship Id="rId70" Type="http://schemas.openxmlformats.org/officeDocument/2006/relationships/image" Target="media/image33.png"/><Relationship Id="rId166" Type="http://schemas.openxmlformats.org/officeDocument/2006/relationships/image" Target="media/image81.png"/><Relationship Id="rId331" Type="http://schemas.openxmlformats.org/officeDocument/2006/relationships/image" Target="media/image157.png"/><Relationship Id="rId373" Type="http://schemas.openxmlformats.org/officeDocument/2006/relationships/image" Target="media/image178.png"/><Relationship Id="rId429" Type="http://schemas.openxmlformats.org/officeDocument/2006/relationships/image" Target="media/image206.png"/><Relationship Id="rId580" Type="http://schemas.openxmlformats.org/officeDocument/2006/relationships/customXml" Target="ink/ink266.xml"/><Relationship Id="rId636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233" Type="http://schemas.openxmlformats.org/officeDocument/2006/relationships/image" Target="media/image115.png"/><Relationship Id="rId440" Type="http://schemas.openxmlformats.org/officeDocument/2006/relationships/customXml" Target="ink/ink197.xml"/><Relationship Id="rId678" Type="http://schemas.openxmlformats.org/officeDocument/2006/relationships/image" Target="media/image331.png"/><Relationship Id="rId28" Type="http://schemas.openxmlformats.org/officeDocument/2006/relationships/image" Target="media/image12.wmf"/><Relationship Id="rId275" Type="http://schemas.openxmlformats.org/officeDocument/2006/relationships/image" Target="media/image136.png"/><Relationship Id="rId300" Type="http://schemas.openxmlformats.org/officeDocument/2006/relationships/customXml" Target="ink/ink127.xml"/><Relationship Id="rId482" Type="http://schemas.openxmlformats.org/officeDocument/2006/relationships/customXml" Target="ink/ink218.xml"/><Relationship Id="rId538" Type="http://schemas.openxmlformats.org/officeDocument/2006/relationships/image" Target="media/image261.png"/><Relationship Id="rId703" Type="http://schemas.openxmlformats.org/officeDocument/2006/relationships/customXml" Target="ink/ink303.xml"/><Relationship Id="rId81" Type="http://schemas.openxmlformats.org/officeDocument/2006/relationships/customXml" Target="ink/ink22.xml"/><Relationship Id="rId135" Type="http://schemas.openxmlformats.org/officeDocument/2006/relationships/customXml" Target="ink/ink49.xml"/><Relationship Id="rId177" Type="http://schemas.openxmlformats.org/officeDocument/2006/relationships/customXml" Target="ink/ink70.xml"/><Relationship Id="rId342" Type="http://schemas.openxmlformats.org/officeDocument/2006/relationships/customXml" Target="ink/ink148.xml"/><Relationship Id="rId384" Type="http://schemas.openxmlformats.org/officeDocument/2006/relationships/customXml" Target="ink/ink169.xml"/><Relationship Id="rId591" Type="http://schemas.openxmlformats.org/officeDocument/2006/relationships/image" Target="media/image288.png"/><Relationship Id="rId605" Type="http://schemas.openxmlformats.org/officeDocument/2006/relationships/image" Target="media/image295.png"/><Relationship Id="rId202" Type="http://schemas.openxmlformats.org/officeDocument/2006/relationships/customXml" Target="ink/ink82.xml"/><Relationship Id="rId244" Type="http://schemas.openxmlformats.org/officeDocument/2006/relationships/customXml" Target="ink/ink103.xml"/><Relationship Id="rId647" Type="http://schemas.openxmlformats.org/officeDocument/2006/relationships/oleObject" Target="embeddings/oleObject27.bin"/><Relationship Id="rId689" Type="http://schemas.openxmlformats.org/officeDocument/2006/relationships/customXml" Target="ink/ink296.xml"/><Relationship Id="rId39" Type="http://schemas.openxmlformats.org/officeDocument/2006/relationships/image" Target="media/image17.png"/><Relationship Id="rId286" Type="http://schemas.openxmlformats.org/officeDocument/2006/relationships/customXml" Target="ink/ink120.xml"/><Relationship Id="rId451" Type="http://schemas.openxmlformats.org/officeDocument/2006/relationships/image" Target="media/image217.png"/><Relationship Id="rId493" Type="http://schemas.openxmlformats.org/officeDocument/2006/relationships/image" Target="media/image238.png"/><Relationship Id="rId507" Type="http://schemas.openxmlformats.org/officeDocument/2006/relationships/customXml" Target="ink/ink230.xml"/><Relationship Id="rId549" Type="http://schemas.openxmlformats.org/officeDocument/2006/relationships/customXml" Target="ink/ink251.xml"/><Relationship Id="rId714" Type="http://schemas.openxmlformats.org/officeDocument/2006/relationships/image" Target="media/image349.png"/><Relationship Id="rId50" Type="http://schemas.openxmlformats.org/officeDocument/2006/relationships/customXml" Target="ink/ink7.xml"/><Relationship Id="rId104" Type="http://schemas.openxmlformats.org/officeDocument/2006/relationships/image" Target="media/image50.png"/><Relationship Id="rId146" Type="http://schemas.openxmlformats.org/officeDocument/2006/relationships/image" Target="media/image71.png"/><Relationship Id="rId188" Type="http://schemas.openxmlformats.org/officeDocument/2006/relationships/image" Target="media/image92.png"/><Relationship Id="rId311" Type="http://schemas.openxmlformats.org/officeDocument/2006/relationships/image" Target="media/image147.png"/><Relationship Id="rId353" Type="http://schemas.openxmlformats.org/officeDocument/2006/relationships/image" Target="media/image168.png"/><Relationship Id="rId395" Type="http://schemas.openxmlformats.org/officeDocument/2006/relationships/image" Target="media/image189.png"/><Relationship Id="rId409" Type="http://schemas.openxmlformats.org/officeDocument/2006/relationships/image" Target="media/image196.png"/><Relationship Id="rId560" Type="http://schemas.openxmlformats.org/officeDocument/2006/relationships/image" Target="media/image272.png"/><Relationship Id="rId92" Type="http://schemas.openxmlformats.org/officeDocument/2006/relationships/image" Target="media/image44.png"/><Relationship Id="rId213" Type="http://schemas.openxmlformats.org/officeDocument/2006/relationships/image" Target="media/image105.png"/><Relationship Id="rId420" Type="http://schemas.openxmlformats.org/officeDocument/2006/relationships/customXml" Target="ink/ink187.xml"/><Relationship Id="rId616" Type="http://schemas.openxmlformats.org/officeDocument/2006/relationships/image" Target="media/image277.png"/><Relationship Id="rId658" Type="http://schemas.openxmlformats.org/officeDocument/2006/relationships/image" Target="media/image308.wmf"/><Relationship Id="rId255" Type="http://schemas.openxmlformats.org/officeDocument/2006/relationships/image" Target="media/image126.png"/><Relationship Id="rId297" Type="http://schemas.openxmlformats.org/officeDocument/2006/relationships/image" Target="media/image140.png"/><Relationship Id="rId462" Type="http://schemas.openxmlformats.org/officeDocument/2006/relationships/customXml" Target="ink/ink208.xml"/><Relationship Id="rId518" Type="http://schemas.openxmlformats.org/officeDocument/2006/relationships/image" Target="media/image251.png"/><Relationship Id="rId725" Type="http://schemas.openxmlformats.org/officeDocument/2006/relationships/theme" Target="theme/theme1.xml"/><Relationship Id="rId115" Type="http://schemas.openxmlformats.org/officeDocument/2006/relationships/customXml" Target="ink/ink39.xml"/><Relationship Id="rId157" Type="http://schemas.openxmlformats.org/officeDocument/2006/relationships/customXml" Target="ink/ink60.xml"/><Relationship Id="rId322" Type="http://schemas.openxmlformats.org/officeDocument/2006/relationships/customXml" Target="ink/ink138.xml"/><Relationship Id="rId364" Type="http://schemas.openxmlformats.org/officeDocument/2006/relationships/customXml" Target="ink/ink159.xml"/><Relationship Id="rId61" Type="http://schemas.openxmlformats.org/officeDocument/2006/relationships/customXml" Target="ink/ink12.xml"/><Relationship Id="rId199" Type="http://schemas.openxmlformats.org/officeDocument/2006/relationships/image" Target="media/image98.png"/><Relationship Id="rId571" Type="http://schemas.openxmlformats.org/officeDocument/2006/relationships/image" Target="media/image278.png"/><Relationship Id="rId627" Type="http://schemas.openxmlformats.org/officeDocument/2006/relationships/customXml" Target="ink/ink289.xml"/><Relationship Id="rId669" Type="http://schemas.openxmlformats.org/officeDocument/2006/relationships/oleObject" Target="embeddings/oleObject38.bin"/><Relationship Id="rId19" Type="http://schemas.openxmlformats.org/officeDocument/2006/relationships/oleObject" Target="embeddings/oleObject5.bin"/><Relationship Id="rId224" Type="http://schemas.openxmlformats.org/officeDocument/2006/relationships/customXml" Target="ink/ink93.xml"/><Relationship Id="rId266" Type="http://schemas.openxmlformats.org/officeDocument/2006/relationships/customXml" Target="ink/ink114.xml"/><Relationship Id="rId431" Type="http://schemas.openxmlformats.org/officeDocument/2006/relationships/image" Target="media/image207.png"/><Relationship Id="rId473" Type="http://schemas.openxmlformats.org/officeDocument/2006/relationships/image" Target="media/image228.png"/><Relationship Id="rId529" Type="http://schemas.openxmlformats.org/officeDocument/2006/relationships/customXml" Target="ink/ink241.xml"/><Relationship Id="rId680" Type="http://schemas.openxmlformats.org/officeDocument/2006/relationships/image" Target="media/image332.png"/><Relationship Id="rId30" Type="http://schemas.openxmlformats.org/officeDocument/2006/relationships/image" Target="media/image13.wmf"/><Relationship Id="rId126" Type="http://schemas.openxmlformats.org/officeDocument/2006/relationships/image" Target="media/image61.png"/><Relationship Id="rId168" Type="http://schemas.openxmlformats.org/officeDocument/2006/relationships/image" Target="media/image82.png"/><Relationship Id="rId333" Type="http://schemas.openxmlformats.org/officeDocument/2006/relationships/image" Target="media/image158.png"/><Relationship Id="rId540" Type="http://schemas.openxmlformats.org/officeDocument/2006/relationships/image" Target="media/image262.png"/><Relationship Id="rId72" Type="http://schemas.openxmlformats.org/officeDocument/2006/relationships/image" Target="media/image34.png"/><Relationship Id="rId375" Type="http://schemas.openxmlformats.org/officeDocument/2006/relationships/image" Target="media/image179.png"/><Relationship Id="rId582" Type="http://schemas.openxmlformats.org/officeDocument/2006/relationships/customXml" Target="ink/ink267.xml"/><Relationship Id="rId638" Type="http://schemas.openxmlformats.org/officeDocument/2006/relationships/oleObject" Target="embeddings/oleObject23.bin"/><Relationship Id="rId3" Type="http://schemas.openxmlformats.org/officeDocument/2006/relationships/styles" Target="styles.xml"/><Relationship Id="rId235" Type="http://schemas.openxmlformats.org/officeDocument/2006/relationships/image" Target="media/image116.png"/><Relationship Id="rId277" Type="http://schemas.openxmlformats.org/officeDocument/2006/relationships/oleObject" Target="embeddings/oleObject15.bin"/><Relationship Id="rId400" Type="http://schemas.openxmlformats.org/officeDocument/2006/relationships/customXml" Target="ink/ink177.xml"/><Relationship Id="rId442" Type="http://schemas.openxmlformats.org/officeDocument/2006/relationships/customXml" Target="ink/ink198.xml"/><Relationship Id="rId484" Type="http://schemas.openxmlformats.org/officeDocument/2006/relationships/customXml" Target="ink/ink219.xml"/><Relationship Id="rId705" Type="http://schemas.openxmlformats.org/officeDocument/2006/relationships/customXml" Target="ink/ink304.xml"/><Relationship Id="rId137" Type="http://schemas.openxmlformats.org/officeDocument/2006/relationships/customXml" Target="ink/ink50.xml"/><Relationship Id="rId302" Type="http://schemas.openxmlformats.org/officeDocument/2006/relationships/customXml" Target="ink/ink128.xml"/><Relationship Id="rId344" Type="http://schemas.openxmlformats.org/officeDocument/2006/relationships/customXml" Target="ink/ink149.xml"/><Relationship Id="rId691" Type="http://schemas.openxmlformats.org/officeDocument/2006/relationships/customXml" Target="ink/ink297.xml"/><Relationship Id="rId41" Type="http://schemas.openxmlformats.org/officeDocument/2006/relationships/image" Target="media/image18.png"/><Relationship Id="rId83" Type="http://schemas.openxmlformats.org/officeDocument/2006/relationships/customXml" Target="ink/ink23.xml"/><Relationship Id="rId179" Type="http://schemas.openxmlformats.org/officeDocument/2006/relationships/customXml" Target="ink/ink71.xml"/><Relationship Id="rId386" Type="http://schemas.openxmlformats.org/officeDocument/2006/relationships/customXml" Target="ink/ink170.xml"/><Relationship Id="rId551" Type="http://schemas.openxmlformats.org/officeDocument/2006/relationships/customXml" Target="ink/ink252.xml"/><Relationship Id="rId593" Type="http://schemas.openxmlformats.org/officeDocument/2006/relationships/image" Target="media/image289.png"/><Relationship Id="rId607" Type="http://schemas.openxmlformats.org/officeDocument/2006/relationships/image" Target="media/image296.png"/><Relationship Id="rId649" Type="http://schemas.openxmlformats.org/officeDocument/2006/relationships/oleObject" Target="embeddings/oleObject28.bin"/><Relationship Id="rId190" Type="http://schemas.openxmlformats.org/officeDocument/2006/relationships/image" Target="media/image93.png"/><Relationship Id="rId204" Type="http://schemas.openxmlformats.org/officeDocument/2006/relationships/customXml" Target="ink/ink83.xml"/><Relationship Id="rId246" Type="http://schemas.openxmlformats.org/officeDocument/2006/relationships/customXml" Target="ink/ink104.xml"/><Relationship Id="rId288" Type="http://schemas.openxmlformats.org/officeDocument/2006/relationships/customXml" Target="ink/ink121.xml"/><Relationship Id="rId411" Type="http://schemas.openxmlformats.org/officeDocument/2006/relationships/image" Target="media/image197.png"/><Relationship Id="rId453" Type="http://schemas.openxmlformats.org/officeDocument/2006/relationships/image" Target="media/image218.png"/><Relationship Id="rId509" Type="http://schemas.openxmlformats.org/officeDocument/2006/relationships/customXml" Target="ink/ink231.xml"/><Relationship Id="rId660" Type="http://schemas.openxmlformats.org/officeDocument/2006/relationships/image" Target="media/image309.wmf"/><Relationship Id="rId106" Type="http://schemas.openxmlformats.org/officeDocument/2006/relationships/image" Target="media/image51.png"/><Relationship Id="rId313" Type="http://schemas.openxmlformats.org/officeDocument/2006/relationships/image" Target="media/image148.png"/><Relationship Id="rId495" Type="http://schemas.openxmlformats.org/officeDocument/2006/relationships/image" Target="media/image239.png"/><Relationship Id="rId716" Type="http://schemas.openxmlformats.org/officeDocument/2006/relationships/image" Target="media/image350.png"/><Relationship Id="rId10" Type="http://schemas.openxmlformats.org/officeDocument/2006/relationships/image" Target="media/image3.wmf"/><Relationship Id="rId52" Type="http://schemas.openxmlformats.org/officeDocument/2006/relationships/customXml" Target="ink/ink8.xml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355" Type="http://schemas.openxmlformats.org/officeDocument/2006/relationships/image" Target="media/image169.png"/><Relationship Id="rId397" Type="http://schemas.openxmlformats.org/officeDocument/2006/relationships/image" Target="media/image190.png"/><Relationship Id="rId520" Type="http://schemas.openxmlformats.org/officeDocument/2006/relationships/image" Target="media/image252.png"/><Relationship Id="rId562" Type="http://schemas.openxmlformats.org/officeDocument/2006/relationships/image" Target="media/image273.png"/><Relationship Id="rId618" Type="http://schemas.openxmlformats.org/officeDocument/2006/relationships/image" Target="media/image302.png"/><Relationship Id="rId215" Type="http://schemas.openxmlformats.org/officeDocument/2006/relationships/image" Target="media/image106.png"/><Relationship Id="rId257" Type="http://schemas.openxmlformats.org/officeDocument/2006/relationships/image" Target="media/image127.png"/><Relationship Id="rId422" Type="http://schemas.openxmlformats.org/officeDocument/2006/relationships/customXml" Target="ink/ink188.xml"/><Relationship Id="rId464" Type="http://schemas.openxmlformats.org/officeDocument/2006/relationships/customXml" Target="ink/ink209.xml"/><Relationship Id="rId299" Type="http://schemas.openxmlformats.org/officeDocument/2006/relationships/image" Target="media/image141.png"/><Relationship Id="rId63" Type="http://schemas.openxmlformats.org/officeDocument/2006/relationships/customXml" Target="ink/ink13.xml"/><Relationship Id="rId159" Type="http://schemas.openxmlformats.org/officeDocument/2006/relationships/customXml" Target="ink/ink61.xml"/><Relationship Id="rId366" Type="http://schemas.openxmlformats.org/officeDocument/2006/relationships/customXml" Target="ink/ink160.xml"/><Relationship Id="rId573" Type="http://schemas.openxmlformats.org/officeDocument/2006/relationships/image" Target="media/image279.png"/><Relationship Id="rId226" Type="http://schemas.openxmlformats.org/officeDocument/2006/relationships/customXml" Target="ink/ink94.xml"/><Relationship Id="rId433" Type="http://schemas.openxmlformats.org/officeDocument/2006/relationships/image" Target="media/image208.png"/><Relationship Id="rId640" Type="http://schemas.openxmlformats.org/officeDocument/2006/relationships/oleObject" Target="embeddings/oleObject24.bin"/><Relationship Id="rId74" Type="http://schemas.openxmlformats.org/officeDocument/2006/relationships/image" Target="media/image35.png"/><Relationship Id="rId377" Type="http://schemas.openxmlformats.org/officeDocument/2006/relationships/image" Target="media/image180.png"/><Relationship Id="rId500" Type="http://schemas.openxmlformats.org/officeDocument/2006/relationships/customXml" Target="ink/ink227.xml"/><Relationship Id="rId584" Type="http://schemas.openxmlformats.org/officeDocument/2006/relationships/customXml" Target="ink/ink268.xml"/><Relationship Id="rId5" Type="http://schemas.openxmlformats.org/officeDocument/2006/relationships/webSettings" Target="webSettings.xml"/><Relationship Id="rId237" Type="http://schemas.openxmlformats.org/officeDocument/2006/relationships/image" Target="media/image117.png"/><Relationship Id="rId444" Type="http://schemas.openxmlformats.org/officeDocument/2006/relationships/customXml" Target="ink/ink199.xml"/><Relationship Id="rId651" Type="http://schemas.openxmlformats.org/officeDocument/2006/relationships/oleObject" Target="embeddings/oleObject29.bin"/><Relationship Id="rId290" Type="http://schemas.openxmlformats.org/officeDocument/2006/relationships/customXml" Target="ink/ink122.xml"/><Relationship Id="rId304" Type="http://schemas.openxmlformats.org/officeDocument/2006/relationships/customXml" Target="ink/ink129.xml"/><Relationship Id="rId388" Type="http://schemas.openxmlformats.org/officeDocument/2006/relationships/customXml" Target="ink/ink171.xml"/><Relationship Id="rId511" Type="http://schemas.openxmlformats.org/officeDocument/2006/relationships/customXml" Target="ink/ink232.xml"/><Relationship Id="rId609" Type="http://schemas.openxmlformats.org/officeDocument/2006/relationships/image" Target="media/image297.png"/><Relationship Id="rId85" Type="http://schemas.openxmlformats.org/officeDocument/2006/relationships/customXml" Target="ink/ink24.xml"/><Relationship Id="rId150" Type="http://schemas.openxmlformats.org/officeDocument/2006/relationships/image" Target="media/image73.png"/><Relationship Id="rId595" Type="http://schemas.openxmlformats.org/officeDocument/2006/relationships/image" Target="media/image290.png"/><Relationship Id="rId248" Type="http://schemas.openxmlformats.org/officeDocument/2006/relationships/customXml" Target="ink/ink105.xml"/><Relationship Id="rId455" Type="http://schemas.openxmlformats.org/officeDocument/2006/relationships/image" Target="media/image219.png"/><Relationship Id="rId662" Type="http://schemas.openxmlformats.org/officeDocument/2006/relationships/image" Target="media/image310.wmf"/><Relationship Id="rId12" Type="http://schemas.openxmlformats.org/officeDocument/2006/relationships/image" Target="media/image4.wmf"/><Relationship Id="rId108" Type="http://schemas.openxmlformats.org/officeDocument/2006/relationships/image" Target="media/image52.png"/><Relationship Id="rId315" Type="http://schemas.openxmlformats.org/officeDocument/2006/relationships/image" Target="media/image149.png"/><Relationship Id="rId522" Type="http://schemas.openxmlformats.org/officeDocument/2006/relationships/image" Target="media/image253.png"/><Relationship Id="rId96" Type="http://schemas.openxmlformats.org/officeDocument/2006/relationships/image" Target="media/image46.png"/><Relationship Id="rId161" Type="http://schemas.openxmlformats.org/officeDocument/2006/relationships/customXml" Target="ink/ink62.xml"/><Relationship Id="rId399" Type="http://schemas.openxmlformats.org/officeDocument/2006/relationships/image" Target="media/image191.png"/><Relationship Id="rId259" Type="http://schemas.openxmlformats.org/officeDocument/2006/relationships/image" Target="media/image128.png"/><Relationship Id="rId466" Type="http://schemas.openxmlformats.org/officeDocument/2006/relationships/customXml" Target="ink/ink210.xml"/><Relationship Id="rId673" Type="http://schemas.openxmlformats.org/officeDocument/2006/relationships/oleObject" Target="embeddings/oleObject41.bin"/><Relationship Id="rId23" Type="http://schemas.openxmlformats.org/officeDocument/2006/relationships/oleObject" Target="embeddings/oleObject7.bin"/><Relationship Id="rId119" Type="http://schemas.openxmlformats.org/officeDocument/2006/relationships/customXml" Target="ink/ink41.xml"/><Relationship Id="rId326" Type="http://schemas.openxmlformats.org/officeDocument/2006/relationships/customXml" Target="ink/ink140.xml"/><Relationship Id="rId533" Type="http://schemas.openxmlformats.org/officeDocument/2006/relationships/customXml" Target="ink/ink243.xml"/><Relationship Id="rId172" Type="http://schemas.openxmlformats.org/officeDocument/2006/relationships/image" Target="media/image84.png"/><Relationship Id="rId477" Type="http://schemas.openxmlformats.org/officeDocument/2006/relationships/image" Target="media/image230.png"/><Relationship Id="rId600" Type="http://schemas.openxmlformats.org/officeDocument/2006/relationships/customXml" Target="ink/ink276.xml"/><Relationship Id="rId684" Type="http://schemas.openxmlformats.org/officeDocument/2006/relationships/image" Target="media/image334.png"/><Relationship Id="rId337" Type="http://schemas.openxmlformats.org/officeDocument/2006/relationships/image" Target="media/image160.png"/><Relationship Id="rId34" Type="http://schemas.openxmlformats.org/officeDocument/2006/relationships/image" Target="media/image15.wmf"/><Relationship Id="rId544" Type="http://schemas.openxmlformats.org/officeDocument/2006/relationships/image" Target="media/image264.png"/><Relationship Id="rId183" Type="http://schemas.openxmlformats.org/officeDocument/2006/relationships/customXml" Target="ink/ink73.xml"/><Relationship Id="rId390" Type="http://schemas.openxmlformats.org/officeDocument/2006/relationships/customXml" Target="ink/ink172.xml"/><Relationship Id="rId404" Type="http://schemas.openxmlformats.org/officeDocument/2006/relationships/customXml" Target="ink/ink179.xml"/><Relationship Id="rId611" Type="http://schemas.openxmlformats.org/officeDocument/2006/relationships/image" Target="media/image298.png"/><Relationship Id="rId250" Type="http://schemas.openxmlformats.org/officeDocument/2006/relationships/customXml" Target="ink/ink106.xml"/><Relationship Id="rId488" Type="http://schemas.openxmlformats.org/officeDocument/2006/relationships/customXml" Target="ink/ink221.xml"/><Relationship Id="rId695" Type="http://schemas.openxmlformats.org/officeDocument/2006/relationships/customXml" Target="ink/ink299.xml"/><Relationship Id="rId709" Type="http://schemas.openxmlformats.org/officeDocument/2006/relationships/customXml" Target="ink/ink306.xml"/><Relationship Id="rId45" Type="http://schemas.openxmlformats.org/officeDocument/2006/relationships/image" Target="media/image20.png"/><Relationship Id="rId110" Type="http://schemas.openxmlformats.org/officeDocument/2006/relationships/image" Target="media/image53.png"/><Relationship Id="rId348" Type="http://schemas.openxmlformats.org/officeDocument/2006/relationships/customXml" Target="ink/ink151.xml"/><Relationship Id="rId555" Type="http://schemas.openxmlformats.org/officeDocument/2006/relationships/customXml" Target="ink/ink254.xml"/><Relationship Id="rId194" Type="http://schemas.openxmlformats.org/officeDocument/2006/relationships/image" Target="media/image95.png"/><Relationship Id="rId208" Type="http://schemas.openxmlformats.org/officeDocument/2006/relationships/customXml" Target="ink/ink85.xml"/><Relationship Id="rId415" Type="http://schemas.openxmlformats.org/officeDocument/2006/relationships/image" Target="media/image199.png"/><Relationship Id="rId622" Type="http://schemas.openxmlformats.org/officeDocument/2006/relationships/image" Target="media/image304.png"/><Relationship Id="rId261" Type="http://schemas.openxmlformats.org/officeDocument/2006/relationships/image" Target="media/image129.png"/><Relationship Id="rId499" Type="http://schemas.openxmlformats.org/officeDocument/2006/relationships/image" Target="media/image241.png"/><Relationship Id="rId56" Type="http://schemas.openxmlformats.org/officeDocument/2006/relationships/image" Target="media/image26.png"/><Relationship Id="rId359" Type="http://schemas.openxmlformats.org/officeDocument/2006/relationships/image" Target="media/image171.png"/><Relationship Id="rId566" Type="http://schemas.openxmlformats.org/officeDocument/2006/relationships/image" Target="media/image275.png"/><Relationship Id="rId121" Type="http://schemas.openxmlformats.org/officeDocument/2006/relationships/customXml" Target="ink/ink42.xml"/><Relationship Id="rId219" Type="http://schemas.openxmlformats.org/officeDocument/2006/relationships/image" Target="media/image108.png"/><Relationship Id="rId426" Type="http://schemas.openxmlformats.org/officeDocument/2006/relationships/customXml" Target="ink/ink190.xml"/><Relationship Id="rId633" Type="http://schemas.openxmlformats.org/officeDocument/2006/relationships/image" Target="media/image280.wmf"/><Relationship Id="rId67" Type="http://schemas.openxmlformats.org/officeDocument/2006/relationships/customXml" Target="ink/ink15.xml"/><Relationship Id="rId272" Type="http://schemas.openxmlformats.org/officeDocument/2006/relationships/customXml" Target="ink/ink117.xml"/><Relationship Id="rId577" Type="http://schemas.openxmlformats.org/officeDocument/2006/relationships/image" Target="media/image281.png"/><Relationship Id="rId700" Type="http://schemas.openxmlformats.org/officeDocument/2006/relationships/image" Target="media/image342.png"/><Relationship Id="rId132" Type="http://schemas.openxmlformats.org/officeDocument/2006/relationships/image" Target="media/image64.png"/><Relationship Id="rId437" Type="http://schemas.openxmlformats.org/officeDocument/2006/relationships/image" Target="media/image210.png"/><Relationship Id="rId644" Type="http://schemas.openxmlformats.org/officeDocument/2006/relationships/oleObject" Target="embeddings/oleObject26.bin"/><Relationship Id="rId283" Type="http://schemas.openxmlformats.org/officeDocument/2006/relationships/oleObject" Target="embeddings/oleObject18.bin"/><Relationship Id="rId490" Type="http://schemas.openxmlformats.org/officeDocument/2006/relationships/customXml" Target="ink/ink222.xml"/><Relationship Id="rId504" Type="http://schemas.openxmlformats.org/officeDocument/2006/relationships/image" Target="media/image244.png"/><Relationship Id="rId711" Type="http://schemas.openxmlformats.org/officeDocument/2006/relationships/customXml" Target="ink/ink307.xml"/><Relationship Id="rId78" Type="http://schemas.openxmlformats.org/officeDocument/2006/relationships/image" Target="media/image37.png"/><Relationship Id="rId143" Type="http://schemas.openxmlformats.org/officeDocument/2006/relationships/customXml" Target="ink/ink53.xml"/><Relationship Id="rId350" Type="http://schemas.openxmlformats.org/officeDocument/2006/relationships/customXml" Target="ink/ink152.xml"/><Relationship Id="rId588" Type="http://schemas.openxmlformats.org/officeDocument/2006/relationships/customXml" Target="ink/ink270.xml"/><Relationship Id="rId9" Type="http://schemas.openxmlformats.org/officeDocument/2006/relationships/image" Target="media/image2.png"/><Relationship Id="rId210" Type="http://schemas.openxmlformats.org/officeDocument/2006/relationships/customXml" Target="ink/ink86.xml"/><Relationship Id="rId448" Type="http://schemas.openxmlformats.org/officeDocument/2006/relationships/customXml" Target="ink/ink201.xml"/><Relationship Id="rId655" Type="http://schemas.openxmlformats.org/officeDocument/2006/relationships/oleObject" Target="embeddings/oleObject31.bin"/><Relationship Id="rId294" Type="http://schemas.openxmlformats.org/officeDocument/2006/relationships/customXml" Target="ink/ink124.xml"/><Relationship Id="rId308" Type="http://schemas.openxmlformats.org/officeDocument/2006/relationships/customXml" Target="ink/ink131.xml"/><Relationship Id="rId515" Type="http://schemas.openxmlformats.org/officeDocument/2006/relationships/customXml" Target="ink/ink234.xml"/><Relationship Id="rId722" Type="http://schemas.openxmlformats.org/officeDocument/2006/relationships/footer" Target="footer1.xml"/><Relationship Id="rId89" Type="http://schemas.openxmlformats.org/officeDocument/2006/relationships/customXml" Target="ink/ink26.xml"/><Relationship Id="rId154" Type="http://schemas.openxmlformats.org/officeDocument/2006/relationships/image" Target="media/image75.png"/><Relationship Id="rId361" Type="http://schemas.openxmlformats.org/officeDocument/2006/relationships/image" Target="media/image172.png"/><Relationship Id="rId599" Type="http://schemas.openxmlformats.org/officeDocument/2006/relationships/image" Target="media/image292.png"/><Relationship Id="rId459" Type="http://schemas.openxmlformats.org/officeDocument/2006/relationships/image" Target="media/image221.png"/><Relationship Id="rId666" Type="http://schemas.openxmlformats.org/officeDocument/2006/relationships/image" Target="media/image312.wmf"/><Relationship Id="rId16" Type="http://schemas.openxmlformats.org/officeDocument/2006/relationships/image" Target="media/image6.wmf"/><Relationship Id="rId221" Type="http://schemas.openxmlformats.org/officeDocument/2006/relationships/image" Target="media/image109.png"/><Relationship Id="rId319" Type="http://schemas.openxmlformats.org/officeDocument/2006/relationships/image" Target="media/image151.png"/><Relationship Id="rId526" Type="http://schemas.openxmlformats.org/officeDocument/2006/relationships/image" Target="media/image255.png"/><Relationship Id="rId165" Type="http://schemas.openxmlformats.org/officeDocument/2006/relationships/customXml" Target="ink/ink64.xml"/><Relationship Id="rId372" Type="http://schemas.openxmlformats.org/officeDocument/2006/relationships/customXml" Target="ink/ink163.xml"/><Relationship Id="rId677" Type="http://schemas.openxmlformats.org/officeDocument/2006/relationships/customXml" Target="ink/ink290.xml"/><Relationship Id="rId232" Type="http://schemas.openxmlformats.org/officeDocument/2006/relationships/customXml" Target="ink/ink97.xml"/><Relationship Id="rId27" Type="http://schemas.openxmlformats.org/officeDocument/2006/relationships/oleObject" Target="embeddings/oleObject9.bin"/><Relationship Id="rId537" Type="http://schemas.openxmlformats.org/officeDocument/2006/relationships/customXml" Target="ink/ink245.xml"/><Relationship Id="rId80" Type="http://schemas.openxmlformats.org/officeDocument/2006/relationships/image" Target="media/image38.png"/><Relationship Id="rId176" Type="http://schemas.openxmlformats.org/officeDocument/2006/relationships/image" Target="media/image86.png"/><Relationship Id="rId383" Type="http://schemas.openxmlformats.org/officeDocument/2006/relationships/image" Target="media/image183.png"/><Relationship Id="rId590" Type="http://schemas.openxmlformats.org/officeDocument/2006/relationships/customXml" Target="ink/ink271.xml"/><Relationship Id="rId604" Type="http://schemas.openxmlformats.org/officeDocument/2006/relationships/customXml" Target="ink/ink278.xml"/><Relationship Id="rId243" Type="http://schemas.openxmlformats.org/officeDocument/2006/relationships/image" Target="media/image120.png"/><Relationship Id="rId450" Type="http://schemas.openxmlformats.org/officeDocument/2006/relationships/customXml" Target="ink/ink202.xml"/><Relationship Id="rId688" Type="http://schemas.openxmlformats.org/officeDocument/2006/relationships/image" Target="media/image336.png"/><Relationship Id="rId38" Type="http://schemas.openxmlformats.org/officeDocument/2006/relationships/customXml" Target="ink/ink1.xml"/><Relationship Id="rId103" Type="http://schemas.openxmlformats.org/officeDocument/2006/relationships/customXml" Target="ink/ink33.xml"/><Relationship Id="rId310" Type="http://schemas.openxmlformats.org/officeDocument/2006/relationships/customXml" Target="ink/ink132.xml"/><Relationship Id="rId548" Type="http://schemas.openxmlformats.org/officeDocument/2006/relationships/image" Target="media/image266.png"/><Relationship Id="rId91" Type="http://schemas.openxmlformats.org/officeDocument/2006/relationships/customXml" Target="ink/ink27.xml"/><Relationship Id="rId187" Type="http://schemas.openxmlformats.org/officeDocument/2006/relationships/customXml" Target="ink/ink75.xml"/><Relationship Id="rId394" Type="http://schemas.openxmlformats.org/officeDocument/2006/relationships/customXml" Target="ink/ink174.xml"/><Relationship Id="rId408" Type="http://schemas.openxmlformats.org/officeDocument/2006/relationships/customXml" Target="ink/ink181.xml"/><Relationship Id="rId615" Type="http://schemas.openxmlformats.org/officeDocument/2006/relationships/image" Target="media/image300.png"/><Relationship Id="rId254" Type="http://schemas.openxmlformats.org/officeDocument/2006/relationships/customXml" Target="ink/ink108.xml"/><Relationship Id="rId699" Type="http://schemas.openxmlformats.org/officeDocument/2006/relationships/customXml" Target="ink/ink301.xml"/><Relationship Id="rId49" Type="http://schemas.openxmlformats.org/officeDocument/2006/relationships/image" Target="media/image22.png"/><Relationship Id="rId114" Type="http://schemas.openxmlformats.org/officeDocument/2006/relationships/image" Target="media/image55.png"/><Relationship Id="rId461" Type="http://schemas.openxmlformats.org/officeDocument/2006/relationships/image" Target="media/image222.png"/><Relationship Id="rId559" Type="http://schemas.openxmlformats.org/officeDocument/2006/relationships/customXml" Target="ink/ink256.xml"/><Relationship Id="rId198" Type="http://schemas.openxmlformats.org/officeDocument/2006/relationships/image" Target="media/image97.png"/><Relationship Id="rId321" Type="http://schemas.openxmlformats.org/officeDocument/2006/relationships/image" Target="media/image152.png"/><Relationship Id="rId419" Type="http://schemas.openxmlformats.org/officeDocument/2006/relationships/image" Target="media/image201.png"/><Relationship Id="rId626" Type="http://schemas.openxmlformats.org/officeDocument/2006/relationships/image" Target="media/image306.png"/><Relationship Id="rId265" Type="http://schemas.openxmlformats.org/officeDocument/2006/relationships/image" Target="media/image131.png"/><Relationship Id="rId472" Type="http://schemas.openxmlformats.org/officeDocument/2006/relationships/customXml" Target="ink/ink213.xml"/><Relationship Id="rId125" Type="http://schemas.openxmlformats.org/officeDocument/2006/relationships/customXml" Target="ink/ink44.xml"/><Relationship Id="rId332" Type="http://schemas.openxmlformats.org/officeDocument/2006/relationships/customXml" Target="ink/ink143.xml"/><Relationship Id="rId637" Type="http://schemas.openxmlformats.org/officeDocument/2006/relationships/image" Target="media/image282.wmf"/><Relationship Id="rId276" Type="http://schemas.openxmlformats.org/officeDocument/2006/relationships/image" Target="media/image99.wmf"/><Relationship Id="rId483" Type="http://schemas.openxmlformats.org/officeDocument/2006/relationships/image" Target="media/image233.png"/><Relationship Id="rId690" Type="http://schemas.openxmlformats.org/officeDocument/2006/relationships/image" Target="media/image337.png"/><Relationship Id="rId704" Type="http://schemas.openxmlformats.org/officeDocument/2006/relationships/image" Target="media/image344.png"/><Relationship Id="rId40" Type="http://schemas.openxmlformats.org/officeDocument/2006/relationships/customXml" Target="ink/ink2.xml"/><Relationship Id="rId136" Type="http://schemas.openxmlformats.org/officeDocument/2006/relationships/image" Target="media/image66.png"/><Relationship Id="rId343" Type="http://schemas.openxmlformats.org/officeDocument/2006/relationships/image" Target="media/image163.png"/><Relationship Id="rId550" Type="http://schemas.openxmlformats.org/officeDocument/2006/relationships/image" Target="media/image267.png"/><Relationship Id="rId203" Type="http://schemas.openxmlformats.org/officeDocument/2006/relationships/image" Target="media/image100.png"/><Relationship Id="rId648" Type="http://schemas.openxmlformats.org/officeDocument/2006/relationships/image" Target="media/image303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7:02.83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107 463 3385,'1'-2'254,"0"0"0,0 1 0,0-1 0,-1 0 0,1 0 0,0 0 0,-1 0 0,1-3 0,-1 5-156,0-1 0,0 0 0,0 0 0,0 1 0,-1-1 0,1 0 1,0 0-1,0 1 0,0-1 0,-1 0 0,1 0 0,0 1 0,0-1 0,-1 0 0,1 1 0,-1-1 0,1 1 0,-1-1 0,1 0 1,-1 1-1,1-1 0,-1 1 0,1-1 0,-1 1 0,0 0 0,0-1 0,-4-1 202,0 0 0,0 1 0,0-1 0,0 1 0,0 0 0,0 1 0,0-1 0,-8 1 0,-2 1 291,-25 4 0,33-3-578,0-1-1,0 1 0,0 0 1,1 1-1,-1 0 0,1 0 1,0 0-1,0 0 1,0 1-1,-10 8 0,16-11-12,-1-1 0,1 0 0,0 0 0,0 0 0,-1 1-1,1-1 1,0 0 0,0 0 0,-1 0 0,1 1 0,0-1 0,0 0 0,0 1-1,0-1 1,0 0 0,-1 0 0,1 1 0,0-1 0,0 0 0,0 1-1,0-1 1,0 0 0,0 1 0,0-1 0,0 0 0,0 0 0,0 1-1,0-1 1,0 0 0,0 1 0,0-1 0,0 0 0,1 1 0,-1-1-1,0 0 1,0 0 0,0 1 0,0-1 0,1 0 0,-1 1 0,0-1 0,0 0-1,0 0 1,1 0 0,-1 1 0,0-1 0,0 0 0,1 0 0,-1 0-1,0 0 1,0 1 0,1-1 0,-1 0 0,3 1 0,0 0 1,1 0-1,-1 0 1,4 0-1,-3 0 1,2 0 0,-1 1-1,1 0 0,-1 1 1,0-1-1,1 1 0,-1 0 0,0 0 1,0 1-1,-1-1 0,1 1 1,-1 0-1,0 0 0,0 1 1,0-1-1,-1 1 0,6 9 1,1 1-2,-8-13 1,0 1 1,0-1-1,0 1 0,-1 0 1,1 0-1,-1 0 0,0-1 1,0 1-1,1 5 0,-1-3 2,-1 0-1,-1 0 0,1 0 1,-1 0-1,0 1 1,0-1-1,0 0 0,-3 6 1,0 0-3,3-9-2,0 0 0,0 0 0,0 0 0,0 0 0,-1 0 0,1 0 0,-1 0 0,0 0 0,1-1 0,-1 1 0,0-1 0,0 1 1,0-1-1,0 0 0,0 1 0,0-1 0,0 0 0,0-1 0,-1 1 0,-3 1 0,5-2 4,0 0 0,0 0-1,0 0 1,0 0 0,0 0 0,0 0 0,0 0 0,0 0 0,0 0 0,0-1 0,1 1 0,-1 0 0,0-1 0,-2 0 0,-10-8 26,10 7-20,-5-4 9,0 1 1,-8-4 0,9 6-6,-13-9 0,-47-31-274,63 40-1859</inkml:trace>
  <inkml:trace contextRef="#ctx0" brushRef="#br0" timeOffset="689.52">1282 97 6001,'-1'-2'128,"0"1"0,0-1 0,0 1 1,0-1-1,1 0 0,-1 1 0,0-1 0,1 0 0,-1 0 0,1 1 0,0-1 0,0 0 0,0 0 0,0 0 0,0 1 0,0-1 0,1-3 0,-1 2-47,1 1 0,0 0 0,0-1 1,0 1-1,1 0 0,-1 0 0,1 0 0,-1 0 0,1 0 0,-1 0 0,4-2 0,1 0 28,-1 0 0,0 0 0,1 1 0,0 0 0,0 0 0,0 0 0,0 1 0,0 0 0,8-2 0,-10 3-67,1 1-1,-1-1 1,1 1 0,-1 0-1,8 0 1,-10 1-38,0-1 1,0 0-1,0 1 1,0 0-1,0-1 1,0 1-1,-1 0 1,1 0-1,0 0 0,-1 0 1,1 0-1,0 0 1,-1 1-1,0-1 1,3 3-1,-3-3-4,-1 0 0,1-1-1,-1 1 1,0 0 0,1 0 0,-1 0-1,0-1 1,0 1 0,1 0-1,-1 0 1,0 0 0,0 0 0,0-1-1,0 1 1,0 0 0,0 2-1,-5 14-33,3-10 3,-10 23-122,5-16 80,5-7 59,-2 0-1,1 0 1,-1 0-1,0 0 1,-10 11 0,6-9 32,0 1 0,-13 20 0,8-10 9,9-14-19,0 0 1,0 0 0,-5 13 0,9-18-9,-1 0 0,1 0 0,0 0 0,0 0 0,0 0 0,0 1 0,0-1 0,0 0 0,0 0 0,1 0 0,-1 0 0,0 0 0,0 0 0,1 0 0,-1 0 0,1 0 0,-1 0 0,1 0 0,-1 0 1,1 0-1,0 0 0,0 0 0,-1 0 0,1-1 0,0 1 0,0 0 0,0-1 0,1 2 0,1 0 2,-1 0 1,1-1-1,1 1 0,-1 0 1,0-1-1,0 0 0,6 2 1,7-1-165,0-1 1,0 0 0,0-1 0,0 0 0,0-2-1,0 0 1,16-4 0,-14 1-3888</inkml:trace>
  <inkml:trace contextRef="#ctx0" brushRef="#br0" timeOffset="1213.08">1542 516 4297,'-6'-2'1170,"0"-1"0,-10-2 0,15 5-1110,1 0 0,0 0 0,0 0 0,0 0 1,-1 0-1,1 0 0,0 0 0,0 0 0,0 0 0,-1 0 0,1 0 0,0 0 0,0 0 0,0-1 1,0 1-1,0 0 0,-1 0 0,1 0 0,0 0 0,0 0 0,0-1 0,0 1 0,0 0 1,0 0-1,-1 0 0,1 0 0,0-1 0,0 1 0,0 0 0,0 0 0,0 0 0,0 0 0,0-1 1,0 1-1,0 0 0,5-7 1177,10-5 156,-3 7-1101,0 0-1,0 1 0,0 0 1,1 1-1,25-3 0,65 1-461,-95 5-382,-1 0 0,0 1 0,11 1 0,-4 3-2321</inkml:trace>
  <inkml:trace contextRef="#ctx0" brushRef="#br0" timeOffset="1584.61">1717 289 8562,'-12'9'256,"-2"-3"-56,5 11 456,5 8-32,-5 3-416,3 3-120,6 0-32,0 1-8,2-5-8,5-3-16,-1-2-24,-1-2-24,2-5-536,5-1-976</inkml:trace>
  <inkml:trace contextRef="#ctx0" brushRef="#br0" timeOffset="-1249.65">108 522 3281,'-1'0'283,"0"0"-1,-1 0 1,1 0 0,0 0 0,-1 0 0,1 0 0,0 0 0,0-1 0,-1 1 0,1 0-1,0-1 1,0 1 0,-2-2 0,3 2-222,-1 0-1,1 0 1,0-1 0,0 1-1,0 0 1,0 0 0,-1 0-1,1 0 1,0-1 0,0 1-1,0 0 1,0 0 0,0 0-1,0-1 1,-1 1 0,1 0 0,0 0-1,0-1 1,0 1 0,0 0-1,0 0 1,0 0 0,0-1-1,0 1 1,0 0 0,0 0-1,0-1 1,1 0-15,-1 1 0,0-1 0,1 0 0,-1 1 0,1-1 0,-1 1 0,1-1 0,-1 1 0,1-1 0,0 1 1,-1-1-1,1 1 0,1-1 0,0-1 25,1 1 1,-1 0-1,1 0 1,0 0-1,-1 1 1,1-1-1,0 1 1,0-1-1,3 1 1,27 1 19,-26-1-62,24 3-41,46 0-1030,-59-5-873,-3 2-1695</inkml:trace>
  <inkml:trace contextRef="#ctx0" brushRef="#br0" timeOffset="-877.24">17 646 4665,'-5'-1'1120,"-4"-3"-246,9 4-831,-1 0 1,1 0-1,0 0 0,0 0 0,0 0 0,0-1 1,0 1-1,0 0 0,0 0 0,-1 0 0,1 0 1,0 0-1,0 0 0,0 0 0,0 0 0,0 0 1,0 0-1,0 0 0,0-1 0,0 1 0,0 0 1,0 0-1,-1 0 0,1 0 0,0 0 0,0 0 1,0 0-1,0-1 0,0 1 0,0 0 0,0 0 1,0 0-1,0 0 0,0 0 0,0 0 0,0-1 1,0 1-1,0 0 0,0 0 0,1 0 0,-1 0 1,0 0-1,0 0 0,0 0 0,0-1 0,0 1 1,0 0-1,0 0 0,0 0 0,0 0 0,0 0 1,0 0-1,0 0 0,1 0 0,2-2 155,0 0 0,0 0-1,0 0 1,0 1-1,1-1 1,-1 1 0,7-1-1,-1 0 25,18-2 0,38 5-117,-11 0-112,25-10-2068,-39 4-2079</inkml:trace>
  <inkml:trace contextRef="#ctx0" brushRef="#br0">1107 463 3385,'1'-2'254,"0"0"0,0 1 0,0-1 0,-1 0 0,1 0 0,0 0 0,-1 0 0,1-3 0,-1 5-156,0-1 0,0 0 0,0 0 0,0 1 0,-1-1 0,1 0 1,0 0-1,0 1 0,0-1 0,-1 0 0,1 0 0,0 1 0,0-1 0,-1 0 0,1 1 0,-1-1 0,1 1 0,-1-1 0,1 0 1,-1 1-1,1-1 0,-1 1 0,1-1 0,-1 1 0,0 0 0,0-1 0,-4-1 202,0 0 0,0 1 0,0-1 0,0 1 0,0 0 0,0 1 0,0-1 0,-8 1 0,-2 1 291,-25 4 0,33-3-578,0-1-1,0 1 0,0 0 1,1 1-1,-1 0 0,1 0 1,0 0-1,0 0 1,0 1-1,-10 8 0,16-11-12,-1-1 0,1 0 0,0 0 0,0 0 0,-1 1-1,1-1 1,0 0 0,0 0 0,-1 0 0,1 1 0,0-1 0,0 0 0,0 1-1,0-1 1,0 0 0,-1 0 0,1 1 0,0-1 0,0 0 0,0 1-1,0-1 1,0 0 0,0 1 0,0-1 0,0 0 0,0 0 0,0 1-1,0-1 1,0 0 0,0 1 0,0-1 0,0 0 0,1 1 0,-1-1-1,0 0 1,0 0 0,0 1 0,0-1 0,1 0 0,-1 1 0,0-1 0,0 0-1,0 0 1,1 0 0,-1 1 0,0-1 0,0 0 0,1 0 0,-1 0-1,0 0 1,0 1 0,1-1 0,-1 0 0,3 1 0,0 0 1,1 0-1,-1 0 1,4 0-1,-3 0 1,2 0 0,-1 1-1,1 0 0,-1 1 1,0-1-1,1 1 0,-1 0 0,0 0 1,0 1-1,-1-1 0,1 1 1,-1 0-1,0 0 0,0 1 1,0-1-1,-1 1 0,6 9 1,1 1-2,-8-13 1,0 1 1,0-1-1,0 1 0,-1 0 1,1 0-1,-1 0 0,0-1 1,0 1-1,1 5 0,-1-3 2,-1 0-1,-1 0 0,1 0 1,-1 0-1,0 1 1,0-1-1,0 0 0,-3 6 1,0 0-3,3-9-2,0 0 0,0 0 0,0 0 0,0 0 0,-1 0 0,1 0 0,-1 0 0,0 0 0,1-1 0,-1 1 0,0-1 0,0 1 1,0-1-1,0 0 0,0 1 0,0-1 0,0 0 0,0-1 0,-1 1 0,-3 1 0,5-2 4,0 0 0,0 0-1,0 0 1,0 0 0,0 0 0,0 0 0,0 0 0,0 0 0,0 0 0,0-1 0,1 1 0,-1 0 0,0-1 0,-2 0 0,-10-8 26,10 7-20,-5-4 9,0 1 1,-8-4 0,9 6-6,-13-9 0,-47-31-274,63 40-1859</inkml:trace>
  <inkml:trace contextRef="#ctx0" brushRef="#br0" timeOffset="689.52">1283 97 6001,'-1'-2'128,"0"1"0,0-1 0,0 1 1,0-1-1,1 0 0,-1 1 0,0-1 0,1 0 0,-1 0 0,1 1 0,0-1 0,0 0 0,0 0 0,0 0 0,0 1 0,0-1 0,1-3 0,-1 2-47,1 1 0,0 0 0,0-1 1,0 1-1,1 0 0,-1 0 0,1 0 0,-1 0 0,1 0 0,-1 0 0,4-2 0,1 0 28,-1 0 0,0 0 0,1 1 0,0 0 0,0 0 0,0 0 0,0 1 0,0 0 0,8-2 0,-10 3-67,1 1-1,-1-1 1,1 1 0,-1 0-1,8 0 1,-10 1-38,0-1 1,0 0-1,0 1 1,0 0-1,0-1 1,0 1-1,-1 0 1,1 0-1,0 0 0,-1 0 1,1 0-1,0 0 1,-1 1-1,0-1 1,3 3-1,-3-3-4,-1 0 0,1-1-1,-1 1 1,0 0 0,1 0 0,-1 0-1,0-1 1,0 1 0,1 0-1,-1 0 1,0 0 0,0 0 0,0-1-1,0 1 1,0 0 0,0 2-1,-5 14-33,3-10 3,-10 23-122,5-16 80,5-7 59,-2 0-1,1 0 1,-1 0-1,0 0 1,-10 11 0,6-9 32,0 1 0,-13 20 0,8-10 9,9-14-19,0 0 1,0 0 0,-5 13 0,9-18-9,-1 0 0,1 0 0,0 0 0,0 0 0,0 0 0,0 1 0,0-1 0,0 0 0,0 0 0,1 0 0,-1 0 0,0 0 0,0 0 0,1 0 0,-1 0 0,1 0 0,-1 0 0,1 0 0,-1 0 1,1 0-1,0 0 0,0 0 0,-1 0 0,1-1 0,0 1 0,0 0 0,0-1 0,1 2 0,1 0 2,-1 0 1,1-1-1,1 1 0,-1 0 1,0-1-1,0 0 0,6 2 1,7-1-165,0-1 1,0 0 0,0-1 0,0 0 0,0-2-1,0 0 1,16-4 0,-14 1-3888</inkml:trace>
  <inkml:trace contextRef="#ctx0" brushRef="#br0" timeOffset="1213.08">1542 516 4297,'-6'-2'1170,"0"-1"0,-10-2 0,15 5-1110,1 0 0,0 0 0,0 0 0,0 0 1,-1 0-1,1 0 0,0 0 0,0 0 0,0 0 0,-1 0 0,1 0 0,0 0 0,0 0 0,0-1 1,0 1-1,0 0 0,-1 0 0,1 0 0,0 0 0,0 0 0,0-1 0,0 1 0,0 0 1,0 0-1,-1 0 0,1 0 0,0-1 0,0 1 0,0 0 0,0 0 0,0 0 0,0 0 0,0-1 1,0 1-1,0 0 0,5-7 1177,10-5 156,-3 7-1101,0 0-1,0 1 0,0 0 1,1 1-1,25-3 0,65 1-461,-95 5-382,-1 0 0,0 1 0,11 1 0,-4 3-2321</inkml:trace>
  <inkml:trace contextRef="#ctx0" brushRef="#br0" timeOffset="1584.61">1717 289 8562,'-12'9'256,"-2"-3"-56,5 11 456,5 8-32,-5 3-416,3 3-120,6 0-32,0 1-8,2-5-8,5-3-16,-1-2-24,-1-2-24,2-5-536,5-1-976</inkml:trace>
  <inkml:trace contextRef="#ctx0" brushRef="#br0" timeOffset="2329.51">2056 337 7890,'-53'-100'4287,"52"99"-4271,1-1-1,-1 1 1,0-1 0,1 0-1,0 1 1,-1-1 0,1 1-1,0-1 1,-1 0-1,1 1 1,0-1 0,0 0-1,1 1 1,-1-1-1,0 1 1,0-1 0,1 0-1,-1 1 1,1-1 0,-1 1-1,1-1 1,0 1-1,1-2 1,0-1 29,1 0 0,0 1 1,0 0-1,1-1 0,-1 1 0,0 1 0,5-4 0,-4 3 55,0 1 0,1-1 0,-1 1 0,1 0-1,0 0 1,0 1 0,0-1 0,-1 1-1,11-1 1,-13 1-85,0 1 0,0 0 0,0 0 0,-1 0 0,1 0 0,0 1 0,0-1 0,0 0 0,-1 1 0,1-1 0,0 1 0,-1 0 0,1-1 0,0 1 0,-1 0 0,1 0 0,-1 0 0,1 0 0,-1 0 0,0 1 0,1-1 0,-1 0 0,0 1 0,0-1 0,0 0 0,0 1 0,0 0 0,0-1 0,0 1 0,0 1 0,2 7 4,-1 0-1,0-1 0,-1 1 0,1 0 0,-2 0 0,0 0 0,-1 12 0,-2 7 2,-8 32-1,2-23-106,-17 47-1,18-65-46,0 0 0,-2 0 0,-21 32 1,-26 28 83,55-78 51,0 1 1,0-1-1,0 0 0,0 0 0,-4 3 0,5-4-2,0-1 1,0 1-1,0-1 0,1 1 1,-1-1-1,0 0 0,0 1 0,0-1 1,0 0-1,0 0 0,1 0 0,-1 0 1,0 0-1,0 0 0,0 0 0,0 0 1,0 0-1,0 0 0,-1-1 0,-3-3-120,3 0 23,0 0 1,0 0-1,1-1 1,-1 1-1,1-1 1,0 1-1,0-1 0,0 0 1,1 0-1,0 1 1,0-1-1,0 0 1,1-5-1,1-5-43,1 0 0,8-28 1,-10 39 138,1-1 1,0 1-1,4-8 1,-5 10 5,0 1 1,0-1-1,0 1 0,1-1 1,-1 1-1,1 0 0,-1-1 1,1 1-1,-1 0 0,1 0 1,0 0-1,1 0 0,-2 0 18,0 1 0,-1 0 0,1 0 0,0 0-1,0 0 1,0 0 0,-1 0 0,1 0 0,0 0-1,0 0 1,-1 0 0,1 0 0,0 1 0,0-1 0,-1 0-1,1 1 1,0-1 0,-1 0 0,1 1 0,0-1 0,-1 1-1,1-1 1,0 1 0,-1-1 0,1 1 0,0 0-1,1 1 71,0 1-1,0 0 1,0-1-1,-1 1 0,3 3 1,4 13 272,-4-8-148,1-1 0,12 19 0,-15-26-202,0-1 0,0 1 1,0 0-1,1-1 0,-1 0 0,1 1 0,0-1 0,-1 0 0,1-1 0,0 1 1,0 0-1,0-1 0,1 0 0,3 2 0,-6-3-3,1 1 1,0-1-1,0 0 1,0 0-1,0 0 1,0 0-1,0 0 1,3-1-1,5 0 15,0 1-4,-6 0-17,1 0-1,-1 0 1,0-1-1,0 1 1,0-1 0,0 0-1,0 0 1,0 0-1,0 0 1,5-4-1,53-37-1493,-39 24-1172</inkml:trace>
  <inkml:trace contextRef="#ctx0" brushRef="#br0" timeOffset="2923.92">2615 340 6713,'-6'-1'243,"1"0"-1,0 0 0,-1 1 1,1-1-1,-1 1 0,1 0 1,-1 0-1,1 1 0,-1 0 1,1 0-1,0 0 0,-1 1 1,1-1-1,0 1 0,0 0 1,-7 4-1,4-1-218,-7 3-16,15-8-3,-1 0 0,1 1 0,-1-1 1,1 1-1,0-1 0,-1 1 1,1-1-1,0 1 0,-1-1 1,1 1-1,0-1 0,0 1 0,-1-1 1,1 1-1,0 0 0,0-1 1,0 1-1,0-1 0,0 1 1,0-1-1,0 1 0,0 0 0,0-1 1,0 2-1,2 2 82,-1-1 0,0 1 1,1 0-1,0-1 0,0 0 0,0 1 1,0-1-1,0 0 0,1 0 0,5 5 0,-4-3 29,1 1 0,4 6 0,-2-2-55,-1 1-1,0-1 1,-1 1-1,0 1 1,0-1-1,5 23 1,-10-32-58,0 1 1,0-1-1,0 0 1,0 0-1,0 0 0,0 0 1,0 0-1,-1 0 0,1 0 1,-1 0-1,1 0 1,-2 2-1,0 0 3,0-1 1,-1 0-1,1 1 1,-1-1-1,-3 4 1,-14 8 26,18-13-30,-1-1 0,1 1 0,-1 0-1,1-1 1,-1 0 0,1 1 0,-1-1 0,0 0 0,0 0 0,0-1-1,1 1 1,-1 0 0,0-1 0,0 0 0,0 0 0,0 0 0,0 0-1,0 0 1,0-1 0,0 1 0,-3-2 0,-1 1-17,0-1 0,0 0 0,0-1-1,-9-4 1,13 6-224,1 0 0,0-1 0,0 1 0,-1-1 0,1 1 0,0-1 0,1 0 1,-1 0-1,0 0 0,0 0 0,1 0 0,0 0 0,-1-1 0,1 1 0,-2-5 0,1-3-2294</inkml:trace>
  <inkml:trace contextRef="#ctx0" brushRef="#br0" timeOffset="3358.56">2812 427 5489,'-5'4'1192,"5"-2"337,2 2 39,5 1-536,3 0-135,10-3-97,7 1-152,2-2-360,-1-1-128,-1-3-112,0 0-40,1-2-1080,-2 1-1289</inkml:trace>
  <inkml:trace contextRef="#ctx0" brushRef="#br0" timeOffset="3712.18">2985 292 7418,'-1'-6'1266,"-3"-11"2174,4 17-3392,0 0 1,0 0-1,-1 0 0,1 0 0,0-1 0,0 1 0,0 0 0,0 0 0,0 0 0,-1 0 1,1-1-1,0 1 0,0 0 0,0 0 0,0 0 0,-1 0 0,1 0 0,0 0 0,0 0 0,0 0 1,-1-1-1,1 1 0,0 0 0,-1 0-32,1 1-1,-1-1 1,1 0 0,-1 0-1,1 0 1,0 0 0,-1 1-1,1-1 1,-1 0 0,1 1-1,0-1 1,-1 0 0,1 0-1,0 1 1,-1 0 0,-1 2 23,1-1 0,-1 1 1,1 0-1,0 0 1,0-1-1,0 1 0,1 0 1,-1 0-1,0 5 1,0-3 14,-9 72 246,2-14-256,4-38-77,2 1 0,0 43 0,2-66-33,0 0 0,1 0 0,-1 0 0,1 0 0,0 0 0,0 0 0,2 5 0,-2-6-128,0-1 1,0 1-1,0-1 0,0 1 1,0-1-1,1 0 0,-1 1 1,0-1-1,1 0 0,-1 0 1,1 0-1,-1 0 0,4 1 1,11 3-2829</inkml:trace>
  <inkml:trace contextRef="#ctx0" brushRef="#br0" timeOffset="4086.25">3148 624 6185,'46'-47'622,"-11"11"-605,-9 9 813,-2 0-1,0-2 1,-2 0-1,28-51 1,-46 75-501,0-1 0,7-8-1,5-7 469,-15 19-697,0 1 0,0-1 0,0 0 0,0 0 0,0 0 0,-1 0 0,1 0 0,-1 0 0,0 0 0,1-3 0,-1 5-92,0 0 0,0 0 0,0 0 0,0 0 1,0 0-1,0 0 0,0 0 0,0 0 0,0 0 0,0 0 0,0 0 0,0 0 1,0 0-1,0 0 0,0-1 0,0 1 0,0 0 0,0 0 0,0 0 0,0 0 1,0 0-1,0 0 0,0 0 0,0 0 0,0 0 0,0 0 0,0 0 0,0 0 1,0 0-1,-1 0 0,1 0 0,0 0 0,0 0 0,0 0 0,0 0 0,0 0 1,0 0-1,0 0 0,0 0 0,0 0 0,0 0 0,0 0 0,0 0 0,0 0 1,0 0-1,0 0 0,0 0 0,0 0 0,0 0 0,0 0 0,0 0 0,0 0 1,0 0-1,0 0 0,0 0 0,0 0 0,0 0 0,0 0 0,0 0 0,-1 0 1,1 0-1,0 0 0,0 0 0,0 0 0,0 0 0,0 0 0,0 0 0,0 0 1,0 0-1,-2 3 171,-4 5-138,0 1 0,1-1 0,1 1-1,-7 15 1,-11 41-61,19-54 31,-3 11-1,-6 46 0,5 22-26,7-83 12,-1 0-108,1 1 0,0 0 1,1-1-1,0 1 0,0-1 0,1 1 1,0-1-1,0 1 0,7 12 0,-6-7-131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0:36.8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88 77 1040,'2'2'458,"-4"-1"293,2-1-92,1 0 155,7 2 444,-8-2-1226,0 0 0,0 0-1,0 0 1,0 0 0,0 0-1,0 0 1,0 1-1,0-1 1,0 0 0,0 0-1,0 0 1,0 0 0,0 0-1,0 0 1,0 0-1,0 0 1,0 0 0,0 0-1,0 1 1,0-1 0,0 0-1,0 0 1,0 0-1,0 0 1,-1 0 0,1 0-1,0 0 1,0 0-1,0 0 1,0 0 0,0 0-1,0 0 1,0 0 0,0 0-1,0 0 1,0 0-1,0 1 1,0-1 0,-1 0-1,1 0 1,0 0 0,0 0-1,0 0 1,0 0-1,0 0 1,0 0 0,0 0 26,0 0 0,1 0 0,-1 0 0,0 0 0,1 0 0,-1 0 1,0 0-1,1 0 0,-1 0 0,0 0 0,1 0 0,-1 1 0,0-1 0,1 0 0,-1 0 1,0 0-1,1 0 0,-1 1 0,0-1 0,0 0 0,0 0 0,1 1 0,-1-1 0,0 0 1,0 1-1,0-1 0,1 0 0,-1 1 0,0-1 0,0 0 0,0 1 0,0-1 1,0 0-1,0 1 0,0-1 0,0 0 0,0 1 0,1 0 70,-1 1 1,0-1-1,0 0 1,1 1-1,-1-1 0,0 0 1,0 1-1,0-1 1,0 0-1,-1 2 0,-1 2 92,2-4-173,-1 0 0,1 0 0,-1 0 0,1 0 0,-1 1-1,1-1 1,0 0 0,0 0 0,0 0 0,-1 1 0,1-1 0,0 0-1,0 0 1,1 1 0,-1 1 0,4 7 186,-3-8-192,0 0 0,0 0-1,0 0 1,-1 1-1,1-1 1,-1 0-1,1 1 1,-1-1-1,0 3 1,-1 11 142,0 19 85,3 9-99,-4 46 1,-10 46-99,2-32-40,6-54-21,-6 110 11,0-58-9,0-4 1,9-58-3,-5 87 27,6-122-36,0 0 1,0 0 0,0-1-1,1 1 1,0 0-1,1 5 1,0-4-8,-3 2-162,1-7-455,2-3-980,3-3-1545</inkml:trace>
  <inkml:trace contextRef="#ctx0" brushRef="#br0" timeOffset="1148.63">3090 118 2409,'0'-4'689,"1"-1"1,-1 1 0,0-1 0,-1-5 0,1 6-392,0 0 1,0 1 0,0-1 0,0 1 0,0-1 0,1 1 0,1-6-1,-2 9-197,0 0-1,0-1 0,0 1 0,0 0 0,0-1 0,0 1 1,0 0-1,0-1 0,0 1 0,0 0 0,0-1 0,0 1 1,0 0-1,0-1 0,0 1 0,-1 0 0,1-1 0,0-1 1091,7 2-919,9 1-260,1 0 1,-1-1-1,0-1 0,26-5 0,19 0-1,129-11-1,-149 14-9,57 2-1,-51 2 0,111 3 13,-88 0-13,9 0-8,30-4 10,118-15-1,-17 2 20,-89 17-12,-69-1-2,-4 0 1,19 1-6,-1-2 8,43 0-3,-43-9 16,-42 4-20,1 1 0,28 1 0,-46 2 19,-6 3 3,-8 6 19,0 1-35,5-5-13,1 1 0,0-1 0,0 13 0,-1 2-1,-12 198-40,7-62 19,4-113 30,-11 187 51,15-210-47,4 31-1,0 5-13,-4-24-72,2 52-868,-1-67-157</inkml:trace>
  <inkml:trace contextRef="#ctx0" brushRef="#br0" timeOffset="2300.83">3003 1208 3353,'-1'-4'714,"0"1"0,0-1 0,0 1-1,-1-1 1,-3-6 0,7 10-416,0 1-1,0-1 1,-1 1 0,1-1-1,0 0 1,0 0-1,0 0 1,0 0 0,2 0-1,26-3-569,-25 2 460,147-10-152,-72 11-28,-19 1 5,-19-2-7,210 0 61,-155 2-22,-17-1-10,54-5 7,-40 0-10,91-15 52,-39 3-27,9-3-40,-52 12 4,-55 6-10,2 0 5,-1 2-1,74 10 1,-35 5 1,-54-5 17,-32-10-31,-2 1-3,0-1 0,1 0 1,-1 0-1,0 0 0,0 0 0,0 0 1,1 0-1,-1 0 0,0 0 0,0 0 1,1 0-1,-1 1 0,0-1 1,0 0-1,1 0 0,-1-1 0,0 1 1,0 0-1,0 0 0,1 0 0,-1 0 1,0 0-1,0 0 0,1 0 0,-1 0 1,0 0-1,0 0 0,0-1 0,1 1 1,-1 0-1,0 0 0,0 0 0,0 0 1,0 0-1,1-1 0,-1 1 1,0 0-1,0 0 0,0 0 0,0-1 1,0 1-1,0 0 0,0-1 0,2-8 0,-2 8 1,0-1 0,0 1 0,0-1 0,0 1 0,0 0 0,1-1 0,0-1 0,7-28 15,-5 22-39,-1 1-1,1-1 1,-1 0 0,-1 1-1,0-1 1,0 0-1,-1-12 1,-2-4-764,-5-32 0,3 34-3109</inkml:trace>
  <inkml:trace contextRef="#ctx0" brushRef="#br0" timeOffset="2939.42">3906 404 5033,'-2'2'503,"1"0"-1,-1 0 1,1 0-1,0 0 1,0 0-1,0 0 1,0 1 0,-1 2-1,-5 22 183,6-19-416,-50 173 1114,40-150-1327,-8 32-1,16-54-122,1-6-235,4-6-936,1-3-941</inkml:trace>
  <inkml:trace contextRef="#ctx0" brushRef="#br0" timeOffset="3284.93">3875 406 7426,'0'0'36,"0"0"0,0 0 0,0 0 0,0 0 0,0 0 0,0 0 0,1 0 0,-1 0 0,0 0 0,0 0 0,0 0 0,0 0 0,0 0 0,1 0 0,-1 0 0,0 0 0,0 0 0,0 0 0,0 0 0,0 0 0,0 0 0,1 0 0,-1 0 0,0-1 0,0 1 0,0 0 1,0 0-1,0 0 0,0 0 0,0 0 0,0 0 0,0 0 0,1-1 0,-1 1 0,0 0 0,0 0 0,0 0 0,0 0 0,0 0 0,0 0 0,0-1 0,0 1 0,0 0 0,0 0 0,0 0 0,0 0 0,0 0 0,0-1 0,0 1 0,0 0 0,0 0 0,0 0 0,0 0 0,0 0 1,0 0-1,-1-1 0,1 1 0,0 0 0,0 0 0,0 0 0,0 0 0,0 0 0,0 0 0,0 0 0,0-1 0,-1 1 0,10-2 573,-2-2-437,1 0 0,-1 1 1,1 0-1,0 0 0,0 1 0,0 0 1,1 0-1,-1 1 0,0 0 0,1 0 1,9 1-1,14 0-71,1-2-1,61-12 1,-78 11-90,-5 2-28,14 0 0,-17 1-217,1-1-1,-1 0 0,13-2 0,-14 1-154,-3 1-199,0 0 0,0 0 0,0 0 0,-1 1 0,6-1 0,7 2-3030</inkml:trace>
  <inkml:trace contextRef="#ctx0" brushRef="#br0" timeOffset="3689.21">3930 553 7714,'-1'-5'518,"-1"-4"824,2 8-1328,0 1 0,0 0 1,0 0-1,0 0 0,0 0 1,-1 0-1,1 0 0,0 0 0,0-1 1,0 1-1,0 0 0,-1 0 0,1 0 1,0 0-1,0 0 0,0 0 0,0 0 1,-1 0-1,1 0 0,0 0 1,0 0-1,0 0 0,0 0 0,-1 0 1,1 0-1,0 0 0,0 0 0,0 0 1,0 0-1,-1 0 0,1 0 0,0 0 1,0 0-1,0 1 0,0-1 1,-1 0-1,1 0 0,0 0 0,0 0 1,0 0-1,0 0 0,0 1 0,0-1 1,0 0-1,-1 0 0,1 0-5,0 1 0,0-1 0,-1 0-1,1 0 1,0 0 0,0 0 0,0 1 0,0-1-1,-1 0 1,1 0 0,0 0 0,0 1 0,0-1 0,0 0-1,0 0 1,0 0 0,0 1 0,0-1 0,0 0-1,-1 0 1,1 1 0,0-1 0,0 0 0,0 0-1,0 1 1,0-1 0,1 0 0,-1 0 0,0 1 0,0-1-1,0 0 1,0 0 0,0 1 0,0-1 0,0 0-1,0 0 1,0 0 0,1 1 0,-1-1 0,0 0-1,0 0 1,0 0 0,0 1 0,1-1 0,-1 0 0,0 0-1,0 0 1,1 0 0,-1 0 0,0 1 0,13 3 600,-7-3-507,0-2 0,1 1 0,-1 0-1,0-1 1,0 0 0,0-1 0,11-3 0,10-3-25,-11 5-96,0 0 0,0 1-1,20 1 1,-7 1-427</inkml:trace>
  <inkml:trace contextRef="#ctx0" brushRef="#br0" timeOffset="6747.52">3079 1810 2032,'2'-5'1832,"-2"4"-1589,1 0 1,-1 1-1,1-1 1,-1 0-1,0 1 1,0-1-1,1 0 1,-1 0-1,0 1 1,0-1-1,0 0 0,0 0 1,0 1-1,0-1 1,0 0-1,0 0 1,0 0-1,-1 0 1,-1 11 2163,1-9-2321,1 1-1,-1-1 1,1 1-1,0 0 1,0-1-1,-1 1 1,1-1-1,0 1 1,1-1-1,-1 3 1,0 6 60,-2 46 252,3-40-375,-2-1 0,-3 24 0,-1-11-7,-2 31 1,-1-4 3,2-14-17,4-27-3,0-2 0,1-1 1,0 15-1,1-21 1,2 15 0,-2 1 1,-3 26-1,-3 5-13,4-26 0,-8 37-1,8-55 10,-1 2-3,1 0 1,-2 17-1,0 6-20,2-28 23,1 1 1,0 0 0,1 0-1,-1 0 1,1 0-1,0 0 1,2 7 0,0-1 1,0-7-3,-1 1 0,0 0 0,0 11-1,3 23-35,-2-26 16,-2-12 20,1 0 0,-1 1 0,0-1 0,0 0 0,0 0 0,0 0 0,0 0 0,0 1 0,-1-1 0,0 2 0,1-2 4,-1 1-1,1-1 1,-1 0 0,1 1-1,0-1 1,0 4-1,0-4 1,0-1 0,0 1 0,0 0 0,0-1 0,0 1 0,0-1 0,-1 1 0,1-1 1,0 1-1,-1-1 0,0 1 0,1-1 0,-1 1 0,0-1 0,-1 3 0,-22 25 8,24-29-8,0 0 0,-1 1 0,1-1 0,0 1 0,-1-1 0,1 1 0,0-1 0,0 1 1,-1-1-1,1 1 0,0-1 0,0 1 0,0-1 0,0 1 0,0-1 0,0 1 0,0-1 1,0 1-1,0-1 0,0 1 0,0-1 0,0 1 0,0-1 0,0 1 0,0 0 0,0-1 0,1 1 1,-1-1-1,0 1 0,0-1 0,1 0 0,-1 1 0,0-1 0,1 1 0,0 0 0,1 2 3,-2-2-3,0 0 0,0-1 0,0 1 1,0 0-1,0-1 0,0 1 0,0 0 0,0 0 0,-1-1 0,1 1 0,0 0 0,-1-1 0,1 1 0,0 0 0,-1-1 0,1 1 0,0-1 0,-1 1 0,0 0 1,0 1-1,-3 10-1,3-11 2,1 0 0,0 0-1,0 0 1,-1 0 0,1 0 0,0 0 0,-1 0-1,1 0 1,-1 0 0,0 1 0,1-2-1,0 0 0,0 0 0,-1 0 0,1 0 0,0 0 1,0 1-1,0-1 0,0 0 0,0 0 0,0 0 0,0 1 0,0-1 1,-1 0-1,1 0 0,0 0 0,0 1 0,0-1 0,0 0 0,0 0 1,0 1-1,0-1 0,0 0 0,0 0 0,1 0 0,-1 1 1,0-1-1,0 0 0,0 0 0,0 0 0,0 1 0,0-1 0,0 0 1,0 0-1,0 0 0,1 0 0,-1 1 0,0-1 0,0 0 0,0 0 1,0 0-1,1 0 0,-1 0 0,0 1 0,0-1 0,0 0 1,1 0-1,-1 0 0,0 0 0,0 0 0,0 0 0,1 0 0,-1 0 1,0 0-1,1 0 0,-1 0 0,0 0 0,1 0 0,-1 1 0,0-1 0,1 0 0,-1 0 0,0 0 0,0 0 0,1 1 0,-1-1 0,0 0 0,0 0 0,1 1 0,-1-1 0,0 0 0,0 0 0,0 1 1,1-1-1,-1 0 0,0 1 0,0-1 0,0 0 0,0 1 0,0-1 0,0 0 0,0 1 0,1-1 0,-5 5 6,4-5-6,-1 0 0,1 0 1,0 0-1,0 0 0,-1 0 0,1 0 0,0 0 0,0 1 1,0-1-1,-1 0 0,1 0 0,0 0 0,0 1 0,0-1 1,-1 0-1,1 0 0,0 0 0,0 1 0,0-1 1,0 0-1,0 0 0,0 1 0,0-1 0,0 0 0,-1 0 1,1 1-1,0-1 0,0 0 0,0 1 0,0-1 0,0 0 1,0 0-1,1 1 0,-1-1 0,0 0 0,0 0 0,0 1 1,0-1-1,0 0 0,0 0 0,0 1 0,0-1 0,1 0 1,-1 0-1,0 0 0,0 1 0,0-1 0,0 0 0,1 0 1,0 2-3,1-1 1,0 0 0,-1 1-1,1-1 1,0 0 0,0 0-1,0 0 1,0-1 0,0 1 0,0 0-1,0-1 1,0 1 0,4 0-1,0-1-1,0-1-1,0 1 0,9-2 1,12-2 4,38 5-6,8 0-9,27-4-7,125-12 3,10-15-12,-232 30 30,219-21 14,-152 15-12,20-1 4,8-1-4,-14 0 4,42-3 0,-58 4-2,-34 3-6,-12 1 10,1 2 0,38 0 0,-18 2-2,-4-1-1,59 6 26,-66-5-28,-15-2 0,-13 1-2,1 0 0,-1-1-1,7-2 1,8-1 4,-17 4-4,0-1 0,1 1 0,-1-1 0,0 0 0,0 0 0,1 1-1,-1-2 1,0 1 0,0 0 0,0 0 0,0-1 0,0 1 0,-1-1-1,1 1 1,0-1 0,-1 0 0,1 0 0,-1 0 0,2-2 0,6-8 1,-7 11-2,-1 0 1,0 0-1,0-1 0,0 1 1,0 0-1,0-1 1,-1 1-1,1 0 0,0-1 1,-1 1-1,1-1 0,0 1 1,-1-1-1,1-1 1,0-12 2,2-8 0,-1 9-5,0 0 0,-1 0 0,-1-29 0,0 19-6,3-29-7,1 1 0,-10-132-87,1-4-219,-1-98 6,-1 184-700,7 99 1015,-1 0 0,1 0 0,-1 0 0,1 0-1,-1 0 1,0 0 0,0 0 0,-1 0 0,1 1-1,0-1 1,-1 0 0,0 1 0,0-1 0,-2-2 0,3 4 1,1 1 1,0 0 0,-1 0-1,1-1 1,-1 1 0,1 0-1,0 0 1,-1 0 0,1 0-1,0 0 1,-1 0 0,1-1 0,-1 1-1,1 0 1,-1 0 0,1 0-1,0 0 1,-1 0 0,1 1-1,-1-1 1,1 0 0,0 0-1,-1 0 1,1 0 0,-1 0 0,1 1-1,0-1 1,-1 0 0,-10 9-2,6-4 3,-3 3 2,-3 4 6,2-6-2,6-3-2,0-1 0,-1 1 0,1-1-1,-1 0 1,0 0 0,1-1 0,-1 1 0,-8 1-1,-10 1 23,-45 1 0,-25-7 7,6 0-8,-134 13 18,59 5-9,-1 0-18,-216-4-11,233-10-16,-61 13 8,148-10 0,-25 6 0,-39 2-10,119-14 5,1 1 1,-1 0-1,0-1 1,1 0-1,-1 1 1,-3-3-1,5 3 1,1 0 1,0-1-1,-1 1 0,1 0 1,-1 0-1,1-1 1,-1 1-1,1 0 0,0-1 1,-1 1-1,1 0 0,0-1 1,-1 1-1,1 0 0,0-1 1,0 0-2,0 1 0,0 0 1,0 0-1,0-1 1,0 1-1,0 0 1,0 0-1,0-1 1,0 1-1,1 0 1,-1 0-1,0 0 1,0-1-1,0 1 0,0 0 1,1 0-1,-1 0 1,0 0-1,0-1 1,0 1-1,1 0 1,-1 0-1,0 0 1,0 0-1,1 0 0,-1 0 1,0 0-1,0 0 1,1 0-1,-1-1 1,0 1-1,1 0 1,11-3-1086,0 0-2859</inkml:trace>
  <inkml:trace contextRef="#ctx0" brushRef="#br0" timeOffset="7292.51">3784 2050 7786,'-1'-1'1923,"5"4"-1143,-3-3-711,0 1 0,0 0 0,0 0 0,0 0 0,-1 0 0,1 0-1,0 0 1,-1 0 0,1 0 0,0 0 0,0 2 0,0 21 402,0-6-243,3 56 60,-4-60-278,0-1 1,-2 1 0,0-1 0,-3 15-1,0-7-6,-8 31-91,9-38-34,4-13 13,0 0-1,-1 0 1,1 1-1,0-1 1,0 0 0,0 0-1,0 1 1,0-1 0,0 0-1,0 0 1,1 1 0,-1-1-1,0 0 1,1 0 0,-1 1-1,1-1 1,0 1-1,-1-1 30,4 3-2179,4 0-661</inkml:trace>
  <inkml:trace contextRef="#ctx0" brushRef="#br0" timeOffset="7951.09">3716 2104 7242,'-1'0'47,"1"0"0,0 0 0,-1-1 0,1 1 0,0 0 0,0 0 0,-1 0 0,1 0 0,0-1 1,0 1-1,0 0 0,-1 0 0,1-1 0,0 1 0,0 0 0,0 0 0,0-1 0,-1 1 0,1 0 1,0-1-1,0 1 0,0 0 0,0 0 0,0-1 0,0 1 0,0 0 0,0-1 0,0 1 0,0 0 1,0-1-1,0 1 0,0 0 0,0-1 0,0 1 0,0 0 0,0 0 0,1-1 0,-1 1 0,0 0 1,0-1-1,0 1 0,0 0 0,1 0 0,-1-1 0,0 1 0,0 0 0,0 0 0,1 0 0,-1-1 1,0 1-1,0 0 0,1 0 0,-1 0 0,20-12 1209,-16 10-1089,16-11 451,-15 9-461,0 0 0,9-4 0,11-4 240,-16 6-317,1 2 0,0-1 0,-1 1 0,1 1 1,1 0-1,16-4 0,-25 7-78,0 0 1,0 0-1,0 0 1,0 0-1,0 1 1,0-1-1,0 0 1,0 1-1,0-1 1,0 1-1,2 1 1,-3-2-2,0 1 1,-1-1 0,1 1-1,-1-1 1,1 1-1,-1-1 1,1 1 0,-1-1-1,1 1 1,-1-1-1,0 1 1,1-1-1,-1 1 1,0 0 0,1-1-1,-1 1 1,0 0-1,0-1 1,0 1-1,0 0 1,1-1 0,-1 1-1,0 0 1,0-1-1,0 1 1,0 0 0,-1 0-1,1-1 1,0 1-1,0 0 1,0-1-1,0 1 1,-1 0 0,0 0-1,-5 12 17,-1 0 1,-1-1-1,-11 16 0,10-17-19,0 1 0,2 1 0,-9 17-1,15-28 0,0 0 0,1-1 0,-1 1 0,1 0 0,0 0 0,-1 0 0,1 0 0,0 0 0,0 0 0,0 0 0,1-1 0,-1 1 0,1 3 0,0-2-3,0 1-1,1-1 1,-1 1-1,1-1 1,0 0 0,3 5-1,2 0-3,0 0 0,1 0 0,14 12 0,-13-13 6,19 10 1,-19-12 1,15 12 0,-20-14 3,-1 0 1,1 0-1,-1 0 1,0 0-1,0 1 1,0-1-1,-1 1 1,4 6 0,-6-9-2,1 0 0,-1 1 0,1-1 0,-1 1 0,1-1 0,-1 1 0,0-1 0,0 1 0,0-1 0,0 1 0,0-1 0,0 1 0,0-1 0,-1 1 0,1-1 0,0 1 0,-1-1 0,1 1 0,-1-1 0,0 0 0,1 1 0,-1-1 0,0 0 0,0 0 0,0 1 0,0-1 0,0 0 0,0 0 0,-1 1 0,-8 6-6,-21 14 0,17-13-13,5-4 20,1 0-1,-1 0 1,0-1-1,-1 0 1,1 0-1,-1-1 1,1 0-1,-1-1 1,0 0-1,0-1 0,0 0 1,0 0-1,0-1 1,0 0-1,0-1 1,0 0-1,-20-5 1,11-1-250,1 0 1,-32-18-1,46 23-133,0-1 0,1 0 0,-1 0 0,0 0 0,1 0 0,-6-7 0,1 0-2006</inkml:trace>
  <inkml:trace contextRef="#ctx0" brushRef="#br0" timeOffset="9734.44">1647 489 3473,'-6'-7'2676,"5"6"-2575,1 0-1,-1 0 1,0 0-1,0 0 1,0 0-1,0 0 1,0 0 0,0 1-1,0-1 1,0 0-1,0 1 1,0-1-1,0 0 1,0 1-1,-1 0 1,1-1-1,-2 1 1,0-1 303,0 0 0,-1 1 1,1 0-1,-7 0 0,8 0-304,1 1 1,-1-1-1,0 1 0,0-1 0,1 1 0,-1 0 1,0 0-1,1 0 0,-1 0 0,-2 2 0,-16 11 321,15-11-355,0 0 1,1 1-1,-1-1 1,1 1-1,-1 0 0,-4 7 1,-6 5-4,12-13-52,0 0-1,-1 1 1,1-1-1,-2 6 1,1-2 10,0-2-7,1 0 0,1 0-1,-1 0 1,1 1 0,0-1 0,-2 7-1,1 30 63,0-29-41,2 0 0,0-1-1,0 1 1,1 0 0,1 0-1,0 0 1,1 0 0,1 0-1,4 16 1,-4-21 10,1-1 0,0 1-1,0-1 1,1 0 0,0 0 0,0 0-1,7 6 1,-2-1-18,-5-7-22,1 0-1,-1 0 0,1 0 0,0-1 0,0 0 0,0 0 0,0-1 0,1 1 0,0-1 0,8 2 0,8 2-1,40 7 0,-46-12 2,0 0 0,0-1 0,0-1 0,0-1 1,0 0-1,0-1 0,0-1 0,-1-1 0,1 0 0,21-9 0,-17 4 9,0-1 0,-1 0 0,0-2 0,0 0 0,-2-1 0,1-1 0,18-19 0,-14 11 14,-11 12 0,-2 0-1,17-19 1,-25 26-20,0 0 1,-1 0-1,1 0 0,-1 0 1,1 0-1,-1 0 1,0-1-1,0 1 0,-1 0 1,1-1-1,-1 1 1,1-1-1,-1 1 0,0-1 1,0 1-1,-1-1 1,1 1-1,-1-1 0,0 1 1,1 0-1,-2-1 1,1 1-1,0 0 1,-1 0-1,1 0 0,-1 0 1,0 0-1,0 0 1,-4-5-1,-20-19 40,-2 2-1,-33-26 1,1 2-26,49 40-18,0 0-1,0 1 1,-1 0-1,-23-10 1,25 14-7,0 0 1,0 1 0,0 0-1,0 0 1,-1 1 0,1 1-1,-14-1 1,8 2-3,0 0 0,-26 5 0,35-4 1,-1 1 0,1 0-1,-1 1 1,1 0 0,0 0 0,0 0 0,-11 8 0,-1 2-100,-30 28 0,41-33-119,1 0-1,-1 1 0,1 0 1,0 0-1,-7 16 0,2-1-880,-1-2-507</inkml:trace>
  <inkml:trace contextRef="#ctx0" brushRef="#br0" timeOffset="10087.56">1584 748 9722,'2'0'240,"4"-2"-64,5-3 64,1-4-48,8 4-120,5 0-40,4-3-8,4 1-8,6 2-8,-4-2-8,-7-2-16,1 1-416</inkml:trace>
  <inkml:trace contextRef="#ctx0" brushRef="#br0" timeOffset="10438.29">1776 589 6297,'-1'5'720,"-1"6"105,-5 4 159,7 9-448,-4 1-224,2 5-224,-1 2-32,6 2-24,-3 2-16,0-4-64,4-5-440</inkml:trace>
  <inkml:trace contextRef="#ctx0" brushRef="#br0" timeOffset="11056.92">657 721 3185,'4'-6'763,"-4"6"-702,0 0 0,1-1 0,-1 1 0,0 0-1,0-1 1,1 1 0,-1 0 0,0 0-1,1-1 1,-1 1 0,0 0 0,1 0 0,-1-1-1,0 1 1,1 0 0,-1 0 0,0 0-1,1 0 1,-1 0 0,1-1 0,-1 1 0,0 0-1,1 0 1,0 0 0,5-2 354,4 0-65,-3 2-200,-1 0 196,0 0 0,0 0 0,6-2 0,-2 1 216,14 0 0,13-2-214,-2-3-313,0 2 0,0 1-1,38 3 1,-30 2-15,21 2 59,33 5 224,-16-2-156,-60-5-110,40-3-1,-24 0-19,-26 1-47,6 0-93,0-1 0,21-3 0,-25-1-1605</inkml:trace>
  <inkml:trace contextRef="#ctx0" brushRef="#br0" timeOffset="11644.69">1257 619 5185,'-1'0'221,"1"-1"0,0 0 1,-1 0-1,1 1 0,0-1 0,-1 0 0,1 0 0,0 0 1,0 1-1,-1-1 0,1 0 0,0 0 0,0 0 0,0 1 0,0-1 1,0 0-1,0 0 0,1 0 0,-1-1 0,0 2-156,1 0-1,-1-1 1,0 1-1,1 0 1,-1-1-1,1 1 1,-1 0-1,0-1 1,1 1-1,-1 0 1,1 0-1,-1 0 1,1-1-1,-1 1 1,1 0-1,-1 0 1,1 0-1,-1 0 1,1 0 0,-1 0-1,1 0 1,-1 0-1,1 0 1,-1 0-1,1 0 1,-1 1-1,1-1 1,-1 0-1,1 0 1,-1 0-1,1 1 1,0-1-1,4 3 68,1-1 0,9 7 0,-9-5-96,0 0-1,8 3 1,5 0-9,25 4 0,-9-2-13,-27-7 0,17 2-1,-8-1 8,-16-3-19,-1 0-1,1 0 1,-1 0 0,1 0-1,-1 0 1,0 0 0,1 0-1,-1 1 1,1-1 0,-1 0-1,1 0 1,-1 1 0,1-1-1,-1 0 1,0 0 0,1 1-1,-1-1 1,0 0 0,1 1-1,-1-1 1,0 1 0,1-1 0,-1 0-1,0 1 1,0-1 0,0 1-1,1-1 1,-1 1 0,0-1-1,0 1 1,0-1 0,0 1-1,0-1 1,0 1 0,0-1-1,0 1 1,0-1 0,0 1-1,0-1 1,0 1 0,-1 1 3,1 0 1,-1 0-1,0-1 1,0 1-1,0 0 1,0-1 0,0 1-1,-2 2 1,-2 1 9,-1 0 0,1 0 0,-1 0 1,-13 7-1,-28 12 23,25-13-26,-9 6-8,-37 27-1,46-32-21,16-9-211,1 0 0,-10 7 0</inkml:trace>
  <inkml:trace contextRef="#ctx0" brushRef="#br0" timeOffset="12355.45">2226 715 2673,'-1'-1'153,"0"1"1,0-1 0,0 1-1,1 0 1,-1-1 0,0 0-1,1 1 1,-1-1 0,0 1 0,1-1-1,-1 0 1,1 1 0,-1-1-1,1 0 1,0 0 0,-1 0-1,1 1 1,0-1 0,-1 0 0,1-1-1,-2-3 725,0 0 0,-1-10 0,3 15-836,0 0-1,0 0 1,0 0 0,0-1-1,0 1 1,0 0 0,0 0 0,0-1-1,0 1 1,0 0 0,0 0 0,0 0-1,0-1 1,0 1 0,0 0-1,1 0 1,-1 0 0,0-1 0,0 1-1,0 0 1,0 0 0,0 0-1,1 0 1,-1-1 0,0 1 0,0 0-1,0 0 1,0 0 0,1 0 0,-1 0-1,0 0 1,1-1 0,9 0 570,10 5-246,2 10-163,-19-13-193,1 0 1,0 0-1,0 0 1,-1-1 0,1 1-1,7-1 1,26-2 38,-26 1-35,49-7 106,14-1 205,-50 7-237,82-1 135,-74 5-167,38 8 0,-14-2-110,-35-6-339</inkml:trace>
  <inkml:trace contextRef="#ctx0" brushRef="#br0" timeOffset="13112.44">2745 611 4777,'-18'-2'1919,"12"1"-1273,-1 0-1,-13-4 1,20 5-631,0 0 0,0 0 1,0 0-1,0-1 1,0 1-1,0 0 1,0 0-1,0 0 0,0 0 1,0 0-1,0 0 1,0 0-1,-1 0 1,1 0-1,0 0 1,0 0-1,0 0 0,0 0 1,0 0-1,0 0 1,0 0-1,0 0 1,0 0-1,0-1 1,0 1-1,0 0 0,0 0 1,0 0-1,1 0 1,-1 0-1,0 0 1,0 0-1,0 0 1,0 0-1,0 0 0,0 0 1,0 0-1,0 0 1,0 0-1,0 0 1,0 0-1,0 0 1,0 0-1,0 0 0,0 0 1,0 0-1,0-1 1,0 1-1,0 0 1,0 0-1,0 0 0,0 0 1,0 0-1,1 0 1,-1 0-1,0 0 1,0 0-1,0 0 1,0 0-1,0 0 0,0 0 1,0 0-1,0 0 1,0 0-1,0 0 1,0 0-1,0 1 1,4-3 371,77 3 1329,-56 0-1619,-16 0-82,45 2 30,-47-2-39,0 0-1,0 1 1,0-1 0,0 1 0,8 4-1,-14-5-1,1-1 0,-1 1-1,0 0 1,1 0-1,-1 0 1,1 0 0,-1 0-1,0 0 1,0 0 0,0 1-1,0-1 1,0 0 0,0 1-1,0-1 1,0 0-1,0 1 1,-1-1 0,1 1-1,0 0 1,-1-1 0,1 1-1,-1-1 1,0 1 0,0 0-1,0-1 1,1 1-1,-2 0 1,1-1 0,0 1-1,0 0 1,0-1 0,-1 1-1,1 0 1,-1-1 0,1 1-1,-1-1 1,0 1-1,1-1 1,-1 1 0,0-1-1,0 1 1,0-1 0,-2 2-1,-32 19 53,32-19-58,-8 5-32,-1 1 1,0-1-1,-19 8 0,20-11-1054,-20 12 1,16-6-1048</inkml:trace>
  <inkml:trace contextRef="#ctx0" brushRef="#br0" timeOffset="14578.71">1740 1093 2288,'4'25'3251,"14"79"783,-17-96-3865,0 0 0,0 1 0,0 12 0,0 10 120,1-13-176,0-3-29,-1 1 0,0 0 0,-3 27 1,-6 43 48,8-67-104,-2-1 1,-5 34-1,4-36-12,1 0 0,0 26 0,-2 13 5,-1-23-11,-3 30 5,-11 99 31,2-29-2,4-47-28,8-53-12,3-24-4,0 1-1,1-1 1,0 1-1,1 0 1,0 11-1,0-19 0,0-1 0,0 1-1,0 0 1,1-1-1,-1 1 1,0 0-1,0 0 1,0-1 0,1 1-1,-1 0 1,0-1-1,1 1 1,-1-1-1,0 1 1,1 0 0,-1-1-1,1 1 1,-1-1-1,1 1 1,-1-1-1,1 0 1,-1 1-1,1-1 1,0 1 0,-1-1-1,1 0 1,-1 1-1,1-1 1,0 0-1,-1 0 1,1 0 0,0 1-1,0-1 1,-1 0-1,1 0 1,0 0-1,-1 0 1,1 0 0,1-1-1,-1 1 0,0 0 0,0 0 1,-1 0-1,1-1 0,0 1 0,0 0 0,0 0 0,0 0 0,0 0 1,2 1-1,9 0-5,0-3 6,-5 1 0,1 0 0,-1 1 0,1 0 0,-1 0 0,0 0 0,10 3 0,-11-2 0,1 1-1,-1 0 0,1 0-1,0-1 1,8 0 0,45 7-2,5-1-17,192-4 17,-223-3 3,-21 1 6,24 3-1,-27-2 0,1-1 1,-1 0 0,12-1 0,77 2 42,-65 0-36,53-4 1,-81 1-4,0 1 0,1 0 0,-1 0 0,0 0 0,0 1 0,7 2 0,-8-3 60,-1 1 0,1-1 0,0 0 0,-1 0 0,8-1 0,12 0 206,12 5-84,-23-2-167,-1-1-1,20-1 1,-16 0-4,21 2 1,8 0-4,-25-1 3,-17-1-17,1 1 0,0-1 0,0 0 0,-1 0 0,1 0 1,0-1-1,-1 1 0,1-1 0,6-2 0,-5-2 83,-7 8-1515,2-3 1383,0 0 0,0 0 0,0 0 0,0 0 0,-1 0 0,1 0 0,0 0 0,0 0 0,0 0 0,0 0 0,0 0 0,0 0 0,0 0 0,-1 0 0,1 0 0,0 0 0,0 0 0,0 0 0,0 0 0,0 0 0,0 0 0,0 0 0,-1 0 0,1 0 0,0 0 0,0 0 0,0 0 0,0 0 0,0 0 0,0 0 0,0 0 0,0 0 0,0-1 0,-1 1 0,1 0 0,0 0 0,0 0 0,0 0 30,0 0-1,0 0 1,0 0-1,0 0 1,0 0-1,0 0 1,0-1-1,0 1 1,0 0-1,0 0 1,0 0-1,0 0 1,0 0-1,0 0 1,-1 0-1,1 0 1,0 0-1,0 0 1,0 0-1,0 0 1,0 0-1,0 0 1,0 0-1,0 0 1,0 0-1,0 0 1,0 0-1,0 0 1,0 0-1,-1 0 1,1 0-1,0 0 1,0 0-1,0 0 1,0 0-1,0 0 1,0 0-1,0 0 1,0 0-1,0 0 1,0 0-1,0 0 1,0 0-1,0 0 1,-1 0-1,1 0 1,0 0-1,0 0 1,0 0-1,0 0 1,0 0-1,0 0 1,0 1-1,0-1 1,0 0-1,0 0 1,0 0 0,0 0-1,0 0 1,0 0-1,0 0 1,0 0-1,0 0 1,0 0-1,0 0 1,0 0-1,0 1 1,0-1-1,-1 2-1417</inkml:trace>
  <inkml:trace contextRef="#ctx0" brushRef="#br0" timeOffset="15584.01">1793 1128 656,'0'0'109,"0"0"1,0-1-1,0 1 0,-1-1 1,1 1-1,0-1 0,0 1 1,0-1-1,0 1 0,0 0 1,0-1-1,-1 1 0,1-1 1,0 1-1,0 0 0,-1-1 1,1 1-1,0 0 0,-1-1 1,1 0-1,-1 1 23,1 0 0,-1-1-1,1 1 1,0-1 0,-1 1 0,1 0 0,0-1-1,-1 1 1,1-1 0,0 1 0,0-1 0,-1 0-1,1 1 1,0-1 0,-5-10 1885,1 3-903,4 8-1068,0 0-1,0-1 0,0 1 1,0 0-1,0-1 1,0 1-1,0 0 0,0-1 1,1 1-1,-1 0 1,0-1-1,0 1 0,0 0 1,0-1-1,1 1 1,-1 0-1,0 0 0,0-1 1,1 1-1,-1 0 1,0 0-1,0-1 0,1 1 1,-1 0-1,1 0 1,-1-1 4,1 1 1,-1-1-1,1 1 1,-1-1-1,1 0 1,-1 1-1,1-1 1,-1 0-1,1 1 1,-1-1-1,0 0 1,1 1-1,-1-1 1,0 0-1,0 0 1,0 1-1,0-1 1,1 0 0,-1 0-1,0 1 1,0-1-1,0 0 1,-1 0-1,1 0 1,0 1-1,0-1 1,-1-1-1,1 0 42,0 1-1,0-1 0,-1 1 0,1-1 1,0 0-1,1 1 0,-1-1 1,1-2-1,-1 3-47,0 0 0,0 0 0,0 0-1,1-1 1,-1 1 0,0 0 0,0 0 0,-1 0 0,1 0-1,0 0 1,0 0 0,0 0 0,-1 0 0,1 0 0,0 0-1,-1 0 1,0-1 0,0 1-6,1 1 0,0-1 0,-1 1 0,1-1 0,-1 1 0,1-1 0,-1 1 0,1-1 0,-1 1 0,1 0 0,-1-1 0,1 1 0,-1 0 0,1-1 0,-1 1 0,1 0 0,-1 0 0,0 0 0,1 0 0,-1-1 0,1 1 0,-1 0 0,0 0 0,1 0 0,-1 0 0,0 0 0,1 1 0,-1-1 0,1 0 0,-2 0 0,1 1 0,0 0 0,0 0 0,0 0 0,0 0 0,0 0 0,0 0 0,0 0 0,1 0 0,-1 1 0,0-1 0,1 0 0,-2 2 0,-2 5 23,-11 15 1,2 1 1,-14 28-1,0 2-36,16-30-6,-13 39-1,7-16-4,16-47-90,1 0 1,0 1 0,0-1 0,0 1-1,0-1 1,0 1 0,0-1 0,0 1-1,0-1 1,0 1 0,0-1-1,0 1 1,0-1 0,0 1 0,0-1-1,0 1 1,0-1 0,0 1-1,1-1 1,-1 0 0,0 1 0,0-1-1,1 1 1,-1-1 0,0 0 0,1 1-1,-1-1 1,0 0 0,1 1-1,-1-1 1,0 0 0,1 1 0,-1-1-1,1 0 1,0 1 0,3 0-2748</inkml:trace>
  <inkml:trace contextRef="#ctx0" brushRef="#br0" timeOffset="16094.34">1822 1094 2216,'-1'-7'1295,"-2"-1"2475,3 8-3711,0 0 0,0 0-1,-1-1 1,1 1 0,0 0-1,0 0 1,0 0 0,0 0-1,-1 0 1,1 0 0,0 0-1,0 0 1,0 0 0,-1 0 0,1 0-1,0 0 1,0 0 0,0 0-1,-1 0 1,1 1 0,0-1-1,0 0 1,0 0 0,0 0-1,-1 0 1,1 0 0,0 0-1,0 0 1,0 1 0,0-1 0,0 0-1,-1 0 1,1 0 0,0 0-1,0 0 1,0 1 0,0-1-1,0 1 89,0 0 0,0 0-1,0 0 1,0 0 0,0 0-1,0-1 1,0 1 0,0 0 0,1 0-1,-1 0 1,0 0 0,1 1-1,0 0 53,2 6 10,-1 0 0,0 0 0,0 0 0,-1 0 0,0 0 0,0 10 0,-1-12-182,0 0 1,1 0-1,-1-1 1,1 1-1,0 0 0,1-1 1,1 8-1,2-3-9,-1 0-1,11 16 1,-12-21-11,-1-1 0,0 0 0,0 1 0,0 0 0,2 8 0,-3-11-5,0 0 0,0 1 0,0-1 0,0 0 1,0 0-1,1 0 0,-1 1 0,3 2 1,-1-2-9,-3-2-81,0-1 0,1 0-1,-1 1 1,0-1 0,1 0-1,-1 0 1,0 1 0,1-1-1,-1 0 1,1 0 0,-1 1-1,0-1 1,1 0 0,-1 0 0,1 0-1,0 1 1</inkml:trace>
  <inkml:trace contextRef="#ctx0" brushRef="#br0" timeOffset="17341.82">2112 1059 3225,'-7'-8'994,"6"7"-899,1 1 0,-1 0 1,0-1-1,1 1 0,-1-1 1,1 0-1,-1 1 0,1-1 1,0 1-1,-1-1 0,1 0 1,0 1-1,-1-1 0,1 0 1,-1-1-1,1 2 23,0-1 0,0 1 0,0-1 0,-1 1 0,1-1 0,0 1 0,0 0 0,-1-1 0,1 1 0,0-1 0,-1 1 0,1 0 0,-1-1 0,1 1 0,0 0 0,-1 0 0,1-1 0,-1 1 0,1 0 0,-1 0 0,1 0 0,-1-1 0,1 1 0,-1 0 0,1 0 0,-1 0 0,1 0 0,-1 0 0,1 0 0,-2 0 0,1 0 23,0 0 0,0 1 0,0-1 0,0 0 0,0 0 1,0 1-1,0-1 0,1 0 0,-1 1 0,0-1 0,0 1 0,0-1 0,0 1 0,0 0 0,1-1 1,-1 1-1,0 0 0,1 0 0,-2 1 0,15-5 522,0 0-534,-1 0 1,1 1 0,0 0-1,0 1 1,20 0 0,-22 1-99,-6 0-20,0 0 0,-1 0 0,1 1 0,0-1 1,-1 1-1,7 2 0,-7-2 11,1 0 1,0 0-1,-1 0 1,1-1-1,0 1 0,-1-1 1,1 0-1,0-1 1,0 1-1,8-3 1,5 1 38,-15 1-48,0 0 1,0 1 0,0-1-1,-1 0 1,1-1 0,3-1 0,-5 3-4,-1 0-6,0 0 0,0 0 0,0 0 0,0 0 0,0 0 0,0 0-1,0 0 1,0 0 0,0 0 0,0 0 0,-1 0 0,1 0 0,0 0 0,0 0-1,0 0 1,0 0 0,0 0 0,0 0 0,0 0 0,0 0 0,0 0 0,0 0-1,0 0 1,0 0 0,0 0 0,0 0 0,0 0 0,0 0 0,0 0 0,0 0-1,0-1 1,0 1 0,0 0 0,-1 0 0,1 0 0,0 0 0,0 0-1,0 0 1,0 0 0,0 0 0,-44 34-269,44-34 264,-15 12-756,14-11 508,0 0 0,0 0-1,0-1 1,0 1 0,-1-1 0,1 1-1,0-1 1,0 1 0,0-1-1,-1 0 1,1 1 0,0-1-1,-2 0 1,-4-3-3824</inkml:trace>
  <inkml:trace contextRef="#ctx0" brushRef="#br0" timeOffset="18223.59">2087 1278 1576,'-8'-5'2591,"7"4"-2220,1 1 0,-1-1 0,0 0 0,0 1 0,0-1 0,0 1 0,0 0 0,0-1 0,0 1 0,0 0 0,-1-1 0,4-11 416,-2 11-778,1 0 0,-1 0 0,1 1 1,-1-1-1,0 0 0,1 1 0,-1-1 0,1 1 0,0-1 0,-1 0 1,1 1-1,-1-1 0,1 1 0,0 0 0,0-1 0,0 0 1,15-4 768,-5 1 250,-7 3-578,-2 1-278,-1-1 0,0 1 0,0 0-1,0-1 1,0 1 0,0-1 0,-1 1 0,1-1 0,0 1-1,1-2 1,-1 0 65,-2 5-106,-1-1-70,3-2-35,-1 0-26,0 0 1,0 0-1,0 0 1,0 0-1,0 0 1,0 0-1,0 0 0,0 0 1,0 0-1,0 0 1,0 0-1,-1 0 1,1 0-1,0 0 0,0 0 1,0 0-1,0 0 1,0 0-1,0 0 1,0 0-1,0 0 0,0 0 1,0 0-1,0 0 1,0 0-1,0 0 0,0 0 1,0 0-1,0 0 1,0-1-1,0 1 1,0 0-1,0 0 0,0 0 1,0 0-1,0 0 1,0 0-1,0 0 1,0 0-1,0 0 0,0 0 1,0 0-1,0 0 1,0 0-1,0 0 1,1 0-1,-1 0 0,6 1 20,-30 12 53,24-13-68,0 0-1,0 0 1,0 0 0,0 0-1,-1 0 1,1 0-1,0 0 1,0 0-1,0 0 1,0 0-1,0 0 1,0 0 0,-1 0-1,1 0 1,0 1-1,0-1 1,0 0-1,0 0 1,0 0-1,0 0 1,0 0-1,0 0 1,-1 0 0,1 1-1,0-1 1,0 0-1,0 0 1,0 0-1,0 0 1,0 0-1,0 1 1,0-1-1,0 0 1,0 0 0,0 0-1,0 0 1,0 0-1,0 1 1,0-1-1</inkml:trace>
  <inkml:trace contextRef="#ctx0" brushRef="#br0" timeOffset="30369.46">5245 534 1128,'-3'3'2404,"-2"-3"-1667,5 0-666,0 0 0,0 0 0,0 0 0,-1 0 0,1 0 0,0 0 0,0 0 1,0 0-1,0-1 0,-1 1 0,1 0 0,0 0 0,0 0 0,0 0 0,0 0 0,0 0 0,0-1 0,-1 1 0,1 0 0,0 0 1,0 0-1,0 0 0,0-1 0,0 1 0,0 0 0,0 0 0,0 0 0,0 0 0,0-1 0,0 1 0,0 0 0,0 0 0,0 0 1,0-1-1,0 1 0,0 0 0,0 0 0,0 0 0,0 0 0,0-1 0,0 1 0,0 0 0,0 0 0,0 0 0,0 0 0,0-1 1,1 1-1,-1 0 0,0 0 0,6-9 1392,-6 8-1290,0 1-132,1-1 0,-1 1-1,0 0 1,0-1 0,0 1 0,0 0-1,0-1 1,0 1 0,0 0-1,0-1 1,0 1 0,0 0 0,0-1-1,0 1 1,0 0 0,0-1-1,0 0 1,0-2 584,5 2-332,6 1 52,15 2 0,-10 0-336,15-2 10,58-6-1,-72 4-11,243-11 40,-175 11-40,18 0 285,171 16 0,-193-4-268,1-4 0,116-6 0,-161-3-15,-18 1 1,0 0 0,1 2 0,-1 0 0,32 5 1,-34-1-655</inkml:trace>
  <inkml:trace contextRef="#ctx0" brushRef="#br0" timeOffset="31031.77">6801 381 5369,'-1'0'281,"-1"0"0,1-1 0,0 1 1,0 0-1,-1-1 0,1 1 0,0 0 0,-1 0 0,1 0 0,0 0 0,-1 1 0,1-1 0,0 0 1,-1 0-1,1 1 0,0-1 0,-2 1 0,-2 1 218,0 0 27,6-1-506,-1-1 1,0 0-1,0 0 1,0 0-1,0 0 1,0 0-1,0 1 1,0-1-1,0 0 1,0 0-1,0 0 1,0 0 0,0 0-1,1 0 1,-1 0-1,0 0 1,0 1-1,0-1 1,0 0-1,0 0 1,0 0-1,1 0 1,-1 0-1,0 0 1,0 0 0,0 0-1,0 0 1,0 0-1,1 0 1,-1 0-1,0 0 1,0 0-1,0 0 1,0 0-1,0 0 1,1 0 0,-1 0-1,0 0 1,7 3 485,-6-2-488,0-1 1,0 1-1,-1-1 0,1 0 1,0 1-1,0-1 0,0 0 1,0 1-1,0-1 1,0 0-1,1 0 0,13 2 25,15 4-1,-9-2-32,-13-2-5,-1 0 0,1 0 0,-1 1 0,0 0-1,7 4 1,2 1-1,-12-6 0,0-1 0,0 1 0,-1 1 0,1-1-1,3 3 1,-6-4-2,0 0-1,-1-1 1,1 1-1,-1-1 1,1 1-1,-1 0 1,1 0-1,-1-1 1,1 1-1,-1 0 1,0 0-1,1 0 1,-1-1-1,0 1 1,0 0-1,1 0 1,-1 0-1,0 0 1,0 0-1,0-1 1,0 1-1,0 0 1,0 0-1,0 0 1,-1 0-1,1 0 1,0-1-1,0 1 1,-1 0-1,0 1 1,-1 2 8,0 0 0,-1-1 0,0 1 0,1-1 0,-1 0 1,-1 1-1,-3 2 0,-28 19 38,26-19-41,-14 7 11,14-7-6,0-1 0,-8 8-1,14-11-79,0 0 1,-1 0-1,1 0 0,0 0 0,-1 0 0,1-1 1,-1 0-1,0 0 0,0 0 0,1 0 0,-6 0 1</inkml:trace>
  <inkml:trace contextRef="#ctx0" brushRef="#br0" timeOffset="31619.85">7249 351 5121,'16'-18'5028,"-15"18"-4990,-1 0 1,0 0-1,0 0 0,1 0 1,-1 0-1,0 0 0,0 0 1,0 1-1,1-1 0,-1 0 1,0 0-1,0 0 0,0 0 1,0 1-1,1-1 1,-1 0-1,0 0 0,0 0 1,0 1-1,0-1 0,0 0 1,0 0-1,0 1 0,0-1 1,0 0-1,0 0 0,0 1 1,0-1-1,0 0 1,0 0-1,0 1 0,0-1 1,0 0-1,0 0 0,0 1 1,0-1-1,0 0 0,0 0 1,0 0-1,0 1 0,0-1 1,-1 0-1,1 0 1,0 1-1,0-1 0,-1 1-10,0 1 0,0-1 0,0 1-1,0-1 1,0 1 0,0-1 0,0 1 0,1-1-1,-1 1 1,1 0 0,-1 1 0,1 1-14,-1 0 1,1 1-1,1 5 1,0-3 12,-1 0-16,-1 0 0,1 0 0,-1 0 0,-3 10 0,2-8-7,-1 17 1,4 10-2,0-28-9,0 1-1,-2 13 1,1-22 6,0 1 0,0 0-1,0 0 1,0-1 0,0 1 0,0 0 0,0 0 0,0 0-1,0-1 1,0 1 0,0 0 0,1 0 0,-1-1 0,0 1-1,1 0 1,-1-1 0,0 1 0,1 0 0,-1-1 0,1 1-1,-1 0 1,1-1 0,-1 1 0,1-1 0,-1 1 0,1-1-1,0 1 1,-1-1 0,1 1 0,0-1 0,-1 0 0,1 1-1,0-1 1,-1 0 0,1 0 0,0 0 0,0 1 0,-1-1-1,1 0 1,0 0 0,0 0 0,0 0 0,-1 0 0,1 0-1,0 0 1,0-1 0,-1 1 0,1 0 0,0 0 0,0-1-1,-1 1 1,1 0 0,0-1 0,-1 1 0,2-1 0,4-5 6,0 1 1,9-13-1,-4 5 7,38-51 19,-1 3-26,36-36 38,-83 96-94,-1 0 0,1 1-1,-1-1 1,1 0-1,0 0 1,-1 1-1,1-1 1,0 0 0,-1 1-1,1-1 1,0 1-1,0-1 1,0 1 0,-1 0-1,1-1 1,0 1-1,0 0 1,0-1 0,1 1-1,0 5-3072</inkml:trace>
  <inkml:trace contextRef="#ctx0" brushRef="#br0" timeOffset="32095.1">7310 622 2232,'1'-6'1075,"-1"1"-1,0 0 1,-1 0-1,1 0 1,-2-7-1,2 12-1070,0 0 0,0 0 0,0-1 0,-1 1 0,1 0-1,0 0 1,0 0 0,0-1 0,0 1 0,0 0 0,0 0 0,0-1 0,0 1-1,0 0 1,-1 0 0,1 0 0,0-1 0,0 1 0,0 0 0,0 0 0,-1 0 0,1 0-1,0-1 1,0 1 0,0 0 0,-1 0 0,1 0 0,0 0 0,0 0 0,-6 3 84,-4 11 511,7-8-291,0 0-1,1 0 0,-1 0 1,1 0-1,1 0 0,-2 8 1,-2 39 301,4-35-554,-3 20-1,2-26-42,0 1 0,2-1-1,0 25 1,0-36-67,0 1 0,1 0 0,-1 0 0,0-1 0,1 1 0,-1 0 0,1-1 0,-1 1 0,1 0 0,0-1 0,1 3 0,2 0-2067</inkml:trace>
  <inkml:trace contextRef="#ctx0" brushRef="#br0" timeOffset="33190.35">104 614 768,'-29'-78'7431,"26"73"-6275,4 12 58,9 20-1022,1-1 0,1 0 0,2-1 0,1 0 0,0-1 0,2-1 0,0-1 0,31 30 0,-4-11-169,-43-40-160,0 0 1,0 0-1,-1 0 0,1 0 0,0 0 1,0 0-1,1 2 0</inkml:trace>
  <inkml:trace contextRef="#ctx0" brushRef="#br0" timeOffset="33528.11">2 883 8178,'0'0'35,"0"0"0,0 0 0,0 0 0,0 0 0,0 0 0,0 0 0,0 0 0,0 0 0,0 0 0,0 0 0,0 0 0,0 0 0,0 0 0,-1 0 0,1 0 0,0 0 0,0 0 0,0 0 0,0 0 0,0 0 0,0-1 0,0 1 0,0 0 0,0 0 0,0 0 0,0 0 0,0 0 0,0 0 0,0 0 0,0 0 0,0 0 0,0 0 0,0 0 0,0 0 0,0 0 0,0 0 0,0-1 0,0 1 0,0 0 0,0 0 0,0 0 0,0 0 0,0 0 0,0 0 0,0 0 0,0 0 0,0 0 0,0 0 0,0 0 0,0 0 0,0-1 0,4-5 916,10-12-346,-9 12-346,56-79-16,125-129-184,-146 170-45,-14 13-5,-20 21-24,2 1 0,-1 0 0,1 1 0,10-8 0,-16 14-85,0 1 1,0 0 0,-1 0 0,1 0 0,0 0-1,0 0 1,3 0 0,9 0-2032</inkml:trace>
  <inkml:trace contextRef="#ctx0" brushRef="#br0" timeOffset="35434.89">6138 554 2168,'1'-4'584,"0"0"-1,-1 1 0,0-1 0,1 0 0,-2 0 1,1 0-1,0 1 0,-1-1 0,-1-5 0,4 2 28,-1 1 6,-1 6-595,0 0 1,0 0-1,0 0 1,0 0 0,0 0-1,0 0 1,0 0-1,0 0 1,0 0-1,0-1 1,0 1-1,0 0 1,0 0 0,0 0-1,0 0 1,0 0-1,-1 0 1,1 0-1,0 0 1,0 0 0,0 0-1,0 0 1,0 0-1,0 0 1,0 0-1,0 0 1,0 0-1,0 0 1,0 0 0,-1 0-1,1 0 1,0 0-1,0 0 1,0 0-1,0 0 1,0 0 0,0 0-1,0 0 1,0 0-1,0 0 1,0 0-1,-1 0 1,1 0-1,0 0 1,0 0 0,0 0-1,0 0 1,0 0-1,0 0 1,0 0-1,0 0 1,0 0 0,-1 1 35,1-1 1,0 1 0,-1-1 0,1 1 0,0-1-1,0 1 1,-1-1 0,1 1 0,0-1 0,0 1 0,0 0-1,0-1 1,0 1 0,-1-1 0,1 1 0,0 0-1,1-1 1,-1 1 0,0-1 0,0 2 0,-1 8 257,-2-2-116,1-3-130,1-1 1,-1 0-1,1 1 0,-1 8 1,-5 104 357,-7 68-372,-1-66-53,-6 34 18,10-62-11,-6 31-4,-3-5-7,17-92-4,2 1 1,3 44-1,24 125 4,-23-169 9,-1 31 0,-1-20-2,1-10 5,-2 0 0,-1-1-1,-4 32 1,-16 20 29,19-68-36,2-8-3,0 1 0,0-1 0,-1 1 0,1-1 0,-1 1 0,0-1 0,0 1 0,0-1 0,0 0-1,0 1 1,-1-1 0,-1 3 0,2-5 0,1 0-1,0 0 0,0 0 1,0 0-1,0 0 0,0 0 1,0 0-1,0 0 1,-1 1-1,1-1 0,0 0 1,0 0-1,0 0 0,0 0 1,0 0-1,0 0 1,0 0-1,0 0 0,0 0 1,0 1-1,0-1 1,0 0-1,-1 0 0,1 0 1,0 0-1,0 0 0,0 0 1,0 1-1,0-1 1,0 0-1,0 0 0,0 0 1,0 0-1,0 0 1,0 0-1,0 1 0,1-1 1,-1 0-1,0 0 0,0 0 1,0 0-1,0 0 1,0 0-1,0 0 0,0 1 1,0-1-1,0 0 0,0 0 1,0 0-1,1 0 1,-6-2 27,3 1-22,1 1-5,1 0 1,-1 0 0,1 0-1,-1 0 1,1 0 0,-1 0-1,1 0 1,0 0 0,-1-1-1,1 1 1,-1 0 0,1 0-1,-1-1 1,1 1 0,0 0-1,-1 0 1,1-1 0,0 1-1,-1-1 1,-18-2 86,3-1-69,-56-14 66,58 14-77,0 0 0,0 1 0,-16-1 0,-45-1 41,4 1-26,22 0-20,0 2-1,-81 7 1,38 1 4,-19 1 1,63 0-8,-64 5 9,102-12-41,-16-3 0,13 1-14,10 0 28,4 2 9,10-3-82,-2 1-76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3:25.89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 83 2809,'0'0'46,"0"0"0,0 0 0,0 0 0,-1 0 0,1 0 1,0 0-1,0 0 0,0 0 0,0 0 0,0 0 0,0 0 0,0-1 1,0 1-1,0 0 0,0 0 0,0 0 0,0 0 0,0 0 1,0 0-1,0 0 0,0 0 0,0 0 0,0 0 0,0-1 0,0 1 1,0 0-1,0 0 0,0 0 0,0 0 0,0 0 0,0 0 1,0 0-1,0 0 0,0 0 0,0-1 0,0 1 0,0 0 0,0 0 1,0 0-1,4-4 3370,1 1-3223,0-1-1,1 1 1,-1 1-1,12-5 1,-16 6-207,1 1 0,-1 0 0,0 0 0,1 0 1,-1 0-1,1 0 0,-1 0 0,1 0 0,-1 0 0,1 1 0,-1-1 0,0 0 0,1 1 1,-1-1-1,2 2 0,-1-1-375,0 0 1,0-1-1,0 1 1,-1-1-1,1 1 1,0-1-1,3 1 1,1-2-1659</inkml:trace>
  <inkml:trace contextRef="#ctx0" brushRef="#br0" timeOffset="538.54">348 72 1608,'14'-1'1591,"21"-3"0,-24 3-1049,1-1-1,-1 1 1,15 1-1,-18 0-538,-1 0 0,0-1 0,0 0 0,0 0 0,9-3-1,1 0-470,-9 2-1004</inkml:trace>
  <inkml:trace contextRef="#ctx0" brushRef="#br0" timeOffset="1040.06">804 64 568,'18'-2'1674,"-13"1"-1174,0 0-1,0 1 1,-1 0-1,1-1 1,0 2-1,6 0 1,-1 0-409,18 2 0,2 0-31,-8-1-309,-14-2-770</inkml:trace>
  <inkml:trace contextRef="#ctx0" brushRef="#br0" timeOffset="1559.16">1227 68 1152,'27'-5'4720,"24"-6"-3518,-38 8-1073,0 0 0,1 1 0,-1 1 0,27 0 0,-34 1-881,-1 1-470</inkml:trace>
  <inkml:trace contextRef="#ctx0" brushRef="#br0" timeOffset="2097.99">1733 77 2216,'134'-1'5736,"-122"1"-5684,16-3 0,-3 1-24,14-1-2245,-28 2-1025</inkml:trace>
  <inkml:trace contextRef="#ctx0" brushRef="#br0" timeOffset="2576.95">2155 69 1648,'8'0'694,"0"-1"0,11 2 0,8-1-154,103-13 2206,-12 3-2305,-105 9-447,84-1-297,-80 3-716</inkml:trace>
  <inkml:trace contextRef="#ctx0" brushRef="#br0" timeOffset="3433.93">2775 20 2272,'36'3'3822,"-28"-2"-3480,0 0 1,0-1-1,0 0 1,0 0-1,12-2 0,70-10 477,-22 4-5573,-52 6 3014</inkml:trace>
  <inkml:trace contextRef="#ctx0" brushRef="#br0" timeOffset="3950.1">3321 4 4097,'95'3'1582,"9"0"-96,-51-1-1465,-44-1-210,16 2 1,-13-1-836</inkml:trace>
  <inkml:trace contextRef="#ctx0" brushRef="#br0" timeOffset="4473.11">3764 3 2280,'12'-1'521,"1"1"-1,-3-1-440,-5 1-56,4 0-8,4 0 0,-3 0 0,-3 0 0,3 0-8,-1 0-8,-1 0 0,0 0-2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0:09.83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 807 472,'0'-2'460,"-4"10"-266,1-5 925,5-10 1469,3-3-215,-5 10-2363,0 0-1,0 0 1,0 0 0,0-1 0,0 1 0,0 0 0,0 0 0,0 0 0,0 0 0,0 0 0,0 0 0,0 0 0,0 0 0,1 0 0,-1 0 0,0 0 0,0 0 0,0 0 0,0 0 0,0 0 0,0 0 0,0 0 0,0 0 0,0 0 0,1 0 0,-1 0 0,0 0 0,0 0 0,0 0 0,0 0 0,0 0-1,0 0 1,0 0 0,0 0 0,0 0 0,1 0 0,-1 0 0,0 0 0,0 0 0,0 0 0,0 0 0,0 0 0,0 0 0,0 0 0,0 0 0,0 0 0,0 1 0,0-1 0,0 0 0,0 0 0,0 0 0,1 0 0,-1 0 0,0 0 0,0 0 0,0 0 0,0 1 63,1-1 31,0-1 1,1 1-1,-1 0 0,0 0 1,0 0-1,1-1 1,1 2-1,1-1 4,0 1 0,0 0-1,0-1 1,0 0 0,1 0 0,-1 0 0,5-2 0,-5 2-76,-1-1 0,1 1 0,-1 0 0,1 0 0,0 0 0,-1 0 1,1 1-1,-1-1 0,6 2 0,-4 0-9,0 0 0,0-1 0,7 1 0,-7 0-12,6-2 3,-9 0-12,-1 0 1,1 0 0,0 0-1,0 1 1,0-1-1,2 1 1,5 2 9,16 9 1,-24-11-12,-1-1-1,1 1 1,0-1 0,-1 0-1,1 0 1,0 1 0,0-1-1,-1 0 1,1 0 0,0 0-1,0 0 1,-1 0-1,1 0 1,0 0 0,0 0-1,0 0 1,-1 0 0,1 0-1,0 0 1,0-1 0,-1 1-1,1 0 1,0-1-1,0 1 1,0-1 0,1 1-1,-1 0 1,0-1-1,0 1 1,1 0-1,-1 0 1,0 0-1,1 0 1,-1 0 0,0 0-1,0 0 1,1 1-1,-1-1 1,2 1-1,3 1 1,3-2 114,0 1 0,1-1-1,15-2 1,-15 1-26,0 0 0,11 1 0,2 1-50,7 0-13,-23-1-22,0 1 0,0-1-1,-1-1 1,1 0 0,0 0 0,8-2-1,13-2 3,20 0 17,-47 4-22,1 1 1,-1 0-1,1-1 0,-1 1 0,1 0 1,-1-1-1,0 0 0,1 1 1,1-2-1,-1 1 1,0 0-1,0 0 1,0 0 0,0 0 0,0 0 0,3 0-1,9 0 5,-11 1-4,1-1 1,-1 1-1,1 0 1,-1-1-1,1 0 1,4-1-1,-5 1 0,-1 0-1,1 0 1,0 0-1,5 1 1,-5-1-1,0 1 1,-1-1-1,1 1 1,0-1-1,0 0 1,3-1 0,-2 0 0,0 1 0,0 0 1,0 0-1,0 0 0,4 0 1,15-4 5,-17 3-7,-1 1 0,1 0 1,0 1-1,-1-1 0,1 1 0,10 1 0,2 0-1,-16-1 0,0 0 0,0 1 0,0-1 0,0 1 0,0-1 0,0 1 0,2 1 0,-2-2 0,1 1 1,-1 0-1,0 0 0,0-1 0,4 1 1,89 1 13,-59-3 59,-26 1 135,0-1-1,13 2 0,12-1-48,-30 1-154,0 0 1,0-1-1,0 0 0,0 1 1,-1-2-1,1 1 0,6-2 1,-7 2-4,1-1 1,0 1 0,-1 0 0,8 0 0,6 1 0,4 0 3,-16 0-5,-1-1 1,1 0-1,-1 0 1,9-1-1,-2-2 0,-8 1 0,1 1 0,-1 1-1,0-1 1,7 0-1,35 2 14,-19 0-9,-23 0 8,1-1 0,-1 1 0,0-1 0,1-1 0,6 0 1,-5 0 22,1 0 0,0 1 0,0 0 0,9 0 1,8 1-16,84-9 587,-102 9-574,0-1 0,-1 1 0,1 0 0,10 3 0,-9-2-18,0 0 0,13 1 0,2-1 2,-12-1-13,1 0 0,0-1 0,-1 0 0,15-3-1,-16 1 4,0 1 0,0 0-1,12 0 1,17-3 131,-27 5-52,-3-2-51,0 2 0,0-1 0,-1 1 0,1 0 0,0 1 0,10 3 0,-13-4-31,1 0-1,-1 0 1,0 0 0,0-1 0,0 0 0,0 0 0,1 0 0,8-2 0,-4 1 0,7-1 4,-10 1-5,0 1-1,-1-1 0,1 1 0,8 1 0,-2 0 18,20 0 0,-20-1-2,18 2 0,-20-2-6,-1 1 0,11-2 0,2 0-10,-1-2 14,-18 2-16,0 0-1,0 1 1,0-1 0,0 1-1,5 0 1,1 1-1,-5 0 3,1-1-1,0 0 0,7 0 0,2-1 4,-12 1-4,0 0-1,-1 0 1,1 0-1,0 0 1,4-2-1,-4 1 1,1 1 1,-1-1-1,1 1 1,5 0-1,-5 0-1,0 0 0,-1 0 0,1-1 0,3 0 0,7-2 3,-1 1-1,23 0 1,-14 0 0,-13 2-4,-1 0 0,12 2 0,-14-1 0,0 0 0,1-1 0,-1 0 0,1 0 0,-1 0 0,7-2 0,-5 0 1,-1 1 0,1 0 0,0 0 0,0 1 0,0 0 0,0 0 0,14 3 0,-17-2-1,-3 0 1,-1-1-1,1 0 1,-1 1-1,1-1 1,-1 0 0,1 0-1,-1 0 1,1 0-1,-1 0 1,1 0-1,2-1 1,4-1 2,16-2 0,3 0 0,16-8-2,-40 12 0,-1-1 0,1 1-1,-1 0 1,1 0 0,-1 0-1,1 0 1,-1 0 0,1 0-1,4 2 1,-4-2-1,0 1 0,1-1 1,-1 1-1,0-1 0,6-1 0,-1 1 1,0 0 0,0 0 0,0 0 0,0 1 1,15 3-1,12 2 6,-22-5-2,18-2 1,5 0 0,-25 0-4,17-2 1,-22 2-2,0 0 1,0 1-1,1-1 0,-1 1 1,0 0-1,0 1 1,0-1-1,11 4 0,-13-3 3,0-1-1,0 1 1,0 0-1,0-1 0,1 0 1,6 0-1,-6-1-1,0 1 0,-1 0 0,1 1 0,8 1 0,-1 0 6,-1 0 1,18 0 0,-6 0-5,27-2 4,-48 0-7,1 1-1,0-1 1,0 0-1,0 0 1,0 0-1,-1 0 1,1-1-1,0 1 1,0-1-1,0 0 1,-1 1-1,1-1 1,4-2-1,-6 2 0,0 1 0,0-1 0,0 1 0,0 0 0,0-1 1,0 1-1,1 0 0,-1 0 0,0 0 0,0 0 0,0 0 0,0 0 0,0 0 0,1 0 0,-1 1 0,0-1 1,2 1-1,10 2 6,-2-4 0,17-1 1,-17 0 38,-1 1 1,13 1-1,9-2 159,-23 2-189,-1 0-1,1-1 0,0 0 0,10-3 0,-15 4-11,0-1 1,0 1-1,0 0 1,5 0-1,14 0 5,-8-3-3,-5 1-2,0 1 1,18-2-1,-21 4 2,1-1 0,1 0 1,0 0-1,0 0 0,-1-1 1,1-1-1,10-2 1,-13 2 35,1 1 1,0-1-1,0 1 1,0 1-1,0-1 1,0 1 0,11 2-1,-11-2-29,1 1 0,0-1 0,0-1 0,15-2 0,-20 2-7,1 1 1,-1 0-1,1-1 1,-1 1-1,5 1 1,10-2 6,1-1 6,38 1 0,-36 1-14,-10-1-1,1 0-1,18-4 1,-19 2-1,0 1 0,0 1 0,15-1 0,62 4 8,-56-3-3,-26 0-6,1 1 1,-1 0-1,1 0 1,12 2-1,-6 1 1,0 0-1,1-1 1,-1 0 0,17-1-1,-18-1-1,22 3 0,-20-2 0,15 1 0,-13-2 2,0 0 0,0 1 0,18 4 0,-11-4-2,-19-1 0,0 0 0,1 1 1,-1-1-1,0 1 0,5 0 1,-1 2 0,-1-2 0,1 1 1,-1-1-1,1 0 1,0 0-1,0-1 1,-1 0-1,1-1 1,14-2-1,-18 2 0,-1 1-1,1 0 0,0 0 1,-1 0-1,1 1 1,4 0-1,-4 0 0,1-1-1,-1 1 1,7-1 0,55-1 6,-56 1-4,1-1-1,-1 0 0,0 0 1,13-4-1,-13 3-1,0 0 1,0 0 0,0 1-1,20 0 1,-22 2 0,0 0 0,1-1 0,-1 0 0,0-1 0,13-2 0,-15 2-1,1 0 0,-1 0 0,1 1 0,7 0 0,18 0 0,51-9 4,-66 9-2,0 0-1,33 4 0,-24 0-2,-15-3-1,-1 0 0,17 5 1,-17-4 1,-1-1 1,1 1 0,-1-2 0,1 1 0,18-3 0,1 1 0,3 1-1,58 2 0,89 4 10,-152-6-10,-11-1 1,17-2 1,4-1 1,64 8-3,-69-1 0,48-3 0,-74 0 0,8-1 4,23 1 0,-30 0-4,1 0 0,-1-1 0,9-1 0,-8 1 0,17-1 0,61 0 8,-77 2-8,-1 0 0,9 1 0,12 0 0,69-9 0,-61 6 0,-26 2 0,0-1 0,0 1 0,0-2 0,11-2 0,-15 2 1,0 1 0,0 0 0,1 1 0,-1-1 0,0 1 0,9 2 0,13-1-6,58 0 11,-58-1-6,-20 1-1,0-1-1,0 0 0,10-2 1,8-1-1,-16 2 5,19-3 1,12-2 3,-29 5-9,24-6 0,-11 1 3,1 0 1,49-1 0,-51 5-1,41-1-1,-33 3 3,0-1 0,53-9 1,-60 7-3,34-1 0,-53 4-3,34 0 5,72 11 1,8 1 3,-27-11 1,-80-1-8,16-2 0,7 0 2,92 7 731,-111-5-698,33-4 1,4 0-11,-35 3-21,21-3 0,13-2-1,56-4 6,-31 2 7,-6-1-12,-47 8 0,222-7 23,-200 7-21,10 0 5,18 4-7,43 3 9,-77-2-7,33 3 2,-2-8-17,-37 0 15,55 6-1,58 7 6,-53-6-6,-76-5-5,-14-1 1,1 0-1,7 1 1,-5 0 7,1 0 0,11 0 0,-15-2 6,-5 1 64,-1 0-34,-7-3-17,3 2-26,5 1-3,-1 1 1,1-1-1,0 0 1,0 0-1,-1 0 1,1 0-1,0 0 1,-1 0-1,1 0 0,0 0 1,-1 0-1,1 0 1,0 0-1,0 0 1,-1-1-1,1 1 1,0 0-1,0-1 1,0 1 0,8-4 1,-8 3 0,0 0 1,1 0-1,-1 1 0,0-1 0,1 0 0,-1 1 0,0-1 1,1 1-1,1 0 0,-3 0-3,0-2-108,-2-3-39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1:28.04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34 170 1696,'0'0'106,"0"1"-1,1-1 0,-1 0 0,0 1 0,0-1 1,0 0-1,0 0 0,0 1 0,0-1 0,0 0 1,0 1-1,-1-1 0,1 0 0,0 0 0,0 1 1,0-1-1,0 0 0,0 1 0,0-1 0,-1 0 1,1 0-1,0 1 0,0-1 0,0 0 0,0 0 1,-1 1-1,1-2 0,0 1 1,0 0-1,-1 0 0,1-1 1,0 1-1,0 0 1,0 0-1,0-1 0,0 1 1,0 0-1,0-1 1,0 1-1,0 0 1,0 0-1,0-1 0,0 1 1,0 0-1,0 0 1,0-1-1,0 1 0,0 0 1,0 0-1,1-1 1,-1 1-1,0-1 1,2-3 884,-1 3-928,-1 1-1,0 0 1,0 0 0,0-1-1,0 1 1,1-1 0,-1 1-1,0 0 1,0-1 0,0 1-1,0 0 1,0-1 0,0 1-1,0 0 1,0-1 0,0 1-1,0-1 1,0 1 0,0 0-1,0-1 1,-1 0 0,1 1-38,-1-6 215,0 1-1,-1 0 0,0 0 0,0 0 0,-3-7 0,4 11-215,1 0 0,-1 1 1,1-1-1,-1 0 0,1 0 0,-1 1 1,0-1-1,1 0 0,-1 1 0,0-1 0,0 1 1,0-1-1,1 1 0,-1-1 0,0 1 0,0 0 1,0-1-1,0 1 0,0 0 0,1 0 0,-1 0 1,0 0-1,0-1 0,0 1 0,0 0 1,0 0-1,0 1 0,0-1 0,0 0 0,0 0 1,0 0-1,1 1 0,-1-1 0,0 0 0,0 1 1,0-1-1,0 1 0,1-1 0,-2 1 1,-3 3-19,1-1 1,0 1-1,0 0 1,0 0-1,0 0 1,0 0-1,1 1 1,0 0 0,0-1-1,0 1 1,0 0-1,1 0 1,0 1-1,0-1 1,0 0-1,1 1 1,-2 10 0,3-13-9,1 1 0,-1-1 0,1 0 0,-1 0 0,1 0 0,0 0 0,2 4 0,-1 0 3,-1-4-3,0-1 0,1 0 1,-1 1-1,0-1 1,1 0-1,-1 0 1,1 0-1,0 0 0,3 2 1,7 9-6,-7-6 4,0 0 2,0-1 1,0 0-1,0 0 0,1 0 0,12 10 1,27 18-14,-23-17 4,-21-16-2,1 1 0,-1-1-1,1 1 1,-1 0 0,0-1 0,0 1-1,1 0 1,-1 0 0,1 2 0,-2-3 7,0 0 0,1 0 1,-1 0-1,1 0 1,-1 0-1,0 1 0,0-1 1,0 0-1,0 0 1,1 0-1,-2 0 0,1 0 1,0 1-1,0-1 1,0 0-1,0 0 0,-1 2 1,0-1-16,-1 0 1,1 0 0,0-1-1,-1 1 1,1 0-1,-1 0 1,0-1 0,1 1-1,-1-1 1,0 0-1,0 1 1,0-1 0,0 0-1,0 0 1,0 0-1,0-1 1,0 1-1,-1 0 1,1-1 0,0 1-1,0-1 1,-4 0-1,-34 1 152,-6 0-36,40 0-78,0-1 0,0 0 0,0-1 0,-11-1 0,16 2-18,-1-1 1,1 0-1,-1 1 0,1-1 0,0 0 0,-1 0 0,1 0 1,0 0-1,0 0 0,0 0 0,-2-2 0,0 0-10,-5-8 203,8 11-239,0-1 0,0 1 1,-1 0-1,1 0 0,0 0 1,0-1-1,0 1 0,0 0 0,0 0 1,0-1-1,0 1 0,0 0 1,0 0-1,0 0 0,0-1 1,0 1-1,0 0 0,0 0 1,0-1-1,0 1 0,0 0 0,0 0 1,0-1-1,0 1 0,0 0 1,0 0-1,0 0 0,0-1 1,1 1-1,-1 0 0,0 0 0,0 0 1,0-1-1,0 1 0,1 0 1,-1 0-1,0 0 0,0 0 1,0 0-1,0-1 0,1 1 0,-1 0 1,0 0-1,0 0 0,1 0 1,-1 0-1,0 0 0,0 0 1,0 0-1,1 0 0,-1 0 0,0 0 1,0 0-1,1 0 0,-1 0 1</inkml:trace>
  <inkml:trace contextRef="#ctx0" brushRef="#br0" timeOffset="507.77">363 212 2617,'0'0'56,"0"0"0,0 0 0,0-1 1,0 1-1,0 0 0,0 0 0,0-1 1,0 1-1,0 0 0,0 0 1,0 0-1,0-1 0,0 1 0,0 0 1,1 0-1,-1 0 0,0-1 1,0 1-1,0 0 0,0 0 0,0 0 1,0-1-1,1 1 0,-1 0 0,0 0 1,0 0-1,0 0 0,1 0 1,-1 0-1,0 0 0,0-1 0,0 1 1,1 0-1,-1 0 0,0 0-5,1 0 0,-1 0 0,0 0 0,0 0 0,0 0 0,1 0 0,-1 0 0,0 0 0,0 0 0,0-1 0,0 1 0,1 0 0,-1 0 0,0 0 0,0 0 0,0 0 0,0 0 0,0-1 0,0 1 0,1 0 0,-1 0 0,0 0 0,0 0 0,0-1 0,0 1-1,0 0 1,0 0 0,0 0 0,0-1 0,0 1 0,0 0 0,0 0 0,0 0 0,0 0 0,0-1 0,0 1 0,0 0 0,0 0 0,0 0 0,0-1 0,0-3 704,0 4-721,0 0-1,0 0 1,0 0 0,0 0 0,0 0-1,0 0 1,0-1 0,0 1-1,0 0 1,0 0 0,0 0 0,0 0-1,0 0 1,0 0 0,0 0 0,0 0-1,0 0 1,0-1 0,0 1-1,0 0 1,0 0 0,0 0 0,0 0-1,0 0 1,0 0 0,0 0 0,0 0-1,-1 0 1,1 0 0,0-1-1,0 1 1,0 0 0,0 0 0,0 0-1,0 0 1,0 0 0,0 0 0,0 0-1,0 0 1,0 0 0,-1 0 0,1 0-1,0 0 1,0 0 0,0 0-1,0 0 1,0 0 0,0 0 0,0 0-1,0 0 1,-1 0 0,1 0 0,0 0-1,0 0 1,-2 0 506,4-1-152,1 1-85,-6 4-22,1-3-248,1 1 0,0 0 0,0 0 0,1 0 1,-1 0-1,0 0 0,1 0 0,-1 0 0,1 0 0,-1 0 0,1 3 0,-2 5 12,1-2-23,0 1 0,0 14 0,1-14-11,0 0 1,-1 0 0,-2 9 0,0 0 5,-3 19 1,4-26-12,3-10-23,-1-1 0,0 0 0,0 0 0,0 0 0,0 0 0,0 0 0,0 0 0,0 0 0,0 0 0,0 1 0,0-1 0,0 0 0,0 0 0,1 0 0,-1 0 0,0 0 0,0 0 0,0 0 0,0 0 0,0 0 0,0 0 0,0 0 0,1 0 0,-1 0 0,0 0 0,0 0 0,0 0 0,0 0 0,0 0 0,0 0 0,0 0 0,1 0 0,-1 0 0,0 0 0,0 0 0,0 0 0,0 0 0,0 0 0,0 0 0,0 0 0,1 0 0,-1 0 0,0 0 0,0 0 0,0 0 0,0-1 0,0 1 0,0 0 0,0 0 0,0 0 0,0 0 0,0 0 0,1 0 0,-1 0 0,0 0 0,0-1 0,0 1 0,0 0 0,0 0 0,0 0 0,0 0 0,0 0 0,0 0 0,0 0 0,0-1 0,0 1 0,0 0 0,0 0 0,0 0 0,0-3-1697</inkml:trace>
  <inkml:trace contextRef="#ctx0" brushRef="#br0" timeOffset="875.99">268 110 2505,'-1'-7'5201,"1"7"-5109,0 0 1,0 0 0,0-1 0,0 1-1,0 0 1,0 0 0,0 0-1,1 0 1,-1 0 0,0 0 0,0 0-1,0 0 1,0 0 0,0 0-1,0 0 1,1 0 0,-1 0 0,0 0-1,0 1 1,12 5 2552,-11-5-2557,6 4 212,1 1-1,-1-1 1,14 7 0,-18-11-301,0 0 0,0 0 1,1 0-1,-1 0 1,0 0-1,1-1 1,-1 1-1,1-1 0,-1 0 1,1 0-1,-1-1 1,7 0-1,5-3 29,0-1 1,28-13-1,-3 2-1194,-20 8-755,-3 0-1335</inkml:trace>
  <inkml:trace contextRef="#ctx0" brushRef="#br0" timeOffset="1528.95">737 136 1544,'4'-5'1336,"-2"6"550,-2 0-1713,1 0-1,-1 0 1,0 0 0,0 0-1,0-1 1,0 1-1,0 0 1,-1 0 0,1 0-1,0 0 1,-1 1-1,-18 68 3332,-3 12-2981,16-59-492,3-12-22,0 0 1,1 1 0,0-1 0,0 13 0,2-21-11,0 0 0,0 0 0,0-1 0,0 1 0,0 0 0,-1 0 0,1 0 0,-1 0 0,0 0 0,0-1 0,0 1 0,0 0 0,-3 2 0,3-3 0,-4 7-6,5-9 7,0 0-1,0 0 0,0 1 1,0-1-1,0 0 0,0 1 0,0-1 1,0 0-1,0 1 0,0-1 0,0 0 1,0 0-1,1 1 0,-1-1 1,0 0-1,0 0 0,0 1 0,0-1 1,0 0-1,1 0 0,-1 1 1,0-1-1,0 0 0,0 0 0,1 1 1,-1-1-23,1 0 1,-1 0 0,0 0 0,0 0 0,1 0 0,-1 0-1,0-1 1,1 1 0,-1 0 0,0 0 0,0 0 0,1 0-1,-1 0 1,0 0 0,0-1 0,1 1 0,-1 0 0,0 0-1,0 0 1,0-1 0,1 1 0,-1 0 0,0 0 0,0-1-1,0 1 1,0 0 0,0 0 0,1-1 0,-1 1 0,8-14-1704,-5 9 236,6-9-2684</inkml:trace>
  <inkml:trace contextRef="#ctx0" brushRef="#br0" timeOffset="1889.77">711 129 5657,'6'0'744,"-3"-2"121,0-3-209,10 2-104,1-2 256,-5 1 24,2 3-224,2-3-136,1 4-264,2 2-112,-1-4-56,3 0 0,1-1-24,-1-2 0,-3 2-24,3 1-480,-4-4-936,-1-3-296</inkml:trace>
  <inkml:trace contextRef="#ctx0" brushRef="#br0" timeOffset="2242.25">770 242 6289,'8'-5'1088,"-7"5"-956,-1 0 0,1 0 0,-1 0 0,1 0 0,-1-1 0,1 1 0,-1 0 0,1 0 0,-1-1 0,0 1 0,1 0 0,-1-1 0,1 1 0,-1 0 0,0-1 0,1 1 0,-1 0 0,0-1 0,0 1 0,1-1 0,-1 0 0,1 3 1031,-1-2-1155,0 0 0,1 1 0,-1-1 0,0 0 0,0 0 0,0 0 0,0 0 0,0 1 0,0-1 0,0 0 0,0 0 0,0 1 0,0-1 0,0 0 0,0 0 0,0 0 0,0 1 0,0-1 0,0 0 0,0 0 0,0 0 0,0 1 0,0 0-6,0-1 0,0 0 0,0 1 0,0-1 0,0 1 0,0-1 1,1 1-1,-1-1 0,0 1 0,0-1 0,0 1 0,0-1 0,1 1 0,-1-1 0,0 0 1,0 1-1,1-1 0,-1 1 0,0-1 0,1 0 0,-1 1 0,1-1 0,-1 0 0,0 0 1,1 1-1,-1-1 0,1 0 0,-1 0 0,1 1 0,0-1 0,1 1-2,-1-1-1,1 1 0,0 0 1,0-1-1,0 1 1,2-1-1,3 0-180,0-1 0,0 1 0,0-1 0,-1-1 0,11-3-1,17-3-2792,-9 6-621</inkml:trace>
  <inkml:trace contextRef="#ctx0" brushRef="#br0" timeOffset="2919.68">1310 223 3409,'0'0'130,"0"0"1,-1 1-1,1-1 0,-1 0 1,1 0-1,0 1 1,-1-1-1,1 0 1,0 1-1,-1-1 1,1 0-1,0 1 0,0-1 1,-1 0-1,1 1 1,0-1-1,0 1 1,0-1-1,0 0 1,-1 1-1,1-1 0,0 1 1,0-1-1,0 1 1,0-1-1,0 0 1,0 1-1,0-1 1,0 1-1,0-1 0,0 1 1,0-1-1,1 0 1,-1 1-1,0-1 1,0 1-1,17-4 1012,-1 0-333,-8 1-663,0 0 0,0 0-1,1 1 1,-1 1 0,0-1-1,1 2 1,12 0 0,-15 1-135,-1 0 1,1 0-1,0 0 1,-1 0-1,9 6 1,12 6-163,-23-13-67,0-1 0,0 1-1,0 0 1,0-1-1,0 0 1,1 1-1,2-2 1,3 2-1193,2-1-1556</inkml:trace>
  <inkml:trace contextRef="#ctx0" brushRef="#br0" timeOffset="3351.61">1343 323 584,'-1'-1'398,"1"-1"-1,-1 1 0,1 0 1,-1 0-1,0 0 1,1-1-1,-1 1 1,-2-2-1,3 3-321,0 0 0,0 0 0,-1 0 0,1-1 0,0 1 0,-1 0 0,1 0 0,0 0 0,-1 0 0,1 0 0,0-1 0,-1 1 0,1 0 0,0 0 0,-1 0 0,1 0 0,0 0 0,-1 0 0,1 0 0,0 0 0,-1 0 0,1 1 0,0-1 0,-1 0 0,1 0 0,0 0 0,-1 0 0,1 0 0,0 1 0,-1-1 0,1 0-1,0 0 1,0 0 0,-1 1 0,1-1 0,0 0 0,0 0 0,0 1 0,-1-1 0,1 0 0,0 1 0,0-1 0,-3 4 385,-7 6 280,10-9-730,0-1 0,-1 0 0,1 1 0,0-1 1,0 1-1,-1-1 0,1 1 0,0-1 0,0 1 0,0-1 0,-1 1 0,1-1 0,0 1 0,0-1 1,0 1-1,0-1 0,0 1 0,0-1 0,0 1 0,0 0 0,1 0 0,-1-1 0,0 0 0,1 1-1,-1-1 1,1 0 0,-1 0 0,1 1-1,-1-1 1,0 0 0,1 0 0,-1 1-1,1-1 1,-1 0 0,1 0 0,-1 0-1,1 0 1,-1 0 0,1 0 0,-1 0-1,1 0 1,-1 0 0,2 0 0,14-2 693,-12 1-536,37-4 803,63 1 0,-89 3-1185,1 0-1,26-6 0,-27 5-1352</inkml:trace>
  <inkml:trace contextRef="#ctx0" brushRef="#br0" timeOffset="4157.04">1294 131 2921,'0'-1'238,"0"-1"0,0 1-1,0 0 1,0-1 0,1 1 0,-1-1 0,0 1 0,1 0 0,-1 0 0,1-1 0,-1 1 0,1 0 0,1-2 0,10-16 231,-1 6 274,0 0 0,1 0 0,1 1 0,18-14 0,-31 26-724,1 0 1,0-1 0,-1 1 0,1 0 0,0 0 0,-1-1 0,1 1 0,0 0-1,-1 0 1,1 0 0,0 0 0,0 0 0,-1 0 0,1 0 0,0 0 0,1 0-1,-2 0-15,1 0 0,-1 0 0,0 1-1,1-1 1,-1 0 0,0 0 0,1 0 0,-1 0-1,0 0 1,1 0 0,-1 1 0,0-1-1,1 0 1,-1 0 0,0 1 0,0-1 0,1 0-1,-1 0 1,0 1 0,0-1 0,0 0-1,1 1 1,-1-1 0,0 0 0,0 0-1,0 1 1,0-1 0,0 1 0,1-1 0,-1 1-1,0 0 9,0 0 0,0 0-1,0 0 1,0 0-1,1 0 1,-1 0 0,0 0-1,1-1 1,-1 1-1,1 0 1,-1 0-1,1 0 1,0 0 0,-1 0-1,1-1 1,0 1-1,-1 0 1,1-1 0,0 1-1,0 0 1,0-1-1,-1 1 1,2 0 0,9 7 188,-6-4-116,-4-3-72,0 0 0,0 0 1,0 0-1,0 0 0,0 0 0,-1 0 1,1 0-1,0 0 0,1 2 1,-1 3 18,-1-6-29,0 1 1,1 0-1,-1 0 0,0-1 0,0 1 1,0 0-1,1-1 0,-1 1 0,0 0 1,1-1-1,-1 1 0,1-1 1,-1 1-1,2 0 0,0 2 3,1-1-1,0 1 0,0-1 1,0 0-1,0 0 1,0 0-1,0 0 1,0-1-1,7 2 0,-8-2 0,1 0-1,-1-1 1,1 0 0,-1 1-1,1-1 1,0 0-1,-1 0 1,1-1-1,-1 1 1,1 0-1,-1-1 1,1 0-1,-1 0 1,5-1 0,5-5-93,-1 0 0,0 0 0,0-1 1,0-1-1,-1 0 0,0 0 1,10-13-1,-14 14-1434</inkml:trace>
  <inkml:trace contextRef="#ctx0" brushRef="#br0" timeOffset="4729.78">2010 50 2945,'7'-3'3729,"-9"11"-329,1-1-3089,-4 26 537,2 0 1,2 1-1,4 58 1,-3-88-842,0 1 0,1-1-1,-1 0 1,1 1 0,0-1 0,0 0 0,1 0-1,-1 0 1,5 8 0,-6-12-29,0 0-1,0 0 1,1 0 0,-1 0-1,0 0 1,0 0 0,0 0-1,1 0 1,-1 0 0,0 0-1,0 0 1,1 0 0,-1 0-1,0 0 1,0 0 0,0 0-1,1-1 1,-1 1 0,0 0 0,0 0-1,0 0 1,0 0 0,1 0-1,-1 0 1,0-1 0,0 1-1,0 0 1,0 0 0,0 0-1,1 0 1,-1-1 0,0 1-1,0 0 1,0 0 0,0 0-1,0-1 1,5-8-1741,-4 3 118,1-2-734</inkml:trace>
  <inkml:trace contextRef="#ctx0" brushRef="#br0" timeOffset="5673.15">1968 83 2545,'-7'-6'2888,"7"6"-2852,0 0 0,0 0 0,0 0 0,0-1 0,-1 1 0,1 0 0,0 0 0,0 0 0,0 0 0,0 0 0,0 0 0,0 0 0,-1 0 0,1 0 0,0-1 0,0 1 0,0 0 0,0 0 0,0 0 0,0 0 0,-1 0 0,1 0 0,0 0 0,0 0 0,0 0 0,0 0 0,0 0 0,-1 0 0,1 0 0,0 0 0,0 0 0,0 0 0,0 0 0,0 0 0,-1 1 0,1-1 0,0 0 0,0 0 0,0 0 0,0 0 0,0 0-1,0 0 1,-1 0 0,1 0 0,0 0 0,0 1 0,0-1 0,0 0 0,0 0 0,0 0 0,0 0 0,0 0 0,0 1 0,0-1 0,0 0 0,0 0 0,0 0 3,0 0 0,0 1-1,-1-1 1,1 0 0,0 0 0,0 0-1,0 0 1,0 0 0,0 1 0,0-1-1,0 0 1,0 0 0,0 0-1,0 0 1,0 0 0,0 0 0,0 0-1,-1 0 1,1 1 0,0-1-1,-1-1 1396,4-2-1048,2-1-41,0 1 1,1 0-1,-1 1 1,1-1-1,8-2 0,-11 4-293,0 0-1,0 1 1,0 0-1,0-1 1,0 1-1,0 0 1,0 1-1,0-1 1,0 0-1,0 1 1,0 0-1,5 1 1,6 4-10,0 1 0,20 14 0,13 6 6,-43-25-38,0 0-1,0 0 0,0 1 1,-1 0-1,1-1 0,-1 1 1,0 1-1,5 4 0,-8-8-6,0 0 0,0 1 0,0-1-1,0 0 1,0 1 0,0-1-1,0 0 1,0 1 0,0-1 0,0 0-1,0 1 1,-1-1 0,1 0-1,0 0 1,0 1 0,0-1 0,0 0-1,0 1 1,-1-1 0,1 0-1,0 0 1,0 1 0,0-1 0,-1 0-1,1 0 1,0 0 0,0 1-1,-1-1 1,-9 8 30,8-7-22,-9 8 18,-3 2 13,-30 19-1,-29 14 7,63-37-46,4-3-29,11-10-14,-2 3 40,-1 1 1,1 0 0,0 0 0,0 0-1,0 0 1,0 0 0,0 1 0,0-1-1,0 1 1,4-1 0,-6 2 0,1 1 0,-1-1 0,1 1 0,-1-1 0,1 1 0,-1-1 0,0 1 0,1 0 0,-1 0 0,0 0 0,0 0 0,1 0 0,-1 0 0,1 1 0,4 3 0,7 5 0,-1 1-1,0 1 1,0 0 0,-1 1 0,13 18 0,-8-14 1,-9-10 0,-7-6-1,1-1 1,-1 1-1,0 0 0,1 0 0,-1-1 1,1 1-1,-1 0 0,0 0 0,0 0 0,0-1 1,1 1-1,-1 0 0,0 0 0,0 0 1,0 0-1,0 0 0,0-1 0,0 1 0,0 0 1,-1 0-1,1 0 0,-1 1 0,1-1 1,0 1-1,-1-1 0,1 1 0,0-1 0,0 0 0,0 1 1,0 1-1,1 0 0,-1-1 0,0 0-1,0 0 1,1 1 0,-2-1 0,1 0 0,0 0 0,0 1 0,-1-1 0,1 0 0,-1 0-1,1 0 1,-1 0 0,0 0 0,0 0 0,0 0 0,0 0 0,0 0 0,-1 0-1,1 0 1,-2 2 0,0-2 1,0 0-1,0 0 0,1 0 1,-1 0-1,0 0 0,-1-1 1,1 0-1,0 1 0,0-1 1,-1 0-1,1 0 0,0-1 1,-1 1-1,-3 0 1,-11-1 22,-1 1 0,1-2 0,-1-1 0,-30-6 1,42 6-26,0 0 0,0-1 1,1 0-1,-1 0 0,1 0 1,-1-1-1,1 0 1,0-1-1,0 1 0,1-1 1,0 0-1,0 0 0,-8-10 1,13 14 2,0 1 0,0 0-1,-1 0 1,1-1 0,0 1 0,0-1 0,0 1-1,-1 0 1,1-1 0,0 1 0,0 0 0,0-1-1,0 1 1,0-1 0,0 1 0,0 0 0,0-1 0,0 1-1,0-1 1,0 1 0,0-1 0,0 1 0,0 0-1,0-1 1,0 1 0,1 0 0,-1-1 0,0 1 0,0-1-1,0 1 1,1 0 0,-1-1 0,0 1 0,0 0-1,1 0 1,-1-1 0,0 1 0,1 0 0,-1 0-1,0-1 1,1 1 0,-1 0 0,3-2-424,0 1-1,0 0 1,-1 0 0,6-1 0,-7 1-65,6 0-2056</inkml:trace>
  <inkml:trace contextRef="#ctx0" brushRef="#br0" timeOffset="6425">2361 108 3281,'1'-10'4598,"3"20"-997,-3-8-3572,-1-1 1,0 1-1,1-1 1,-1 0-1,1 1 1,0-1-1,-1 0 0,1 1 1,0-1-1,0 0 1,0 0-1,0 0 1,0 0-1,0 0 1,0 0-1,0 0 0,0 0 1,0 0-1,0 0 1,1-1-1,-1 1 1,0 0-1,1-1 1,-1 1-1,1-1 1,-1 1-1,0-1 0,1 0 1,-1 0-1,3 0 1,4 1-32,0-2 1,0 1-1,0-1 1,11-3-1,-13 3 28,18-3-18,-11 2-175,0-1 1,19-6-1,-7-1-782</inkml:trace>
  <inkml:trace contextRef="#ctx0" brushRef="#br0" timeOffset="7159.02">2663 175 4745,'-1'2'714,"-1"4"1762,2-6-2436,0 0 0,0 1 0,0-1 0,0 0 0,0 0 0,0 0 0,0 0 0,0 1 0,1-1 0,-1 0 0,0 0 0,0 0 0,0 0 0,0 1 0,0-1 0,0 0 0,0 0 0,1 0 0,-1 0 0,0 0 0,0 0 0,0 0 0,0 1 0,1-1 0,-1 0 0,0 0 0,0 0 0,0 0 0,1 0 0,1 0 117,-1 0 1,1-1-1,0 1 0,0 0 0,0-1 0,-1 0 0,1 1 0,0-1 0,-1 0 0,1 0 1,-1 1-1,1-1 0,-1-1 0,1 1 0,1-2 0,3-4-75,0 0 0,10-8 0,9-10-49,-13 10-25,28-29 40,-33 37-11,1 0 0,-1-1 0,-1 0-1,1 0 1,8-15 0,-20 29 591,4-5-614,0 0-1,0 0 1,0 0 0,0 0 0,0 0-1,0 1 1,0-1 0,1 0-1,-1 1 1,0-1 0,1 0-1,-1 1 1,1-1 0,-1 1-1,1-1 1,0 1 0,0-1-1,-1 1 1,1 2 0,3 28 4,-2 34 0,0-5-28,-1-52-114,2 21-647,0-11-2744,0-11-271</inkml:trace>
  <inkml:trace contextRef="#ctx0" brushRef="#br0" timeOffset="8189">1995 334 1536,'2'6'7114,"-2"-6"-7099,0 0-1,0 0 1,0 0 0,0 0 0,0 0 0,0 0-1,0 0 1,0 0 0,0 0 0,0 0-1,0 0 1,0 0 0,0 0 0,0 0 0,0 0-1,0 0 1,0 0 0,0 0 0,-1 0-1,1 0 1,0 1 0,0-1 0,0 0 0,0 0-1,0 0 1,0 0 0,0 0 0,0 0-1,0 0 1,0 0 0,0 0 0,0 0 0,0 0-1,0 0 1,0 0 0,0 0 0,-1 0-1,1 0 1,0-1 0,0 1 0,0 0 0,0 0-1,0 0 1,0 0 0,0 0 0,0 0-1,0 0 1,0 0 0,0 0 0,0 0 0,0 0-1,0 0 1,0 0 0,0 0 0,0 0 0,0 0-1,0 0 1,0 0 0,0 0 0,0 0-1,0 0 1,0-1 0,0 1 0,-3 5 581,2 0-512,1 1 1,-1-1 0,1 0-1,1 8 1,0 14-460,-2-18-128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32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21,'1'25'648,"-1"0"-520,-1 0 144,1-2 224,0-1-192,1-1-264,-1 0-24,2-1 8,1 0 0,-1 4 0,0 1 112,0-4 104,-1 2-112,1-3-208,0 1-304,-1 5-197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4:56.06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5 1013 576,'0'0'26,"0"-1"-1,0 1 0,0 0 1,0 0-1,0 0 1,0 0-1,0 0 1,0 0-1,0 0 0,0 0 1,0 0-1,0 0 1,0 0-1,0 0 1,0 0-1,0 0 0,0 0 1,0 0-1,0 0 1,0-1-1,0 1 1,0 0-1,0 0 0,0 0 1,0 0-1,0 0 1,0 0-1,0 0 1,0 0-1,0 0 0,0 0 1,-1 0-1,1 0 1,0 0-1,0 0 1,0 0-1,0 0 0,0 0 1,0 0-1,0 0 1,0 0-1,0 0 0,0 0 1,0 0-1,0 0 1,0 0-1,0 0 1,0 0-1,0 0 0,0 0 1,-1 0-1,1 0 1,0 0-1,0 0 1,0 0-1,-4 3 992,-5 6 2605,11-8-3249,0-1 1,0 0 0,-1 1 0,1-1-1,0 0 1,0 0 0,0-1-1,2 1 1,-2 0-318,0-1 1,0 1-1,0 0 0,0 0 0,0 0 1,0 0-1,-1 0 0,1 1 0,0-1 1,3 2-1,-1 0 2,-1-1-46,0 1-1,0 0 1,0-1 0,0 0 0,0 0-1,0 0 1,0 0 0,0 0-1,1 0 1,-1-1 0,0 0 0,1 0-1,-1 0 1,0 0 0,5-1-1,-2 0-8,3-1-2,0 0 1,0 0 0,0 1 0,0 0 0,0 1 0,9 0 0,19 5-2,-9 0 8,45 1 0,-60-6-3,0 0-1,0 2 1,0-1-1,15 5 1,-22-4-6,-1-1-1,2 0 1,-1 0-1,0-1 1,0 0-1,11 0 1,36-9-13,-20 2 10,-14 3 2,23-8 0,8-3-3,-18 11 6,-25 4-1,0 0 1,-1-1 0,1-1 0,0 1 0,-1-1 0,7-2-1,-9 3 0,-1 0 0,0 0 0,1 0 0,-1 0 0,0 1 0,5-1 0,-5 1 0,0 0 0,0 0 0,0-1 0,0 1 0,0-1 0,0 0 0,5-2 0,-3-2 0,-5 5 0,0-1 0,1 1 0,-1 0 0,0-1 0,0 1 0,1 0 0,-1-1 0,0 1 0,1 0 0,-1-1 0,0 1 0,1 0 0,-1 0 0,1-1 0,-1 1 0,0 0 0,1 0 0,-1 0 0,1 0 0,-1 0 0,0 0 0,1-1 0,79-11 0,-74 11-1,0 0 0,0-1 1,-1 0-1,1 0 0,-1 0 0,11-6 0,3-2-1,-11 6 2,-6 3 0,0 0 0,0 0 0,0 0 0,0 0 0,0 0 0,0 1 0,2-1 0,1 0 0,-1-1-1,0 1 0,-1-1 0,1 1 1,0-1-1,0 0 0,-1-1 0,6-2 1,-5 1-1,1 1 1,0 0 0,0 0 0,7-2-1,-8 3 1,0 0 0,0 0 0,0-1 0,0 1 0,-1-1 0,4-3 0,9-6 7,-14 10-6,-1 2-1,-1 0 0,1 0 0,-1-1 0,0 1 0,1 0 0,-1 0 0,1-1 0,-1 1 0,0 0 0,1-1 0,-1 1 0,0 0 0,1-1 0,-1 1 0,0 0 0,0-1 0,0 1 0,1-1 0,-1 0 1,0 1-1,1-1 0,-1 1 0,0-1 1,1 1-1,-1-1 0,0 1 1,1-1-1,-1 1 0,0 0 0,1-1 1,-1 1-1,1-1 0,-1 1 1,1 0-1,-1 0 0,1-1 0,-1 1 1,1 0-1,-1 0 0,2-1 1,-1 1-1,0 0 0,0-1 0,0 1 1,0-1-1,0 1 0,0-1 1,0 0-1,0 1 0,-1-1 0,2-1 1,1-1 2,0 0 1,0 0-1,6-4 1,-6 5-4,-3 2 1,1-1-1,-1 0 0,1 1 0,0-1 1,-1 0-1,1 0 0,-1 1 0,0-1 1,1 0-1,-1 0 0,1-1 0,-1 1 1,0 0-1,1 1 0,-1-1 0,0 0 1,1 1-1,-1-1 0,0 0 0,1 1 0,-1-1 1,1 1-1,-1-1 0,1 0 0,-1 1 1,1-1-1,-1 1 0,1-1 0,-1 1 0,1 0 1,0-1-1,-1 1 0,2-1 0,1 0 1,0-1 0,-1 1-1,1-1 1,-1 0-1,1 0 1,-1 0 0,0 0-1,0-1 1,1 1 0,1-4-1,4-3 1,-8 8-1,1 0 0,-1 0 0,1 0 0,-1 0 0,1 0 0,-1 0 0,0 0 0,1 0 0,-1-1 0,0 1 1,1 0 0,-1 0-1,0 0 1,0 0 0,1 0 0,-1 0-1,1 0 1,-1 1 0,1-1-1,-1 0 1,1 0 0,0 0 0,2-2 60,-1-1 1,1 1-1,-1-1 1,0 1 0,0-1-1,3-7 1,4-8 455,-2 8-400,7-11 42,-4 8-59,15-29-1,-16 26-75,0 1 13,8-27 0,-1 4 134,-14 34-144,0 0 0,-1 0 0,1-5 0,-1 5-16,0 1-1,0-1 1,1 1 0,2-6-1,0 1 8,6-19 0,-7 19-10,1-1-1,4-9 1,-5 14-4,-1-1 1,0 1-1,0-1 0,2-11 0,-3 14-1,0-1 0,1 1 0,3-7 0,-4 8 15,0 0 1,0-1-1,0 1 0,0-1 0,0 1 1,0-1-1,0 0 0,0-3 0,-1 5 1,0-1 0,0 1 0,0 0-1,1 0 1,-1-1 0,1 1-1,-1 0 1,1 0 0,-1 0 0,1 0-1,-1 0 1,1 0 0,0 0-1,1-2 1,6-8 59,-1 0-33,-5 8-40,0 0 1,-1 1 0,1-1 0,-1 0 0,1 0-1,-1 0 1,2-5 0,-4 3-2,1 4-3,0 1 0,0-1-1,0 1 1,-1-1 0,1 1 0,0-1-1,0 0 1,0 1 0,0-1 0,0 1-1,0-1 1,1 1 0,-1-1 0,0 1 0,0-1-1,0 1 1,0-1 0,1 1 0,-1-1-1,0 1 1,0-1 0,1 1 0,0-1 0,3-2 3,-3 2-3,-1 1 0,1 0-1,-1-1 1,1 1 0,0-1-1,-1 1 1,1-1 0,-1 1 0,1-1-1,-1 1 1,0-1 0,1 0-1,-1 1 1,1-1 0,-1 0-1,0 1 1,1-2 0,5-10 8,-2 3 3,16-28 6,-19 35-18,1-1 1,-1 1 0,1 0 0,0 0-1,3-3 1,-4 3 1,1 1-1,-1 0 1,0 0-1,0-1 1,0 1-1,0 0 1,0-1-1,0 1 1,0-1-1,0 0 1,-1 1-1,2-4 1,1-1 10,-1 1-7,-1 3-4,1 0 0,-1 0 0,0 0 0,1-1 0,-1 2 0,1-1 0,-1 0 0,1 0 0,0 0 0,0 1 0,3-3 0,2-2 2,-7 6-3,0 0 1,1-1-1,-1 1 0,0-1 1,0 1-1,0 0 1,1-1-1,-1 1 1,0-1-1,0 1 1,0-1-1,0 1 1,0 0-1,0-1 1,0 1-1,0-1 1,0 1-1,0-1 1,0 1-1,0-1 1,0 1-1,0 0 1,0-1-1,0 1 1,0 0-1,0 0 1,-1-1 0,1 1-1,0 0 1,0 0-1,0 0 1,0-1-1,0 1 1,0 0 0,1 0-1,-1-1 1,0 1-1,0 0 1,0 0-1,0 0 1,0-1-1,0 1 1,0 0 0,0 0-1,0 0 1,1-1-1,-1 1 1,0 0-1,0 0 1,0 0 0,0 0-1,1-1 1,-1 1-1,0 0 1,0 0-1,0 0 1,1 0-1,-1 0 1,0 0 0,1-1-1,-1 1 0,0-1 1,0 1-1,0-1 0,1 1 1,-1-1-1,0 1 0,1-1 1,-1 1-1,0-1 0,1 1 1,-1 0-1,0-1 1,1 1-1,-1 0 0,1-1 1,-1 1-1,1 0 0,-1 0 1,1-1-1,-1 1 0,1 0 1,-1 0-1,1 0 0,-1 0 1,1-1-1,-1 1 1,1 0-1,0 0 0,0 1 1,0 0 0,0 0-1,0 0 1,0 0 0,0 0 0,0 0-1,0 0 1,-1 0 0,1 0 0,0 0-1,-1 0 1,1 0 0,-1 0 0,1 2-1,4 20 23,0 0-10,-4-20-12,0 0 1,0 0-1,0 1 0,-1-1 1,1 0-1,-1 5 0,0-7 1,0 1-1,1-1 0,-1 1 0,0-1 1,1 1-1,-1-1 0,1 1 0,0 1 1,0-1 0,0 0 1,0 0-1,-1 0 1,1 0-1,-1 0 1,1 4 0,5 28 6,-3-15-2,0 20 42,1-8-13,-2-17 18,6 27 0,18 37 55,-21-62-95,12 21-1,-14-33-5,-2 1 1,1 0-1,2 9 0,3 10 26,-5-17-18,0 0 1,0 0 0,-1 1-1,1 7 1,2 9 8,-1-7-15,-1-9-2,-1 0-1,4 10 1,8 28-2,-12-42-4,1 7 12,1 14 0,1 1 6,-1-9 0,2 12-8,-5-25-11,1-1-1,-1 0 1,1 0-1,0 0 1,0 0-1,1 0 1,-1 0-1,3 3 1,17 23-7,-11-16 10,-3-4 8,-4-5-7,-1-1 1,1 1 0,-1 0 0,1 0 0,2 8-1,-1-1 16,-1 0 0,3 23 0,-6-32-20,1 0 0,-1 0 0,1 0 0,0 0 0,0 0 0,0 0 0,0-1 0,0 1 0,0 0 0,0-1 0,0 1 0,2 1 0,-1-1 5,-1 0 0,1 0-1,-1-1 1,0 1 0,1 1 0,-1-1 0,0 0 0,1 3-1,0 2 9,0 0 0,0 0 0,1 0 0,-1 0 0,2-1 0,5 10 0,-6-12-11,-2-3-1,1 1 0,-1-1 0,0 1 0,0 0 0,1 0-1,-1 0 1,-1-1 0,3 5 0,-3-5-2,0 1 0,0 0 0,1-1 1,-1 1-1,1-1 0,0 1 0,-1-1 0,1 1 1,0-1-1,0 0 0,0 1 0,1 1 0,-1-2 1,0 0-1,0-1 1,0 1-1,-1 0 1,1 1-1,0-1 0,-1 0 1,1 0-1,-1 0 1,1 0-1,-1 0 0,1 1 1,-1-1-1,0 0 1,0 2-1,1-1 1,0 0 1,-1 0-1,1-1 0,0 1 0,0 0 1,0 0-1,0-1 0,1 1 1,1 2-1,7 10 9,-7-5 5,-1 0 1,3 17-1,-1-6-13,-2-17-5,0 1 0,0 0 0,0-1 0,1 1-1,-1-1 1,1 0 0,0 0 0,0 0 0,4 4 0,5 0 8,-11-6-4,1-1 0,-1 1 0,0 0 0,0 0 0,1 0 1,-1-1-1,0 1 0,0 0 0,0 0 0,0 1 0,0-1 0,0 0 0,0 0 1,-1 0-1,2 2 0,20 64 24,-22-65-25,11 26 3,0 0 0,19 34 0,-26-57-4,1 1-1,7 8 0,-8-10 4,-1 0 0,1 0 0,-1 1 0,1-1 0,2 7 0,0 0 10,-4-8-11,-1 0 0,1 0 0,-1 0-1,2 5 1,-2-5-2,0 1-1,1-1 1,0 0 0,-1 0-1,1 0 1,0 0 0,0 0-1,1 0 1,-1 0-1,3 2 1,5 4-6,15 9 0,-24-17 7,1 1 2,-1-1 1,1 0-1,-1 1 0,0-1 1,0 1-1,1 0 1,-1-1-1,0 1 1,0 0-1,1 2 0,6 22 7,-1-1-5,-4-18-2,0 1 1,1 10-1,-3-13-5,1 1 0,-1 0 0,1-1 0,1 1 0,3 8 0,-3-11 0,-1-1 0,0 1 0,1-1 0,-1 0 0,1 0 0,0 0 0,-1-1 0,1 1 0,6 2 0,9 6 9,-17-8-4,1-1 0,-1 0 0,0 1 0,0 0 0,0-1 1,0 1-1,-1 0 0,1-1 0,0 1 0,0 2 0,2 4 2,13 36 2,-13-36-6,-3-6 0,1 1 0,0-1 0,0 0 0,0 0-1,0 0 1,0 0 0,0 0 0,0 0 0,4 3 0,7 7-7,16 16 8,-18-19 5,-8-8-5,0 1-1,0 0 0,0 0 0,3 5 0,0 1-3,1-1 1,9 10-1,7 9 3,-5-1 8,-1 0-1,23 48 1,-33-61-10,1 1 0,0-1 0,0-1-1,1 1 1,1-1 0,12 12 0,-14-15 2,10 17 0,-1-1 0,-12-19 0,-1 0 0,-1 0 0,1 0 0,2 7 0,6 12 3,2-3 2,-7-11-2,-1-1 0,9 20-1,-10-21-5,-1 0 0,7 9 1,-6-10 0,0 1 0,3 8-1,1 2 6,13 24 0,0-2-2,-4-4-7,1 0-1,2 0 1,33 42 0,-16-21-448,-26-42 35,-2 0-1,0 1 0,-1 0 0,0 1 1,-1-1-1,-1 1 0,5 24 0,-8-32 415,-1 0 1,2 0-1,-1-1 0,1 1 0,0-1 0,1 0 0,0 0 0,9 11 0,14 20 5,-19-28-54,-1 0-1,-1 1 0,9 17 0,-2-3-119,59 112-842,9 18 349,-54-112 256,-17-29 385,-8-12 23,-1 1 0,1 0 1,2 4-1,5 10-94,-7-15-142,-1 0 0,0 0 1,0 0-1,-1 1 0,1-1 0,1 7 0,1 10-164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2:09.42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2 67 360,'6'-2'372,"-6"2"-362,-1 0 0,1 0 0,0 0 0,0 0 0,0 0 0,0 0 0,0 0 0,0 0 1,0 0-1,0 0 0,0 0 0,0 0 0,0 0 0,0 0 0,0 0 0,0 0 0,0 0 0,0 0 1,0 0-1,0 0 0,-1 0 0,1-1 0,0 1 0,0 0 0,0 0 0,0 0 0,0 0 1,0 0-1,0 0 0,0 0 0,0 0 0,0 0 0,0 0 0,0 0 0,0 0 0,0 0 0,0 0 1,0 0-1,0 0 0,0 0 0,0 0 0,0 0 0,0 0 0,0-1 0,0 1 0,0 0 0,0 0 1,0 0-1,0 0 0,0 0 0,0 0 0,0 0 0,0 0 0,0 0 0,0 0 0,0 0 0,0 0 1,0 0-1,0 0 0,0 0 0,0 0 0,0 0 0,1 0 0,-1 0 0,0 0 98,0 0 0,0 0 0,0 0 0,1 0 0,-1 0 0,0 1 0,0-1 0,0 0 0,0 0 0,0 0 0,0 1 0,1-1 0,-1 0 0,0 0-1,0 1 1,0-1 0,0 0 0,0 0 0,0 0 0,0 1 0,0-1 0,0 0 0,0 0 0,0 1 0,0-1 0,0 0 0,0 0 0,0 1 0,0-1 0,0 0 0,-1 0 0,1 0 0,0 1-1,0-1 1,0 0 0,0 0 0,0 0 0,-1 1 0,1 0 39,-1 0-1,1-1 1,-1 1-1,1 0 1,-1 0-1,0-1 1,1 1-1,-1 0 1,0-1-1,-1 2 1,2-2-106,0 0 1,0 0 0,-1 0-1,1 1 1,0-1 0,0 0-1,0 0 1,-1 0 0,1 1 0,0-1-1,0 0 1,0 0 0,0 1-1,0-1 1,-1 0 0,1 0-1,0 1 1,0-1 0,0 0-1,0 1 1,-1 2 541,-3-5-209,3 1-211,1 0 0,0-1 0,0 1 0,0-1 0,0 1 0,0 0 0,1-1 0,-1 1 0,0 0 0,1-1 0,0-1 0,5 1 40,0-1-172,-6 3-27,0 0 0,0 0 0,0 0-1,0 0 1,0 0 0,-1 0 0,1 0-1,0 0 1,0 0 0,0 0 0,0 0-1,0 0 1,0 0 0,0 0 0,0 0-1,0 0 1,0 0 0,0 0 0,0 0 0,0 0-1,0 0 1,0 0 0,0 0 0,-1 0-1,1 0 1,0 0 0,0 0 0,0 0-1,0 0 1,0 0 0,0 0 0,0 0-1,0 0 1,0 0 0,0-1 0,0 1-1,0 0 1,0 0 0,0 0 0,0 0-1,0 0 1,0 0 0,0 0 0,0 0-1,0 0 1,0 0 0,0 0 0,0 0-1,0 0 1,0 0 0,0 0 0,0 0-1,0-1 1,0 1 0,0 0 0,0 0-1,0 0 1,0 0 0,0 0 0,0 0-1,0 0 1,0 0 0,0 0 0,0 0 0,0 0-1,1 0 1,-1 0 0,-7-1 718,4 0 634,10-1-1234,-6 2-121,-1 0 0,1 0-1,-1 0 1,1 0 0,-1 0-1,1 0 1,-1 0 0,1 0 0,-1 0-1,0 0 1,1 0 0,-1 0-1,1 0 1,-1 0 0,1 1 0,-1-1-1,1 0 1,-1 0 0,1 0-1,-1 1 1,0-1 0,1 0 0,-1 1-1,0-1 1,1 0 0,-1 1-1,0-1 1,1 1 0,-1-1-1,0 0 1,0 1 0,1 0 0,0 2 9,0 0 1,0 0 0,0 0 0,0 4 0,2 4 39,-1-7-39,0 0-1,0 0 1,0 0 0,3 3-1,-3-4-5,0 0 0,0 0 0,0 0 1,-1 0-1,1 0 0,-1 0 0,0 1 0,1 3 0,0 1 1,0 0 0,0 0 1,0 0-1,1-1 0,0 1 0,1 0 1,0-1-1,7 11 0,-1-3 5,10 19 1,-19-33-12,-1 0-1,1 0 1,-1 0 0,1 0 0,0 0 0,0 0 0,-1-1 0,1 1 0,0 0 0,0 0 0,0-1 0,0 1 0,0 0 0,0-1-1,2 1 1,-2 0 1,-1-1-1,1 0 0,0 0 0,-1 0 0,1 0 0,0 0 0,0 0 1,-1 0-1,1 0 0,0 0 0,-1 0 0,1 0 0,0-1 0,-1 1 1,1 0-1,0 0 0,-1-1 0,1 1 0,-1 0 0,1-1 0,0 1 0,-1-1 1,1 1-1,-1 0 0,1-1 0,-1 1 0,1-2 0,2-1 9,-1 0-1,0 0 0,0 0 0,2-6 1,-3 7-6,-1 1 1,1-1-1,-1 1 1,0 0-1,0-1 1,0 1-1,0-1 0,0 1 1,0-1-1,0 1 1,0-1-1,0 1 1,-1-1-1,0-2 1,0 1 4,0 3-6,1-1 1,0 0-1,0 0 0,-1 1 1,1-1-1,0 0 1,0 0-1,0 0 0,0 0 1,0 1-1,0-1 0,0 0 1,0-1-1,0 1 0,0 0 0,0-1-1,0 1 1,0-1 0,0 1 0,0 0 0,0-1 0,-1 1-1,1 0 1,-1-1 0,1 1 0,-2-3 0,1 2-1,0 0 0,1 0 0,-1-1 0,0 1 1,0-4-1,1-5-3,1-17 0,0 0-1,0 14 4,1-1 1,2-14-1,1 3 2,-4 22-4,0-1 0,0 1 0,0 0 0,1 0 0,3-7 0,-5 11 1,0 0 1,1 0-1,-1 0 0,0-1 0,0 1 0,0 0 0,0 0 0,0 0 0,0 0 0,0 0 0,0-1 1,0 1-1,0 0 0,0 0 0,1 0 0,-1 0 0,0 0 0,0 0 0,0 0 0,0-1 0,0 1 0,1 0 1,-1 0-1,0 0 0,0 0 0,0 0 0,0 0 0,0 0 0,1 0 0,-1 0 0,0 0 0,0 0 1,0 0-1,0 0 0,1 0 0,-1 0 0,0 0 0,0 0 0,0 0 0,0 0 0,1 0 0,-1 0 1,0 0-1,0 0 0,0 0 0,0 1 0,0-1 0,1 0 0,-1 0 0,0 0 0,5 9-361,-3-5-1048,3 0-116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1:00.10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49 15 744,'-5'-5'1363,"5"5"-1330,0-1-1,0 1 1,-1 0 0,1 0 0,0 0-1,0-1 1,0 1 0,-1 0-1,1 0 1,0 0 0,0 0-1,0-1 1,0 1 0,0 0-1,0 0 1,0-1 0,0 1-1,0 0 1,0 0 0,0 0-1,0-1 1,1 1 0,-1 0-1,0 0 1,0 0 0,0 0-1,1-1 1,-1 1 0,0 0-1,0 0 1,1 0 0,-1 0-1,0-1 1,1 1 0,-1 0-1,0 0 1,2 0 0,-3 0-17,1-1 0,0 1 1,0 0-1,0 0 0,0 0 1,-1 0-1,1 0 0,0 0 0,0 0 1,-1-1-1,1 1 0,0 0 1,0 0-1,-1 0 0,1 0 1,0 0-1,-1 0 0,1 0 0,0 0 1,-1 0-1,1 0 0,0 0 1,-1 0-1,1 0 0,0 0 1,-1 0-1,1 0 0,0 0 0,-1 0 1,1 0-1,0 0 0,-1 0 1,-5 0 2064,7 0-2016,15 2 849,-16-2-878,1 0 0,-1 0 0,0 0 0,0 0 0,1 1 0,-1-1 1,0 0-1,0 0 0,0 0 0,0 1 0,1-1 0,-1 0 0,0 0 0,0 0 0,0 1 0,0-1 0,0 0 0,0 0 0,0 1 0,0-1 0,0 0 1,-1 0-1,1 0 0,0 1 0,0-1 0,0 0 0,-1 0 0,1 0 0,0 0 0,0 1 0,-1-1 0,1 0 0,0 0 0,-1 0 0,1 0 0,0 1 1,-1-1-1,1 0 0,-1 0 0,0 0 0,0 1-4,1-1 1,-1 1-1,0-1 0,1 1 1,-1-1-1,1 1 1,0-1-1,-1 1 0,1 0 1,0-1-1,0 1 0,0-1 1,0 1-1,0 0 1,0-1-1,0 1 0,0-1 1,1 1-1,-1-1 1,0 1-1,1 0 0,-1-1 1,1 1-1,-1-1 0,2 2 1,0-1 5,-1 0-1,0 0 1,0 1 0,0-1-1,0 0 1,-1 1 0,1-1-1,-1 1 1,0 1 0,-1-1 1,0 1 0,0-1 1,-1 0-1,0 0 0,-4 4 1,4-4-25,0 0 1,1 0-1,-1-1 0,1 1 1,0 0-1,0 0 1,0 0-1,0 2 0,3 8 35,-2-8-36,1 0 1,-1 0-1,-1 7 0,-5 16 21,5-16-18,-9 18 1,1-5 34,-4 31 0,6-22 20,0 61 94,-2 7-79,7-92-78,0-1 1,1 0-1,2 0 0,0 0 1,6 15-1,-5-19-3,-1 0 0,0 0 0,-1 0 1,0 0-1,-1 0 0,0 0 0,-2 5 0,4 2 18,1-4-16,-2-7-53,1 3 146,-2-3-111,1 0 0,0 0 0,0 0 0,0 0-1,0 0 1,0 1 0,0-1 0,0 0 0,0 0 0,0 0 0,0 0 0,0 0 0,0 0 0,0 0 0,0 0 0,0 0 0,0 0 0,0 0 0,0 0 0,0 0 0,0 0 0,0 0 0,1 0 0,-1 0 0,0 0 0,0 0 0,0 0-1,0 0 1,0 0 0,0 1 0,0-1 0,0 0 0,0 0 0,0 0 0,0 0 0,0 0 0,1 0 0,-1 0 0,0 0 0,0 0 0,0 0 0,0 0 0,0 0 0,0 0 0,0 0 0,0 0 0,1 0 0,-1 0 0,0 0-1,0 0 1,0 0 0,0 0 0,0 0 0,0 0 0,0 0 0,1 0 0,-1 0 0,0 0 0,0 0 0,0 0 0,0 0 0,0 0 0,0 0 0,0-1 0,6-2-119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32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725 1424,'0'0'52,"0"1"0,0-1 0,0 0 0,0 1 0,0-1 0,0 0 0,0 0 0,0 1 0,0-1 0,0 0 0,0 1 0,0-1 0,0 0 0,0 0-1,0 1 1,0-1 0,1 0 0,-1 0 0,0 1 0,0-1 0,0 0 0,0 0 0,1 0 0,-1 1 0,0-1 0,0 0 0,0 0 0,1 1 0,2 1 496,-2-1-360,-1-1 0,0 1 0,0 0 0,0-1 0,1 1 0,-1-1 0,0 1 0,0-1 0,0 1 0,0 0 0,0-1 0,0 1 0,0-1 0,0 1 0,0 0 0,-1 0-1,-2 13 1967,2-10-1667,-6 26 1575,-4 48 0,8-46-1997,-10 116 10,13-143-74,1-1 1,-1 1-1,1 0 1,2 8-1,-2-8-3,-1-5 1,0 1 0,0-1 1,0 0-1,0 0 0,0 1 0,0-1 0,0 0 0,0 0 0,0 1 0,1-1 0,-1 0 0,0 0 1,0 0-1,0 1 0,0-1 0,0 0 0,0 0 0,1 0 0,-1 1 0,0-1 0,0 0 0,0 0 0,1 0 1,-1 0-1,0 0 0,1 1 0,3-5-21,3-10 0,-4 0 27,0 0 1,0 0-1,-1 0 0,-1 0 1,-1-17-1,0 15 1,1-29 0,2-47-1030,0 66-614</inkml:trace>
  <inkml:trace contextRef="#ctx0" brushRef="#br0" timeOffset="1112.49">182 1383 8202,'-5'2'324,"1"2"1,-1-1 0,1 0 0,-1 1-1,-3 5 1,6-7-303,3-3-37,-1 1 18,1 0 1,-1 0-1,0 0 1,0 0-1,0 0 1,0-1-1,0 1 1,0 0-1,1 0 0,-1 0 1,0 0-1,0 0 1,0 0-1,0 0 1,0 0-1,1 0 1,-1 0-1,0 0 1,0 0-1,0 0 0,0 0 1,1 0-1,-1 0 1,0 0-1,0 0 1,0 0-1,0 0 1,1 0-1,-1 0 1,0 0-1,0 0 0,0 0 1,0 0-1,1 0 1,-1 0-1,0 0 1,0 1-1,0-1 1,0 0-1,0 0 1,0 0-1,1 0 0,-1 0 1,0 0-1,0 1 1,0-1-1,0 0 1,0 0-1,0 0 46,0 0-1,0 0 0,1 0 1,-1-1-1,0 1 1,0 0-1,0 0 1,0 0-1,0 0 0,1 0 1,-1 0-1,0-1 1,0 1-1,0 0 0,0 0 1,1 0-1,-1 0 1,0 0-1,0 0 0,0 0 1,0 0-1,1 0 1,-1 0-1,0 0 1,0 0-1,0 0 0,1 0 1,-1 0-1,0 0 1,0 0-1,0 0 0,1 0 1,-1 0-1,0 0 1,0 0-1,0 1 0,0-1 1,1 0-1,-1 0 1,0 0-1,0 0 1,0 0-1,0 0 0,0 1 1,1-1-1,-1 0 1,0 0-1,0 0 0,0 0 1,0 1-1,0-1 1,0 0-1,0 0-26,1 1-1,-1-1 1,0 0 0,0 0-1,1 1 1,-1-1 0,0 0-1,0 0 1,1 0-1,-1 1 1,0-1 0,1 0-1,-1 0 1,0 0 0,1 0-1,-1 0 1,0 0 0,1 1-1,-1-1 1,0 0-1,1 0 1,-1 0 0,1 0-1,-1 0 1,0-1 0,1 1-1,-1 0 1,0 0 0,1 0-1,11-4 0,0-3-11,-5 2-2,1 1-1,11-11 1,31-35 28,-43 43-30,-1-1 0,0 0 1,-1 0-1,0-1 0,5-10 0,-9 17 1,0-1-1,0 1 0,-1-1 1,1 1-1,0-1 0,-1 1 1,0-1-1,0 0 0,0 1 1,0-1-1,0 0 0,0 1 1,-1-1-1,1 1 0,-1-1 1,-1-3-1,1 4 5,0 1 0,1-1 1,-1 1-1,0-1 0,0 1 0,-1 0 0,1-1 1,0 1-1,0 0 0,-1 0 0,1 0 0,0 0 1,-1 0-1,1 0 0,-1 0 0,1 1 0,-1-1 1,0 1-1,1-1 0,-1 1 0,0-1 0,1 1 1,-1 0-1,0 0 0,1 0 0,-1 0 0,-2 0 1,0 0 1,0 1 0,0 0 0,0 0 0,0 0-1,0 1 1,1-1 0,-1 1 0,0 0 0,1 0 0,-1 0 0,1 0 0,-1 1 0,1-1 0,0 1 0,-3 4 0,-5 5-16,1 1 0,-14 21 0,19-26 6,0 2-9,-1 0 0,2 0 0,-1 1 0,1-1 0,1 1 0,0 0 0,-2 15 0,2 1-19,-1 50-1,4-41-40,8 54 0,-4-70-82,0 0-1,1-1 1,1 1 0,10 20 0,-8-28 178,-8-11-7,-1-2 10,0 0-12,-19-14 53,-22-24 0,-6-4-69,42 38-5,-11-13 0,-5-5-1,19 21-3,1 0 1,0 0 0,0-1-1,-1 1 1,1 0 0,1-1-1,-1 0 1,-2-2 0,4 4 0,0 0 0,0 0 1,-1 1-1,1-1 1,0 0-1,0 0 0,0 0 1,0 0-1,0 0 1,0 1-1,0-1 0,0 0 1,0 0-1,0 0 0,1 0 1,-1 1-1,0-1 1,1 0-1,-1 0 0,0 0 1,1 1-1,-1-1 1,1 0-1,-1 1 0,1-1 1,-1 0-1,1 1 0,0-1 1,-1 0-1,1 1 1,0-1-1,-1 1 0,1 0 1,0-1-1,1 0 1,3-1 7,0 0 1,0 0 0,0 0 0,6-1 0,4-1 69,-8 2-57,-1 1 1,1 0 0,-1 1-1,1-1 1,0 1 0,-1 0-1,12 2 1,14 1 13,-17-4-574,18-2 0,-9 0-1583</inkml:trace>
  <inkml:trace contextRef="#ctx0" brushRef="#br0" timeOffset="1747.42">405 1485 1512,'3'-13'1681,"-3"12"-1291,0-1-1,1 1 1,-1 0-1,0-1 1,1 1-1,-1 0 1,1-1-1,-1 1 1,2-2-1,-1 2-163,-1 1-1,0 0 0,1-1 1,-1 1-1,0-1 0,1 1 1,-1-1-1,0 1 0,0 0 1,0-1-1,1 1 0,-1-1 1,0 0-1,0 0 0,0 1-160,0 0-1,0 0 1,0 0-1,0 0 1,0 0-1,-1-1 1,1 1-1,0 0 1,0 0-1,0 0 1,0 0-1,0 0 1,-1 0-1,1 0 1,0 0 0,0 0-1,0 0 1,0 0-1,-1 0 1,1 0-1,0 0 1,0 0-1,0 0 1,0 0-1,0 0 1,-1 0-1,1 0 1,0 0-1,0 1 1,0-1-1,0 0 1,-3 1 231,1 0-1,0 0 1,0 0 0,0 1-1,-4 2 1,-1 2-48,-42 44 423,42-43-666,1 1-1,0 0 1,1 1-1,-10 17 1,9-13-4,2-3-2,-1 0 1,-2 11-1,6-18-2,0-1 0,1 0 0,-1 1 0,1-1-1,0 1 1,-1-1 0,1 1 0,1 0 0,-1-1-1,0 1 1,1-1 0,-1 1 0,1-1 0,1 4 0,-2-6 0,0 1 1,1-1 0,-1 1 0,1 0 0,-1-1-1,0 1 1,1-1 0,-1 0 0,1 1-1,-1-1 1,1 1 0,0-1 0,-1 0 0,1 1-1,-1-1 1,1 0 0,0 1 0,-1-1 0,1 0-1,0 0 1,-1 0 0,1 0 0,0 0 0,-1 0-1,1 0 1,0 0 0,-1 0 0,1 0-1,0 0 1,-1 0 0,1 0 0,0 0 0,0-1-1,4-1-6,-1 0 0,0 0 0,8-4 0,-8 3 3,1 0 1,57-37-98,-56 35 100,0 0-1,0-1 1,0 0 0,-1 0-1,0 0 1,0 0 0,5-9 0,-9 14 6,0-1 0,-1 1 0,1-1 0,0 1 1,-1-1-1,1 1 0,-1-1 0,0 1 0,0-1 1,1 0-1,-1 1 0,0-1 0,0 1 1,0-1-1,-1 0 0,1 1 0,-1-3 0,0 1 12,-1-1-1,0 0 1,0 1-1,0-1 0,-3-3 1,1 1 15,3 4-17,0 1 1,-1-1-1,1 1 0,-1-1 0,1 1 1,-1 0-1,0 0 0,1 0 0,-1 0 0,0 0 1,0 0-1,0 0 0,0 1 0,0-1 1,1 1-1,-1-1 0,-4 1 0,1-1 53,0 1 0,-1 0 1,1 0-1,-1 1 0,-7 1 0,9-1-60,0 0 0,0 0-1,1 0 1,-1 1 0,0-1 0,1 1-1,0 0 1,-1 0 0,1 0-1,0 1 1,0-1 0,-5 7 0,8-9-7,-1 0 0,1 0 0,0 0 0,0 0 0,0 0 0,0 0 0,0 0 0,0 1 0,0-1 0,0 0 0,0 0 0,0 0 0,0 0 0,0 0 0,0 0 0,0 1 0,0-1 0,0 0 0,0 0 0,0 0 0,0 0 0,0 0 0,0 1 0,0-1 0,0 0 0,0 0 0,0 0 0,0 0 0,0 0 0,0 1 0,0-1 0,0 0 0,0 0 0,0 0 0,0 0 0,0 0 0,1 0 0,-1 0 0,0 1 0,0-1 0,0 0 0,0 0 0,0 0 0,0 0 0,1 0 0,-1 0 0,0 0 0,0 0 0,0 0 0,0 0 0,1 0 0,5 1-17,-3-2 0,0 0-1,0 0 1,0-1-1,-1 1 1,3-2-1,5-3-360,3-1-635</inkml:trace>
  <inkml:trace contextRef="#ctx0" brushRef="#br0" timeOffset="2196.19">563 1637 6825,'0'-2'180,"-1"1"-1,1-1 1,-1 0-1,1 0 1,0 1-1,0-1 1,0 0-1,0 0 0,0 1 1,1-1-1,-1 0 1,0 1-1,1-1 1,1-3-1,0 0 94,1 0 0,0 0 0,4-6 0,3-4 272,9-14 410,17-37-13,-28 53-911,-6 10-17,0-1-1,-1 1 1,1 0 0,-1 0-1,2-6 1,-25 130 476,18-83-2786,-1 45 1,5-70-959</inkml:trace>
  <inkml:trace contextRef="#ctx0" brushRef="#br0" timeOffset="2635.66">351 1513 5121,'-3'4'2593,"2"3"-1249,1 3-440,-1 3-112,-3 5-464,2 2-112,-3 2-128,1 0-32,-1 2-40,-2-4-16,1 6-32,-2-3-64,0-5-256,2 2-176,1-12-1104,1-3-1937</inkml:trace>
  <inkml:trace contextRef="#ctx0" brushRef="#br0" timeOffset="5089.69">6602 0 528,'-1'0'59,"1"0"0,0 0 0,0 1 0,0-1 0,0 0 0,0 0 0,-1 0 0,1 0 0,0 0 0,0 1 0,0-1 0,0 0 0,0 0 0,0 0 0,0 0 0,0 1 0,0-1 0,0 0 0,-1 0 0,1 0 0,0 0 0,0 1 0,0-1 0,0 0-1,0 0 1,0 0 0,0 0 0,0 1 0,1-1 0,-1 0 0,0 0 0,0 1 14,0-1-1,0 0 0,0 1 0,0-1 0,0 0 1,0 1-1,0-1 0,0 0 0,0 1 0,0-1 1,0 0-1,0 0 0,0 1 0,0-1 1,0 0-1,0 1 0,-1-1 0,1 1 0,-4 5 1255,0 1-1,1 0 0,-5 14 0,7-17-1222,0-1-1,1 0 1,-1 0 0,1 1 0,0-1 0,0 0 0,0 0 0,0 1 0,1-1-1,-1 0 1,2 6 0,-1-7-100,-1 0-1,0-1 0,1 1 1,-1 0-1,0-1 0,0 1 1,0-1-1,0 1 0,-1 0 1,1-1-1,0 1 1,-1 1-1,0-1-2,1 0 0,-1 0 1,1 0-1,0 1 0,0-1 0,-1 0 0,2 0 1,-1 2-1,3 12-225,0-1 0,1 0 0,10 24 0,-7-24-2840</inkml:trace>
  <inkml:trace contextRef="#ctx0" brushRef="#br0" timeOffset="5444.5">6681 617 3257,'-5'9'4058,"5"-9"-3961,0 0-1,-1 1 1,1-1 0,0 0-1,-1 1 1,1-1 0,0 0-1,0 1 1,0-1 0,-1 1 0,1-1-1,0 1 1,0-1 0,0 1-1,0-1 1,0 0 0,0 1-1,0-1 1,0 1 0,0-1-1,0 1 1,0-1 0,0 1-1,0-1 1,0 0 0,0 1-1,1-1 1,-1 1 0,0 0 0,2 2-23,-1-2-71,-1-1 0,0 0 1,0 1-1,1-1 0,-1 0 1,0 1-1,0-1 0,0 1 0,1-1 1,-1 0-1,0 1 0,0-1 1,0 1-1,0-1 0,0 1 1,0-1-1,0 0 0,0 1 0,0-1 1,0 1-1,0-1 0,0 1 1,0-1-1,-5 19 21,4-16-16,0-1 1,0 1 0,0-1-1,1 1 1,-1-1-1,1 6 1,-2 8-685,0-12-491</inkml:trace>
  <inkml:trace contextRef="#ctx0" brushRef="#br0" timeOffset="5795.98">6643 783 3201,'0'1'165,"0"-1"1,1 1-1,-1-1 0,0 1 1,0-1-1,0 1 1,1-1-1,-1 1 1,0-1-1,1 1 1,-1-1-1,0 0 1,1 1-1,-1-1 0,1 1 1,-1-1-1,1 0 1,-1 0-1,0 1 1,1-1-1,-1 0 1,1 0-1,-1 1 1,1-1-1,0 0 0,0 0-88,-1 0 0,1 0-1,-1 0 1,0 1-1,1-1 1,-1 0 0,0 0-1,1 0 1,-1 0-1,0 1 1,1-1 0,-1 0-1,0 0 1,1 1-1,-1-1 1,0 0 0,1 1-1,-1-1 1,0 0-1,0 1 1,0-1-1,1 0 1,-1 1 0,0 0-49,0 0 0,1-1 1,-1 1-1,0 0 0,1-1 1,-1 1-1,0-1 0,1 1 1,-1 0-1,1-1 1,-1 1-1,1-1 0,0 1 1,0 0-22,-1-1 0,1 1 0,0-1 0,-1 1 0,1 0 1,-1-1-1,1 1 0,-1 0 0,1 0 0,-1 0 0,1 1 0,-1 1 1,0 1 0,1-1 0,-1 1 0,-1 0 0,1-1 0,0 1 0,-1-1 0,0 1 0,0-1 0,-2 6 0,2-4-3,-1 0 0,1 0-1,-1 9 1,1-5-51,1-3 69,-1 0 1,1 0 0,1 0-1,0 8 1,0-13-50,-1 1 1,0-1 0,0 0-1,1 0 1,-1 0-1,1 0 1,-1 0 0,1 0-1,-1 0 1,1 0-1,0 0 1,-1 0-1,1 0 1,0 0 0,0-1-1,0 1 1,0 0-1,0-1 1,0 1-1,0 0 1,0-1 0,0 1-1,0-1 1,0 1-1,0-1 1,0 0-1,0 1 1,2-1 0,8 1-2671</inkml:trace>
  <inkml:trace contextRef="#ctx0" brushRef="#br0" timeOffset="6675.71">6595 1275 5153,'0'0'46,"0"1"-1,0-1 1,1 0 0,-1 0-1,0 0 1,0 1 0,0-1-1,0 0 1,0 0 0,0 0-1,0 1 1,0-1 0,0 0-1,0 0 1,1 0 0,-1 0-1,0 1 1,0-1 0,0 0-1,0 0 1,0 0 0,1 0-1,-1 0 1,0 1 0,0-1-1,0 0 1,1 0 0,-1 0-1,0 0 1,0 0 0,1 0-1,9 0 1515,-8 0-1271,0-1 0,1 0 1,-1 1-1,1-1 1,2-2-1,1-1-19,0-1 1,0 0-1,-1-1 0,0 0 0,0 1 1,7-12-1,6-6-187,-11 13-75,0-1 0,0 1 0,-1-1 0,-1 0 0,1 0 0,-2-1 0,0 1 0,3-15 0,-6 23 1,0 0-1,-1 0 0,0 0 1,1 0-1,-1 0 1,0 0-1,-1 0 1,0-5-1,1 7 1,0 0-1,-1 0 1,1 1-1,-1-1 1,1 0 0,-1 0-1,1 0 1,-1 1 0,1-1-1,-1 0 1,0 1 0,1-1-1,-1 0 1,0 1-1,1-1 1,-1 1 0,0-1-1,0 1 1,0 0 0,1-1-1,-1 1 1,0 0 0,0-1-1,0 1 1,0 0-1,0 0 1,0 0 0,0 0-1,0 0 1,1 0 0,-3 0-1,1 0 11,0 1-1,-1-1 0,1 1 0,0 0 0,0-1 1,0 1-1,0 0 0,0 0 0,0 1 0,0-1 1,0 0-1,0 1 0,-2 2 0,-3 2 11,-10 15 1,9-11-10,0 1 1,2 0-1,-1 0 0,1 0 1,1 1-1,0 0 1,1 0-1,0 0 0,-3 16 1,-7 90-37,6-70 2,-4 29-14,11-61 21,0 0 0,2 27 0,0-19 6,-1-17 3,0 0 0,2 12 0,0-13-5,-2-7-35,-2-11-15,0 9 56,0 1 0,0-1 0,0 1 0,0-1 0,0 1 0,-5-4 0,-1-1 6,-26-31 27,-9-7-13,8 8 16,34 37-38,1-1 0,-1 1 0,1-1 1,-1 1-1,1-1 0,-1 0 1,1 1-1,0-1 0,-1 1 0,1-1 1,0 0-1,-1 0 0,1 1-1,0 0 1,0-1-1,0 1 0,0 0 0,0 0 1,0 0-1,0-1 0,0 1 0,0 0 1,0 0-1,1 0 0,-1-1 1,0 1-1,0 0 0,0 0 0,0 0 1,0 0-1,0-1 0,0 1 0,1 0 1,-1 0-1,0 0 0,0 0 1,0 0-1,0-1 0,1 1 0,-1 0 1,2-1 0,0 1 0,0-1 1,1 1-1,-1-1 1,0 1-1,3 0 1,4-1 10,28-4-10,-24 4-17,1-1 0,21-6-1,-13 1-378,-1 1-871</inkml:trace>
  <inkml:trace contextRef="#ctx0" brushRef="#br0" timeOffset="7047.74">6754 1303 8018,'-2'4'792,"1"6"32,-2 3 424,-5 5-367,-2 3-433,0 7-376,-3 4-24,-4 2-32,0 0-16,-4 2 0,3-1-16,-1-7-496,3-6-489,4-7-687,7-5-96</inkml:trace>
  <inkml:trace contextRef="#ctx0" brushRef="#br0" timeOffset="7416.44">6743 1393 3169,'-1'-10'7925,"1"30"-6547,1-15-1350,0 0 0,0 0 0,0 0 0,0-1 0,1 1 0,0 0 0,0-1 0,3 6 0,-4-8-28,0 0 0,0-1 0,1 1 0,-1 0 0,0-1 0,1 1 0,-1-1 0,1 1 0,0-1 0,-1 0-1,1 0 1,0 1 0,0-1 0,0-1 0,0 1 0,0 0 0,0 0 0,0-1 0,0 1 0,4 0 0,-5-2 2,0 1 0,1 0 0,-1 0 0,0-1 0,1 1 0,-1-1-1,0 1 1,1-1 0,-1 0 0,0 1 0,0-1 0,0 0 0,0 0 0,0 0 0,0 0 0,0 0 0,0 0 0,2-2 0,-2 2 3,-1 0 0,1 0 1,0 0-1,-1 0 0,1 0 0,0 0 0,-1 0 0,0 0 0,1-1 1,-1 1-1,0 0 0,1 0 0,-1 0 0,0-1 0,0 1 1,0 0-1,0 0 0,0-1 0,0 1 0,0 0 0,-1-2 0,-1-1 113,0 0-1,-1 0 0,1 1 1,-1-1-1,0 1 1,0-1-1,-4-3 0,-27-19 858,12 10-768,-10-12-178,27 24-93</inkml:trace>
  <inkml:trace contextRef="#ctx0" brushRef="#br0" timeOffset="7989.04">6945 1361 8362,'-5'-2'851,"3"1"-352,0 0 1,0 0-1,0 1 1,1-1-1,-1-1 1,0 1-1,1 0 1,-1 0-1,1-1 1,-1 1-1,1-1 1,-3-2-1,4 4-489,0-1-1,0 1 1,0 0-1,0 0 1,0 0-1,0 0 1,0-1 0,0 1-1,0 0 1,1 0-1,-1 0 1,0 0-1,0-1 1,0 1 0,0 0-1,0 0 1,0 0-1,0 0 1,0 0-1,0 0 1,1 0 0,-1-1-1,0 1 1,0 0-1,0 0 1,0 0-1,0 0 1,1 0 0,-1 0-1,0 0 1,0 0-1,0 0 1,0 0-1,1 0 1,-1 0 0,0 0-1,0 0 1,7-2 27,-3 2-32,1 0-1,-1 0 1,1 0-1,-1 1 1,0-1-1,1 1 1,-1 0-1,7 3 0,0 0-1,-1 1 0,12 7-1,-21-11-14,0-1 0,0 1 0,0-1-1,-1 1 1,1 0 0,0-1-1,0 1 1,-1 0 0,1-1 0,0 1-1,-1 0 1,1 0 0,-1 0 0,1-1-1,-1 1 1,1 0 0,-1 0-1,0 0 1,0 0 0,1 0 0,-1 0-1,0 0 1,0 2 0,0-2-7,0 0 0,-1 1 0,1-1 0,0 0 0,-1 1-1,1-1 1,-1 0 0,0 0 0,1 0 0,-1 1 0,0-1 0,0 0 0,0 0 0,0 0 0,0 0 0,0 0 0,-2 1 0,-52 32-9,41-26 34,0 1 1,0 0-1,-15 14 0,28-23-6,-1 2-2,0-1 1,1 1-1,-1 0 0,0 0 0,-2 4 0,4-6 2,0 1-1,0-1 1,0 1 0,0-1-1,-1 0 1,1 1-1,0-1 1,0 0 0,0 1-1,0-1 1,0 1 0,0-1-1,0 0 1,0 1 0,0-1-1,0 1 1,0-1-1,1 0 1,-1 1 0,0-1-1,0 1 1,0-1 0,0 0-1,1 1 1,-1-1-1,0 0 1,0 1 0,1-1-1,-1 0 1,0 0 0,1 1-1,-1-1 1,0 0-1,0 0 1,1 1 0,-1-1-1,1 0 1,-1 0 0,0 0-1,1 0 1,-1 0-1,0 1 1,1-1 0,0 0-1,25 8 66,28 5 0,-27-8-25,27 11 0,-54-16-36,4 1-635,0 1 0,1-1-1,7 1 1,4-1-420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2:22.519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13 142 1920,'-2'-3'1286,"3"6"540,-1-3-1726,0 0-1,-1 0 1,1-1 0,0 1 0,0 0 0,0 0 0,0 0 0,0-1-1,0 1 1,0 0 0,-1 0 0,1 0 0,0 0 0,0 0-1,0-1 1,0 1 0,-1 0 0,1 0 0,0 0 0,0 0 0,0 0-1,0 0 1,-1 0 0,1 0 0,-1 0 575,4 2 75,-2 19 306,0-16-989,10 152 338,-1-74-404,-1-21 7,-2-3 1,2 31 5,-2-8-10,-5-53 3,-2-28-79,0 1 1,0-1-1,1 1 1,-1 0-1,0-1 0,0 1 1,1-1-1,-1 0 1,1 1-1,-1-1 1,1 1-1,0-1 1,-1 0-1,1 1 1,0-1-1,0 0 1,0 0-1,0 0 1,0 1-1,0-1 1,0 0-1,1 0 1,1 1-1</inkml:trace>
  <inkml:trace contextRef="#ctx0" brushRef="#br0" timeOffset="1020.53">2 217 3129,'0'0'115,"0"0"-1,0 1 1,0-1 0,0 0 0,0 0 0,0 1 0,0-1 0,0 0 0,0 0-1,0 1 1,0-1 0,0 0 0,0 1 0,0-1 0,0 0 0,1 0 0,-1 1-1,0-1 1,0 0 0,0 0 0,0 0 0,1 1 0,-1-1 0,0 0 0,2 3 797,-6 0-46,4-3-836,0 0 0,0 1 0,0-1 0,-1 0 0,1 0 0,0 0 1,0 0-1,0 1 0,0-1 0,0 0 0,0 0 0,0 0 0,0 1 0,0-1 0,0 0 0,0 0 0,0 0 0,0 1 0,0-1 0,0 0 1,0 0-1,0 0 0,0 1 0,0-1 0,0 0 0,0 0 0,0 0 0,0 0 0,1 1 0,-1-1 0,0 0 0,0 0 0,0 0 0,0 0 1,0 1-1,1-1 0,-1 0 0,0 0 0,0 0 0,0 0 0,0 0 0,1 0 0,-1 0 0,0 0 0,0 0 0,1 1 0,6 3 368,-6-4-369,-1 0 1,0 0-1,1 0 0,-1 0 1,1 0-1,-1 0 0,0 0 1,1 0-1,-1 0 0,0-1 1,1 1-1,-1 0 0,0 0 1,1 0-1,-1-1 0,0 1 1,1 0-1,-1 0 0,0-1 1,1 1-1,-1 0 0,0-1 0,0 1 1,0 0-1,1-1 0,-1 1 1,0 0-1,0-1 0,0 1 1,0 0-1,1-1 0,-1 0 1,2-2 22,5-7 38,-1 0 0,0 0-1,-1 0 1,5-13 0,-4 11 295,2-7-58,-1 6-251,-1-1-1,0 0 1,-1 0 0,3-16-1,-8 28 13,1 0-1,-1 0 0,1 1 0,0-1 1,-1 0-1,1 0 0,2-2 1,-1 1-61,1-1-7,-1 1-1,1 0 1,0 0 0,4-4 0,0 0-9,-6 7-10,-1 0 0,1-1-1,-1 1 1,1-1-1,-1 1 1,1 0-1,-1 0 1,1-1 0,-1 1-1,1 0 1,0 0-1,-1 0 1,1 0-1,-1-1 1,1 1 0,0 0-1,-1 0 1,1 0-1,-1 0 1,1 0 0,0 1-1,-1-1 1,1 0-1,-1 0 1,1 0-1,-1 0 1,1 1 0,0-1-1,-1 0 1,1 0-1,-1 1 1,1-1-1,-1 1 1,1-1 0,0 1-1,0 0 2,0 1 0,1-1-1,-1 0 1,0 1 0,0-1-1,0 1 1,0-1 0,-1 1 0,1-1-1,0 1 1,0 2 0,5 29 17,1 34-1,-2-15-14,-3-30-3,-1-13-18,-1 0 1,2 0-1,-1 0 0,1 0 0,1 0 1,4 11-1,-7-19-44,0 0 1,0-1-1,1 1 0,-1 0 1,0-1-1,1 1 0,-1-1 0,1 1 1,-1-1-1,1 1 0,-1-1 1,1 1-1,-1-1 0,1 1 1,0-1-1,-1 1 0,1-1 0,-1 0 1,1 0-1,0 1 0,-1-1 1,1 0-1,0 0 0,1 1 0,7-3-2091</inkml:trace>
  <inkml:trace contextRef="#ctx0" brushRef="#br0" timeOffset="1819.06">811 210 1712,'0'-4'543,"-2"-14"3515,2 17-3876,0 0 1,-1 0-1,1 0 1,0 1 0,-1-1-1,1 0 1,-1 0-1,1 0 1,-1 1-1,0-1 1,1 0 0,-1 0-1,0 1 1,0-1-1,-12 4 2177,12-1-2280,0 1-1,0-1 0,0 0 0,1 1 0,-1-1 0,1 0 1,0 1-1,0-1 0,0 5 0,-1-1 17,-1 11 40,1-11-112,1-1-1,-1 1 1,1 0 0,0 0 0,1 11 0,2-7-14,-1 0 1,0 1 0,-1-1 0,-1 1 0,0 14-1,-12 49 47,14-55-41,-2-16-13,0-1 0,1 0-1,-1 0 1,0 1 0,0-1-1,0 0 1,-1 0 0,1 1-1,0-1 1,-1 2 0,-1 3-7,2-7-7,0 0 1,0 0 0,0 0 0,0 0-1,0 1 1,1-1 0,-1 0 0,0 0-1,0 0 1,0 0 0,0 0 0,0 0-1,0 0 1,0 1 0,1-1-1,-1 0 1,0 0 0,0 0 0,0 0-1,0 0 1,0 0 0,1 0 0,-1 0-1,0 0 1,0 0 0,0 0 0,0 0-1,1 0 1,-1 0 0,0 0 0,0 0-1,0 0 1,0 0 0,0 0 0,1 0-1,-1 0 1,0 0 0,0 0 0,1-1-108,-1 1 0,1 0 0,-1-1 0,1 1 0,-1-1 0,1 1 0,-1-1 0,1 1 0,-1-1 0,0 1 0,1-1 0,-1 1 1,0-1-1,1 0 0,-1 1 0,0-1 0,0 1 0,0-1 0,0 0 0,1 1 0,-1-1 0,0-1 0,0-1-781,5-11-3334</inkml:trace>
  <inkml:trace contextRef="#ctx0" brushRef="#br0" timeOffset="2851.1">731 155 2897,'-1'-1'305,"1"-1"0,-1 1 1,0-1-1,0 1 1,1-1-1,-1 1 1,0-3-1,1 3-204,0 1-1,0-1 0,0 1 1,0-1-1,0 1 1,0-1-1,0 1 0,0-1 1,0 1-1,0-1 1,0 1-1,0-1 1,0 1-1,0-1 0,0 1 1,0 0-1,0-1 1,1 1-1,-1-1 1,0 1-1,0-1 0,1 1 1,-1 0-1,0-1 1,1 0-1,0 1 18,-1 0-1,0 0 1,1 0 0,-1-1-1,1 1 1,-1 0 0,0 0-1,1-1 1,-1 1 0,1 0-1,-1-1 1,0 1 0,0 0-1,1-1 1,-1 1 0,0-1-1,0 1 1,1 0-1,-1-1 1,0 1 0,0-1-1,0 1 1,0-1 0,1 1-1,-1-1 1,0 0 0,11 4 423,-9-6-511,-2 3-19,0 0 0,0 0 0,0 0 1,0 0-1,0 0 0,0 0 1,0-1-1,0 1 0,0 0 0,0 0 1,0 0-1,0 0 0,0 0 1,0 0-1,0-1 0,0 1 0,0 0 1,0 0-1,1 0 0,-1 0 1,0 0-1,0 0 0,0 0 0,0 0 1,0 0-1,0 0 0,0-1 1,1 1-1,-1 0 0,0 0 0,0 0 1,0 0-1,0 0 0,0 0 1,0 0-1,1 0 0,-1 0 0,0 0 1,0 0-1,0 0 0,0 0 1,1 0-1,12 5 256,-10-4-251,0 1-1,0-1 1,0 0 0,0-1 0,0 1 0,0 0 0,1-1 0,5 1-1,-3-2-11,-2 0-2,1 0 0,0 1-1,-1 0 1,1 0 0,0 0-1,0 0 1,6 2 0,-3 1 4,0-2 0,0 1 1,0-1-1,13 0 1,-17 0-4,1 0 1,0-1-1,0 2 1,9 2-1,11 3 13,-23-7-12,-1 0-1,0 0 1,0 0 0,0 0-1,0 0 1,0 1 0,0-1-1,0 0 1,0 1-1,0-1 1,0 1 0,0-1-1,0 1 1,0 0 0,0-1-1,0 1 1,-1 0 0,1-1-1,0 1 1,0 0-1,-1 0 1,1 0 0,-1 0-1,1 0 1,-1 0 0,1 0-1,-1 0 1,1 0 0,-1 0-1,0 0 1,1 0 0,-1 0-1,0 0 1,0 0-1,0 0 1,0 3 0,-1-3 3,1 0 0,-1 1 0,1-1 0,-1 0 0,0 1 0,0-1 0,1 0 1,-1 0-1,0 0 0,0 1 0,-1 0 0,-15 13 44,9-9-29,-10 9 8,-1-1-1,-34 20 0,51-32-28,-1 0-1,0-1 0,1 1 0,-1 0 1,-2 3-1,5-5-2,-1 1 0,1-1 1,0 0-1,-1 1 1,1-1-1,0 1 0,0-1 1,-1 0-1,1 1 0,0-1 1,0 1-1,0-1 0,-1 1 1,1-1-1,0 1 0,0-1 1,0 1-1,0-1 0,0 1 1,0-1-1,0 1 0,0-1 1,0 1-1,0-1 1,0 0-1,1 1 0,-1-1 1,0 1-1,0-1 0,0 1 1,1-1-1,-1 1 0,0-1 1,0 0-1,1 1 0,-1-1 1,1 1-1,0-1 0,1 1-1,-1-1 1,1 0 0,-1 1 0,0-1-1,1 0 1,-1 0 0,1 0-1,-1 0 1,1-1 0,-1 1-1,2-1 1,9 0-3,-9 2 4,0 0-1,0 0 0,0 0 1,-1 0-1,1 0 0,0 0 1,-1 0-1,4 3 0,18 16 4,-15-13-3,5 7 4,0 0 1,0 2 0,17 25-1,-16-17 9,-14-22-10,0 0 1,-1 0 0,1 0 0,0 0-1,-1 1 1,1-1 0,-1 0 0,0 0-1,0 0 1,0 4 0,0-5 0,-1 1 0,0-1-1,0 0 1,1 0 0,-1 0 0,0 0 0,0 1 0,0-1 0,0 0 0,0 0-1,0-1 1,0 1 0,-1 0 0,-1 1 0,-19 10 32,15-9-20,0-1-1,0 0 1,0 0-1,-1 0 1,1-1-1,-1 0 1,-12 0-1,13-1 14,3 0 38,0-1 0,0 1 0,0 0 0,-1 0 0,1 1 0,0-1 0,0 1 0,-4 1 0,-5 4 143,8-4-160,0 0 0,0 0 0,-11 2 0,7-2-37,0-1-6,0 0 1,0 1 0,0 1 0,0-1 0,-14 8-1,22-10-5,0 1-1,0-1 0,1 1 1,-1-1-1,0 0 1,0 1-1,0-1 0,0 0 1,0 0-1,0 1 0,1-1 1,-1 0-1,0 0 1,0 0-1,0 0 0,0 0 1,0 0-1,-2-1 0,1 0 0,0 0 0,0 0 0,1 0-1,-1 0 1,0-1 0,-2-1 0,-8-6-7,8 6 5,2 3-2,1-1-1,-1 0 1,1 0-1,-1-1 1,1 1-1,-1 0 1,1 0-1,0-1 1,-1 1-1,1-1 1,0 1 0,-1-4-1,-8-15-241,6 15-175,2 0 0,-1 0 0,1-1 1,0 1-1,0-1 0,0 0 0,1 1 0,0-1 0,0 0 0,0-8 0,1 2-202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00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45 5233,'-2'0'445,"0"0"0,0 0 0,1 0 0,-1 0 0,0-1 0,0 1 0,1-1 0,-1 1 0,0-1 0,-2-1-1,2 2-161,1-1-1,-1 1 1,0-1-1,1 1 1,-1 0-1,1 0 1,-1 0-1,-1 0 1,-6 0 411,7 0-622,1 0 0,0 0-1,-1 0 1,1 1 0,0-1 0,-1 1-1,1-1 1,0 1 0,0-1-1,0 1 1,-1 0 0,1-1 0,0 1-1,0 0 1,0 0 0,0 0-1,0 0 1,0 0 0,1 0 0,-2 1-1,-2 3-64,1 0 0,-1 0 0,-2 8 0,3-7-2,1 0 0,-1 1 0,2 0 1,-1-1-1,1 1 0,0 0 0,0 14 0,1-3-5,6 35-1,-3-41-8,0 0 0,1 0-1,0-1 1,0 1 0,2-1 0,10 19 0,-14-27 3,0 0 0,0 0 0,0-1 0,1 1 0,-1-1 0,0 1 0,1-1 0,0 0 0,0 0 0,-1 0 0,1 0 0,0 0 0,5 1 0,-5-2-15,0 0 1,-1-1 0,1 1-1,0-1 1,0 0-1,0 0 1,0 0-1,0 0 1,0 0 0,0 0-1,0-1 1,0 0-1,0 1 1,0-1 0,5-3-1,2-1-117,0 0 0,-1-1 0,0 0 0,0-1 0,0 0 1,9-10-1,-1-1 65,26-35 0,-30 33 164,-1-1 0,0 1 0,-2-2 0,15-44 0,-21 55 115,-1 1 1,0-1 0,0 0-1,0-19 1,-2 25-144,-1 1 1,-1-1 0,1 1 0,-1-1-1,1 1 1,-1 0 0,-1-1-1,1 1 1,-1 0 0,1 0 0,-1 0-1,0 0 1,-1 0 0,1 0 0,-3-3-1,2 4-44,0 0 0,0 1-1,0-1 1,0 1-1,0-1 1,-1 1-1,1 0 1,0 1-1,-1-1 1,0 0 0,1 1-1,-1 0 1,0 0-1,0 0 1,0 0-1,0 1 1,-7-1-1,3 1-13,1 1-1,-1 0 1,1 0-1,-1 0 0,1 1 1,0 0-1,0 0 0,-12 6 1,12-5-239,0 2 0,0-1 0,0 1 0,1 0 1,-11 11-1,-3 7-3034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1:03.1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134 4761,'-2'0'477,"-5"-2"2485,7 2-2918,0 0-1,0 0 1,-1 0 0,1 0-1,0 0 1,0 0 0,0 0-1,0 0 1,-1 0 0,1 0-1,0 0 1,0 0 0,0 1-1,0-1 1,0 0 0,-1 0-1,1 0 1,0 0-1,0 0 1,0 0 0,0 1-1,0-1 1,0 0 0,0 0-1,0 0 1,-1 0 0,1 0-1,0 1 1,0-1 0,0 0-1,0 0 1,0 0 0,0 0-1,0 1 1,0-1 0,0 0-1,0 0 1,0 0-1,0 1 1,0-1-27,0 0-1,1 0 1,-1 0-1,0 0 1,0 0-1,0 0 1,0 0-1,0 0 1,0 1-1,1-1 1,-1 0 0,0 0-1,0 0 1,0 0-1,0 0 1,0 0-1,0 0 1,1 0-1,-1 0 1,0 0-1,0 0 1,0 0-1,0 0 1,0 0 0,1 0-1,-1 0 1,0 0-1,0 0 1,0 0-1,0 0 1,0-1-1,1 1 1,-1 0-1,0 0 1,5-2 284,39-15 961,-40 16-1234,0-1-1,0 1 1,0 0 0,0 0 0,0 0-1,0 0 1,0 1 0,0 0 0,6 0 0,11-1 7,-16 1-30,1 0 1,-1 0-1,1 0 0,-1 1 0,1 0 0,-1 0 0,9 3 1,1 0 20,16 3 0,-26-6-22,-5-1-57,1 0 1,0 0-1,0 1 1,0-1-1,-1 0 0,1 0 1,0 0-1,0 0 1,0-1-1,-1 1 1,2 0-1,2-1-455,7 1-1418</inkml:trace>
  <inkml:trace contextRef="#ctx0" brushRef="#br0" timeOffset="520.68">182 51 1984,'0'0'60,"-1"0"-1,1 0 1,0-1-1,-1 1 1,1 0-1,0 0 1,0 0-1,-1-1 1,1 1-1,0 0 0,0 0 1,-1-1-1,1 1 1,0 0-1,0-1 1,0 1-1,-1 0 1,1-1-1,0 1 1,0 0-1,0-1 0,0 1 1,0 0-1,0-1 1,0 1-1,0 0 1,0-1-1,0 1 1,0 0-1,0-1 0,0 1 1,0 0-1,0-1 1,0 1-1,0 0 1,0-1-1,1 1 1,-1 0-1,0-1 1,0 1-1,0 0 0,0-1 1,1 1-1,-1 0 1,0 0-1,0-1 1,1 1-1,0 0 1,-1-1 26,1 0 1,-1 1 0,1-1 0,-1 0-1,0 1 1,1-1 0,-1 0 0,0 0-1,1 1 1,-1-1 0,0 0 0,0-1-1,4-21 1539,-4 23-1593,0-1 0,0 1 0,0 0 0,0 0 0,0 0 0,0 0 0,0 0 0,0 0 0,0 0 0,0 0 0,-1 0 0,1-1 0,0 1 0,0 0 0,0 0 0,0 0 0,0 0 1,0 0-1,0 0 0,0 0 0,-1 0 0,1 0 0,0 0 0,0 0 0,0 0 0,0 0 0,0 0 0,0 0 0,0 0 0,0 0 0,-1 0 0,1 0 0,0 0 0,0 0 0,0 0 0,0 0 0,0 0 0,0 0 1,0 0-1,-1 0 0,1 0 0,0 0 0,0 0 0,0 0 9,-1 1 0,1-1 0,-1 0 0,1 0 0,0 0 1,-1 1-1,1-1 0,0 0 0,-1 0 0,1 1 0,0-1 1,-1 0-1,1 1 0,0-1 0,-1 1 0,0 2 107,0-1 0,-1 1 0,2 0 0,-1 1-1,0-1 1,0 0 0,1 5 0,-4 16 424,0-9-529,0 1-1,2-1 1,-1 1 0,2-1-1,0 19 1,2-27-35,0 1 0,-1-1 0,0 1 0,-1 9 0,1-12-3,-1 0 0,1 0 0,0 0 0,2 7 0,-1-1 9,-1-9-25,0-2-2,0 1 1,0-1-1,0 0 0,0 1 1,0-1-1,0 1 0,0-1 1,0 0-1,0 1 0,0-1 1,0 1-1,1-1 0,-1 0 1,0 1-1,0-1 0,0 0 1,0 1-1,1-1 0,-1 0 1,0 1-1,1-1 0,-1 0 1,0 1-1,0-1 0,1 0 1,-1 0-1,0 1 0,1-1 1,-1 0-1,1 0 0,-1 0 1,8 2-109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9:34.12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76 277 4025,'-4'0'1245,"0"1"0,0-1 0,-9 3 0,10-2-601,3-1-592,-1 0-1,1 0 1,-1 1 0,1-1 0,-1 0 0,1 0 0,-1 0 0,0 0-1,1 0 1,-1 0 0,1 0 0,-1-1 0,1 1 0,-1 0-1,1 0 1,-1 0 0,1 0 0,0-1 0,-1 1 0,1 0 0,-1-1-1,1 1 1,-1 0 0,1-1 0,-1 1-11,1 0 1,0-1-1,-1 1 1,1 0-1,0 0 0,-1-1 1,1 1-1,-1 0 1,1 0-1,0 0 0,-1 0 1,1 0-1,-1 0 1,1 0-1,0-1 0,-1 1 1,1 0-1,-1 0 1,1 1-1,0-1 0,-1 0 1,1 0-1,-1 0 1,1 0-1,0 0 0,-1 0 1,1 0-1,-1 1 1,0-1-1,0 1 1,0-1 0,-1 0 0,1 0 0,0 1 0,0-1 0,0 0 0,0 0 0,-1 0 0,0-1 0,1 1-37,1 0 1,0 0-1,0 0 1,-1-1-1,1 1 1,0 0 0,0 0-1,-1 0 1,1 0-1,0 0 1,0 0-1,-1 0 1,1 0 0,0 0-1,0 0 1,-1 0-1,1 0 1,0 0-1,-1 0 1,1 0-1,0 0 1,0 0 0,-1 0-1,1 0 1,0 1-1,0-1 1,-1 0-1,1 0 1,0 0-1,0 0 1,0 1 0,-1-1-1,1 0 1,0 1-3,0-1 1,0 0-1,1 1 0,-1-1 1,0 0-1,0 1 1,1-1-1,-1 0 1,0 1-1,0-1 1,1 0-1,-1 0 0,0 1 1,1-1-1,-1 0 1,0 0-1,1 0 1,-1 1-1,1-1 0,-1 0 1,0 0-1,1 0 1,9 4-5,-9-3 0,1-1 1,-1 1-1,1 0 0,-1-1 0,1 1 1,0-1-1,-1 0 0,1 0 0,2 1 1,29-3-2,-1-1-1,36-8 1,-45 6-29,-16 3-64,1 0 1,-1 1-1,1-1 0,0 2 0,0-1 0,-1 1 0,15 2 1,-3 2-1311</inkml:trace>
  <inkml:trace contextRef="#ctx0" brushRef="#br0" timeOffset="1017.47">537 193 3633,'-21'6'4388,"20"-6"-4256,0 0 1,0 0 0,0 1-1,0-1 1,0 0-1,1 0 1,-1 0-1,0 0 1,0 0 0,0 0-1,0 0 1,0-1-1,0 1 1,1 0 0,-1 0-1,0-1 1,0 1-1,0-1 1,1 1-1,-2-1 1,7-11 917,-3 7-954,0 0 0,1 1 0,-1-1 0,1 0 1,0 1-1,0 0 0,6-6 0,-8 8-73,1 1 0,0 0 0,-1-1 0,1 1 0,0 0 0,0 0 0,0 0 0,0 0-1,0 0 1,0 0 0,0 1 0,0-1 0,1 1 0,-1 0 0,0-1 0,0 1 0,0 0 0,1 0-1,-1 0 1,0 1 0,3-1 0,-2 1-19,1 0-1,0 0 0,-1 0 1,1 1-1,-1-1 1,0 1-1,1 0 1,2 2-1,-5-3-1,0 0-1,1-1 1,-2 1 0,1 0-1,0 0 1,0 0 0,0 0-1,0 0 1,-1 1 0,1-1-1,0 0 1,-1 0 0,1 0-1,-1 1 1,1-1 0,-1 0-1,0 0 1,0 1 0,1-1-1,-1 0 1,0 1 0,0-1-1,0 0 1,0 1 0,-1-1-1,1 2 1,-1 1 7,-1-1 1,1 1-1,-1-1 0,0 1 0,0-1 0,0 0 0,-4 5 1,-21 21 35,8-10-22,4-2-10,-34 42 8,47-57-20,1 1-1,0-1 1,-1 0-1,1 0 1,0 1-1,1-1 1,-1 1-1,0-1 1,1 0-1,-1 1 1,1 3-1,0-1-5,0 1 1,1-1-1,0 0 1,2 8-1,-3-12 3,0 1 0,1-1 0,-1 0-1,1 0 1,-1 0 0,1 1 0,0-1 0,0 0 0,-1 0 0,1 0 0,0 0 0,0 0 0,0-1-1,0 1 1,0 0 0,0 0 0,2 0 0,-1 1-4,1-1-1,0 0 1,0 0 0,-1 0-1,1-1 1,0 1 0,4 0-1,3-1-8,-1 0-1,1-1 0,-1 1 1,10-3-1,-7-1 12,0 1 0,0-2 0,22-10 1,-12 4 10,-9 4 4,0 0 0,15-12 0,-27 18-8,0 1 0,0-1 0,-1 1-1,1-1 1,-1 1 0,1-1 0,0 1-1,-1-1 1,1 0 0,-1 1 0,1-1-1,-1 0 1,0 0 0,1 1 0,-1-1-1,0 0 1,1 0 0,-1 0 0,0 1-1,0-1 1,0 0 0,0-2 0,0 3 0,0-1 1,0 1 0,0-1-1,-1 1 1,1-1-1,0 1 1,0-1 0,-1 1-1,1-1 1,0 1 0,-1-1-1,1 1 1,-1 0-1,1-1 1,-1 1 0,1 0-1,-1-1 1,1 1-1,-1 0 1,1 0 0,-1-1-1,1 1 1,-1 0 0,1 0-1,-1 0 1,1 0-1,-1 0 1,1 0 0,-1 0-1,0 0 1,1 0 0,-1 0-1,-10 0 23,-6 0 124,-25 2 0,37-1-124,-1 0 0,1 0 0,0 1 0,0-1 0,0 1 0,0 0 0,0 1 0,1-1 0,-6 4 0,6-3-23,-2 1 2,0 1 0,-8 7 0,13-11-5,0 0 0,0 0 0,0 0 0,0 0 0,0 1 0,1-1 1,-1 0-1,0 0 0,1 1 0,-1-1 0,0 1 0,1-1 0,0 0 0,-1 1 0,1-1 0,0 1 0,0-1 1,0 3-1,0-3-2,0-1 1,0 1-1,1 0 1,-1-1 0,0 1-1,1-1 1,-1 1-1,1-1 1,-1 1 0,0-1-1,1 1 1,-1-1-1,1 1 1,0-1-1,-1 1 1,1-1 0,-1 0-1,1 1 1,1-1-1,13 5-24,-10-4 20,0 0 1,0-1-1,-1 0 0,1 0 1,0 0-1,0-1 1,0 0-1,0 0 0,-1 0 1,1 0-1,7-4 0,5-3 1,27-16 0,-23 11 12,-15 10 7,0-1 0,0 0-1,-1 0 1,0-1 0,0 0-1,0 0 1,0 0-1,-1 0 1,0-1 0,0 0-1,0 0 1,5-10 0,-9 14 24,1 1 0,-1 0 1,1-1-1,-1 1 0,1-1 0,-1 1 1,0 0-1,0-1 0,1 1 1,-1-1-1,0 1 0,0-1 1,-1 1-1,1-1 0,0 1 0,0-1 1,-1 1-1,1 0 0,-2-3 1,1 2 11,-1-1 0,1 1 0,-1 0 0,1 0 1,-1 0-1,0 0 0,0 0 0,0 1 0,0-1 1,-3-1-1,-2-1 24,0 0 0,-1 0 0,1 1 0,-1 1 0,1-1 0,-9-1 0,11 3-59,0 1 1,-1-1-1,1 1 0,0 0 0,0 1 1,0-1-1,0 1 0,0 0 0,0 0 1,0 1-1,0-1 0,1 1 0,-9 4 1,9-3-121,0-1 0,1 0 0,-1 1 0,1-1 0,-1 1 0,1 0 0,0 0 0,0 1 1,1-1-1,-1 1 0,1-1 0,-1 1 0,1 0 0,0 0 0,1 0 0,-2 4 0,2-7-108,1 0-1,0 1 1,-1-1-1,1 0 1,0 0-1,0 0 1,0 0-1,0 2 1,6 9-3616</inkml:trace>
  <inkml:trace contextRef="#ctx0" brushRef="#br0" timeOffset="2301.23">1084 113 1912,'-8'8'3312,"6"-7"-2834,0-1 0,0 1 0,0 0 0,0 0 0,0-1 1,0 0-1,0 1 0,-1-1 0,1 0 0,0 0 0,0 0 0,0 0 1,-4-1-1,-12 1 37,16 0-505,0 1 0,0 0 0,0-1 0,0 1 0,0 0 0,0 0 0,0 0 0,0 0 0,1 0 0,-1 0 0,0 1 0,1-1 0,-1 1-1,1-1 1,-1 1 0,1 0 0,0-1 0,0 1 0,0 0 0,-2 3 0,-1 4-10,1-1 0,0 1-1,-3 12 1,6-20 2,-2 10-2,0 0 0,-1 14 0,2-21 0,1 0 0,0 0 0,1 0 0,-1 0 0,1 0 0,-1 0 0,1-1 0,0 1 0,2 5 0,-2-8 0,1 1 1,-1 0-1,0-1 1,1 1 0,-1 0-1,1-1 1,-1 0-1,1 1 1,0-1-1,-1 0 1,1 0 0,0 0-1,2 1 1,-3-2-1,-1 0 1,0 0-1,0 0 1,1 0-1,-1 0 1,0 0-1,1 0 1,-1 0-1,0 0 1,0 0-1,1 0 1,-1 0-1,0 0 1,0 0-1,1 0 1,-1 0-1,0 0 1,0 0-1,1 0 1,-1-1-1,0 1 1,0 0-1,1 0 0,-1 0 0,0 0 0,0 0 0,0 0 0,0 0 0,0 0 1,0 0-1,0 0 0,1 0 0,-1 0 0,0 0 0,0-1 0,0 1 0,0 0 1,0 0-1,0 0 0,0 0 0,1 0 0,-1 1 0,0-1 0,0 0 0,0 0 1,0 0-1,0 0 0,0 0 0,0 0 0,1 0 0,-1 0 0,0 0 0,0 0 1,0 0-1,0 0 0,0 0 0,0 0 0,0 0 0,0 1 0,0-1 1,1 0-1,-1 0 0,0 0 0,0 0 0,0 0 0,0 0 0,0 0 0,0 1 1,0-1-1,0 0 0,0 0 0,0 0 0,1 4 3,3 1 1,-4-5-4,0 0 0,1 0 0,-1 0 0,0 0 0,1 0 0,-1 0 0,0 0 0,1-1 0,-1 1 0,0 0 0,1 0 0,-1 0 0,0-1 0,1 1 0,-1 0 0,0 0 0,0-1 0,1 1 0,-1 0 0,0-1 0,0 1 0,1-1 0,1-3 5,1-1 0,-1 0 0,0 1 1,0-1-1,0 0 0,2-10 0,-3 8 6,1 0-1,1 1 1,3-10-1,14-18-6,16-33 19,-32 56-14,1 0 1,-1 0-1,-1 0 0,3-18 1,-6 27-1,1 0 1,-1 0-1,0 0 0,0 0 1,-1 0-1,1 0 1,-1-2-1,1 4 0,0-1 0,0 1 1,0 0-1,0-1 0,0 1 1,0 0-1,-1-1 0,1 1 0,0 0 1,0-1-1,0 1 0,-1 0 0,1-1 1,0 1-1,0 0 0,-1 0 1,1-1-1,0 1 0,-1 0 0,1 0 1,0 0-1,-1 0 0,1-1 0,0 1 1,-1 0-1,1 0 0,0 0 0,-1 0 1,1 0-1,-1 0 0,1 0 1,0 0-1,-1 0 0,1 0 0,0 0 1,-1 0-1,1 0 0,0 0 0,-1 0 1,1 1-1,0-1 0,-1 0 1,1 0-1,0 0 0,-1 0 0,1 1 1,-1-1-1,-1 2-1,0 0 1,-1 0 0,1 0-1,0 0 1,0 0 0,1 0-1,-1 1 1,0-1 0,1 0-1,-1 1 1,1 0 0,-2 4-1,0 1-6,1 0-1,0 0 1,-2 11 0,4-12-2,0-1 0,0 0 0,0 1 0,1-1 0,0 0 1,4 12-1,-3-9 0,-1-6 11,0 0 0,0 0 0,1 0 0,-1 1 0,1-1 0,-1-1-1,1 1 1,0 0 0,0 0 0,0-1 0,1 1 0,-1-1 0,0 1 0,1-1 0,5 4 0,-3-3-351,1 0 1,0-1-1,0 0 0,0 1 1,0-2-1,0 1 1,10 1-1,-2-1-2583</inkml:trace>
  <inkml:trace contextRef="#ctx0" brushRef="#br0" timeOffset="2653.03">1287 9 6481,'0'-2'627,"0"2"-566,0 0 0,0 0 0,0-1-1,0 1 1,-1 0 0,1 0 0,0 0 0,0-1 0,0 1 0,0 0-1,0 0 1,0 0 0,0-1 0,0 1 0,0 0 0,0 0 0,0 0-1,0-1 1,1 1 0,-1 0 0,0 0 0,0 0 0,0-1 0,0 1-1,0 0 1,0 0 0,0 0 0,0 0 0,1-1 0,-1 1-1,0 0 1,0 0 0,0 0 0,0 0 0,1 0 0,-1 0 0,0-1-1,0 1 1,0 0 0,1 0 0,-1 0 0,0 0 0,-3 17 711,-4 8-398,5-20-216,1 1 1,-1 0 0,0 9-1,1 9 157,5 45 0,-1-40-290,-3-25-46,0 1 0,1-1 0,-1 1 1,1-1-1,0 1 0,1-1 0,2 8 0,0-3-352,-3-6 261,0-1 0,0 0-1,0 1 1,3 3 0,-3-6 29,-1 0 1,0 1-1,0-1 1,1 0-1,-1 1 1,0-1-1,1 0 1,-1 0 0,0 1-1,1-1 1,-1 0-1,0 0 1,1 0-1,-1 0 1,1 0-1,-1 1 1,0-1-1,1 0 1,-1 0-1,1 0 1,-1 0-1,0 0 1,1 0 0,-1 0-1,1 0 1,-1 0-1,0-1 1,1 1-1,-1 0 1,1 0-1,-1 0 1,0 0-1,1-1 1,-1 1-1,8-4-3464</inkml:trace>
  <inkml:trace contextRef="#ctx0" brushRef="#br0" timeOffset="3364.05">1308 42 3657,'-5'-1'859,"-2"-1"494,1 0 0,-1 0 1,-9-6-1,16 8-1323,0 0 1,0 0 0,0 0-1,0 0 1,0 0-1,0 0 1,-1 0 0,1 0-1,0 0 1,0 0 0,0 0-1,0 0 1,0 0-1,0 0 1,0 0 0,0 0-1,0 0 1,0 0 0,0-1-1,0 1 1,0 0-1,0 0 1,0 0 0,0 0-1,0 0 1,0 0-1,0 0 1,0 0 0,0 0-1,0 0 1,0 0 0,0 0-1,0-1 1,0 1-1,0 0 1,0 0 0,0 0-1,0 0 1,0 0-1,0 0 1,0 0 0,0 0-1,0 0 1,0 0 0,0 0-1,0 0 1,0 0-1,0-1 1,0 1 0,0 0-1,0 0 1,0 0 0,0 0-1,0 0 1,0 0-1,7-3 1082,7 1-468,18 8-464,-29-6-177,6 0 100,-1 0 1,0 1 0,9 1 0,-16-2-93,1 1 0,0-1 0,0 0 0,0 1 1,-1 0-1,1 0 0,0-1 0,-1 1 0,1 0 1,0 0-1,-1 0 0,1 1 0,-1-1 0,0 0 0,1 1 1,-1-1-1,0 0 0,0 1 0,2 2 0,-3-4-8,0 1-1,0 0 1,0-1-1,0 1 0,0 0 1,0-1-1,0 1 1,0-1-1,0 1 0,0 0 1,0-1-1,0 1 1,0 0-1,-1-1 0,1 1 1,0-1-1,0 1 1,-1-1-1,1 1 0,-1 0 1,-8 12 25,6-10-21,-67 82 74,70-84-81,-1 0 0,1-1 0,-1 1 1,1-1-1,0 1 0,-1-1 0,1 1 0,0 0 0,0-1 0,0 1 1,-1 0-1,1-1 0,0 2 0,0-2 0,0 1 0,0-1 0,0 0 0,0 1 0,0-1 0,1 0 0,-1 1 0,0-1 0,0 0 0,0 0 0,0 1 0,0-1 0,1 0 0,-1 1 0,0-1 0,0 0 0,1 0 0,-1 0 0,0 1 0,1-1 0,1 1 0,0 0 0,1 0 0,-1 0 0,0-1-1,1 1 1,2 0 0,10 2-1,-10-1 1,-1 1 0,1 0 1,-1 0-1,0 0 0,0 0 0,0 1 0,6 6 0,41 53 15,-49-60-13,0-1-1,-1 1 0,0 0 1,1 0-1,-1 0 1,0 0-1,0 0 1,-1 0-1,1 0 1,-1 0-1,1 6 0,-1-8 1,0 1 0,-1-1 0,1 1-1,0-1 1,-1 1 0,1-1 0,-1 1-1,1-1 1,-1 0 0,0 1 0,0-1-1,0 0 1,0 1 0,0-1 0,0 0-1,0 0 1,0 0 0,0 0 0,-1 1-1,-7 6 10,6-4-7,-1-1 0,1 0 0,-1 0 0,0 0 0,0 0 0,0-1 1,0 0-1,-1 0 0,1 0 0,-1 0 0,1-1 0,-6 2 0,-8 0 20,-33 3 0,41-5-20,7-1-2,-49 3 29,46-3-31,0-1-1,0 1 0,0-1 0,0-1 1,0 1-1,-8-4 0,-15-6-119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9:28.933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2 179 512,'-1'-2'4539,"1"4"-4466,0-2-58,0 0 0,0 0 0,0 1 1,0-1-1,0 0 0,0 0 0,0 0 0,0 1 1,0-1-1,0 0 0,0 0 0,0 0 0,0 1 1,0-1-1,0 0 0,0 0 0,1 0 0,-1 0 1,0 1-1,0-1 0,0 0 0,0 0 0,0 0 1,1 0-1,-1 0 0,0 0 0,0 1 0,0-1 1,1 0-1,-1-1 20,0 1-1,0 0 1,0 0-1,1-1 1,-1 1 0,0 0-1,0 0 1,0 0 0,0-1-1,1 1 1,-1 0 0,0 0-1,0 0 1,1 0 0,-1-1-1,0 1 1,0 0 0,1 0-1,-1 0 1,0 0 0,1 0-1,-1 0 1,0 0 0,0 0-1,1 0 1,-1 0 0,12 0 344,0 0-299,-4-1 103,0 0 1,-1 0-1,1 1 1,12 1-1,38 9 489,-41-8-357,24 6-1,-37-7-231,0 0 1,1-1 0,5 1 0,-5-1 7,0 0-1,0 0 1,6 2 0,14 3 83,-14-3-94,17 5 0,-18-4-23,1 0 0,-1-1 0,1 0 0,0-1 0,19 0 0,55-7 347,-62 3-390,13-1 50,43-11 0,-67 12-28,1 1 0,-1 1-1,1 0 1,0 0 0,18 2 0,-27 0-7,0-1 0,1 0 1,-1 0-1,0 0 0,1 0 1,-1-1-1,7-1 0,-5 1-13,1 0-1,0 0 1,0 1-1,9 0 1,12-1 2,3-2 13,54-13 0,-58 10 166,1 2 1,43-2-1,-30 2-148,3-1-10,-18 6-26,-13-1-6,0 0 0,19-3 1,-15 1 4,20-1 0,7 0 2,-11 1-16,-21 2 83,-1-1 0,19-3 1,-23 3-11,1 1 0,-1 0 0,1 0 1,-1 0-1,1 1 0,-1 0 0,0 1 1,12 3-1,-7-2-55,-1-1 1,16 2 0,-7-2 1,1-1-9,37-1 1,32-5 7,15-1-9,34-5 7,-75 7-11,3-1 0,5 0-4,-32 2 0,64-5 32,-89 7-27,18 0 28,64 5 0,-45 1-9,56-2 1,-82-1-17,42 6 0,-45-4-1,0-1 0,32 0 0,38 0-3,-62-1 3,15 2 1,-21-2-5,37 0 1,-33-2-3,4 1-2,72-2 218,-88 1 6,0 1 0,26 4 0,-11-1-160,-2 1-31,-19-3-20,0-1 0,18 1 0,3-1 13,36 5-1,-41-2-12,0-2 0,34-1 1,-15-5-6,55-2 19,-14-4-2,-9 1 27,6 1 20,-43 3-56,38-8 24,-35 6-24,-27 3-2,32-1 0,-1 4-3,68 1 4,-37 2 5,-2 0-12,147 21 16,-211-21-22,63 2 4,-18-2 3,14 0 0,-17-1-8,60 1-2,-42-2 15,11-4-5,10-1-2,-83 6-6,11-1 4,1 0 0,24-4 0,-26 2 223,25 1 0,-5 0-1,8 1-124,-29 0-79,23-2 0,55-5 9,47-7 23,-108 13-16,55 3 0,-62 0-29,17-1 0,-11 0 3,-1 2 0,35 6 0,-40-4-3,-13-3-3,21 6 0,-21-4 4,-1-1 0,1 0-1,24 0 1,-6-1-4,61 2 24,-35-2 18,-39-2-17,24-3 0,8 0-8,25 9 7,52-10-9,3-4-6,92-9 0,10 5 2,-196 8-18,-22 2 0,28 0 0,83 0 6,-84 1-4,10-3 1,17 1 2,39 0 0,-53 1-1,26-4 0,34 0-3,-53 8 1,73 3-4,-33 0 5,-25-3 2,-28-2-3,137 3 6,-89-9-8,-49 1 0,-11 2 1,82-3 4,-64 2-10,-18 0 4,74-5 6,-33 1-2,63 6-5,-117 3 3,34-5-1,21 0 9,-19 8-5,53 0 0,-52-2-2,41-2 4,119-10 16,-103 2-18,-45 3 2,81-5 10,-43 2-16,-4 2 4,36-1 8,-10 5-6,227 10 5,-151 4-4,-141-9-7,16 0 0,55-2 8,-24 1 1,-50-3 4,93 0-11,-66 0 8,17 0 18,5 2 7,-104-1-26,11 1 2,33-2 1,-56 0-11,1 1 0,-1 0 0,0 0 0,0 0 0,0 0 0,0 1 0,1-1 0,-1 0 0,0 0 0,0 1 0,0-1 0,0 1 0,0-1 0,0 1 0,2 1 0,-3-2 0,1 0 0,-1 1 0,0-1 0,0 0 0,1 1 0,-1-1 0,0 0 0,0 1 0,0-1 0,1 1-1,-1-1 1,0 1 0,0-1 0,0 0 0,0 1 0,0-1 0,0 1 0,0-1 0,0 1 0,0-1 0,0 1 0,0-1 0,0 0 0,0 1 0,0-1 0,0 1 0,-1-1 0,1 1 0,0-1 0,0 0 0,0 1 0,-1-1 0,1 1 0,0-1 0,-1 0 0,1 1 0,0-1 0,-1 0 0,1 0 0,-1 1 0,0 0 3,0 0 1,0-1-1,0 1 1,0 0 0,0-1-1,0 1 1,0-1-1,-2 2 1,-6 2 15,9-4-27,0 0 0,0 0 0,0 0 0,0 0 0,0 0-1,0 0 1,0 0 0,0 0 0,0 0 0,0 0 0,0 0 0,-1 0-1,1 1 1,0-1 0,0 0 0,0 0 0,0 0 0,0 0 0,0 0-1,0 0 1,0 0 0,0 0 0,0 0 0,0 0 0,0 0 0,0 0 0,-1 0-1,1-1 1,0 1 0,0 0 0,0 0 0,0 0 0,0 0 0,0 0-1,0 0 1,0 0 0,0 0 0,0 0 0,0 0 0,0 0 0,0 0-1,0 0 1,0 0 0,0 0 0,0 0 0,0 0 0,0 0 0,-1 0-1,1-1 1,0 1 0,0 0 0,0 0 0,0 0 0,0 0 0,0 0-1,0 0 1,0 0 0,0 0 0,0 0 0,0 0 0,0 0 0,0 0-1,0 0 1,1-1 0,-2-2-103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26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 104,'-8'0'-344,"8"0"481,-1 0 0,1 0 0,0 0 0,0 0 0,-1 0 0,1 0 0,0 0 0,0 1 0,0-1 0,-1 0 1,1 0-1,0 0 0,0 0 0,-1 0 0,1 0 0,0 0 0,0 1 0,0-1 0,0 0 0,-1 0 1,1 0-1,0 1 0,0-1 0,0 0 0,0 0 0,0 0 0,-1 1 0,1-1 0,1-5 552,0 5-627,-1 0 0,0-1 0,0 1 0,0 0 0,0 0 0,0-1 0,0 1-1,0 0 1,0-1 0,0 1 0,0 0 0,0 0 0,0-1 0,0 1 0,0 0 0,0-1 0,0 1 0,0 0 0,0 0 0,0-1 0,0 1 0,0 0 0,-1-1-1,1 1 1,0 0 0,0 0 0,0 0 0,0-1 0,-1 1 0,0-1 814,1-1 895,0 2-1735,0 0-1,0-1 0,0 1 0,0 0 0,0-1 1,0 1-1,0 0 0,0 0 0,0-1 1,0 1-1,0 0 0,0 0 0,0-1 0,0 1 1,0 0-1,0 0 0,0-1 0,0 1 1,1 0-1,-1 0 0,0-1 0,0 1 0,0 0 1,0 0-1,1-1 0,-1 1 0,0 0 1,0 0-1,0 0 0,1 0 0,-1-1 0,0 1 1,0 0-1,1 0 0,-1 0 0,0 0 1,0 0-1,1 0 0,-1 0 0,1 0-27,-1 0-1,0 0 0,0 0 1,0 0-1,1 0 0,-1 0 1,0 0-1,0 0 0,0 0 1,0 0-1,1 0 0,-1 1 1,0-1-1,0 0 0,0 0 1,0 0-1,1 0 1,-1 1-1,0-1 0,0 0 1,0 0-1,0 0 0,0 0 1,0 1-1,0-1 0,0 0 1,0 0-1,0 0 0,0 1 1,1-1-1,0 7 56,-1-7-60,0 12 31,0 0 1,-2 19 0,0-4-17,-2 190 24,19 30-3,-8-170-32,-6 39 29,0 5 10,10-8-16,-10-100-21,-2 0 0,1 0 0,-2 0 0,-3 15 0,3-17-7,2-8 1,-2 8-25,4-10-10,2-4-17,-4 11-223,1-3-1515,-2-1-85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5:54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912,'1'8'3703,"-1"-7"-3270,0 0 0,0 0 0,0 0 0,0 0 0,0 0 0,0-1 0,0 1 1,1 0-1,-1 0 0,0 0 0,1 0 0,-1-1 0,1 2 0,-1-2-403,1 1 0,-1-1 0,1 1 1,0-1-1,-1 0 0,1 1 0,-1-1 0,1 0 0,0 0 0,-1 1 0,1-1 0,-1 0 0,1 0 0,1 0 0,0 1-9,0-1 0,0 1 0,0 0 0,0-1 0,1 1 0,-1 0 0,2 2 0,-2-2-18,-1 0 0,1 0-1,0 0 1,0 0 0,0-1 0,0 1 0,0-1 0,0 1 0,0-1 0,2 1 0,4 0 2,0 0-1,-1 0 1,11 4-1,-10-3 0,17 3-1,38 0 20,-31-1-16,25 2 3,-2-3-7,7 1 9,-46-4-33,160 6 617,37 2-465,-146-10-120,-33 0 1,33 2-1,-58 1-6,13 1 97,22-2-1,46 0 252,-21 2-303,-20-2-33,-23 1-8,49-5 0,138-17 51,-154 16-4,41-3 216,-68 7-175,34-7 0,17-1-62,180-6 29,39 1 522,-80 0-473,-152 9-94,423-23 21,-228 26-31,0 16 16,-50 6 6,-160-14-31,29 4-8,73 3 13,-51-3-15,-9-1 6,66-3 3,-53-3 4,-31-5 8,-3-1-7,163 3 2,-142-1-12,29-5-6,-18 0 16,-43 4-1,268 3 10,-123 9-9,-28-2 16,-156-6-13,62 1 3,84 1 14,-110-1-18,11 1-5,26 0-9,-9-2 1,69-1 22,15-3-7,12 2-8,-118 1 2,37-2-4,115-3-13,-187 4 15,90-6 7,-15-1 0,-84 7-6,197-7 7,-58 1-8,38-5 0,-50 2 0,-21 2 0,349-9 7,-422 15-4,161 5 11,22 7 26,-236-11-40,156 1 21,-89-2-17,92-2 16,195-18-65,-172 5 44,150-15 22,1 20-41,55 41 35,-193 0 18,-21-3-48,61 8 47,-131-23 0,119-2-1,-132-8-28,59-2 1,-14-7-9,84-1 43,-22 5 42,16 2-63,74 1-2,35 22 54,-229-12-58,34 5-9,-67-9-43,111-1 0,-148-4 100,-20-1-371,0 1 1,0-2 0,13 0-1,-10-3-2006</inkml:trace>
  <inkml:trace contextRef="#ctx0" brushRef="#br0" timeOffset="636.18">14975 44 8106,'-2'8'4546,"2"-15"-4102,0 7-446,0 0 0,1 0 0,-1-1 0,0 1 0,0 0 0,0 0 0,0-1 0,0 1 0,0 0-1,0 0 1,1 0 0,-1-1 0,0 1 0,0 0 0,0 0 0,0 0 0,1 0 0,-1-1 0,0 1 0,0 0 0,0 0 0,1 0 0,-1 0 0,0 0-1,0 0 1,1 0 0,-1 0 0,0-1 0,0 1 0,1 0 0,-1 0 0,0 0 0,0 0 0,1 0 0,-1 1 0,14-1 26,-4 1-21,60-8 7,-34 3-11,57 1 0,-89 3 1,70 6-31,-62-5 16,-1 2 1,1-1 0,-1 1 0,16 7 0,-25-9 12,1 0-1,-1 1 1,1-1 0,-1 0 0,0 1-1,0 0 1,1-1 0,-1 1 0,0 0-1,-1 0 1,1 0 0,2 3 0,-3-3 5,0 0 1,-1 0 0,1 0-1,0-1 1,-1 1-1,1 0 1,-1 0 0,0 0-1,1 0 1,-1 0 0,0 0-1,0 0 1,0 0-1,-1 0 1,1 0 0,0 0-1,-2 3 1,0 1 68,0 1 0,-1-1 1,0 0-1,0 0 0,-1-1 0,-6 9 1,-30 30 754,33-37-729,-18 17 115,-1-1 0,-29 21 0,-64 32-235,28-20-1461,83-50 362,5-4-472</inkml:trace>
  <inkml:trace contextRef="#ctx0" brushRef="#br0" timeOffset="2414.89">14170 1068 6977,'0'0'73,"0"1"0,-1-1 0,1 0 0,0 0-1,0 0 1,0 0 0,0 0 0,0 1-1,-1-1 1,1 0 0,0 0 0,0 0-1,0 1 1,0-1 0,0 0 0,0 0-1,0 0 1,0 1 0,0-1 0,0 0 0,0 0-1,0 0 1,0 1 0,0-1 0,0 0-1,0 0 1,0 0 0,0 1 0,0-1-1,0 0 1,6 3 550,9-2-568,-11-1-35,0-1-1,-1 0 1,1 0-1,-1 0 0,1-1 1,3-1-1,8-4 13,19-6-2,-9 4-26,0-1 1,-1-1 0,40-24 0,150-140 21,-175 141 26,-28 23 7,-1 1-1,0-1 1,0-1-1,-1 0 1,9-15-1,-14 21-20,-1-1-1,1 0 0,-1-1 1,0 1-1,-1 0 0,1-1 1,-2 0-1,1 1 0,-1-1 0,0 0 1,0-10-1,-1 16-31,-1 0 0,1 0 0,0 0 1,-1 1-1,1-1 0,-1 0 0,1 0 0,-1 0 0,0 0 1,0 1-1,1-1 0,-1 0 0,-1 1 0,1-1 0,0 1 1,0-1-1,-1 1 0,1 0 0,0-1 0,-1 1 0,1 0 0,-1 0 1,0 0-1,1 0 0,-4-1 0,2 1 2,-1 0 0,1 0 0,-1 1 0,1-1 0,-1 1 0,1 0-1,-1 0 1,0 0 0,1 0 0,-1 1 0,1-1 0,-1 1 0,-4 2 0,-12 4 22,1 1-1,1 1 1,0 1 0,0 1 0,0 0-1,-15 15 1,-1 3 325,-55 61-1,55-50-289,2 1-1,-45 75 1,58-82-70,2 1 0,1 1 0,1 1-1,-10 44 1,20-62-7,1 1 0,1-1 0,1 1 0,0 26 0,3-41 9,-1 0 0,0 0 0,1 0 0,0 0 0,0 0 0,1 0 0,1 5 0,-2-8 3,-1-1 0,1 1 0,0-1 0,0 0 0,0 1 0,0-1 0,1 0 0,-1 1 0,0-1-1,0 0 1,1 0 0,-1 0 0,1 0 0,-1 0 0,1 0 0,-1-1 0,1 1 0,-1-1 0,1 1 0,0-1 0,3 1 0,0 0 17,1-1 0,-1 0 0,1-1 1,-1 1-1,1-1 0,-1 0 0,1-1 0,-1 1 0,1-1 0,-1 0 1,0 0-1,7-4 0,7-6 42,31-23 1,-41 29-69,21-20 11,0-1-1,45-52 0,-58 59 13,23-28 29,-37 43-26,0 1-1,0-1 1,0 0 0,-1 0 0,0 0 0,0-1 0,0 1 0,2-10-1,-4 14-8,0 0 0,0 0 0,0 0 0,0 1 0,0-1 0,0 0 0,0 0 0,0 0 0,-1 0-1,1 1 1,0-1 0,0 0 0,-1 0 0,1 1 0,0-1 0,-1 0 0,1 0 0,-1 1 0,1-1 0,-1 0-1,1 1 1,-1-1 0,0 1 0,1-1 0,-1 1 0,0-1 0,1 1 0,-1-1 0,0 1 0,1 0 0,-1-1-1,0 1 1,0 0 0,0 0 0,1-1 0,-1 1 0,0 0 0,0 0 0,0 0 0,0 0 0,-1 0 0,-2 0 10,0 0 1,0 1 0,0-1 0,-1 1 0,1 0 0,-7 2 0,3 1-24,-1-1 0,1 2 0,0-1 0,0 1 0,0 0 0,1 0 0,-9 9-1,10-9-1,1-1 1,1 0 0,-7 8 0,10-10 5,-1 0-1,1 0 0,0 0 1,0 0-1,0 0 1,0 1-1,0-1 1,1 0-1,-1 1 0,0 1 1,0 5-5,1 0 1,0 0-1,0-1 1,1 1-1,0 0 1,0-1-1,1 1 1,3 9-1,-2-11 5,0 0-1,0 0 1,0 0-1,0 0 0,1-1 1,1 1-1,-1-1 1,1 0-1,9 9 0,-12-13 2,0-1 0,0 1 0,0-1-1,0 1 1,0-1 0,1 0-1,-1 0 1,0 0 0,1 0-1,-1 0 1,1-1 0,-1 1-1,1-1 1,-1 0 0,1 1-1,-1-1 1,1 0 0,-1 0-1,1-1 1,-1 1 0,1-1 0,-1 1-1,1-1 1,-1 0 0,1 1-1,-1-1 1,0-1 0,1 1-1,2-3 1,0 1 6,-1 0 0,1 0 0,-1-1 0,0 0 0,-1 0 0,1 0 0,-1 0 0,1-1 0,-1 1 0,0-1 0,-1 0 0,4-10-1,-2 5 17,-1-1-1,-1 1 0,0-1 1,-1 0-1,0 0 0,0 0 0,-1 0 1,-2-16-1,1 21-18,0-1 0,0 1 0,-1 0-1,0-1 1,0 1 0,-1 0 0,1 0 0,-1 0 0,-1 1 0,1-1 0,-1 1-1,0 0 1,0 0 0,0 0 0,-8-6 0,11 10 2,-1-1 1,0 1 0,0 0-1,1 0 1,-1 0 0,0 0-1,0 0 1,0 0-1,0 0 1,0 1 0,0-1-1,0 1 1,-1-1-1,1 1 1,0 0 0,0 0-1,0 0 1,0 0-1,0 0 1,0 1 0,-1-1-1,1 1 1,0-1-1,0 1 1,0 0 0,0 0-1,0 0 1,0 0 0,1 0-1,-1 0 1,0 0-1,0 1 1,1-1 0,-1 0-1,1 1 1,-1 0-1,1-1 1,-2 4 0,1-2 11,0 1 1,1-1 0,-1 0 0,1 1 0,0-1 0,0 1 0,0 0 0,1-1 0,-1 1 0,1-1 0,0 1-1,0 0 1,0 0 0,0-1 0,1 1 0,0 3 0,3 6-2,0 0 0,0-1 0,7 14 0,-10-24-15,4 7-8,-1 1 0,1-1 0,1 0 0,0-1 1,0 1-1,0-1 0,12 11 0,-14-16 2,1 1 0,-1-1 1,0 0-1,1 0 0,0-1 0,0 1 1,0-1-1,0 0 0,0 0 0,0-1 1,0 1-1,1-1 0,-1 0 0,0-1 0,1 1 1,6-1-1,-5-1 5,1 0 0,-1 0 0,0-1 0,1 1 0,-1-2 0,0 1-1,0-1 1,0 0 0,9-6 0,-11 7 7,-1-1-1,0 0 0,0-1 0,0 1 1,0-1-1,0 0 0,-1 0 0,0 0 1,0 0-1,0 0 0,0-1 1,-1 1-1,1-1 0,1-6 0,-2 4 3,0 1 1,0 0-1,-1-1 0,0 1 0,0-1 0,-1 1 1,0-1-1,0 0 0,0 1 0,-1-1 0,0 1 0,0-1 1,-1 1-1,0-1 0,0 1 0,-3-7 0,4 11-8,-1 0 0,1 0 0,0 0-1,-1 0 1,1 0 0,-1 0 0,1 1 0,-1-1-1,0 0 1,0 1 0,0 0 0,0-1 0,0 1-1,0 0 1,0 0 0,-5-2 0,6 3 0,-1-1-1,0 1 1,0 0 0,1 0 0,-1 0 0,0 0 0,0 0 0,0 0 0,1 0 0,-1 0-1,0 0 1,0 1 0,1-1 0,-1 1 0,0 0 0,1-1 0,-1 1 0,1 0 0,-1 0-1,1 0 1,-1 0 0,1 0 0,-2 2 0,1-2 0,1 0-1,0 1 1,0-1 0,0 1 0,0-1-1,0 1 1,0 0 0,0-1 0,0 1-1,0 0 1,1 0 0,-1 0-1,1-1 1,0 1 0,-1 0 0,1 3-1,0 0-6,1 1 0,0-1-1,0 0 1,2 8-1,2 3-13,12 51-6,-6-26 3,8 63 0,-18-82 15,-1 0 0,-1 0-1,-1-1 1,-1 1 0,0 0 0,-9 26 0,6-28 1,-1 0 0,-1 0 0,-1-1 0,-12 20 0,-48 67 89,67-104-79,-52 70 115,47-64-101,-1-1 1,1 0-1,-1 0 0,-1 0 0,1-1 1,-13 7-1,18-11-11,-1-1 1,1 0-1,0 1 0,0-1 0,-1 0 1,1-1-1,0 1 0,-1-1 0,1 1 1,-7-1-1,8 0 1,0-1 0,1 1-1,-1-1 1,0 1 0,0-1 0,0 1 0,0-1 0,1 0-1,-1 0 1,0 0 0,1 0 0,-1 0 0,1 0-1,-1-1 1,1 1 0,-1 0 0,1-1 0,0 1-1,0-1 1,-1-2 0,-1 0 15,1-1 0,-1 0-1,1 0 1,0 0 0,1 0 0,0-1 0,-2-8-1,1-3 9,2-20-1,0 27-18,6-126-3,-5 120-10,2 1 1,0-1-1,1 1 0,0 0 1,2 0-1,11-25 0,-4 18-10,7-13-79,-19 33-8,1-1-1,-1 0 1,1 0-1,0 1 1,0-1-1,0 0 0,0 1 1,0 0-1,0 0 1,1-1-1,2-1 1,13-8-1536</inkml:trace>
  <inkml:trace contextRef="#ctx0" brushRef="#br0" timeOffset="3115.52">15040 1079 9178,'0'1'112,"1"-1"-1,-1 0 1,0 1 0,0-1 0,0 0-1,1 0 1,-1 1 0,0-1-1,0 0 1,1 0 0,-1 1 0,0-1-1,1 0 1,-1 0 0,0 0-1,1 0 1,-1 1 0,0-1 0,1 0-1,-1 0 1,11 3-233,-7-2 312,3 1-174,0 0 0,0-1-1,0 0 1,1-1-1,-1 1 1,0-1-1,1-1 1,7 0-1,-3-1-214,0-1 0,0 0 0,-1 0 0,13-6 0,-16 5 70,1-1-1,-1 1 1,1-1-1,10-10 1,26-27 323,-41 38-10,0 0 0,-1 0-1,0 0 1,0-1 0,0 1-1,0-1 1,-1 0 0,1 0 0,-1 1-1,-1-1 1,1-1 0,-1 1-1,1 0 1,-2 0 0,1-1-1,0 1 1,-1-11 0,-1 8-16,0-1 0,0 1 0,-1 0 0,0-1 0,0 1 1,-1 0-1,-6-13 0,8 18-166,0 1 0,-1-1-1,0 0 1,1 1 0,-1-1 0,0 1 0,-1-1 0,1 1 0,0 0-1,-1 0 1,1 0 0,-1 0 0,1 0 0,-1 1 0,0-1 0,0 1 0,0 0-1,0 0 1,0 0 0,0 0 0,0 0 0,0 1 0,-5-1 0,4 1 6,-1 0 0,1 1 0,-1 0 0,0 0 0,1 0-1,0 0 1,-1 1 0,1-1 0,0 1 0,0 1 0,0-1 0,0 0 0,-6 6 0,2-1 53,0 0 1,1 1-1,-1 0 0,-11 17 0,13-15-37,0 1 0,0-1-1,1 2 1,-6 17 0,-10 49-55,18-62 22,-5 23-269,2 1 0,-2 46 0,6 81-2619,3-102 1884,-2-53 1105,1 0 1,-2 0-1,0 0 1,0 0 0,-8 22-1,9-31 56,1-1-1,-1 1 1,0 0-1,-1-1 1,1 1-1,0-1 1,-1 0-1,0 1 1,1-1-1,-1 0 1,-4 3-1,5-4-118,0 0 0,0 0 0,0-1 0,-1 1 0,1-1 0,0 1 0,-1-1 0,1 1 0,-1-1 0,1 0 0,0 0 0,-1 1 0,1-1 1,-1 0-1,1 0 0,0-1 0,-1 1 0,1 0 0,-1 0 0,1-1 0,0 1 0,-1-1 0,1 1 0,-3-2 0,0 0-14,0-1 0,0 0 0,-1 0 0,2-1 0,-1 1 0,0-1 0,1 0 0,-1 1 0,-3-8 0,-3-5 8,-10-20 0,17 29-8,-15-29-14,16 31 36,1 0-1,-1 0 0,1 1 0,0-1 0,-1-9 0,2 12-23,0 1 1,0 0-1,0 0 0,1 0 0,-1 0 1,0 0-1,1 0 0,-1 0 0,0 0 1,1 0-1,0 0 0,-1 0 0,1 0 1,-1 0-1,1 0 0,0 1 0,0-1 1,-1 0-1,1 0 0,0 1 0,0-1 0,0 0 1,1 0-1,3-1 26,0-1 0,0 1 0,9-2 0,-9 2 13,107-25 270,-10 2-690,-56 11-127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8:05.363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4525 235 1384,'1'-8'1727,"-1"7"-1388,0 0 0,0-1 0,0 1 0,1-1 0,-1 1 0,0 0 0,1-1 0,0-1 2154,-2 3-2056,0 1 0,0 0 0,0 0 1,0 0-1,0 0 0,0 0 0,1 0 1,-1 0-1,-1 2 0,2-4-424,0 1-1,0 0 1,0 0-1,1 0 0,-1-1 1,0 1-1,0 0 1,0 0-1,0 0 1,0 0-1,0 0 1,0-1-1,1 1 1,-1 0-1,0 0 1,0 0-1,0 0 1,0 0-1,1 0 1,-1 0-1,0 0 1,0 0-1,0 0 1,0-1-1,1 1 1,-1 0-1,0 0 1,0 0-1,0 0 1,1 0-1,-1 0 1,0 0-1,0 0 1,0 1-1,1-1 1,-1 0-1,0 0 1,0 0-1,0 0 1,0 0-1,1 0 1,-1 0-1,7 5 131,-5-2-115,-1 0 0,1-1 0,-1 1 0,0 0 0,0 0 0,0 0 1,-1 0-1,1-1 0,0 6 0,1 6-3,4 9 1,9 32 5,-13-48-30,1 0 1,0 0-1,0 0 1,1-1 0,6 9-1,-10-15-1,7 10 68,12 12 0,-16-20-235,-1 0 0,1 0 0,-1 1 0,1-1 0,0-1 0,0 1 0,0 0 0,0-1 1,5 2-1,1 1-2614</inkml:trace>
  <inkml:trace contextRef="#ctx0" brushRef="#br0" timeOffset="523.01">4910 402 2857,'0'-5'789,"0"1"0,1-1 1,0 0-1,-1 0 0,1 1 1,1-1-1,2-6 0,-4 11-660,0-1-1,0 1 1,0-1 0,0 1-1,1 0 1,-1-1-1,0 1 1,0 0-1,1-1 1,-1 1-1,0 0 1,1-1 0,-1 1-1,0 0 1,1 0-1,-1-1 1,0 1-1,1 0 1,-1 0 0,1-1-1,-1 1-85,0 1-1,1-1 1,-1 0-1,0 0 1,0 0 0,0 0-1,0 0 1,0 1-1,1-1 1,-1 0-1,0 0 1,0 0 0,0 1-1,0-1 1,0 0-1,0 0 1,0 0 0,0 1-1,0-1 1,0 0-1,0 0 1,0 0 0,0 1-1,0-1 1,0 0-1,0 0 1,0 1-1,0-1 1,0 0 0,0 0-1,0 0 1,0 1-1,0-1 1,-1 0 0,-5 20 349,-1 5-326,-1 31-19,-1 86 0,9-137-49,-1 0 1,2-1-1,-1 1 1,1 0-1,-1 0 1,1 0-1,0-1 1,1 1 0,-1 0-1,4 5 1,-5-10-14,0 1 0,0-1 0,0 0 0,0 0 0,0 0 0,1 1 0,-1-1 0,0 0 0,0 0 0,0 0 0,0 0 0,0 1 0,0-1 0,1 0 0,-1 0 0,0 0 0,0 0 0,0 0 0,1 1 0,-1-1 0,0 0 0,0 0 0,0 0 0,1 0 0,-1 0 0,0 0 0,0 0 0,0 0 0,1 0 0,-1 0 0,0 0 0,0 0 0,1 0 0,-1 0 0,0 0 0,0 0 0,0 0 0,1 0 0,-1 0 0,0 0 0,0 0 0,0-1 0,1 1 0,-1 0 0,0 0 0,0 0 0,0 0 0,1 0 0,-1-1 0,0 1-81,7-5-1402</inkml:trace>
  <inkml:trace contextRef="#ctx0" brushRef="#br0" timeOffset="1408.5">4868 370 3129,'-4'-8'1726,"4"7"-1524,0 0 0,0 0 0,0 1 1,-1-1-1,1 0 0,0 0 0,-1 1 1,1-1-1,0 0 0,-1 1 0,1-1 1,-1 0-1,1 1 0,-1-1 0,1 1 1,-1-1-1,1 0 0,-1 1 0,0 0 1,1-1-1,-1 1 0,0-1 0,1 1 1,-1 0-1,0-1 0,-1 1 1,-19-8 3480,56 3-2565,-18 5-991,20 3 1,-23-1-105,0-1 0,24-1 0,-23-2-16,-10 1-4,-1 1 0,1-1 0,0 1 0,-1 0 0,10 1 0,65 16 37,-78-16-39,1-1 1,0 1-1,-1-1 1,1 1-1,0 0 1,-1 0-1,1 0 1,2 2-1,-4-3 1,1 1 0,-1-1 0,1 1 0,-1 0-1,1-1 1,-1 1 0,0 0 0,1 0 0,-1-1 0,0 1-1,0 0 1,0 0 0,1-1 0,-1 1 0,0 0 0,0 0-1,0-1 1,0 1 0,0 0 0,0 0 0,-1 0 0,1-1-1,0 2 1,-1 0 3,0 0 0,0 0 0,0 0 0,0 0 0,0-1 1,0 1-1,-1 0 0,1-1 0,0 1 0,-1-1 0,1 1 0,-1-1 0,-3 2 0,-4 3 20,-15 7 1,10-5-25,-3 3 12,12-8-11,0 1 0,-11 5 0,8-7-8,-17 10-25,23-10 29,0-1 0,0 0-1,0 1 1,0-1 0,1 0 0,-1 1-1,1 0 1,-1-1 0,1 1 0,-2 3-1,-2 2-1,3-4 1,1 0 0,-1 0 1,0 0-1,-1 6 0,3-9 2,-1 1 0,1 0 0,0-1-1,0 1 1,0 0 0,0 0 0,0-1 0,0 1 0,0 0 0,0 0 0,0-1 0,0 1-1,0 0 1,1-1 0,-1 1 0,0 0 0,0-1 0,1 1 0,-1 0 0,0-1 0,1 1 0,-1 0-1,1-1 1,-1 1 0,1-1 0,-1 1 0,2 0 0,3 2-2,0 0-1,0 0 1,0-1 0,1 0-1,0 0 1,10 3 0,-6-3 4,15 7 0,-17-5 3,0 0 0,-1 0 0,1 1 0,-1 0 0,13 12 0,-18-16-2,-1 1 1,0 0 0,1 1 0,-1-1 0,0 0-1,0 0 1,0 0 0,0 1 0,0-1-1,-1 0 1,1 1 0,-1-1 0,0 1-1,1-1 1,-1 0 0,0 1 0,0-1 0,-1 1-1,1-1 1,0 1 0,-1-1 0,0 0-1,1 1 1,-1-1 0,-2 3 0,3-4-3,-1 1 1,0-1-1,0 1 0,0-1 1,0 1-1,0-1 1,-1 0-1,1 0 1,0 0-1,0 0 0,-1 0 1,1 0-1,-1 0 1,-2 1-1,-2 1 0,-1 0 0,-8 1 0,10-3 8,-4 1 4,1 0 0,-14 0 1,11-1 4,-16 4 0,4 0 3,-1-1 0,1-1 1,-1 0-1,1-2 0,-26-2 0,45 0-18,-1 0-1,1 0 0,-1 0 1,1 0-1,0-1 0,-1 1 1,1-1-1,-5-3 0,1 0-12,0-1-1,-11-10 1,17 15 7,0 0 0,1-1 0,-1 1 0,0 0 0,0 0 1,0 0-1,0 0 0,-4-1 0,1-1-26,4 3-455,0 2-63,0 2-1116</inkml:trace>
  <inkml:trace contextRef="#ctx0" brushRef="#br0" timeOffset="2135.54">5306 501 5721,'-1'-1'972,"1"1"-897,0 0 0,0 0 0,0 0 0,0 0-1,0 0 1,0 0 0,0 0 0,0 0 0,0 0-1,0-1 1,0 1 0,0 0 0,0 0-1,0 0 1,0 0 0,0 0 0,0 0 0,0 0-1,0 0 1,0-1 673,0 0-673,6-3 1549,10-3-524,-15 7-925,3-1-61,-1 0 1,1 0 0,0 1-1,-1-1 1,1 1 0,7 0-1,24 4 319,-23-3-347,2 1-127,0-2 0,0 0 0,0 0 0,16-4 0,-4 0-2299,32-11 0,-40 9-646</inkml:trace>
  <inkml:trace contextRef="#ctx0" brushRef="#br0" timeOffset="2492.04">5302 576 4385,'-2'1'1144,"-9"2"1791,10-3-2803,1 0-1,0 0 1,-1 0 0,1 0 0,0 1-1,-1-1 1,1 0 0,0 0 0,-1 0 0,1 0-1,-1 0 1,1 0 0,0-1 0,-1 1-1,1 0 1,0 0 0,-1 0 0,1 0-1,0 0 1,-1 0 0,1-1 0,-1 1-1,1 0-83,0-1 0,0 1 0,0 0 0,0 0 0,0-1-1,0 1 1,0 0 0,0 0 0,0 0 0,1-1-1,-1 1 1,0 0 0,0 0 0,0 0 0,0-1-1,0 1 1,0 0 0,0 0 0,1 0 0,-1 0 0,0-1-1,0 1 1,0 0 0,0 0 0,1 0 0,-1 0-1,0 0 1,0 0 0,1 0 0,6-4 341,-3 4-333,0 0 0,0 0 0,0 0 0,0 0 0,5 1 0,11 1-15,10-2-334,-1-1-1,1-1 1,35-9-1,-42 6-1481</inkml:trace>
  <inkml:trace contextRef="#ctx0" brushRef="#br0" timeOffset="4036.53">6088 389 2641,'0'-1'490,"-1"0"1,1 0 0,0 0 0,0 0-1,0 0 1,0 0 0,1 0 0,-1 0-1,0-2 1,2-6 1137,-3 9-1572,1 0 0,0 0 1,0-1-1,0 1 0,0 0 0,0 0 1,0-1-1,0 1 0,0 0 0,0 0 0,-1-1 1,1 1-1,0 0 0,0 0 0,0 0 1,-1-1-1,1 1 0,0 0 0,0 0 0,0 0 1,-1 0-1,1-1 0,0 1 0,0 0 1,-1 0-1,1 0 0,-1 0 0,-3-3 829,4 2-840,-1 1 1,1 0 0,0 0 0,0 0 0,0-1 0,-1 1 0,1 0 0,0 0 0,0 0 0,-1 0 0,1-1 0,0 1 0,0 0 0,-1 0 0,1 0 0,0 0 0,0 0-1,-1 0 1,1 0 0,-3 0 89,1 0 0,0 0 0,-1 0 0,1 0 0,0 0 0,0 1-1,0-1 1,-1 1 0,1-1 0,0 1 0,0 0 0,0 0 0,0 0 0,-3 2-1,-1 0-85,0 0-25,0 1 0,0-1 1,0 1-1,-9 8 0,14-10-24,0 0 1,-1 0-1,1 0 1,0 0-1,0 0 1,0 1-1,0-1 0,1 0 1,-1 1-1,0-1 1,1 0-1,0 1 1,-1 2-1,1 5-7,1 16 1,0-25 5,-1 8-7,2 0 0,-1-1 1,1 1-1,1 0 0,0-1 0,0 1 1,1-1-1,4 9 0,-6-14-1,0 0-1,0 0 1,0 0-1,0 0 1,0 0-1,1-1 1,-1 1-1,1-1 1,0 0-1,0 0 1,0 0-1,0 0 1,0 0-1,0 0 1,0-1-1,1 0 1,-1 1-1,0-1 1,1 0-1,-1-1 1,1 1-1,6 0 1,6-2 5,0 0 0,22-5 0,-33 5 8,-1-1-1,0 0 1,0 0 0,0 0 0,5-4 0,3-1 1,-7 5-1,-1-1 1,1 0-1,-1 0 0,0 0 1,0 0-1,0-1 0,-1 0 1,1 0-1,-1 0 1,0 0-1,0 0 0,0 0 1,2-7-1,-4 8 5,0-1 0,0 1 0,-1 0 0,1-1 0,-1 1 0,0-1-1,0 1 1,0-1 0,-1 1 0,1-1 0,-2-4 0,0 2 34,0 0-1,0 0 1,0 0 0,-1 0-1,-4-6 1,2 4 73,0 0 1,-1 0 0,-10-9-1,14 14-106,-1 1 0,0-1 0,0 1 0,0 0 0,0 0 0,0 0 0,0 1 0,-1-1 1,1 1-1,-1-1 0,-5 0 0,-7 0 20,-30 0 1,20 2-14,-38 1 11,64-1-41,-1 0 1,1 0-1,-1 0 0,0 0 0,1 0 0,-1 0 0,1 0 0,-1 0 1,1 0-1,-1 1 0,1-1 0,-1 0 0,1 0 0,-1 0 0,1 1 0,-1-1 1,1 0-1,-1 1 0,0 0 0,1-1-45,0 1-1,0 0 1,0-1-1,0 1 1,0 0 0,1-1-1,-1 1 1,0 0 0,0-1-1,0 1 1,1 0-1,-1-1 1,1 2 0,-1-1-4,6 11-1601,1 0-1207</inkml:trace>
  <inkml:trace contextRef="#ctx0" brushRef="#br0" timeOffset="4694.92">6334 548 3185,'3'-13'2871,"-3"12"-2588,1 0-1,-1 0 1,0 0-1,0-1 0,1 1 1,-1 0-1,1 0 1,-1 0-1,1 0 1,1-3 2882,-6 7-1664,-5 12-258,6-12-1060,0 1-1,0 0 0,-2 6 0,-21 63 114,21-58-333,4-13-11,0 0-174,0 1 1,1-1-1,-1 0 0,1 1 0,-1-1 1,1 0-1,0 1 0,0-1 0,0 1 1,0 2-1,2 2-2515</inkml:trace>
  <inkml:trace contextRef="#ctx0" brushRef="#br0" timeOffset="5270.96">6466 550 7722,'2'0'254,"-1"1"1,1-1-1,-1 0 1,1 0 0,0 0-1,-1 0 1,1-1-1,0 1 1,1-1 0,5-2-75,-1-1 1,0-1 0,0 1-1,-1-1 1,13-11 0,11-9 592,-21 19-674,0 0 0,-1-1 0,0 0 1,-1 0-1,1-1 0,5-8 0,-10 12-73,3-5 132,14-16 0,-10 15 118,14-21-1,-22 27-244,-1 0 0,1 0 1,-1 1-1,0-1 0,2-7 0,-1 0 9,-22 39 616,11-10-546,0 0 0,-10 34 0,5-13-97,9-26-15,1 0 0,0 0 0,-2 22 0,6-34-1,0 1 1,0-1-1,0 0 1,0 0-1,0 0 0,0 0 1,1 0-1,-1 1 1,0-1-1,1 0 1,0 1-1,1 5-58,-2-4-26,1 0-135,5-1-99,28 9-2974,-23-9-136</inkml:trace>
  <inkml:trace contextRef="#ctx0" brushRef="#br0" timeOffset="5833.05">7049 477 4457,'-9'-2'2284,"7"1"-458,4-1-712,3-1-1213,-2 1 178,0 0-1,0 0 1,0 1 0,1-1-1,-1 1 1,0 0 0,1 0 0,-1 0-1,1 0 1,0 0 0,-1 1-1,1 0 1,5 0 0,3 1 390,0 0 0,22 7 0,-19-5-368,0 0-114,0-1 0,-1 0 0,1-1-1,0-1 1,0 0 0,20-4 0,3 2-1607,-29 3-544</inkml:trace>
  <inkml:trace contextRef="#ctx0" brushRef="#br0" timeOffset="6265.52">7016 581 1792,'-1'0'142,"1"0"0,0 0-1,0 0 1,-1 0-1,1 0 1,0 0-1,0 0 1,0 0 0,-1 0-1,1-1 709,-1 1-709,1-1 1,0 1-1,0 0 1,0 0-1,0 0 1,0-1 0,0 1-1,-1 0 1,2-8 3434,-1 6-3382,0 1-66,0 0 0,1 1 0,-1-1 0,0 0 0,1 0 0,-1 0 0,1 0 0,-1 1 0,1-1 0,0 0 0,-1 0 0,1 1 0,0-1 0,-1 1 0,1-1 0,0 0 0,0 1 0,-1 0 0,1-1 0,0 1 0,0-1 0,0 1 0,0 0 0,0 0 0,0-1 0,-1 1 0,3 0 0,0-1-93,1 1 1,0 0-1,0-1 0,0 1 0,5 1 0,34 9-1,-31-7-31,0 0 1,1-1 0,16 1-1,7-4-898,69-10-1,-84 7-2440</inkml:trace>
  <inkml:trace contextRef="#ctx0" brushRef="#br0" timeOffset="7089.44">7064 280 4449,'0'1'114,"0"-1"-1,1 0 1,-1 0 0,0 0-1,0 0 1,0 0 0,0 0 0,1 1-1,-1-1 1,0 0 0,0 0-1,0 0 1,1 0 0,-1 0-1,0 0 1,0 0 0,0 0 0,1 0-1,-1 0 1,0 0 0,0 0-1,0 0 1,1 0 0,-1 0 0,0 0-1,0 0 1,0 0 0,1 0-1,-1 0 1,0 0 0,0 0-1,0-1 1,1 1 0,-1 0 0,0 0-1,0 0 1,9-4 1079,-1-2-839,1-1 1,-1 0 0,-1 0-1,1 0 1,9-14-1,10-10-42,-26 31-304,3-5 24,1 0 0,0 0 1,0 0-1,1 1 0,-1 0 0,1 0 0,9-4 0,-15 8-31,0 0-1,0 0 1,0 0-1,0 0 1,0 0-1,1 0 0,-1 0 1,0 0-1,0 0 1,0 0-1,0 0 1,1 0-1,-1 0 0,0 0 1,0 0-1,0 0 1,0 0-1,0 0 1,1 0-1,-1 0 0,0 0 1,0 0-1,0 0 1,0 0-1,1 0 1,-1 0-1,0 0 0,0 0 1,0 0-1,0 0 1,0 1-1,0-1 1,1 0-1,-1 0 0,0 0 1,0 0-1,0 0 1,0 1-1,0 7 15,-8 11 3,8-17-17,-6 11-6,1 0 1,0 1-1,1-1 0,1 1 1,-3 24-1,6-37-7,-1 2-273,1 0 0,0 0 0,0 0 0,0-1 0,1 1 0,-1 0 1,1 0-1,-1 0 0,1 0 0,1 3 0,3 1-2200</inkml:trace>
  <inkml:trace contextRef="#ctx0" brushRef="#br0" timeOffset="7730.11">7699 423 4913,'-2'0'298,"2"0"-194,-1 0 0,1 1 0,0-1 1,-1 0-1,1 0 0,-1 0 0,1 0 0,-1 0 1,1 0-1,-1 0 0,1 0 0,0-1 0,-1 1 0,1 0 1,-1 0-1,1 0 0,-1 0 0,1-1 0,0 1 1,-1 0-1,0-1 0,-3 1 1420,2 1-917,5-2-21,75-16 3680,-72 17-4177,0-1 0,-1 1 0,1 0 0,0 0 0,9 2 1,29 8-2931,-40-9 2106,12 3-3717</inkml:trace>
  <inkml:trace contextRef="#ctx0" brushRef="#br0" timeOffset="8338.77">8149 362 6913,'-8'-2'614,"0"-1"-1,0 0 0,0 0 0,-15-9 0,18 9-450,3 2-139,1 1-1,0-1 1,0 1-1,0-1 1,0 0 0,0 0-1,0 1 1,0-1-1,0 0 1,1 0-1,-1 0 1,0 0-1,0 0 1,1 0 0,-1 0-1,1 0 1,-1-1-1,1 1 1,-1 0-1,1 0 1,0 0 0,-1-1-1,1 1 1,0 0-1,0 0 1,0 0-1,0-1 1,0 1-1,1-3 1,1 0 79,0 0 1,0-1-1,1 1 1,0 0-1,0 1 1,0-1-1,0 0 0,6-3 1,-2 1 183,0 1 1,10-5 0,2-2 170,-13 8-332,1 0-1,-1 0 0,1 0 0,0 1 0,0 0 1,14-3-1,-19 5-122,1 1 0,-1-1 0,1 1 1,0 0-1,-1 0 0,1 0 0,-1 1 0,1-1 1,-1 0-1,1 1 0,-1 0 0,0 0 0,1-1 1,-1 1-1,0 1 0,1-1 0,-1 0 0,0 0 1,0 1-1,0 0 0,0-1 0,0 1 0,0 0 0,2 3 1,-3-3-5,1 0 1,-1 0-1,0 0 1,1 0-1,-1 1 0,0-1 1,0 0-1,-1 1 1,1-1-1,0 1 1,-1-1-1,1 1 1,-1 3-1,0-2 4,0 0 0,-1 1 0,1-1 0,-1 0 0,0 0 0,0 0 0,-3 6 0,0-1 9,-1-1-1,0 0 0,0 0 1,0 0-1,-1-1 0,-12 13 1,-94 80 46,99-83-49,7-9-4,6-7-5,-1-1-1,1 0 1,0 1 0,0-1 0,-1 0 0,1 1 0,0-1 0,0 0 0,0 1-1,-1-1 1,1 1 0,0-1 0,0 0 0,0 1 0,0-1 0,0 1-1,0-1 1,0 1 0,0-1 0,0 1 0,0-1 0,0 0 0,0 1 0,0-1-1,1 1 1,-1-1 0,0 0 0,0 1 0,0-1 0,1 1 0,-1-1-1,0 0 1,0 1 0,1-1 0,-1 0 0,1 1 0,0 0 1,0 0 0,0-1 0,1 1 0,-1 0 0,0-1 0,1 1 0,-1-1 0,1 1 0,-1-1 1,1 1-1,2-1 0,2 0 1,0-1 0,0 1 0,0-1 1,0-1-1,-1 1 0,7-3 0,1 0-17,49-9-1370,-21 9-2306,-23 3 310</inkml:trace>
  <inkml:trace contextRef="#ctx0" brushRef="#br0" timeOffset="8829.34">8477 376 6561,'-3'-1'2344,"-4"-1"1108,-6 2-2850,5 0-543,-1 1 0,0 0 1,1 0-1,-1 1 0,1 0 1,0 1-1,-10 4 1,11-5-73,2 1 90,-1-1 0,0 1 1,-6 5-1,11-7-40,-1 0 0,1 0 0,-1 0 0,1 1 1,0-1-1,0 0 0,0 1 0,-1-1 0,1 1 0,1 0 1,-1-1-1,0 1 0,0 0 0,1-1 0,-2 4 0,2-3-33,0-1-1,0 0 0,0 0 0,0 1 1,0-1-1,1 0 0,-1 0 0,0 0 0,0 1 1,1-1-1,-1 0 0,1 0 0,-1 0 1,1 0-1,0 0 0,-1 1 0,1-1 1,0-1-1,0 1 0,0 0 0,1 2 0,0-1-6,1-1 0,-1 1-1,1 0 1,-1-1 0,1 1-1,0-1 1,5 3-1,0-2-1,-1-1-1,1 1 0,0-1 0,-1-1 0,1 1 0,0-1 0,-1-1 1,16-2-1,-11 1 15,0-2 1,1 1-1,-1-2 1,19-9-1,-25 10 53,1 0-1,-1 0 1,0 0-1,-1-1 1,1 0 0,-1 0-1,0-1 1,-1 1-1,1-1 1,5-10 0,-9 15-21,-1-1 0,1 1 0,-1 0 1,1-1-1,-1 1 0,0-1 0,1 1 1,-1-1-1,0 1 0,0-1 0,0 1 1,0 0-1,0-1 0,-1 1 0,1-1 0,0 1 1,-1-1-1,1 1 0,-1 0 0,1-1 1,-1 1-1,0 0 0,0-1 0,1 1 1,-1 0-1,-2-2 0,1 0-10,-1 1 0,0-1 0,0 1 0,0-1 0,-1 1 0,1 0 0,0 0 0,-8-2 0,-6-2-14,-19-5 0,29 9-25,0 1 0,0 0 0,-1 0-1,1 1 1,0 0 0,-8 0 0,6 1-35,-19 3 47,26-3-34,1-1 0,-1 1 0,1-1-1,-1 1 1,1-1 0,-1 1-1,1 0 1,-1 0 0,1 0 0,0 0-1,-1 0 1,1 0 0,-2 2-1,3-3-20,0 1 0,-1-1 0,1 1 0,0-1 0,0 0 0,0 1 0,0-1 0,0 1 0,0-1 0,-1 1 0,1-1 0,0 1 0,0-1 0,0 0 0,0 1 0,1-1 0,-1 1 0,0-1 0,0 1 0,0-1 0,0 0 0,0 1 0,0-1 0,1 1 0,-1-1 0,0 0 0,0 1 0,1-1 0,-1 0 0,1 1 0,0 1-387,1-1-1,-1 0 0,1 0 1,-1 1-1,1-1 0,1 1 1,9 3-3568</inkml:trace>
  <inkml:trace contextRef="#ctx0" brushRef="#br0" timeOffset="9608.31">8913 409 5345,'-2'-19'6094,"-3"2"-4609,5 16-1463,-1-1-1,0 0 1,0 1 0,0-1 0,-1 1 0,1 0 0,0-1 0,0 1 0,-1 0 0,1 0 0,-1 0 0,1 0 0,-1 0 0,0 0 0,1 0 0,-1 0 0,-3 0 0,3 0 32,-1 0 0,1 1 0,0-1 0,-1 1 0,1-1 1,0 1-1,-1 0 0,1 0 0,0 0 0,-1 0 0,1 1 0,0-1 0,-1 1 0,1-1 1,0 1-1,0 0 0,-1 0 0,-1 1 0,-7 3 77,10-4-46,6-1-38,-3 0-38,-1 0 4,0 0 1,0 0-1,0 0 0,-1 0 0,1 0 1,0 1-1,0-1 0,0 0 0,-1 0 0,1 0 1,0 1-1,-1-1 0,1 0 0,0 1 1,0-1-1,-1 1 0,1-1 0,-1 1 0,1-1 1,0 1-1,-1-1 0,1 1 0,0 0 1,2 9 15,2-1 0,-1 0 0,1-1 0,1 1 0,-1-1 1,1 0-1,11 11 0,-15-17-30,0 0 0,0-1 1,0 1-1,0 0 0,0-1 0,0 1 0,0-1 1,1 0-1,-1 0 0,5 2 0,-5-3 0,1 0 0,-1 1 0,0-1-1,0 0 1,1-1 0,-1 1 0,0 0 0,0-1 0,1 1-1,-1-1 1,0 1 0,0-1 0,2-1 0,2-1-6,-1 0 0,0-1 0,0 0 0,0 1 0,7-9 0,7-5-67,-10 9-110,0 0 0,0 0 0,-1-1 0,0 0 0,0-1 0,9-14 0,-15 19 172,1 0-1,0-1 0,-1 1 1,0 0-1,0-1 1,-1 0-1,0 1 0,0-1 1,0 0-1,0 0 0,-1 1 1,0-1-1,0 0 0,-1 0 1,-1-9-1,0 9 28,0-1 1,-1 1-1,1 0 1,-1-1-1,0 1 1,-1 0-1,1 1 1,-1-1-1,-7-7 1,10 12-10,1 1 1,0-1 0,-1 1 0,1-1 0,-1 1-1,1-1 1,0 1 0,-1 0 0,1-1 0,-1 1-1,1 0 1,-1-1 0,1 1 0,-1 0-1,1 0 1,-1 0 0,1-1 0,-1 1 0,0 0-1,1 0 1,-1 0 0,1 0 0,-1 0 0,1 0-1,-1 0 1,0 0 0,1 0 0,-1 0 0,1 0-1,-1 1 1,1-1 0,-1 0 0,1 0 0,-1 0-1,1 1 1,-1-1 0,1 0 0,-1 1 0,1-1-1,-1 0 1,1 1 0,-1 0 0,-1 1 34,1 0 1,-1 0-1,1 0 1,0 0-1,0 1 1,0-1-1,0 0 0,0 1 1,0 2-1,-2 9-13,1 0 0,1 0-1,0 0 1,1 0-1,2 26 1,3-8-48,13 44 1,-16-67-28,1-1 0,5 13 0,-6-18-106,0 0 1,-1 0-1,1 0 0,1 0 1,-1 0-1,0 0 0,1 0 1,4 3-1,-6-5-65,0-1-1,0 1 1,-1-1-1,1 1 1,0-1-1,0 0 1,0 1-1,0-1 1,0 0-1,0 0 1,0 1 0,0-1-1,0 0 1,0 0-1,1 0 1,5-1-3362</inkml:trace>
  <inkml:trace contextRef="#ctx0" brushRef="#br0" timeOffset="9962.19">9374 193 9938,'-3'-4'3163,"1"7"-2261,-1 10-1253,3-10 577,-2 8-180,-5 14 0,3-13 63,-3 18-1,-8 67 89,14-87-245,1 0 1,0 0-1,1 0 0,0 1 0,5 17 0,-5-23-31,-1-2-42,4 10-507,-4-13 517,1 0-1,-1 1 1,0-1 0,1 0 0,-1 1 0,0-1 0,1 0-1,-1 1 1,0-1 0,1 0 0,-1 0 0,0 0 0,1 1-1,-1-1 1,1 0 0,-1 0 0,1 0 0,-1 0 0,0 0-1,1 0 1,-1 0 0,1 0 0,-1 0 0,1 0-1,-1 0 1,0 0 0,1 0 0,0 0 0,9-3-3461</inkml:trace>
  <inkml:trace contextRef="#ctx0" brushRef="#br0" timeOffset="10674.81">9316 191 5553,'-1'0'286,"-6"-2"745,7 2-975,0 0 0,0 0 0,0 0 0,0 0 0,0 0 1,-1 0-1,1 0 0,0 0 0,0 0 0,0 0 0,0 0 1,0 0-1,0 0 0,0 0 0,-1 0 0,1 0 0,0 0 1,0 0-1,0 0 0,0 0 0,0-1 0,0 1 0,0 0 1,0 0-1,0 0 0,0 0 0,-1 0 0,1 0 0,0 0 1,0 0-1,0 0 0,0 0 0,0-1 0,0 1 0,0 0 1,0 0-1,0 0 0,0 0 0,0 0 0,0 0 0,0-1 1,0 1-14,0 0 1,0 0 0,0 0-1,0 0 1,1 0-1,-1-1 1,0 1 0,0 0-1,0 0 1,0 0 0,0 0-1,0-1 1,0 1-1,0 0 1,0 0 0,0 0-1,0 0 1,0-1 0,0 1-1,0 0 1,0 0-1,-1 0 1,1 0 0,0-1-1,0 1 1,0 0 0,0 0-1,0 0 1,0 0 0,0 0-1,0 0 1,-1-1-1,1 1 1,0 0 0,0 0-1,0 0 1,0 0 0,0 0-1,0 0 1,-1 0-1,1 0 1,0 0 0,0 0-1,0 0 1,-1-1 0,1 1-34,1 0 1,-1 0-1,0 0 1,0 0 0,0 0-1,0 0 1,1 0 0,-1 0-1,0 0 1,0 0-1,0 0 1,0 0 0,0 0-1,1 0 1,-1 0-1,0 0 1,0 0 0,0-1-1,0 1 1,0 0-1,0 0 1,0 0 0,0 0-1,1 0 1,-1 0 0,0-1-1,0 1 1,0 0-1,0 0 1,0 0 0,0 0-1,0 0 1,0-1-1,0 1 1,0 0 0,0 0-1,0 0 1,0 0 0,0-1-1,0 1 1,0 0-1,0 0 1,0 0 0,0 0-1,0 0 1,0-1-1,0 1 1,0 0 0,-1 0-1,1 0 1,0 0 0,0 0-1,0-1 1,0 1-1,0 0 1,0 0 0,0 0-1,0 0 1,-1 0-1,1 0 1,0 0 0,0 0-1,0 0 1,0 0 0,0-1-1,-1 1 1,1 0-1,0 0 1,0 0 0,1 0 22,-1-1 1,1 1 0,0-1-1,-1 1 1,1-1 0,0 0-1,-1 1 1,1-1 0,-1 0 0,2-1-1,-2 1 37,1 0-1,-1 0 1,1 1-1,-1-1 0,1 0 1,0 0-1,-1 1 1,1-1-1,0 0 1,0 1-1,-1-1 1,1 1-1,1-1 1,2 0 32,0 0-1,0 0 1,0 0 0,0 1 0,0 0 0,0 0 0,0 0 0,5 1 0,35 7 339,-33-6-359,10 3-18,34 12 0,-48-15-60,0 1 0,-1 0 1,1 1-1,-1-1 1,0 1-1,0 1 1,0-1-1,9 9 1,-14-11-3,0-1 1,1 1 0,-1-1-1,0 1 1,0 0 0,0 0-1,0-1 1,-1 1 0,1 0-1,0 0 1,-1 0-1,1 0 1,-1 0 0,0 0-1,0 0 1,0 0 0,1 0-1,-2 0 1,1 2-1,-1-2 3,1 1 0,-1-1 1,0 1-1,0-1 0,0 0 0,0 0 0,-1 0 0,1 1 0,0-1 0,-1 0 0,0 0 0,1-1 0,-1 1 0,-3 2 0,-15 11 16,-36 21 1,45-28-87,10-7 42,0 0-1,0 0 0,0-1 0,1 1 1,-2 0-1,1 0 0,0-1 0,0 1 1,0 0-1,0-1 0,0 1 0,-1-1 1,1 1-1,0-1 0,0 0 0,-1 0 1,1 1-1,0-1 0,0 0 1,-3 0-1,5-1 11,0 1 0,0 0 1,1 0-1,-1-1 1,0 1-1,0 0 0,0-1 1,0 1-1,1-2 0,1 1 13,0 0 3,0 0-1,0 0 1,1 1-1,-1 0 1,0-1-1,0 1 1,0 0-1,0 1 1,1-1-1,-1 1 1,0-1-1,5 2 1,3 1 11,-9-2-14,0 0 1,1-1 0,-1 2-1,0-1 1,0 0 0,0 0-1,0 1 1,0-1 0,0 1-1,0 0 1,0-1 0,2 4 0,9 8-1,-11-11 0,2 1 0,0 0 0,0 1 0,0-1 0,-1 1 0,1 0 0,2 5 0,19 32 1,-18-31 11,-1 0-1,6 13 0,-12-22-10,0 0 1,1-1-1,-1 1 0,0 0 1,0 0-1,0-1 1,0 1-1,0 0 1,0 0-1,0-1 0,0 1 1,0 0-1,0 0 1,0-1-1,0 1 1,0 0-1,-1 0 0,1-1 1,0 1-1,-1 0 1,1 0-1,0-1 0,-1 1 1,1-1-1,-1 1 1,1 0-1,-2 0 1,-1 2 2,0-1 1,0 1 0,0-1-1,-5 3 1,4-3 0,-9 6 20,-1-2 0,0 1 0,0-2 0,-1 0 0,0 0 0,0-1 0,0-1 0,-24 2 0,18-4-210,0-1 0,0 0 0,0-2 0,0 0-1,-35-9 1,33 5-152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7:06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2 1 1696,'-10'1'945,"6"1"-481,1-1-248,-5 2-176,5 0-16,-3 0 0,-1 0 16,1-1 576,-1 0 256,1-1-192,1 2-104,1-1-320,1-1-144,3 0-168,0 1-18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8:36.1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5 9 7282,'-4'3'1424,"4"10"-464,-13 8-296,-4 1-264,5 13-336,0 3-32,-6 0-8,-2-4 0,6 8 16,0 1 8,-3-2 8,4-7-16,-2-10-64,1-1-40,7-9-608,2-2-624</inkml:trace>
  <inkml:trace contextRef="#ctx0" brushRef="#br0" timeOffset="413.65">135 26 6545,'1'-5'1769,"-1"4"-1725,0 1 0,1 0 0,-1-1 0,0 1 0,0 0 0,0-1 0,0 1 0,0 0 0,0-1 0,1 1 0,-1 0 0,0-1 0,0 1 0,0 0-1,1 0 1,-1-1 0,0 1 0,0 0 0,1 0 0,-1-1 0,0 1 0,1 0 0,-1 0 0,0 0 0,1 0 0,4-3 267,0 1 0,0 0 0,1 1 0,-1-1 0,1 1 0,-1 0 0,1 1 0,-1-1 0,1 1 0,-1 0 0,10 1 0,6 3 309,36 10 0,-14-2-571,-22-9-313,0-1 1,0 0 0,31-2-1,-42 0-203,19-2-1684,0-1-1726</inkml:trace>
  <inkml:trace contextRef="#ctx0" brushRef="#br0" timeOffset="414.65">151 186 8082,'0'-5'1176,"8"0"-112,4 0 0,-6-1-359,9 0-449,3 3-64,3 2 0,5 0-40,1 2-112,4 1-16,5-1-24,3 2-16,5 0-1112,-5 2-1417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8:47.4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206 8722,'-7'8'1072,"0"3"-728,4 5 208,-3 2-8,3 5-424,4 1-56,-1 5-56,0 3-8,0 6 16,-2 2-16,-2-1 0,-2-4 16,4-7-8,3-3-8,0-15-40,5-5-72,5-3-1856</inkml:trace>
  <inkml:trace contextRef="#ctx0" brushRef="#br0" timeOffset="795.25">74 173 6793,'0'0'15,"-2"-1"194,1 1 0,0-1-1,0 0 1,0 0 0,0 0-1,0 0 1,0 0-1,0 0 1,1 0 0,-2-2-1,1 2-57,0 0-1,1 0 1,-1 1-1,0-1 0,0 0 1,0 1-1,1-1 1,-1 1-1,0-1 1,0 1-1,0 0 0,0-1 1,0 1-1,-2-1 1,1 0 606,5 2-202,-2 0-481,0 0 0,0 0 0,1-1 0,-1 1 1,0 0-1,0-1 0,1 1 0,-1-1 0,0 0 0,1 1 0,-1-1 0,0 0 0,1 0 0,-1 0 1,2 0-1,26-2 605,-19 1-525,9 0-89,0 0 1,0 1-1,0 0 1,0 2-1,22 5 0,51 15-143,-87-21 73,0 0 1,0 1-1,0 0 1,0 0-1,0 0 1,0 1-1,8 5 1,-12-7 3,1 0 0,-1 1 1,0-1-1,1 0 0,-1 0 0,0 1 0,0-1 1,0 1-1,0-1 0,0 1 0,0 0 1,0-1-1,-1 1 0,1 0 0,-1 0 0,1-1 1,-1 1-1,1 0 0,-1 0 0,0 0 1,0-1-1,0 1 0,0 0 0,0 0 1,-1 0-1,1 0 0,-1 1 0,0 2-4,-1-1 0,0 0-1,-1 0 1,1 1 0,0-1-1,-1-1 1,0 1 0,-5 5 0,-29 25-120,34-32 112,-13 12-340,0 0 1,-20 25-1,36-38 351,0-1-1,-1 1 1,1 0-1,0-1 1,0 1-1,0 0 1,-1-1-1,1 1 1,0 0-1,0-1 1,0 1-1,0 0 1,0-1-1,0 1 1,0 0-1,0-1 1,0 1-1,1 0 1,-1 0-1,0-1 1,0 1-1,1-1 1,-1 1-1,0 0 1,1-1-1,-1 1 1,1 0-1,2 3 2,0 0 0,0-1-1,4 4 1,-5-5-4,13 13-13,0 1 0,15 21 0,-23-30 14,0 1 0,0 0 1,0-1-1,13 8 1,-5-2-3,18 11-13,-22-16 3,16 14 0,-26-21 18,0-1 0,-1 1 0,1-1 0,-1 1 0,1-1-1,0 1 1,-1 0 0,0-1 0,1 1 0,-1 0 0,1 0 0,-1-1 0,0 1 0,1 0 0,-1 0 0,0 0 0,0-1 0,0 1-1,0 0 1,1 0 0,-1 0 0,0-1 0,-1 1 0,1 0 0,0 0 0,0 0 0,0 0 0,0-1 0,-1 1 0,1 0 0,0 0 0,-1-1-1,1 1 1,0 0 0,-1 0 0,1-1 0,-1 1 0,1 0 0,-1-1 0,0 1 0,1-1 0,-1 1 0,0-1 0,1 1 0,-2 0 0,-2 2 15,-1-1 1,0 1 0,1-1-1,-1 0 1,-10 3 0,-10 1 120,-1 0 0,-1-2 0,-45 1 1,33-5 108,-74-9 1,33-8-376,39 8-64,39 9 102,-9-3-14,11 3 65,0 0 0,-1 0 0,1 0 0,0 0 0,0 0 0,0 0 0,-1 0 0,1-1 0,0 1 0,0 0 0,0 0 0,0 0 0,-1 0 0,1 0 0,0 0 0,0 0 0,0-1 0,0 1 0,-1 0 0,1 0 0,0 0 0,0 0 0,0-1 0,0 1 0,0 0 0,0 0 0,0 0 0,0-1 0,0 1 0,0 0 0,0 0 0,0 0 0,0 0 0,0-1 0,0 1 0,0 0 0,0 0 0,0 0 0,0-1 0,0 1 0,4-6-1512</inkml:trace>
  <inkml:trace contextRef="#ctx0" brushRef="#br0" timeOffset="1227.58">582 155 11282,'-6'-4'825,"4"-1"-265,2-1 120,1 1-416,2 1-72,8 3 0,-6-7-24,-1 0-88,12 11-40,-3 0-40,1-2 0,5 2-16,2 0-16,6-2-48,4-4-336,3 2-3089</inkml:trace>
  <inkml:trace contextRef="#ctx0" brushRef="#br0" timeOffset="1741.01">973 217 11090,'-3'2'298,"-9"7"599,12-9-892,0 1 0,-1-1 0,1 0 0,0 1 1,0-1-1,0 1 0,0-1 0,0 0 0,0 1 0,-1-1 0,1 0 0,0 1 0,0-1 0,0 1 0,0-1 0,0 0 0,0 1 0,1-1 0,-1 0 0,0 1 0,0-1 0,0 1 0,0-1 0,0 0 0,0 1 0,1-1 0,-1 0 0,0 1 0,0-1 0,1 1 0,-1-1-6,1 0 0,-1 1 0,0-1 0,1 1 0,-1-1 0,1 0 0,-1 0 0,1 1 0,-1-1 0,1 0-1,-1 0 1,1 1 0,-1-1 0,1 0 0,0 0 0,-1 0 0,1 0 0,-1 0 0,1 0 0,-1 0 0,1 0 0,0 0-1,-1 0 1,1 0 0,-1 0 0,2-1 0,15-6-42,28-21 21,-11 5 15,-20 15 6,0 0 30,-1 0 0,14-12-1,0-3 378,24-29-1,-48 48-382,1 1 0,-1-1 1,0 0-1,0-1 0,0 1 0,-1 0 0,1-1 0,-1 0 1,0 1-1,2-8 0,-4 11-19,0 1 0,0-1 0,0 1 0,0 0 0,1-1 0,-1 1 1,0-1-1,0 1 0,0-1 0,0 1 0,0-1 0,0 1 0,-1 0 0,1-1 0,0 1 0,0-1 0,0 1 1,0-1-1,0 1 0,-1 0 0,1-1 0,0 1 0,0-1 0,-1 0 0,0 1 1,1 0-1,-1 0 1,1 0-1,0 0 1,-1 0 0,1 0-1,-1 0 1,1 1-1,-1-1 1,1 0-1,0 0 1,-1 0 0,1 0-1,-1 0 1,1 1-1,0-1 1,-1 0-1,1 0 1,-1 1 0,-3 2 25,0 1 0,0-1 0,-3 5 1,-1 2 12,0 0 1,1 1 0,0 0 0,1 0 0,0 1-1,-5 17 1,3-5-165,1 1 0,-5 30 1,7-19-667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8:41.4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48 921 1600,'8'-6'1027,"1"0"-1,0 0 0,0 2 0,1-1 0,11-3 1,-10 3-172,1-2 62,-10 5-814,-1 1 0,0 0 1,1 0-1,-1 0 1,1 1-1,0-1 0,1 0 1,8-2 247,8-1 270,-16 4-589,-1-1 0,1 1 0,-1 0 0,0 0 1,1 0-1,-1 0 0,1 0 0,-1 0 0,0 1 0,1-1 0,-1 1 0,4 1 0,8 1 30,23 5 66,-27-5-60,0 0 0,18 1 0,166 0 224,-53-8-280,144 0 27,-275 4-38,60 3 110,-22 1 218,72-4 1,-39-1-278,37-5-26,-36 1-11,-16 3-1,117-2 3,-163 4-16,143-1 16,-62 2-10,-46 0 1,71 6 14,-91-5-13,99 4 3,-102-6-8,-1-2 0,40-7 0,51-4 41,-119 13-42,13 0 24,0 0 1,28 6 0,-7-2-965,-10-2-3355,-18-2 1637</inkml:trace>
  <inkml:trace contextRef="#ctx0" brushRef="#br0" timeOffset="476.3">8596 714 7954,'58'-2'5542,"38"2"-4446,-83 1-1096,-1 1 0,1 0 0,-1 1 0,0 0 0,0 1-1,0 1 1,19 9 0,-28-12-15,0-1 1,0 1-1,0 0 0,-1 0 1,1 0-1,-1 1 0,1-1 0,-1 0 1,0 1-1,0-1 0,0 1 1,0 0-1,0 0 0,-1 0 0,1 0 1,-1 0-1,0 0 0,1 4 0,-1-4-5,-1 0-1,0-1 1,0 1-1,0 0 0,0 0 1,0 0-1,0-1 0,-1 1 1,1 0-1,-1 0 1,0-1-1,0 1 0,0-1 1,0 1-1,0-1 0,-1 1 1,1-1-1,-1 0 1,0 1-1,1-1 0,-4 3 1,-4 3 38,0-1 0,0-1 0,0 1 0,0-1 1,-1-1-1,-14 6 0,-65 20-99,75-27-5,9-2-206,0-1 0,0 0 0,-7 1 1,-19-2-1718</inkml:trace>
  <inkml:trace contextRef="#ctx0" brushRef="#br0" timeOffset="-3532.02">3393 1587 5849,'-5'6'1197,"2"-3"-750,0 0-1,1 1 1,0-1-1,-1 0 0,1 1 1,0-1-1,1 1 0,-3 6 1,4-10-435,0 0 0,0 1 0,0-1 0,0 0 0,0 0 1,-1 0-1,1 0 0,0 0 0,0 1 0,0-1 0,0 0 1,0 0-1,1 0 0,-1 0 0,0 0 0,0 0 0,0 1 0,0-1 1,0 0-1,0 0 0,0 0 0,0 0 0,0 0 0,0 0 1,0 1-1,0-1 0,0 0 0,0 0 0,1 0 0,-1 0 0,0 0 1,0 0-1,0 0 0,0 0 0,0 0 0,0 0 0,0 0 1,1 0-1,-1 1 0,0-1 0,0 0 0,0 0 0,0 0 0,9-2 114,10-7-129,-14 5 12,1-1 0,-1 0-1,7-9 1,4-3 18,27-27 733,77-59 0,-103 92-642,34-17 1,-34 19-42,32-20 0,-45 25-21,-4 3-40,0 1-1,0 0 0,0 0 0,0 0 0,1-1 0,-1 1 1,0 0-1,0 0 0,0 0 0,0 0 0,0-1 0,1 1 1,-1 0-1,0 0 0,0 0 0,0 0 0,0 0 0,1 0 1,-1 0-1,0 0 0,0-1 0,0 1 0,1 0 0,-1 0 1,0 0-1,0 0 0,0 0 0,1 0 0,-1 0 1,0 0-1,0 0 0,0 0 0,1 0 0,-1 0 0,0 0 1,0 1-1,0-1 0,1 0 0,-1 0 0,0 0 0,0 0 1,0 0-1,0 0 0,1 0 0,-1 1 0,0-1 0,0 0 1,0 0-1,1 1 3,-1 0 0,1 1 0,-1-1 1,0 0-1,1 0 0,-1 0 0,0 1 1,0-1-1,0 0 0,0 0 0,0 1 1,0-1-1,0 0 0,0 0 0,0 1 1,-1-1-1,1 0 0,-1 0 0,1 0 1,-1 1-1,0 1 0,-4 7-2,-9 13 1,9-13 8,-11 17-17,-12 32 1,23-46-42,0 0 1,1 1-1,1 0 1,-4 25-1,7-36-73,-1 1 0,1 0 0,1-1 0,0 7-1,-1-9-44,0 1 0,1-1 0,-1 0 0,0 0 0,1 0 0,-1 0 0,1 0-1,0 0 1,-1 0 0,1 0 0,0 0 0,-1 0 0,1 0 0,0 0 0,0 0-1,0 0 1,0-1 0,1 2 0,12 2-2772</inkml:trace>
  <inkml:trace contextRef="#ctx0" brushRef="#br0" timeOffset="-3101.21">3864 1513 6545,'-4'4'4465,"7"-4"-3857,4 0-287,4 2-57,4 0-32,7 0 24,5-2-16,2-1-136,1-4-56,7-5-48,-3 0-176,-2 0-1489,-2 2-1527</inkml:trace>
  <inkml:trace contextRef="#ctx0" brushRef="#br0" timeOffset="-2735.82">4080 1373 6505,'12'1'2265,"-15"4"-793,7-1-192,-5 8-311,-7 7-257,2 8-368,2 0-72,-4 4-136,2 2-48,-3-1-48,3-3-16,5-3-56,-1-7-40,6-4-1312,4-3-1249</inkml:trace>
  <inkml:trace contextRef="#ctx0" brushRef="#br0" timeOffset="-2317.54">4625 1275 10186,'-6'5'1865,"2"2"-737,-6 7-480,2 9-256,-4 13-360,-7-1-24,-3 7-8,10 5 16,-9 1 0,1-6 0,12-1-48,0-5-216,3-19-1048,2-4-233,8-13-143,4-6-1081</inkml:trace>
  <inkml:trace contextRef="#ctx0" brushRef="#br0" timeOffset="-2316.54">4537 1281 10098,'-9'7'1857,"11"-1"-1249,4-4 48,2 1-272,1-3-184,10-4-104,6 0-24,1 4-24,-2 0-8,-1-2-16,2 1-8,-3 1-24,4 0 0,0-2-672,-2-3-752,1-1-2513</inkml:trace>
  <inkml:trace contextRef="#ctx0" brushRef="#br0" timeOffset="-1945.6">4505 1498 10954,'12'-9'1009,"7"-1"-657,3-1 360,-2 4-32,2-1-512,5 0-88,4 1-56,2 3 0,-7 6-16,2 1-16,3 2-824,-2-1-1129</inkml:trace>
  <inkml:trace contextRef="#ctx0" brushRef="#br0" timeOffset="-1604.67">5003 1341 9522,'1'4'1544,"0"-1"-191,2 5-473,-1 10-496,-5 7-304,2 2-24,-4 3 8,-4 1 0,3 1-32,1-1-16,0-9-24,0-4-32,6-11-936,3-7-1249</inkml:trace>
  <inkml:trace contextRef="#ctx0" brushRef="#br0" timeOffset="-1142.03">4952 1325 6353,'-7'-3'1231,"-2"0"610,9 1-942,4 0-53,5-1 62,-1 0-112,0 0 1,10-1-1,-15 4-677,1-1 1,-1 1-1,1 0 1,0 0-1,-1 1 1,1-1-1,0 1 1,3 1-1,11 3 191,0 2 0,31 15 0,-32-16-283,-13-5-23,0 0 1,-1 1-1,1-1 1,0 1-1,4 3 0,-8-5-4,1 1 0,0-1 0,-1 1-1,1 0 1,0-1 0,-1 1-1,1 0 1,-1-1 0,0 1 0,1 0-1,-1-1 1,1 1 0,-1 0 0,0 0-1,0 0 1,1-1 0,-1 1-1,0 0 1,0 0 0,0 0 0,0 0-1,0-1 1,0 1 0,0 0-1,0 0 1,0 0 0,0 0 0,-1-1-1,1 1 1,-1 1 0,-3 7 1,0 0 1,-1 0-1,0-1 0,-1 1 1,0-1-1,-8 9 0,8-11-10,0 1-1,0 1 1,1-1-1,0 1 1,1 0-1,-1 0 1,-4 13-1,9-19 7,-1 0 0,1-1 0,0 1-1,0 0 1,0-1 0,0 1 0,0 0 0,1-1-1,-1 1 1,0-1 0,1 1 0,-1 0 0,1-1-1,-1 1 1,1-1 0,0 1 0,0-1-1,0 0 1,0 1 0,0-1 0,0 0 0,2 2-1,3 3 6,0-1 0,0 0 0,11 6-1,-8-5 2,-1-2-3,0 1-1,1-1 0,13 4 1,-14-5-1,1 0 1,-1 1 0,14 8-1,-19-9 5,-1-1 0,1 1 0,-1-1 0,0 1-1,1 0 1,-1 0 0,0 0 0,-1 0 0,3 5 0,-3-7-3,-1 0-1,0 0 1,0 0 0,0-1 0,0 1 0,0 0 0,0 0-1,0-1 1,0 1 0,0 0 0,-1 0 0,1-1 0,0 1-1,0 0 1,-1 0 0,1-1 0,0 1 0,-1 0 0,1-1-1,-1 1 1,1-1 0,-1 1 0,0 1 0,-15 11 2,14-12-2,-10 7-8,-1 0 0,-1-1 0,1 0 0,-1-1 0,0 0 0,0-2 0,-1 1 1,1-2-1,-1 0 0,-23 2 0,15-3 5,12-1-13,0 0-1,0 0 1,0-1 0,-12-2-1,12 0-272,1 0 0,0-1 0,-10-4 0,15 6 13,1-1-1,0 0 1,0-1-1,0 1 0,0-1 1,0 0-1,1 0 1,-1 0-1,-3-4 1,-3-9-2402</inkml:trace>
  <inkml:trace contextRef="#ctx0" brushRef="#br0" timeOffset="-8485.55">436 655 1016,'-5'-6'6856,"4"5"-6399,-9-8 1355,10 8-1775,-1 0 0,1 0 1,-1 0-1,1 0 0,0 0 0,0 0 1,-1 0-1,1 0 0,0 0 0,0 0 0,0-2 1,-1-7 423,0 9-381,1-1 1,-1 1-1,1 0 0,-1-1 0,0 1 1,0-1-1,0 1 0,0 0 0,0 0 1,0 0-1,0-1 0,0 1 1,0 0-1,0 0 0,-1 1 0,1-1 1,0 0-1,-1 0 0,1 0 0,-1 1 1,1-1-1,-1 1 0,1-1 1,-3 1-1,-2-1-56,0 1 0,0 0-1,0 1 1,0-1 0,-7 3 0,3-1 34,2-1-45,-6 1-8,0 0 1,1 2-1,-1-1 0,-22 10 0,12-2-18,1 2 0,-25 16-1,37-21 11,0 0-1,1 1 0,-1 1 1,2-1-1,0 2 0,-9 11 1,15-18-4,1 0 1,-1 0 0,1 0-1,0 0 1,0 1 0,0-1-1,1 1 1,0-1 0,0 1-1,0 0 1,0-1 0,1 1-1,-1 0 1,1-1-1,1 1 1,-1 0 0,0 0-1,1-1 1,0 1 0,0 0-1,1-1 1,-1 1 0,1-1-1,0 0 1,0 0 0,1 1-1,-1-1 1,1 0-1,4 5 1,60 56-49,-24-24 34,-12-12 20,-19-19 1,-1 0 0,16 19 0,-18-17 0,-4-7-3,0 1 1,-1 0-1,0 0 1,0 0 0,4 10-1,3 7 1,-8-19-42,-1-1 0,0 1 0,-1 0 0,1 0 0,-1-1 0,0 1 1,1 0-1,-2 0 0,1 0 0,0 6 0,1 19-1279,-1-15 166,-1 23 0,-1-32 1100,1 0-1,-1-1 1,0 1-1,0-1 1,-1 1-1,1-1 1,-1 1-1,0-1 1,-3 4-1,1 0 85,3-7 14,0 0 1,1 1-1,-1-1 0,0 0 1,0 1-1,0-1 1,1 0-1,-1 0 0,-1 0 1,1 0-1,0 0 1,0 0-1,0 0 0,0 0 1,-1-1-1,1 1 1,0 0-1,-1-1 0,1 1 1,0-1-1,-1 1 1,1-1-1,-3 0 0,-11 2 637,-1-2 0,0 0-1,0 0 1,-25-6 0,3 2-301,27 3-316,2 0-41,0 0-1,1 0 1,-12-4-1,18 5-19,-17-6 0,-22-4-1,25 5-1840,24 1-1091</inkml:trace>
  <inkml:trace contextRef="#ctx0" brushRef="#br0" timeOffset="-7963.96">822 769 6273,'0'1'205,"0"-1"-1,-1 0 0,1 0 1,0 0-1,-1 0 0,1 0 0,0 1 1,0-1-1,-1 0 0,1 0 1,0 0-1,0 1 0,-1-1 1,1 0-1,0 0 0,0 1 1,0-1-1,-1 0 0,1 1 0,0-1 1,0 0-1,0 1 0,0-1 1,0 1-1,-3 10 810,2-9-732,-4 17 660,3-14-822,1 0 0,-1 1 0,1-1 0,0 8 0,-5 52 34,-24 101 0,25-146-195,-11 28 1,15-46 21,0 1 0,1-1 0,-1 1 0,0-1 0,1 1 0,0-1 0,-1 1 0,1-1 0,0 1 0,0 0 0,1-1 0,-1 1 0,0-1 0,1 1 0,0-1 0,1 5 0,0-7-1168,0-3 251,2-6-761,-4 9 1364,6-12-2676</inkml:trace>
  <inkml:trace contextRef="#ctx0" brushRef="#br0" timeOffset="-7475.67">708 675 3841,'-7'0'2329,"5"1"-1763,0-1-1,-1 0 0,1 0 1,-1 0-1,1 0 0,-1 0 1,-3-1-1,59 11 2445,-29-4-2896,0-2 0,1-1 1,0-1-1,40-2 0,98-16-3534,-156 15 2994,50-7-5145</inkml:trace>
  <inkml:trace contextRef="#ctx0" brushRef="#br0" timeOffset="-7130.5">1561 712 5641,'-1'0'164,"1"-1"0,-1 1-1,0 0 1,1 0 0,-1-1-1,0 1 1,1 0 0,-1 0 0,0 0-1,1 0 1,-1 0 0,0 0-1,0 0 1,1 0 0,-1 0 0,0 0-1,1 0 1,-1 0 0,0 0-1,1 1 1,-1-1 0,0 0 0,1 1-1,-1-1 1,0 0 0,1 1-1,-1-1 1,1 1 0,-1-1 0,1 1-1,-1-1 1,0 2 0,0-2-57,0 1 0,1 0 0,-1 0 0,0 0 1,1 0-1,-1 0 0,1 0 0,-1 1 0,1-1 1,0 0-1,-1 0 0,1 2 0,-2 5 459,-27 73 1524,17-25-1870,9-38-201,-1 0-1,-10 30 1,-9 12-26,-32 73-1768,40-101 771,11-21 584,-1-1 0,-10 17-1,10-21 117,5-6 260,0-1-1,0 1 0,0 0 0,0 0 1,0 0-1,0 0 0,0 0 0,0 0 1,0 0-1,0 0 0,0 0 1,0 0-1,0-1 0,0 1 0,0 0 1,0 0-1,0 0 0,0 0 0,0 0 1,0 0-1,0 0 0,0 0 1,0 0-1,0 0 0,0 0 0,0-1 1,-1 1-1,1 0 0,0 0 0,0 0 1,0 0-1,0 0 0,0 0 1,0 0-1,0 0 0,0 0 0,0 0 1,0 0-1,0 0 0,0 0 0,0 0 1,-1 0-1,1 0 0,0 0 1,0 0-1,0 0 0,0 0 0,0 0 1,0 0-1,0 0 0,0 0 0,0 0 1,0 0-1,0 0 0,-1 0 1,1 0-1,0 0 0,0 0 0,0 0 1,0 0-1,0 0 0,0 0 0,2-9-4218</inkml:trace>
  <inkml:trace contextRef="#ctx0" brushRef="#br0" timeOffset="-6791.33">1495 715 9802,'2'-4'1040,"7"-2"-111,4-2-65,-1 2-368,4 3-360,1-1-64,5 0 16,2 0 16,2-1-32,1 3-40,-1 0-16,5-1-16,-2 3-1080,-5 1-1129</inkml:trace>
  <inkml:trace contextRef="#ctx0" brushRef="#br0" timeOffset="-6427.36">1461 979 9330,'7'-1'760,"6"-1"-208,4 5 168,-2 1-175,-4-2-209,5-1-96,4-1-176,1-2-40,6 1-16,3 0-648</inkml:trace>
  <inkml:trace contextRef="#ctx0" brushRef="#br0" timeOffset="-6049.95">2213 904 4617,'-7'2'2545,"-2"-5"-1025,10 3-728,11 1-256,-3-3 32,-5-2 64,15 2-47,0-4-81,9 5-112,3-3-112,-5 4-216,3 3-32,4 0-32,2-2-56,-6 0-1265,1 2-1151</inkml:trace>
  <inkml:trace contextRef="#ctx0" brushRef="#br0" timeOffset="-5679.9">2171 1042 8570,'4'0'2264,"12"-7"-2016,5 2 168,2-1-55,0-2-201,7 0-128,-2-2-8,6 6-8,1-4-16,4 4-232,5 4-737</inkml:trace>
  <inkml:trace contextRef="#ctx0" brushRef="#br0" timeOffset="-5260.53">4211 155 7282,'-4'3'1424,"4"10"-464,-13 8-296,-4 1-264,5 13-336,0 3-32,-6 0-8,-2-4 0,6 8 16,0 1 8,-3-2 8,4-7-16,-2-10-64,1-1-40,7-9-608,2-2-624</inkml:trace>
  <inkml:trace contextRef="#ctx0" brushRef="#br0" timeOffset="-4846.88">4151 172 6545,'1'-5'1769,"-1"4"-1725,0 1 0,1 0 0,-1-1 0,0 1 0,0 0 0,0-1 0,0 1 0,0 0 0,0-1 0,1 1 0,-1 0 0,0-1 0,0 1 0,0 0-1,1 0 1,-1-1 0,0 1 0,0 0 0,1 0 0,-1-1 0,0 1 0,1 0 0,-1 0 0,0 0 0,1 0 0,4-3 267,0 1 0,0 0 0,1 1 0,-1-1 0,1 1 0,-1 0 0,1 1 0,-1-1 0,1 1 0,-1 0 0,10 1 0,6 3 309,36 10 0,-14-2-571,-22-9-313,0-1 1,0 0 0,31-2-1,-42 0-203,19-2-1684,0-1-1726</inkml:trace>
  <inkml:trace contextRef="#ctx0" brushRef="#br0" timeOffset="-4845.88">4167 332 8082,'0'-5'1176,"8"0"-112,4 0 0,-6-1-359,9 0-449,3 3-64,3 2 0,5 0-40,1 2-112,4 1-16,5-1-24,3 2-16,5 0-1112,-5 2-1417</inkml:trace>
  <inkml:trace contextRef="#ctx0" brushRef="#br0" timeOffset="-4173.34">3242 915 6729,'13'-2'564,"-5"1"-227,-1 0-1,10 0 1,-10 1-188,-1-1 1,1 1-1,-1-1 0,0-1 0,1 0 1,8-3-1,18-5 626,0 5-130,0 0-1,52 1 0,66 13-491,8 6-113,28-5-14,1-17 40,-23 1-36,-76 3-21,51 0 6,-95 4-10,119 3 20,-79 4-6,10 0 10,71-7-5,-122-3-15,75-14 0,-105 13-9,42-6 0,-49 8-182,0 0 0,0 0 0,12-4 0,-9 3-1059</inkml:trace>
  <inkml:trace contextRef="#ctx0" brushRef="#br0" timeOffset="-3532.02">3394 1587 5849,'-5'6'1197,"2"-3"-750,0 0-1,1 1 1,0-1-1,-1 0 0,1 1 1,0-1-1,1 1 0,-3 6 1,4-10-435,0 0 0,0 1 0,0-1 0,0 0 0,0 0 1,-1 0-1,1 0 0,0 0 0,0 1 0,0-1 0,0 0 1,0 0-1,1 0 0,-1 0 0,0 0 0,0 0 0,0 1 0,0-1 1,0 0-1,0 0 0,0 0 0,0 0 0,0 0 0,0 0 1,0 1-1,0-1 0,0 0 0,0 0 0,1 0 0,-1 0 0,0 0 1,0 0-1,0 0 0,0 0 0,0 0 0,0 0 0,0 0 1,1 0-1,-1 1 0,0-1 0,0 0 0,0 0 0,0 0 0,9-2 114,10-7-129,-14 5 12,1-1 0,-1 0-1,7-9 1,4-3 18,27-27 733,77-59 0,-103 92-642,34-17 1,-34 19-42,32-20 0,-45 25-21,-4 3-40,0 1-1,0 0 0,0 0 0,0 0 0,1-1 0,-1 1 1,0 0-1,0 0 0,0 0 0,0 0 0,0-1 0,1 1 1,-1 0-1,0 0 0,0 0 0,0 0 0,0 0 0,1 0 1,-1 0-1,0 0 0,0-1 0,0 1 0,1 0 0,-1 0 1,0 0-1,0 0 0,0 0 0,1 0 0,-1 0 1,0 0-1,0 0 0,0 0 0,1 0 0,-1 0 0,0 0 1,0 1-1,0-1 0,1 0 0,-1 0 0,0 0 0,0 0 1,0 0-1,0 0 0,1 0 0,-1 1 0,0-1 0,0 0 1,0 0-1,1 1 3,-1 0 0,1 1 0,-1-1 1,0 0-1,1 0 0,-1 0 0,0 1 1,0-1-1,0 0 0,0 0 0,0 1 1,0-1-1,0 0 0,0 0 0,0 1 1,-1-1-1,1 0 0,-1 0 0,1 0 1,-1 1-1,0 1 0,-4 7-2,-9 13 1,9-13 8,-11 17-17,-12 32 1,23-46-42,0 0 1,1 1-1,1 0 1,-4 25-1,7-36-73,-1 1 0,1 0 0,1-1 0,0 7-1,-1-9-44,0 1 0,1-1 0,-1 0 0,0 0 0,1 0 0,-1 0 0,1 0-1,0 0 1,-1 0 0,1 0 0,0 0 0,-1 0 0,1 0 0,0 0 0,0 0-1,0 0 1,0-1 0,1 2 0,12 2-2772</inkml:trace>
  <inkml:trace contextRef="#ctx0" brushRef="#br0" timeOffset="-3101.21">3864 1513 6545,'-4'4'4465,"7"-4"-3857,4 0-287,4 2-57,4 0-32,7 0 24,5-2-16,2-1-136,1-4-56,7-5-48,-3 0-176,-2 0-1489,-2 2-1527</inkml:trace>
  <inkml:trace contextRef="#ctx0" brushRef="#br0" timeOffset="-2735.82">4081 1374 6505,'12'1'2265,"-15"4"-793,7-1-192,-5 8-311,-7 7-257,2 8-368,2 0-72,-4 4-136,2 2-48,-3-1-48,3-3-16,5-3-56,-1-7-40,6-4-1312,4-3-1249</inkml:trace>
  <inkml:trace contextRef="#ctx0" brushRef="#br0" timeOffset="-2317.54">4626 1275 10186,'-6'5'1865,"2"2"-737,-6 7-480,2 9-256,-4 13-360,-7-1-24,-3 7-8,10 5 16,-9 1 0,1-6 0,12-1-48,0-5-216,3-19-1048,2-4-233,8-13-143,4-6-1081</inkml:trace>
  <inkml:trace contextRef="#ctx0" brushRef="#br0" timeOffset="-2316.54">4538 1281 10098,'-9'7'1857,"11"-1"-1249,4-4 48,2 1-272,1-3-184,10-4-104,6 0-24,1 4-24,-2 0-8,-1-2-16,2 1-8,-3 1-24,4 0 0,0-2-672,-2-3-752,1-1-2513</inkml:trace>
  <inkml:trace contextRef="#ctx0" brushRef="#br0" timeOffset="-1945.6">4506 1498 10954,'12'-9'1009,"7"-1"-657,3-1 360,-2 4-32,2-1-512,5 0-88,4 1-56,2 3 0,-7 6-16,2 1-16,3 2-824,-2-1-1129</inkml:trace>
  <inkml:trace contextRef="#ctx0" brushRef="#br0" timeOffset="-1604.67">5004 1341 9522,'1'4'1544,"0"-1"-191,2 5-473,-1 10-496,-5 7-304,2 2-24,-4 3 8,-4 1 0,3 1-32,1-1-16,0-9-24,0-4-32,6-11-936,3-7-1249</inkml:trace>
  <inkml:trace contextRef="#ctx0" brushRef="#br0" timeOffset="-1142.03">4952 1325 6353,'-7'-3'1231,"-2"0"610,9 1-942,4 0-53,5-1 62,-1 0-112,0 0 1,10-1-1,-15 4-677,1-1 1,-1 1-1,1 0 1,0 0-1,-1 1 1,1-1-1,0 1 1,3 1-1,11 3 191,0 2 0,31 15 0,-32-16-283,-13-5-23,0 0 1,-1 1-1,1-1 1,0 1-1,4 3 0,-8-5-4,1 1 0,0-1 0,-1 1-1,1 0 1,0-1 0,-1 1-1,1 0 1,-1-1 0,0 1 0,1 0-1,-1-1 1,1 1 0,-1 0 0,0 0-1,0 0 1,1-1 0,-1 1-1,0 0 1,0 0 0,0 0 0,0 0-1,0-1 1,0 1 0,0 0-1,0 0 1,0 0 0,0 0 0,-1-1-1,1 1 1,-1 1 0,-3 7 1,0 0 1,-1 0-1,0-1 0,-1 1 1,0-1-1,-8 9 0,8-11-10,0 1-1,0 1 1,1-1-1,0 1 1,1 0-1,-1 0 1,-4 13-1,9-19 7,-1 0 0,1-1 0,0 1-1,0 0 1,0-1 0,0 1 0,0 0 0,1-1-1,-1 1 1,0-1 0,1 1 0,-1 0 0,1-1-1,-1 1 1,1-1 0,0 1 0,0-1-1,0 0 1,0 1 0,0-1 0,0 0 0,2 2-1,3 3 6,0-1 0,0 0 0,11 6-1,-8-5 2,-1-2-3,0 1-1,1-1 0,13 4 1,-14-5-1,1 0 1,-1 1 0,14 8-1,-19-9 5,-1-1 0,1 1 0,-1-1 0,0 1-1,1 0 1,-1 0 0,0 0 0,-1 0 0,3 5 0,-3-7-3,-1 0-1,0 0 1,0 0 0,0-1 0,0 1 0,0 0 0,0 0-1,0-1 1,0 1 0,0 0 0,-1 0 0,1-1 0,0 1-1,0 0 1,-1 0 0,1-1 0,0 1 0,-1 0 0,1-1-1,-1 1 1,1-1 0,-1 1 0,0 1 0,-15 11 2,14-12-2,-10 7-8,-1 0 0,-1-1 0,1 0 0,-1-1 0,0 0 0,0-2 0,-1 1 1,1-2-1,-1 0 0,-23 2 0,15-3 5,12-1-13,0 0-1,0 0 1,0-1 0,-12-2-1,12 0-272,1 0 0,0-1 0,-10-4 0,15 6 13,1-1-1,0 0 1,0-1-1,0 1 0,0-1 1,0 0-1,1 0 1,-1 0-1,-3-4 1,-3-9-2402</inkml:trace>
  <inkml:trace contextRef="#ctx0" brushRef="#br0">5949 921 1600,'8'-6'1027,"1"0"-1,0 0 0,0 2 0,1-1 0,11-3 1,-10 3-172,1-2 62,-10 5-814,-1 1 0,0 0 1,1 0-1,-1 0 1,1 1-1,0-1 0,1 0 1,8-2 247,8-1 270,-16 4-589,-1-1 0,1 1 0,-1 0 0,0 0 1,1 0-1,-1 0 0,1 0 0,-1 0 0,0 1 0,1-1 0,-1 1 0,4 1 0,8 1 30,23 5 66,-27-5-60,0 0 0,18 1 0,166 0 224,-53-8-280,144 0 27,-275 4-38,60 3 110,-22 1 218,72-4 1,-39-1-278,37-5-26,-36 1-11,-16 3-1,117-2 3,-163 4-16,143-1 16,-62 2-10,-46 0 1,71 6 14,-91-5-13,99 4 3,-102-6-8,-1-2 0,40-7 0,51-4 41,-119 13-42,13 0 24,0 0 1,28 6 0,-7-2-965,-10-2-3355,-18-2 1637</inkml:trace>
  <inkml:trace contextRef="#ctx0" brushRef="#br0" timeOffset="476.3">8597 714 7954,'58'-2'5542,"38"2"-4446,-83 1-1096,-1 1 0,1 0 0,-1 1 0,0 0 0,0 1-1,0 1 1,19 9 0,-28-12-15,0-1 1,0 1-1,0 0 0,-1 0 1,1 0-1,-1 1 0,1-1 0,-1 0 1,0 1-1,0-1 0,0 1 1,0 0-1,0 0 0,-1 0 0,1 0 1,-1 0-1,0 0 0,1 4 0,-1-4-5,-1 0-1,0-1 1,0 1-1,0 0 0,0 0 1,0 0-1,0-1 0,-1 1 1,1 0-1,-1 0 1,0-1-1,0 1 0,0-1 1,0 1-1,0-1 0,-1 1 1,1-1-1,-1 0 1,0 1-1,1-1 0,-4 3 1,-4 3 38,0-1 0,0-1 0,0 1 0,0-1 1,-1-1-1,-14 6 0,-65 20-99,75-27-5,9-2-206,0-1 0,0 0 0,-7 1 1,-19-2-1718</inkml:trace>
  <inkml:trace contextRef="#ctx0" brushRef="#br0" timeOffset="1312.45">6409 140 8650,'6'4'1440,"-2"1"-200,-9 6-535,1 8-329,2 11-296,-10-3-24,2 4-16,-7 3-16,-9 0 16,6 1 8,0 2-24,0-3-8,6-8-32,5-1-40,4-12-464,-1-2-577,7-7-1359,1-9-1769</inkml:trace>
  <inkml:trace contextRef="#ctx0" brushRef="#br0" timeOffset="1677.77">6374 176 6921,'23'-2'1146,"0"-2"0,36-11-1,-51 13-999,16-5 1210,43-21 1,-24 9-599,-38 17-750,-1 0 0,1 0-1,0 1 1,-1 0 0,1 0 0,0 1 0,0-1 0,0 1-1,-1 0 1,1 0 0,0 0 0,0 1 0,0 0 0,5 1-1,-4 0 3,-6-2-7,1 0 0,0 0 0,-1 0-1,1 0 1,-1 0 0,1 0 0,0 0-1,-1 0 1,1 1 0,-1-1 0,1 0 0,-1 1-1,1-1 1,-1 0 0,1 1 0,-1-1-1,1 0 1,-1 1 0,1-1 0,-1 1 0,0-1-1,1 1 1,-1-1 0,0 1 0,1-1-1,-1 1 1,0-1 0,0 1 0,1 0 0,-1 0-1,0 0 5,0 1 0,0-1-1,0 1 1,0-1 0,-1 1-1,1-1 1,0 1 0,-1-1-1,1 1 1,-1-1 0,0 0-1,1 1 1,-1-1 0,0 0-1,0 0 1,0 1 0,0-1 0,0 0-1,0 0 1,-1 1 0,0 0-3,0 0 1,1-1 0,-1 1 0,1 0 0,0 0 0,-1 0 0,1 1 0,0-1 0,-1 3 0,2-5-65,0 1 0,0-1 0,0 0 1,-1 0-1,1 1 0,0-1 0,0 0 1,0 0-1,-1 0 0,1 1 0,0-1 0,0 0 1,0 0-1,-1 0 0,1 0 0,0 0 1,-1 0-1,1 1 0,0-1 0,0 0 0,-1 0 1,1 0-1,0 0 0,0 0 0,-1 0 1,1 0-1,-1 0 0</inkml:trace>
  <inkml:trace contextRef="#ctx0" brushRef="#br0" timeOffset="2031.23">6367 350 5745,'-3'3'1817,"5"-1"-721,1-2-480,14-1-160,-2-2-56,-7 0 80,10-4-120,-3 1-144,0 1-104,4-1 112,-7 2 65,2 3-129,4 1-152,-5 0-8,4 2-120,1 0-625,0-1-1887,1 1-1657</inkml:trace>
  <inkml:trace contextRef="#ctx0" brushRef="#br0" timeOffset="2417.79">6872 177 4369,'-7'2'3601,"9"5"-2881,0 0 248,-2 1-200,0 7-328,1 5-184,-2 3-8,-9 5-88,0 3-72,2-2-56,2 0-24,-4-2-208,4-4-792,3-9-2408</inkml:trace>
  <inkml:trace contextRef="#ctx0" brushRef="#br0" timeOffset="2892.87">6791 188 7994,'0'0'79,"1"0"0,-1-1 0,1 1-1,-1 0 1,1-1 0,-1 1 0,1 0 0,-1 0 0,1 0 0,-1 0 0,1 0 0,-1 0 0,1-1 0,0 1 0,0 0 0,0 1 25,0-1 0,0-1 0,-1 1 0,1 0 0,0 0 0,0 0 1,0 0-1,-1 0 0,1-1 0,0 1 0,1-1 0,5-3 218,1 1 0,-1 0-1,1 1 1,0 0 0,0 0-1,9-1 1,3 0 72,-15 3-262,1-1 0,-1 2 0,0-1-1,0 0 1,0 1 0,0 0 0,0 0 0,6 3-1,-2-2 14,-8-1-127,0-1 0,1 1 0,-1-1 0,0 1 0,0 0 0,0 0 0,0-1 0,0 1 0,0 0 0,0 0 0,0 0 0,0 0 0,0 0 0,-1 0 0,1 0 0,0 0 0,-1 1 0,1-1 0,-1 0 0,1 0 0,-1 1 1,1-1-1,-1 2 0,1 0-9,-1 0 1,1 1-1,-1-1 1,0 1 0,0-1-1,0 1 1,0-1-1,-2 4 1,-2 6-18,0 0 1,-1 0-1,-1 0 1,0-1-1,-9 13 1,12-19 2,0-1 0,0 1 0,1-1 0,-1 1 1,1 0-1,1 0 0,-1 0 0,0 9 0,2-12 2,-1 0 0,1 1 0,0-1 0,0 1 0,1-1 0,-1 1 0,1-1 0,0 0 0,0 1 0,0-1 0,0 0 0,0 0 0,1 1 0,0-1 0,-1 0 0,4 3 0,6 6-9,22 18 0,-30-27 12,3 1 3,-1 0-1,1 0 1,10 4 0,-11-6 0,0 1 0,0 0 1,-1 0-1,1 0 0,6 6 1,-8-6-1,0 0 0,-1 0 1,1 0-1,-1 0 1,0 0-1,0 0 1,0 1-1,3 5 1,-5-7-3,0-1 0,1 0 0,-1 1 0,0-1 0,0 1 0,0-1 0,0 0 0,0 1 0,0-1 0,0 1-1,-1-1 1,1 0 0,0 1 0,-1-1 0,1 0 0,-1 1 0,0-1 0,1 0 0,-1 0 0,0 0 0,0 1 0,1-1 0,-1 0 0,0 0 0,0 0 0,-2 1 0,0-1 3,0 1 0,0 0-1,0-1 1,0 1 0,0-1 0,0 0 0,0 0 0,-1 0 0,1-1 0,-5 1-1,1 0 3,-75 11 43,58-9-389,-48 1-1,49-4-202,-20 2-901</inkml:trace>
  <inkml:trace contextRef="#ctx0" brushRef="#br0" timeOffset="3285.41">6152 1 6497,'-2'-1'4929,"7"6"-4192,-2 2-153,-1 12-152,-2 10-208,3 22-184,1-1-24,-8 2-32,0 7-24,-9-3-680,-2-1-513,7-2-919,-6 2-841</inkml:trace>
  <inkml:trace contextRef="#ctx0" brushRef="#br0" timeOffset="3715.87">7239 55 8610,'2'-3'504,"2"3"24,-3 1 24,-1 4-240,-2 8-160,6 3-24,-4 8 96,-6 2 152,5 13 177,-6 9-49,3 9-280,0 3-144,-7 6-72,4-1-8,3-12-664,1-11-1001</inkml:trace>
  <inkml:trace contextRef="#ctx0" brushRef="#br0" timeOffset="4272.22">7424 216 11410,'-4'0'218,"0"-1"82,0 1 1,0 1-1,0-1 1,0 1-1,-7 1 1,10-2-297,1 0 0,0 0 0,0 0-1,0 0 1,-1 0 0,1 0 0,0 0 0,0 1 0,0-1 0,0 0 0,-1 0 0,1 0 0,0 0-1,0 0 1,0 0 0,0 0 0,-1 1 0,1-1 0,0 0 0,0 0 0,0 0 0,0 0 0,0 1-1,0-1 1,0 0 0,0 0 0,0 0 0,-1 0 0,1 1 0,4 4-17,13 3-117,-12-5 141,13 6-2,1 0 0,0-1 1,1 0-1,-1-2 0,27 6 0,-43-12-1,21 5 105,-24-4-106,1-1 1,0 0-1,0 0 1,0 1 0,-1-1-1,1 0 1,0 1-1,-1-1 1,1 1-1,0-1 1,-1 1 0,1-1-1,0 1 1,-1-1-1,1 1 1,-1 0 0,1-1-1,-1 1 1,1 0-1,-1 0 1,0-1-1,1 1 1,-1 1 0,0-1-2,0-1 0,0 1 0,0 0 0,0-1 0,0 1-1,0-1 1,-1 1 0,1 0 0,0-1 0,0 1 0,-1-1 0,1 1 0,0-1 0,-1 1 0,1-1 0,0 1 0,-1-1 0,1 0 0,-2 1 0,-11 8 61,10-7-49,-28 13 36,0 0 0,-47 13 0,48-17-287,26-10-740,3-2 161,6-4-818,5 0-900</inkml:trace>
  <inkml:trace contextRef="#ctx0" brushRef="#br0" timeOffset="4686.25">7668 225 7050,'-1'0'72,"-3"-1"541,0 1 1,-1-1-1,1 1 0,0-1 1,0 2-1,-1-1 1,1 0-1,-7 2 1,11-2-611,0 0 0,0 0 1,0 0-1,0 0 1,-1 0-1,1 1 0,0-1 1,0 0-1,0 0 0,0 0 1,0 0-1,0 0 1,-1 0-1,1 1 0,0-1 1,0 0-1,0 0 0,0 0 1,0 0-1,0 1 0,0-1 1,0 0-1,0 0 1,0 0-1,0 0 0,0 1 1,0-1-1,0 0 0,0 0 1,0 0-1,0 0 1,0 1-1,0-1 0,0 0 1,0 0-1,0 0 0,0 0 1,0 1-1,1-1 0,-1 0 1,0 0-1,0 0 1,0 0-1,0 0 0,0 1 1,0-1-1,1 0 0,-1 0 1,7 7-36,-7-7 43,12 8-5,0 0 12,-5-2 16,0 0 0,1-1 1,-1 0-1,14 6 0,-10-5 13,-6-3-40,1 0 0,-1 0 0,0 1-1,0-1 1,7 9 0,-11-12-8,0 1 0,0 0 0,-1 0 0,1 0 0,0 0 0,-1 0 0,1 1 1,-1-1-1,0 0 0,1 0 0,-1 0 0,0 0 0,1 1 0,-1-1 0,0 2 0,0-2 2,-1 0-1,1 0 0,0 1 0,-1-1 0,1 0 0,-1 1 0,1-1 0,-1 0 0,0 0 1,1 0-1,-1 0 0,0 0 0,0 0 0,0 0 0,0 0 0,0 0 0,-1 1 0,-19 14 19,-2 0-1,-31 15 0,11-6-83,39-22 17,1-1-332,1 0 0,-1-1 0,0 1 0,0-1-1,0 0 1,-4 1 0,-6-1-3461</inkml:trace>
  <inkml:trace contextRef="#ctx0" brushRef="#br0" timeOffset="5086.61">7831 571 7682,'0'0'119,"1"0"0,-1 1 0,1-1 0,-1 0 0,0 0 0,1 0 0,-1 0-1,1-1 1,-1 1 0,1 0 0,-1 0 0,1 0 0,-1 0 0,0 0 0,1 0 0,-1-1 0,1 1 0,-1 0 0,1-1 0,11-7 69,-6 3-28,49-29-111,-6-7-44,-27 21 14,53-54 340,-5 3 276,-41 43-291,-15 16-269,-8 10-39,-6 2-33,0 0 1,1 0-1,-1 0 1,0 0-1,0 0 1,0 0-1,0 1 1,0-1-1,0 0 1,1 0-1,-1 0 1,0 0-1,0 1 1,0-1-1,0 0 1,0 0-1,0 0 1,0 0-1,0 1 1,0-1-1,0 0 0,0 0 1,0 0-1,0 0 1,0 1-1,0-1 1,0 0-1,0 0 1,0 0-1,0 0 1,0 1-1,0-1 1,-1 0-1,0 6 64,-1-1-1,-1 0 1,1 0 0,-1 0-1,-4 7 1,-4 6 47,0 4-57,1 0 1,-10 30 0,-15 68-342,28-88-87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10T12:57:32.5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86 1399 2320,'-9'-1'660,"0"1"0,-15-5 0,18 4-255,-8-3 600,9 2-401,-1 1 1,1 0-1,0 0 1,-7 0 0,5 3 51,11 1-536,12 3-187,1-3 57,1 0 1,0-1-1,0-1 0,28-1 0,-20 0 11,10 0-1,149 5 48,-128 1-34,53 7-5,10 4-13,185 2 1,-165-20 3,-9 0 0,67 2 13,251 8 43,-141 16-15,61 4-39,-248-23-9,127 5-3,329 11 88,-546-20-58,447 30 133,-90-4-128,-33-23 3,-197-5-20,354 3 1,-228 6 12,-65 0-10,-58-5-9,302 3 12,-371-7-8,320-17 27,-26-14-8,-209 17-13,-9-1 0,289-11-4,-269 24-6,-54 2 11,22-5-4,193-1 7,-130 10-16,-64 2 5,-51-1-2,284 6 5,-202-9-2,-6 0-3,-44 2 0,152 9 8,-262-11-9,510 27 18,-357-33-23,-109 2 8,151-10-1,95-1 1,-218 12-5,140 4 0,-124 0 6,-7 0 4,102 1 42,-163-4-40,-34 0-80,2 0-180,0 0 0,-1-1 0,23-4 0,-14-1-3093</inkml:trace>
  <inkml:trace contextRef="#ctx0" brushRef="#br0" timeOffset="518.65">13657 1345 9050,'-32'14'563,"26"-8"3,6-6-554,0 0-1,0 0 0,0 0 0,0 0 1,0 0-1,0 0 0,0 1 0,0-1 1,0 0-1,0 0 0,0 0 0,0 0 1,0 0-1,0 0 0,0 0 0,1 1 1,-1-1-1,0 0 0,0 0 0,0 0 1,0 0-1,0 0 0,0 0 0,0 0 0,0 0 1,0 0-1,0 0 0,1 1 0,-1-1 1,0 0-1,0 0 0,0 0 0,0 0 1,0 0-1,2 0 7,-1 1-1,1-1 1,0 0 0,-1 1-1,1-1 1,-1 0 0,4 0-1,6-2-14,0 1-1,12-5 1,2 0 5,127-12 32,-129 16-35,-1 2-1,1 0 1,-1 2 0,35 6-1,-39-4 1,-1 1 0,1 0 0,-1 2 0,-1 0 0,1 0 0,16 12 0,-26-15 0,0 1 1,-1 0-1,1 1 1,-1-1-1,0 1 1,0 0 0,8 11-1,-12-13 0,0 0-1,0 0 1,0 0-1,0 0 1,0 0 0,-1 0-1,0 0 1,0 0 0,0 0-1,0 1 1,-1-1-1,1 0 1,-1 1 0,0-1-1,0 1 1,-2 5-1,0-3 8,0 0 0,0-1 1,-1 1-1,0-1 0,-1 1 0,1-1 0,-6 7 0,-2 2 34,-21 20 1,14-19 3,0 0 0,-2-2 0,-25 16 0,45-30-49,-13 8-79,-1 0 0,1-1 0,-1 0 1,-26 8-1,37-15-1823</inkml:trace>
  <inkml:trace contextRef="#ctx0" brushRef="#br0" timeOffset="1365.16">15023 1247 8450,'-8'-1'155,"6"1"-52,-1-1 0,0 1 0,0 0 0,0 0 0,1 0 0,-1 0 0,0 1-1,-4 0 1,7-1-74,-1 0-1,1 0 0,0 0 1,0 0-1,0 0 0,0 0 1,-1 0-1,1 0 0,0 0 1,0 0-1,0 1 0,0-1 0,0 0 1,-1 0-1,1 0 0,0 0 1,0 0-1,0 0 0,0 0 1,0 1-1,0-1 0,0 0 1,-1 0-1,1 0 0,0 0 1,0 0-1,0 1 0,0-1 0,0 0 1,0 0-1,0 0 0,0 0 1,0 1-1,0-1 0,0 0 1,0 0-1,0 0 0,0 0 1,0 1-1,0-1 0,0 0 1,0 0-1,0 0 0,0 0 0,0 0 1,0 1-1,0-1 0,1 0 1,-1 0-1,0 0 0,0 0 1,0 1-1,8 5 401,-7-5-385,2 1-33,-1 0 0,0-1 1,1 1-1,-1-1 0,1 0 0,-1 0 0,1 1 0,0-2 1,-1 1-1,1 0 0,0 0 0,0-1 0,-1 0 0,1 1 1,0-1-1,0 0 0,0-1 0,4 0 0,2 0-1,-1-1 0,1-1 0,-1 1 0,1-2 0,9-4-1,39-26 23,-52 30-29,194-134 94,-179 124-77,-1-1 1,-1 0-1,-1-1 1,31-37 0,-35 35 8,0 0 1,-1-1-1,-1 0 1,13-34-1,-21 45 2,0-1 0,0 0-1,-1 0 1,0 0-1,-1 0 1,1 0 0,-2 0-1,0 0 1,0 0-1,0 0 1,-1-1 0,-1 1-1,-4-17 1,5 22 47,-1 0 0,0-1 0,0 1 0,0 0 1,-1 0-1,1 0 0,-1 0 0,0 1 0,0-1 0,0 1 1,-1 0-1,1-1 0,-1 1 0,1 1 0,-9-6 0,7 6-2,0 1-1,0-1 0,1 0 0,-1 1 0,0 0 1,0 0-1,0 1 0,0 0 0,0-1 0,0 2 1,0-1-1,0 0 0,0 1 0,0 0 0,-8 3 1,2 0-56,-1 0 0,0 1 1,1 1-1,0 0 0,1 0 1,-1 1-1,1 1 0,0-1 1,-10 12-1,2 0-25,1 1 0,0 1 0,-19 33 1,4 0-14,3 1 1,1 2 0,4 0-1,2 2 1,-16 68 0,-32 222 5,60-282-106,4 1 0,2-1 0,8 105 1,21 20-197,-17-134 338,-6-48-17,-1-8-4,-1 0 1,1 0-1,-1 0 0,0 0 0,1 0 0,-1 0 0,0 0 0,0 0 1,0 1-1,-1-1 0,1 0 0,0 0 0,-1 0 0,1 0 0,-1 0 1,0 0-1,0 0 0,-2 3 0,3-4-5,-1 0 1,0 0-1,0 0 0,0 0 0,-1 0 1,1 0-1,0 0 0,0-1 1,0 1-1,-1 0 0,1-1 0,0 1 1,-1-1-1,1 1 0,0-1 1,-1 1-1,1-1 0,-1 0 0,1 0 1,-1 0-1,1 0 0,-1 0 1,1 0-1,0 0 0,-1-1 0,-1 1 1,-3-2-96,1 0 1,-1-1 0,1 1 0,-1-1-1,-5-4 1,-42-28-495,-21-12 132,51 33 394,1 0 1,-36-31-1,-16-24 79,70 65-14,-5-4 3,-10-12 0,16 18-4,1-1 0,0 0 0,0 0 0,1 0 0,-1 0-1,1 0 1,-1 0 0,-1-6 0,3 8-1,0 0-1,0 0 1,0 0 0,0 0-1,0 0 1,0 0-1,0 0 1,0 1-1,1-1 1,-1 0-1,0 0 1,1 0 0,-1 0-1,0 0 1,1 1-1,-1-1 1,1 0-1,-1 0 1,1 1-1,-1-1 1,1 0 0,0 1-1,-1-1 1,2 0-1,2-2 1,0 0-1,1 0 1,5-2-1,-5 2 10,20-9 232,0 1 0,45-12 1,56-7 520,-101 24-725,59-11 66,126-32-2423,-165 35-1557</inkml:trace>
  <inkml:trace contextRef="#ctx0" brushRef="#br0" timeOffset="3138.03">1294 597 720,'-7'4'810,"3"-2"-302,5 5-347,-1-7-160,0 0-1,-1 1 0,1-1 1,0 0-1,0 1 0,0-1 1,0 0-1,0 1 0,0-1 1,0 0-1,-1 1 1,1-1-1,0 0 0,0 1 1,0-1-1,-1 0 0,1 1 1,0-1-1,0 0 0,-1 0 1,1 1-1,0-1 1,-1 0-1,1 0 0,0 0 1,-1 1-1,1-1 0,0 0 1,-1 0-1,1 0 0,0 0 0,0 0 1,0 0-1,0 0 0,-1 0 0,1 0 1,0 1-1,0-1 0,0 0 0,0 0 1,0 0-1,0 0 0,-1 0 1,1 0-1,0 1 0,0-1 0,0 0 1,0 0-1,0 0 0,0 0 0,0 1 1,0-1-1,0 0 0,0 0 0,2 3 3,-1-2 48,-3 1 182,1-1-179,1-1 125,-1 0 1,1 0 0,0 0-1,-1 0 1,1 0 0,-1 0 0,1 0-1,0 0 1,-1 0 0,1 0-1,0 0 1,-1 0 0,1 0-1,0 0 1,-1 0 0,1 0 0,0 0-1,-1 0 1,1-1 0,-2 1-202,3 1 556,0 2-502,2 0 472,-2-3-443,-1 0 0,0 0 0,1 0 0,-1 0 0,1 0 1,-1 0-1,0 0 0,1 0 0,-1 0 0,0-1 0,1 1 0,-1 0 0,0 0 0,1 0 0,-1-1 0,0 1 0,1 0 0,-1-1 0,1 1 0,12-14 146,18-22 0,-20 22-197,1 0 1,16-14-1,-10 11 3,0-1 1,-2 0 0,24-34-1,-37 48-11,0 1 0,0 0 0,6-6 0,7-7 1,-12 11-3,0 1 2,-1-1-1,1 1 0,0 0 0,0 0 1,7-6-1,-4 5-3,-5 4 1,-1-1-1,1 1 1,-1 0 0,1-1-1,0 1 1,0 0-1,0 0 1,-1 0 0,1 1-1,0-1 1,0 0-1,0 1 1,0-1 0,0 1-1,3 0 1,-5 0 1,1 0-1,-1 0 1,0 0 0,1 1-1,-1-1 1,0 0 0,0 1-1,1-1 1,-1 0 0,0 1-1,0-1 1,1 0 0,-1 1-1,0-1 1,0 0 0,0 1-1,0-1 1,1 0 0,-1 1-1,0-1 1,0 1 0,0-1-1,0 1 1,1 14 20,-1-12-16,0 10 9,0 0 0,-1 0 1,-3 15-1,-2 18 3,4 48 4,3-74-15,0-1 0,8 35 0,-8-51-4,-1-1-88,0 0 1,1-1 0,-1 1 0,1 0-1,-1 0 1,1 0 0,0 0-1,0-1 1,0 1 0,0 0 0,0 0-1,0-1 1,0 1 0,0-1-1,1 1 1,-1-1 0,2 2 0,10 1-3291</inkml:trace>
  <inkml:trace contextRef="#ctx0" brushRef="#br0" timeOffset="4335.2">450 377 2929,'1'-1'121,"0"0"1,0-1-1,-1 1 1,1-1-1,0 1 1,0-1-1,-1 1 1,1-1-1,-1 0 1,0 1-1,1-1 1,-1 1-1,0-4 1,1-4 897,-1 8-959,0 1-1,0-1 0,0 0 0,0 1 1,0-1-1,0 1 0,0-1 1,0 0-1,0 1 0,0-1 1,0 1-1,-1-1 0,1 0 0,0 1 1,0-1-1,-1 1 0,1-1 1,0 1-1,-1-1 0,0 0 1,0 0 19,0 0 0,0 1 0,0-1 0,-1 0 0,1 0 0,0 0 1,-1 1-1,-1-1 0,-3-1 142,-1 0 0,-13-1 0,15 2-104,-16-1 193,0 1-1,0 1 1,0 0-1,0 2 1,0 0-1,0 2 1,1 0-1,-1 1 1,1 1-1,0 1 1,-33 17-1,42-19-304,1 1 0,0 1 0,1-1-1,-1 2 1,-15 15 0,20-18-11,0 0 0,1 1 0,0 0 0,0-1 0,0 1 0,1 1 0,0-1 0,0 0 0,0 1 0,1 0 1,-2 8-1,3-8-4,0 1 1,0 0-1,0 0 1,1 0-1,1-1 1,-1 1-1,1 0 1,4 14-1,2 0 2,1-1-1,1-1 0,1 1 1,1-2-1,22 33 0,-27-45 8,0 1-1,1-1 1,-1-1 0,1 1-1,1-1 1,8 6 0,-11-9 0,0 0 1,0-1 0,0 1-1,1-1 1,-1 0 0,0-1 0,1 1-1,-1-1 1,1 0 0,0-1-1,-1 1 1,7-1 0,0-1 3,-1-1-1,1 0 1,0 0 0,-1-2 0,17-5 0,-6-1 12,37-20 1,-32 13-1,-1 0 0,0-2 0,-1-1 0,-2-1 0,24-26 1,-39 37-3,0-1 0,0 0 0,-1 0 0,7-17 1,-10 19 0,0 0 0,-1 0 1,0 0-1,-1-1 1,0 1-1,1-14 0,-3 14 6,0 1 0,-1-1 0,-1 1 0,1 0 0,-1-1-1,-1 1 1,1 0 0,-5-9 0,2 6-2,0 1 0,-1-1 0,0 1 0,-1 0 0,0 0 0,0 1 0,-1 0 0,0 0 0,-12-10 0,5 8-10,0 0 0,-1 1-1,0 0 1,0 1 0,-20-8 0,27 14 9,1 0 0,0 1 1,-1 0-1,1 0 1,-1 1-1,-16-1 0,20 2 1,0 0-1,0 0 0,0 1 0,0 0 0,0 0 0,0 0 0,0 1 0,0-1 1,1 1-1,-1 0 0,1 1 0,-1-1 0,-4 4 0,6-3-19,0 0-1,0-1 1,0 1 0,1 0-1,0 1 1,-1-1 0,1 0-1,0 1 1,-2 4-1,3-5 1,0-1 0,0 1 0,1 0-1,-1-1 1,0 1 0,1 0 0,0-1-1,-1 1 1,1 0 0,1 0 0,-1 0-1,0-1 1,0 1 0,2 3 0,5 8 2,-3-7 1,-4-7 1,0 0-1,0 0 1,0 0-1,0 0 1,1 1-1,-1-1 0,0 0 1,0 0-1,0 0 1,0 0-1,0 0 1,0 0-1,0 0 1,0 1-1,1-1 1,-1 0-1,0 0 1,0 0-1,0 0 1,0 0-1,0 0 1,1 0-1,-1 0 1,0 0-1,0 0 1,0 0-1,0 0 1,0 0-1,1 0 1,-1 0-1,0 0 1,0 0-1,0 0 0,0 0 1,0 0-1,1 0 1,-1 0-1,0 0 1,0 0-1,0 0 1,0 0-1,0 0 1,1-1-1,-1 1 1,0 0-1,0 0 1,0 0-1,0 0 1,0 0-1,0 0 1,0 0-1,0-1 1,1 1-1,-1 0 1,0 0-1,0 0 1,3-6 36,-15 307-7,-16-5 38,28-294-70,-8 90 34,8-76-54,0-1-1,1 1 1,5 25-1,-5-39-68,-1 0 0,1 0 0,-1 0 0,1 0 0,0 0 0,2 2 0,6 8-1291</inkml:trace>
  <inkml:trace contextRef="#ctx0" brushRef="#br0" timeOffset="6240.72">1441 1464 2040,'0'1'203,"0"-1"0,0 1 1,0-1-1,0 1 0,0-1 0,1 0 0,-1 1 0,0-1 0,0 1 0,0-1 0,0 1 0,0-1 0,1 0 0,-1 1 0,0-1 0,0 1 0,1-1 0,-1 0 0,0 1 0,1-1 0,9 11 898,-5-6-560,-5-4-506,1-1 0,-1 1 0,1-1 0,-1 1 0,1-1-1,0 1 1,-1-1 0,1 0 0,0 1 0,-1-1 0,1 0 0,0 0 0,0 1 0,-1-1 0,1 0 0,1 0 0,4 2 171,-1 0-22,0 0 1,9 5 0,-10-4-98,1 0-1,-1-1 1,1 0 0,5 2 0,32 6 203,49 5 0,-68-10-226,0 0-1,-1 1 1,39 16 0,63 38 230,-73-35-179,36 16 169,128 40 0,78 29 147,65 24-294,-217-84-119,150 40 70,-156-50-13,-107-32-64,199 67 38,-74-27-29,2-10-8,0 0-12,123 47 8,-116-34-8,160 70 18,-219-78 5,87 23 19,-15-5-7,236 84 15,-158-52 20,-164-51 23,141 63 77,-171-82-155,293 106 59,-293-111-73,166 47 8,-24 0 6,11 2 3,138 33 51,-97-25-34,92 32-11,71 22-1,-280-97-23,57 13 1,82 18 6,87 53 18,-204-61-17,95 44 11,-227-89-15,46 19 4,138 35 0,-58-25-6,57 12 2,-9-3 7,-127-28-4,43 13 8,67 39 18,-128-49-4,75 37 85,-122-56-98,0 1 0,-1 0-1,8 6 1,-13-9-3,1 1 0,-1-1-1,0 0 1,0 1 0,0 0 0,0-1-1,0 1 1,0 0 0,-1 0-1,0 0 1,2 5 0,-3-7-21,1 0 0,-1 0 0,0 0 0,0 0 1,0 0-1,0-1 0,0 1 0,0 0 0,0 0 0,-1 0 1,1 0-1,0 0 0,-1 1 0,0-1-617</inkml:trace>
  <inkml:trace contextRef="#ctx0" brushRef="#br0" timeOffset="7444.07">10340 1413 3009,'-1'-3'446,"0"0"0,0 1 0,1-1 0,-1 1 0,1-1 0,0 0 0,0-3 1,-1-5 38,1 10-388,0-1-1,0 0 1,0 0 0,0 1 0,1-1-1,-1-2 1,1 3 47,-1 0 0,0-1 1,1 1-1,-1 0 0,0 0 0,0-1 0,0 1 0,0 0 1,0-1-1,-1-1 0,1 3-114,0 0 0,0-1 0,0 1 1,0 0-1,0 0 0,0 0 0,0 0 0,0-1 0,0 1 1,0 0-1,0 0 0,0 0 0,0 0 0,0-1 0,0 1 1,0 0-1,0 0 0,0 0 0,-1 0 0,1 0 0,0-1 0,0 1 1,0 0-1,0 0 0,0 0 0,0 0 0,-1 0 0,1 0 1,0 0-1,0 0 0,0 0 0,0-1 0,-1 1 0,1 0 0,0 0 1,0 0-1,0 0 0,0 0 0,-1 0 0,1 0 0,0 0 1,0 0-1,0 0 0,0 0 0,-1 0 0,1 0 0,0 1 1,0-1-1,0 0 0,0 0 0,-1 0 0,1 0 0,0 0 0,0 0 1,0 0-1,0 0 0,0 0 0,-1 1 0,1-1 0,0 0 1,-1 1 10,1 0 0,-1 0 0,1 0 1,-1-1-1,1 1 0,-1 0 1,1 0-1,-1 2 0,-4 17 169,2-7-124,1 0-1,-2 16 1,-9 182 33,8-104-78,2-42-78,4-52-524,0-10-859</inkml:trace>
  <inkml:trace contextRef="#ctx0" brushRef="#br0" timeOffset="13795.78">10283 278 2497,'-11'-6'4048,"17"27"-2226,-5-19-1815,1 0 0,-1 0 0,0 0 1,1 0-1,-1 0 0,1 0 0,0-1 0,-1 1 0,1-1 0,0 1 0,0-1 0,0 0 1,0 1-1,0-1 0,1 0 0,-1-1 0,0 1 0,0 0 0,1-1 0,-1 1 0,0-1 1,1 1-1,-1-1 0,0 0 0,1 0 0,-1 0 0,0-1 0,1 1 0,-1 0 1,0-1-1,1 0 0,2 0 0,-2-1-3,1 1 1,-1-1 0,0 0-1,0 0 1,0 0 0,6-6-1,16-19 27,-17 19-19,-2 1 17,0 0 0,-1-1 1,1 0-1,-2 0 0,1 0 1,-1 0-1,0-1 0,-1 1 1,0-1-1,3-15 0,-5 16 27,0 1 0,0-1 0,-1 0 0,0 0 0,0 0 0,-1 1 0,0-1 0,0 0 0,-1 1 0,0-1 0,0 1 0,-1-1 0,-4-7 0,5 11-15,0 1-1,0 0 1,0-1-1,-1 1 0,1 0 1,-1 0-1,0 0 1,0 1-1,0-1 1,0 1-1,0 0 0,-5-3 1,6 4-5,0 0 1,1 1-1,-1-1 0,0 0 1,0 1-1,0 0 1,0-1-1,1 1 0,-1 0 1,0 0-1,0 0 1,0 0-1,0 0 0,0 0 1,0 1-1,0-1 1,1 1-1,-1-1 0,0 1 1,0 0-1,1 0 1,-1 0-1,0 0 1,1 0-1,-1 0 0,-2 2 1,1 0-6,1-1 0,-1 1 0,1 0 0,0 0 0,0 0 0,0 0 0,0 0 1,1 0-1,-3 7 0,1-1 19,1 0 1,-2 19 0,-7 134 191,7-84-206,-3 27-2,-8 239-487,15-330 415,0 15-15,-4 32-1,4-58 61,0 0 1,-1 0-1,1-1 1,-1 1-1,0 0 0,0-1 1,0 1-1,0 0 0,0-1 1,-1 1-1,1-1 0,-1 0 1,1 1-1,-1-1 1,0 0-1,0 0 0,0 0 1,0 0-1,0 0 0,-1-1 1,1 1-1,-3 1 0,4-3 3,-1 0-1,1 1 1,0-1-1,-1 0 1,1 0-1,0 0 0,-1 0 1,1 0-1,0 0 1,-1 0-1,1 0 1,0 0-1,-1-1 0,1 1 1,0-1-1,0 1 1,-1-1-1,1 1 1,0-1-1,0 0 1,0 1-1,0-1 0,-1-1 1,-3-2 24,0 0 0,0 0 0,-6-8 0,-1-5-9,0-1-1,1 0 0,1 0 0,-10-23 1,8 11-40,-16-63 0,27 89 14,1 0-1,-1 0 0,1 0 1,-1 0-1,1 0 1,0 0-1,1 0 0,-1 0 1,1 0-1,0 0 1,0 0-1,0 0 0,2-4 1,-2 5 7,0 1 0,1-1 0,-1 1 0,1-1 0,0 1 0,0 0-1,0-1 1,0 1 0,0 0 0,0 1 0,0-1 0,1 0 0,-1 0 0,1 1 0,-1 0 0,1-1 0,-1 1 0,5-1 0,-4 1 18,1 0 0,0 0 1,0 1-1,0 0 0,0-1 0,1 1 0,-1 1 1,0-1-1,4 1 0,3 2-14,20 7-1,-24-7-41,13 4-811</inkml:trace>
  <inkml:trace contextRef="#ctx0" brushRef="#br0" timeOffset="14304">10574 433 6193,'-7'1'744,"5"5"417,-2 0 319,0 0-344,-2 2-304,6 8-535,4 4-49,10 14 296,5 4 120,-6 7-296,3 3-192,9-2-128,-5-6-16,0-9-16,-2-8-16,-2-12-616,2-2-808,-11-10-2737</inkml:trace>
  <inkml:trace contextRef="#ctx0" brushRef="#br0" timeOffset="14635.14">10478 878 3433,'-3'0'3560,"4"-1"-3103,12-11 1047,0-9 32,9-14-984,6-7-264,17-9-208,-3-5-32,8 0-32,0 1 0,-11 7-168,-2 6-816,-12 13-4377</inkml:trace>
  <inkml:trace contextRef="#ctx0" brushRef="#br0" timeOffset="15699.72">10325 1702 1240,'-5'-19'3279,"4"16"-2741,1 0 1,-1 0-1,0 0 1,0 0-1,-1-3 1,2 6-493,0 0 0,0 0 1,0-1-1,0 1 0,0 0 0,0 0 1,0 0-1,-1 0 0,1-1 1,0 1-1,0 0 0,0 0 1,0 0-1,0 0 0,0-1 0,-1 1 1,1 0-1,0 0 0,0 0 1,0 0-1,0 0 0,0 0 0,-1 0 1,1-1-1,0 1 0,0 0 1,0 0-1,-1 0 0,1 0 1,0 0-1,0 0 0,0 0 0,-1 0 1,1 0-1,0 0 0,0 0 1,0 0-1,-1 0 0,1 0 1,0 0-1,0 0 0,0 1 0,0-1 1,-1 0-1,1 0 0,0 0 1,0 0-1,0 0 0,0 0 1,-1 0-1,1 1 0,0-1 0,-1 1-30,1-1 0,-1 1-1,1 0 1,0-1 0,-1 1-1,1 0 1,-1 0 0,1 0 0,0-1-1,0 1 1,-1 2 0,2 76 531,0-22-492,3 43 2,0-11-32,-6-12-7,1 37 17,21 86 264,-13-137-180,3 13-70,-3-30-41,-3 0 0,-1 0 0,-4 54-1,-4-32-78,-22 99-1,21-134 65,1 0 0,1 0 0,2 1 0,3 51 0,1-72-1,0 0 1,1 0-1,6 19 0,17 35-105,2 3-662,-22-52 520,16 56-1687,-20-64 1386,0 1 0,0-1 1,-1 0-1,-1 1 0,0 13 0,-4-4-1009</inkml:trace>
  <inkml:trace contextRef="#ctx0" brushRef="#br0" timeOffset="16280.2">10231 3587 6113,'-2'10'439,"1"0"0,1 1 0,0-1-1,1 0 1,0 1 0,3 13 0,0 3 38,27 204 661,-27-203-903,1-1 1,1 0 0,1-1 0,15 37 0,-20-58-215,0 0 0,1 0 1,0 0-1,0-1 0,0 1 1,1-1-1,-1 0 0,1 0 1,0 0-1,0 0 0,1-1 1,-1 0-1,6 4 0,-9-7-8,-1 1 1,1-1-1,0 0 0,-1 1 0,1-1 0,0 0 0,-1 0 0,1 0 0,0 0 0,0 1 0,-1-1 1,1 0-1,0 0 0,0 0 0,-1 0 0,1-1 0,0 1 0,-1 0 0,1 0 0,0 0 1,0-1-1,-1 1 0,1 0 0,0-1 0,-1 1 0,1 0 0,-1-1 0,1 1 0,0-1 0,-1 1 1,1-1-1,-1 1 0,1-1 0,-1 1 0,1-1 0,-1 0 0,0 1 0,1-1 0,-1 0 1,1 0-1,1-5 34,0 1-1,0 0 1,-1-1 0,2-7 0,-2 8-72,10-74 67,-5 27-59,1-20-782,-3 17-1142,0-3-1359</inkml:trace>
  <inkml:trace contextRef="#ctx0" brushRef="#br0" timeOffset="17773">10079 2031 1896,'-2'4'478,"0"0"0,0-1 0,0 0 0,0 0 0,-1 1 0,-4 4 0,-2 1 903,8-8-908,0 0 1,0 1 0,0-1-1,1 0 1,-1 0 0,0 1-1,1-1 1,-2 3 0,2-4-424,0 0 1,1 2 1619,-1-2-1620,0 0 1,0 0 0,0 0-1,0 0 1,0 0-1,0 0 1,0 0 0,0 0-1,1 0 1,-1 0-1,0 0 1,0 0 0,0 0-1,7-4 240,-7 3-271,1 1 1,0-1-1,-1 1 1,1-1 0,-1 0-1,1 0 1,-1 1-1,1-1 1,-1 0-1,1 0 1,-1 1-1,0-1 1,1-1-1,3-7 35,9-5 9,-10 10-53,0 1 0,0-1 0,0 1 0,4-8 0,7-23 13,-11 24-13,8-15 0,53-79 52,-29 50-18,1-1 7,23-39 58,-57 89-71,1 0 0,-1 0 0,4-11 0,-4 11 141,-1 5 158,-2 9 192,0-5-498,0 0 1,0 0-1,0 0 1,0 0-1,1 0 1,-1 1 0,1 5-1,0-8-31,1 0 0,-1 0 0,1 0 0,-1 0 0,1 0 0,0 0 0,0 0 0,0 0 0,0 0 0,0 0 0,0-1 0,0 1 0,1 0 0,-1-1 0,0 1 0,1-1 0,2 2 0,0 0 5,1 0 1,-1-1 0,1 1 0,0-1 0,0 0-1,10 2 1,-1 0 10,-14-3-15,0-1-1,1 0 1,-1 1 0,1-1 0,-1 1 0,1-1 0,-1 1-1,0-1 1,0 0 0,1 1 0,-1 0 0,0-1 0,0 1-1,1-1 1,-1 1 0,0-1 0,0 1 0,0-1 0,0 1 0,0-1-1,0 1 1,0 0 0,0 15 1,0-14-5,-7 64-51,0 6 26,5 77 29,1-133 1,1-1 0,0 1 0,1-1 0,1 1 0,0-1-1,8 28 1,10 13 37,-20-56-38,0 0 0,0 0 0,0 0 0,0 1 0,0-1 0,0 0 0,0 0 0,0 0 0,0 0 0,0 0 0,0 0 0,0 0 0,0 0 0,0 0 0,0 0 0,0 0 0,0 0 0,0 0 0,0 0 1,0 1-1,0-1 0,0 0 0,0 0 0,0 0 0,0 0 0,0 0 0,0 0 0,0 0 0,0 0 0,0 0 0,0 0 0,0 0 0,1 0 0,-1 0 0,0 0 0,0 0 0,0 0 0,0 0 0,0 0 0,0 0 0,0 0 0,0 0 0,0 0 0,0 0 0,0 0 0,0 0 0,0 0 0,0 0 0,1 0 0,-1 0 0,0 0 0,0 0 0,0 0 0,0 0 0,0 0 0,0 0 0,0 0 0,0 0 0,0 0 0,0 0 0,0 0 0,0 0 0,0 0 1,0 0-1,1-7 39,-1 6-37,0 1 1,0-1 0,0 0 0,0 0 0,-1 0 0,1 0-1,0 0 1,0 0 0,-1 0 0,1 0 0,-1 0 0,1 0 0,-1 0-1,1 1 1,-2-2 0,1 1-5,1 0 0,-1 1 0,0-1 0,1 0 0,-1 0 1,0 0-1,1 0 0,-1 0 0,1 0 0,-1 0 0,1 1 0,-1-2 0,1 1 0,0 0 0,0 0 0,-1 0 0,1-1 0,0-25-22,-1 1 18,0 19 9,-1 0 1,0 0 0,0 0 0,-1 0-1,0 0 1,0 1 0,-1-1-1,1 1 1,-2 0 0,1 0-1,-1 0 1,1 1 0,-1 0 0,-9-8-1,6 7 9,1 1 1,-1-1-1,-1 1 0,1 1 0,-1-1 0,0 1 0,0 1 0,0 0 0,0 0 0,-16-2 0,-38-1 27,54 6-36,1 1 0,0-1 0,0 1 0,0 1 0,-13 3 0,16-3-12,-6 1-58,11-3 65,0 0 0,0 0 0,0 0 1,0 0-1,0 0 0,0 0 1,0 0-1,0 0 0,0 0 0,0 0 1,0 0-1,0 0 0,0 0 0,0 0 1,0 0-1,0 0 0,0 0 1,0 0-1,0 0 0,0 0 0,0 0 1,0 0-1,0 0 0,0 0 1,0 0-1,0 0 0,0 0 0,0 0 1,0 0-1,0 0 0,0 0 1,0 0-1,0-1 0,0 1 0,0 0 1,0 0-1,0 0 0,0 0 1,0 0-1,0 0 0,0 0 0,0 0 1,0 0-1,0 0 0,0 0 1,0 0-1,0 0 0,7-4-18,52-38-6,-27 18 18,-23 17 9,-1 1-1,0-1 1,0-1-1,0 0 1,-1 0-1,-1 0 1,11-17-1,-13 19 0,0-1 0,-1-1 1,0 1-1,-1 0 0,0-1 0,0 1 0,0-1 0,-1 0 0,0 1 1,0-1-1,-1-11 0,-1 14 0,1-3 3,0 0-1,-4-12 1,4 18-4,0 1 0,-1 0 0,1-1 0,0 1-1,-1 0 1,0-1 0,1 1 0,-1 0 0,1 0 0,-1 0 0,0 0 0,0 0-1,0 0 1,0 0 0,0 0 0,0 0 0,0 0 0,0 0 0,0 0-1,0 1 1,0-1 0,-2 0 0,2 1-2,1 0-1,-1 0 1,1 0-1,-1-1 1,0 1-1,1 1 0,-1-1 1,1 0-1,-1 0 1,1 0-1,-1 0 1,0 0-1,1 0 1,-1 1-1,1-1 1,-1 0-1,1 0 1,-1 1-1,1-1 1,-1 0-1,1 1 1,-1-1-1,1 1 1,-1-1-1,1 1 1,0-1-1,-1 1 1,1-1-1,0 1 1,-1 0-1,-1 2-19,1 0 0,-1 1 0,-1 5 0,3-8 19,-2 9-20,0-1 0,1 1 0,0-1 0,1 1 0,0 0 0,1-1 0,3 19 0,-3-20-244,1 0 0,1-1 0,-1 1 0,2-1 0,-1 1 0,1-1 0,5 8 1,12 17-4898</inkml:trace>
  <inkml:trace contextRef="#ctx0" brushRef="#br0" timeOffset="18829.76">10303 3830 6409,'-2'2'641,"1"0"-1,-1 0 0,1 0 1,-1 0-1,-1 4 1,3-3-521,-1 0 0,1 0 1,0 0-1,0 0 1,0 1-1,1-1 0,0 4 1,2 16 228,14 152 1120,-13-142-1362,14 70 66,-14-82-148,2 0-1,14 36 1,-17-53-18,-1 1 0,1 0 0,-1-1 0,1 0 0,7 8 1,-9-11 0,0 0 1,0 0-1,0 0 1,0 0 0,1 0-1,-1-1 1,0 1 0,0-1-1,1 1 1,-1 0-1,2 0 1,-2-1 4,0 0 0,0 0 0,-1 0 0,1 0-1,0 0 1,0 0 0,0-1 0,0 1 0,-1 0 0,1 0-1,0-1 1,0 1 0,0 0 0,-1-1 0,1 1 0,0-1 0,-1 1-1,1-1 1,0 1 0,0-1 0,2-2 29,0-1 1,0 1-1,-1 0 1,0-1-1,1 1 1,-1-1-1,-1 0 0,1 0 1,0 0-1,1-5 1,0-5 81,3-24 0,-6 35-114,4-45 233,-4-79-1,-1 66-149,0 16-59,2-7 70,-13-95 1,11 145-67,-3-15 382,4 17-409,0-1 0,0 1 1,0 0-1,0-1 0,0 1 0,0 0 0,-1-1 0,1 1 0,0 0 0,0 0 1,0-1-1,0 1 0,-1 0 0,1 0 0,0-1 0,0 1 0,-1 0 0,1 0 1,0-1-1,0 1 0,-1 0 0,1 0 0,0 0 0,-1 0 0,1 0 1,0-1-1,0 1 0,-1 0 0,1 0 0,0 0 0,-1 0 0,1 0 0,0 0 1,-1 0-1,1 0 0,0 0 0,-1 0 0,1 0 0,0 0 0,-1 1 0,0-1-10,0 1 0,0 0 0,0 0-1,1 0 1,-1 0 0,0 0-1,1 0 1,-1 0 0,0 0-1,1 1 1,0-1 0,-1 0-1,1 0 1,0 0 0,-1 1-1,1-1 1,0 2 0,-1 2 6,1-7-3,-1-1 0,1 0-1,-1 0 1,0 1 0,1-1-1,-1 0 1,0 1 0,-1-1-1,1 1 1,-3-5-1,3 6-1,0 1 0,1-1 0,-1 1 0,0-1-1,0 1 1,0-1 0,0 1 0,0-1 0,0 1-1,0 0 1,1 0 0,-1-1 0,0 1-1,0 0 1,0 0 0,0 0 0,0 0 0,0 0-1,-2 0 1,-21 6 10,19-5-12,2 0-60,-1 0-1,1-1 0,-1 0 1,1 1-1,-1-1 0,1 0 1,-7-1-1,10 1-4,0 0 0,-1 0 0,1 0 0,0 0 0,0 0 0,0 0 0,0 0 0,0 0 0,0 0 0,0 0 0,0 0 0,-1 0 0,1-1 0,0 1 0,0 0 0,0 0 1,0 0-1,0 0 0,0 0 0,0 0 0,0 0 0,0 0 0,0 0 0,-1 0 0,1 0 0,0 0 0,0 0 0,0-1 0,0 1 0,0 0 0,0 0 0,0 0 0,0 0 0,0 0 0,0 0 0,0 0 0,0 0 0,0-1 0,0 1 0,0 0 0,0 0 0,0 0 0,0 0 0,0 0 0,0 0 0,0 0 0,0 0 0,0-1 0,0 1 0</inkml:trace>
  <inkml:trace contextRef="#ctx0" brushRef="#br0" timeOffset="79484.45">1513 516 2016,'-5'-6'1933,"5"5"-1737,-1 0-1,0 0 1,1 0-1,-1 0 1,0 0-1,0 1 1,1-1-1,-1 0 1,0 0-1,0 1 0,0-1 1,0 0-1,0 1 1,0-1-1,0 1 1,-1-1-1,1 1-159,1 0 0,0 0 0,0 0 0,0 0 0,-1 0 0,1 0 0,0 0-1,0 0 1,0 0 0,-1 0 0,1 0 0,0 0 0,0 0 0,0-1 0,-1 1 0,1 0-1,0 0 1,0 0 0,0 0 0,0 0 0,-1-1 0,1 1 0,0 0 0,0 0 0,0 0 0,0 0-1,0-1 1,0 1 0,-1 0 0,1 0 0,0 0 0,0-1 0,0 1 0,1-10 734,8-7 120,-6 14-267,-1 6-259,-2 10 31,0-12-352,-13 205 660,12 202-616,16-1-20,-19-169-6,2-218-73,2-10-196,0 1 1,-2-1-1,1 1 0,-1-1 0,-4 12 0,3-12-564,0 0-1,1 0 1,-2 17 0,4-23 423,-3 19-2297</inkml:trace>
  <inkml:trace contextRef="#ctx0" brushRef="#br0" timeOffset="80941.53">1458 2430 1448,'0'-3'356,"-1"1"0,1 0 0,-1 0 0,0 0 0,1 0 0,-1 0 0,0 0 0,0 0 0,-1 0 0,1 0 0,0 0 0,-1 1 0,-2-4 0,2 4-99,1 0 0,-1 0-1,0 0 1,1 0 0,-1 0-1,0 1 1,0-1-1,0 0 1,0 1 0,0 0-1,0-1 1,0 1-1,0 0 1,0 0 0,-3 1-1,-1-1 52,0 0-1,0 1 1,1 0-1,-1 0 1,0 1-1,1 0 1,0 0-1,-8 3 1,9-3-282,2-1-12,0 0 0,0 0-1,0 0 1,0 0 0,0 1-1,0-1 1,0 1 0,1-1-1,-1 1 1,0-1 0,1 1 0,-1 0-1,1 0 1,-3 4 0,-9 17 303,9-17-235,0 0-1,1 0 1,0 1-1,0-1 1,-2 9-1,3-5-41,0 0 0,0 0-1,1 1 1,1-1 0,0 0-1,0 0 1,1 0-1,2 14 1,0-12-25,1 1 1,0-1-1,1 0 0,0 0 1,0 0-1,9 12 0,-5-9-15,1-1 0,0 0 0,1 0 0,21 21 0,-29-32-7,1 0 1,0 1-1,1-1 0,-1 0 1,0-1-1,1 1 1,-1-1-1,1 0 1,0 0-1,0-1 0,0 1 1,0-1-1,0 0 1,0 0-1,0-1 1,0 1-1,0-1 0,1 0 1,-1-1-1,6 0 1,-3-2-26,1 1 1,-1-1-1,-1-1 0,1 1 1,0-1-1,-1-1 0,0 1 1,0-1-1,0-1 0,-1 1 1,8-9-1,-1 0 9,0-1-1,-1-1 1,18-30-1,-25 36 28,0-1-1,0 0 0,-1 0 1,0 0-1,2-14 0,-1-1 15,1-32 0,-5 45-9,0 1 0,-1-1 0,-1 1-1,0-1 1,-1 1 0,-5-22 0,-30-61 43,34 88-47,-2-6 5,0 2 0,-1-1-1,-1 0 1,0 1 0,-1 0 0,0 1 0,0 0-1,-15-14 1,20 22-6,0 0 1,0 0-1,0 0 1,0 0-1,0 0 0,0 0 1,0 1-1,-1-1 1,1 1-1,-1 0 0,-6-1 1,4 2 2,1-1 0,-1 1-1,1 1 1,-1-1 0,1 1 0,0 0 0,-7 2 0,6-1-5,0 0 1,1 0-1,-1 1 0,1 0 0,-1 0 0,1 0 1,0 1-1,-5 3 0,-3 6-7,-16 18-1,18-18-447,0-1 0,2 2-1,-16 26 1,5 4-2396</inkml:trace>
  <inkml:trace contextRef="#ctx0" brushRef="#br0" timeOffset="81940.98">1503 3094 1856,'-3'1'4626,"3"-1"-4538,-1 5 1688,0 8-912,11 563 2495,-14-238-2719,0 4-582,0-237-41,-1 145 14,5-248-31,6 136-1,-3-109-7,2 1 0,13 47 1,-16-71-113,1 2-31,-3-1-497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1:13.7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4 13 1280,'-2'-3'3211,"2"2"-3167,0 1 0,0 0 0,0 0 0,0 0-1,0 0 1,0 0 0,0 0 0,1 0 0,-1-1-1,0 1 1,0 0 0,0 0 0,0 0 0,0 0 0,0 0-1,0-1 1,0 1 0,0 0 0,0 0 0,0 0-1,0 0 1,0 0 0,0-1 0,0 1 0,0 0 0,0 0-1,0 0 1,0 0 0,0 0 0,0-1 0,-1 1-1,1 0 1,0 0 0,0 0 0,0 0 0,0 0 0,0 0-1,0 0 1,0-1 0,-1 0 1142,1-2-83,-6 4 709,1 2-1302,4-3-463,0 0 0,0 1 1,0-1-1,0 1 1,0-1-1,0 1 0,0-1 1,0 1-1,1 0 0,-1-1 1,0 1-1,0 0 0,1 0 1,-2 1-1,-61 79 168,45-61-194,-24 37 1,38-50-20,-1 1 0,1 0 1,0 0-1,1 0 0,0 0 0,0 1 0,1-1 0,-3 18 1,5-24 14,0-1 0,0 1 0,0-1 0,0 1 0,0-1 0,1 1 0,-1-1 1,0 1-1,1-1 0,-1 0 0,1 1 0,-1-1 0,1 0 0,0 1 0,-1-1 0,1 0 1,0 0-1,0 1 0,0-1 0,0 0 0,0 0 0,0 0 0,0 0 0,2 0 1,0 1 28,0 0 1,0-1 0,1 0 0,-1 0 0,0 0-1,1 0 1,-1 0 0,0-1 0,6 1 0,2-1-40,-1-1-1,1 0 1,0-1 0,0 0 0,0 0 0,-1-1 0,11-5 0,22-4-2532,-19 7-87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10T12:57:59.0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8 115 1000,'0'0'41,"0"0"-1,0 0 1,0-1-1,0 1 1,0 0-1,0 0 1,0 0-1,0 0 0,0 0 1,-1 0-1,1 0 1,0 0-1,0 0 1,0-1-1,0 1 1,0 0-1,0 0 1,0 0-1,0 0 1,0 0-1,0 0 1,-1 0-1,1 0 1,0 0-1,0 0 1,0 0-1,0 0 1,0 0-1,0 0 0,0 0 1,0 0-1,-1 0 1,1 0-1,0 0 1,0 0-1,0 0 1,0 0-1,0 0 1,0 0-1,0 0 1,-1 0-1,1 0 1,0 0-1,0 0 25,-1 0 0,1 0 0,0 1 0,-1-1 0,1 0 0,0 0 0,-1 0 0,1-1 1,0 1-1,-1 0 0,1 0 0,0 0 0,-1 0 0,1 0 0,0 0 0,0 0 0,-1-1 0,1 1 0,0 0 0,-1 0 0,1 0 0,0-1 0,0 1 0,-1 0 0,1 0 0,0-1 0,0 1 0,-1-1-8,1 1 0,0-1-1,-1 1 1,1 0-1,0-1 1,-1 1 0,1 0-1,-1-1 1,1 1 0,0 0-1,-1 0 1,1-1 0,-1 1-1,1 0 1,-1 0-1,1 0 1,-1 0 0,1 0-1,-1-1 1,1 1 0,-1 0-1,0 0 1,-8-3 193,3 1 58,6 2-241,0 0 0,-1 0 0,1 0 0,0 0 0,0 0-1,0 0 1,-1 0 0,1 0 0,0 0 0,0 0 0,-1 0 0,1 0 0,0 0 0,0-1 0,0 1-1,-1 0 1,1 0 0,0 0 0,0 0 0,0 0 0,0-1 0,-1 1 0,1 0 0,0 0 0,0 0-1,0 0 1,0-1 0,-1 1 0,1-1-30,0 1 1,-1 0-1,1 0 0,-1-1 1,1 1-1,-1 0 0,1 0 0,-1 0 1,1-1-1,-1 1 0,1 0 1,-1 0-1,1 0 0,-1 0 1,1 0-1,-1 0 0,1 0 0,-2 0 1,1 1-10,1-1 1,-1 0 0,0 0-1,0 0 1,0 0 0,0-1-1,0 1 1,0 0 0,1 0-1,-1 0 1,0-1-1,0 1 1,0 0 0,1-1-1,-2 0 1,1 0 0,0 1 0,0-1-1,0 1 1,0-1 0,0 1-1,0-1 1,0 1 0,1-1 0,-1 1-1,-1 0 1,1 0 0,-1-1 0,-9-2 527,7 1-399,1 0 0,-1 1 0,0-1 0,1 1 0,-1 0 0,0 1 0,-4-2 0,2 2 125,0-1 0,-9-4 1,9 4-206,1-1 1,-1 1-1,1 0 1,-1 0-1,0 0 1,1 1-1,-1 0 1,0 0-1,0 1 1,1-1-1,-1 1 1,0 1 0,1-1-1,-10 4 1,-2 0 66,12-4-116,1 0-1,0 1 0,-1-1 0,1 1 0,-6 3 1,-1 2 3,-1 1 1,1 0 0,1 1-1,-1 0 1,1 1-1,1 0 1,0 0 0,1 1-1,-1 0 1,2 0 0,0 1-1,0 0 1,-6 17-1,13-26-27,-6 12 2,1 0-1,-3 19 0,7-29-6,1 0-1,-1-1 1,1 1-1,0 0 0,1-1 1,-1 1-1,1 0 0,0 0 1,0-1-1,0 1 0,0-1 1,3 5-1,4 10 1,-6-13-2,0 0-1,1-1 0,0 1 1,0-1-1,6 9 0,0-4 3,0-1-1,1 1 0,11 7 0,-17-14 2,1 0-1,-1 0 1,1 0 0,0-1 0,0 1 0,0-1 0,1-1 0,-1 1-1,0-1 1,8 1 0,-5-1 2,0-1 0,0 0-1,0-1 1,0 0 0,0 0-1,0-1 1,12-3 0,4-4 10,24-13 0,-9 4-3,-19 8-3,35-26 0,-43 28-2,-5 3-1,0-1 0,0 0 1,0 0-1,-1-1 0,0 0 1,0 0-1,0 0 0,-1-1 1,5-9-1,-10 16-2,1-1 0,0 0 0,0 1 0,-1-1 1,1 1-1,-1-1 0,0 0 0,1 0 0,-1 1 0,0-1 0,0 0 0,0 1 0,0-1 0,0 0 0,-1-2 0,1 0 2,-1 1-1,1-1 0,0 1 0,1-5 1,0-10-8,-2 9 1,1 2 5,-1-1 0,2 1 0,0-13 0,0 12 2,0 0-1,0 0 1,-1 0-1,0-1 1,-1 1-1,-3-16 0,4 22 0,-1 1 0,1-1-1,-1 0 1,0 0 0,0 1-1,0-1 1,0 0-1,0 1 1,0-1 0,0 1-1,-2-3 1,-17-12 18,2 2-4,15 10-8,-1 1 0,1 0 0,-1 0 0,0 0 0,0 0-1,-1 1 1,1 0 0,0-1 0,-1 2 0,0-1-1,1 0 1,-1 1 0,-7-1 0,2 1-6,-1 0 0,1 1 1,0 0-1,-1 1 0,1 0 1,0 0-1,-1 2 0,1-1 0,0 1 1,1 0-1,-1 1 0,0 0 1,-14 10-1,13-7-182,0 1-1,-15 15 1,-1 6-3977,14-15-482</inkml:trace>
  <inkml:trace contextRef="#ctx0" brushRef="#br0" timeOffset="428.39">15 608 1320,'-1'3'587,"0"0"0,0 0 1,0 0-1,0 0 0,-1 0 0,1-1 0,-1 1 0,-2 3 0,17-19 1013,22-29-1,52-67 118,-40 51-1145,-9 11-344,3 2-1,70-62 1,-1 16-160,-108 90-68,22-20 11,37-24 0,-47 36-10,-1 0-1,17-15 1,-29 22-7,0 1 1,1 0-1,-1-1 1,1 1-1,-1 0 1,1 0-1,-1 0 0,1 0 1,0 0-1,0 1 1,-1-1-1,4-1 1,-5 2-10,1 0 0,-1 0 0,0 0 0,0 0 1,0 0-1,0 0 0,0 0 0,0 0 0,0 0 0,0 0 1,0 0-1,1 0 0,-1 0 0,0 0 0,0 0 0,0 0 0,0 0 1,0 0-1,0 0 0,0 0 0,1 0 0,-1 0 0,0 0 1,0 0-1,0 0 0,0 0 0,0 0 0,0 0 0,0 0 1,0 0-1,0 0 0,1 0 0,-1 0 0,0 0 0,0 0 1,0 1-1,0-1 0,0 0 0,0 0 0,0 0 0,-3 7-1347,-8 8-1508</inkml:trace>
  <inkml:trace contextRef="#ctx0" brushRef="#br0" timeOffset="1600.33">796 518 2385,'-1'-2'945,"1"0"0,-1 1 0,0-1 0,0 1 0,0-1 0,-2-2 0,-8-5 1748,8 7-2396,-1 0 0,0 0 0,1 0-1,-1 1 1,-7-2 0,10 3-246,-1 0 0,1 0 0,0 0 1,-1 0-1,1 0 0,0 0 0,-1 0 1,1 0-1,0 1 0,-1-1 0,1 0 0,0 1 1,-3 0-1,-15 11 369,12-6-299,4-4-103,1 0-1,-1 1 0,1 0 0,0-1 0,0 1 1,0 0-1,0 0 0,-3 6 0,-9 12-29,12-18 10,0 0 0,-1 0 1,1 1-1,0-1 0,1 0 0,-1 1 0,1-1 0,-1 1 1,1-1-1,0 1 0,0 0 0,1 0 0,-1-1 0,1 1 0,0 0 1,0 0-1,1 6 0,-1-2-8,1 0 0,0 0 0,0 0 1,1 0-1,4 9 0,-6-16 5,1 1 0,-1-1 0,1 1-1,0-1 1,0 1 0,-1-1 0,1 1 0,0-1 0,0 0 0,1 0 0,-1 1-1,0-1 1,0 0 0,1 0 0,-1 0 0,0 0 0,1-1 0,-1 1 0,1 0-1,-1 0 1,1-1 0,-1 1 0,1-1 0,-1 0 0,1 1 0,0-1 0,-1 0-1,1 0 1,0 0 0,-1 0 0,1 0 0,2-1 0,0 0-2,0 0 1,0-1-1,0 0 1,1 0-1,-2 0 1,1 0 0,0-1-1,0 1 1,-1-1-1,1 0 1,3-4-1,-3 3 5,26-25-6,41-52-1,18-38 7,-56 73 2,12-12 4,-24 33 8,-1-2 0,23-38 0,-19 14 32,-24 50-35,1-1-1,0 0 1,0 0-1,-1 0 1,1 0-1,-1 1 1,0-1-1,0-3 0,0 5-4,0 0 0,0-1-1,0 1 1,0 0-1,0-1 1,0 1-1,0 0 1,0-1 0,0 1-1,0 0 1,-1-1-1,1 1 1,0 0-1,0 0 1,0-1 0,-1 1-1,1 0 1,0 0-1,0-1 1,-1 1-1,1 0 1,-1-1 2,0 1 1,1 0-1,-1 0 0,0 0 1,0 0-1,1-1 1,-1 1-1,0 0 0,0 0 1,1 0-1,-1 1 0,0-1 1,-1 0-1,-4 2 15,1 0-1,-1 0 0,1 1 0,0-1 1,0 1-1,0 0 0,0 1 1,0-1-1,1 1 0,-6 6 1,-5 5 38,-19 26 1,24-26-61,0 1-1,1 0 1,1 1 0,0 0 0,1 0-1,1 1 1,0 0 0,2 0 0,0 0 0,1 1-1,1-1 1,0 1 0,3 31 0,-1-43-3,1 1 0,0 0 0,0-1 0,6 15 0,-6-19 2,0-1 0,0 1 0,0-1 1,0 0-1,0 1 0,1-1 1,-1 0-1,1 0 0,0 0 1,-1 0-1,1-1 0,0 1 1,0 0-1,0-1 0,1 1 1,-1-1-1,0 0 0,4 2 1,-2-2-3,0 1 0,1-1 1,-1 0-1,1-1 0,-1 1 0,0-1 1,1 0-1,-1 0 0,1 0 1,-1-1-1,9-1 0,-6 0-2,-1-1-1,1 0 1,0 0 0,-1-1-1,1 1 1,8-8-1,-8 6-9,-1 0 0,1 0 0,-1-1 0,0 0 0,4-6 0,26-40-375,-34 47 383,1 1-1,-1-1 0,0 1 0,0-1 0,-1 0 0,1 0 0,-1 0 1,0 0-1,-1 0 0,1 0 0,-1 0 0,0 0 0,0 0 0,0 0 0,-1 0 1,-1-7-1,1 11 12,1 0 1,0 0-1,-1 0 0,0 0 1,1 0-1,-1 0 1,1 0-1,-1 0 0,0 0 1,0 0-1,0 0 1,1 1-1,-1-1 0,0 0 1,0 1-1,0-1 1,0 0-1,0 1 0,0-1 1,0 1-1,0 0 1,0-1-1,-1 1 0,1 0 1,-2-1-1,1 1 1,0 0 1,0 1-1,0-1 0,0 0 1,0 1-1,0-1 0,0 1 1,0-1-1,0 1 0,1 0 1,-1 0-1,0 0 0,0 0 1,-3 3-1,-56 49 10,53-45-4,1 0-1,-1 1 1,2 0-1,-1 1 0,-6 13 1,7-10 28,0 0 1,1 0 0,1 1-1,0 0 1,0 0 0,2 0 0,-2 20-1,4-30-38,0 1 0,0-1 0,0 1-1,1-1 1,0 0 0,-1 1 0,2-1 0,-1 0-1,0 1 1,1-1 0,0 0 0,0 0 0,3 3-1,-3-4-1,0 0 0,0 0 0,1-1 0,-1 1 0,1-1 0,0 0 0,-1 1 0,1-1-1,0 0 1,0-1 0,0 1 0,1-1 0,-1 1 0,0-1 0,1 0 0,5 1 0,-3-1-2,1-1 1,-1 1 0,1-1-1,-1 0 1,1-1 0,0 0-1,-1 0 1,0 0 0,12-4-1,-4-1-560,0 0 0,27-17 0,-2 0-1873</inkml:trace>
  <inkml:trace contextRef="#ctx0" brushRef="#br0" timeOffset="2071.47">1429 81 8826,'-3'18'696,"-5"5"400,0 12-56,4 8-215,-1 14-377,-1 9-96,-3 28-152,-2 10-64,1-8-88,1-11-32,5-17-56,4-13-24,5-26-984,3-12-1849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10T12:58:20.1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4 832 40,'2'-6'63,"-1"6"-62,-1 0 0,0-1-1,0 1 1,0 0 0,1 0 0,-1 0 0,0-1 0,0 1 0,0 0 0,0 0-1,0-1 1,0 1 0,1 0 0,-1 0 0,0-1 0,0 1 0,0 0-1,0-1 1,0 1 0,0 0 0,0 0 0,0-1 0,0 1 0,0 0 0,0-1-1,-1 1 1,1 0 0,0-1 0,0 1 1,0-1 0,0 1 0,0 0-1,0-1 1,0 1 0,0 0 0,1-1 0,-1 1 0,0 0-1,0 0 1,0-1 0,0 1 0,0 0 0,1-1 0,-1 1-1,0 0 1,0 0 0,1-1 0,-1 1 0,0 0 0,0 0-1,1 0 1,-1-1 0,0 1 0,1 0 0,-1 0 0,0 0 0,1-1-1,-1 1 28,1-1-1,-1 0 1,1 1-1,-1-1 1,0 0-1,0 0 1,1 1-1,-1-1 1,0 0-1,0 0 0,0 0 1,0 1-1,0-1 1,0 0-1,0 0 1,0 0-1,0 1 1,0-1-1,-1 0 1,1 0-1,0 0 1,-1-6 277,-6-15 2142,3 8 4356,5 32-5550,0-12-1110,-1-1 1,0 1-1,0 6 0,-2 17 212,1 0 0,3 31 1,1-5-224,20 278-7,-14-231-119,7 25 8,1 3 1,-12-55-9,3 29 1,-1-41 0,-2 70 1,-6 69 22,4-73-23,1 35-6,12 21 6,21 165-1,-12-135-4,-9-93 12,2 10-8,-5-5 5,9 123 22,-18-43-12,2 54-3,4 100-13,-1-29 12,-7-189-12,1 14-4,4 103 1,-5-204 6,0-38-4,-2 1 0,0 0 1,-1 0-1,-4 25 1,5-43-8,0 0 1,-1-1 0,1 1 0,0 0 0,-1 0 0,1 0 0,-1 0 0,1 0-1,-1-1 1,1 1 0,-1 0 0,1 0 0,-1-1 0,0 1 0,1 0-1,-1-1 1,0 1 0,0-1 0,-1 1 0,2-1-21,0 0 0,0 0 0,0 0 0,-1 0 0,1 0 0,0 0 0,0 0 0,0 0 0,-1 0 0,1 0 0,0 0 0,0 0 0,0 0 0,-1 0 0,1 0 0,0 0 0,0 0 0,0-1 0,0 1-1,0 0 1,-1 0 0,1 0 0,0 0 0,0 0 0,0-1 0,0 1 0,0 0 0,0 0 0,-1 0 0,1-1 0,0 1 0,0 0 0,0 0 0,0 0 0,0 0 0,0-1 0,0 1 0,0 0 0,0 0 0,0-1 0,0 1-94,-5-21-2818</inkml:trace>
  <inkml:trace contextRef="#ctx0" brushRef="#br0" timeOffset="746.78">1642 836 4625,'-20'4'678,"0"1"0,0 1 0,0 1 0,-19 10 0,30-13-497,6-2-59,-1-1 1,1 1-1,-1 0 1,1 0-1,0 1 0,0-1 1,-4 5-1,-3 4 342,1 0 1,-11 18-1,16-23-421,1 0 0,0 0 0,1 0 0,0 0 1,0 0-1,0 0 0,-2 13 0,3-9-9,0-4-7,0 0-1,1 8 0,0-13-26,0-1-1,0 1 1,0-1-1,0 1 0,0-1 1,1 1-1,-1-1 1,0 1-1,0-1 0,0 0 1,1 1-1,-1-1 1,0 1-1,0-1 0,1 0 1,-1 1-1,0-1 0,1 0 1,-1 1-1,0-1 1,1 0-1,-1 0 0,1 1 1,-1-1-1,1 0 1,-1 0-1,0 0 0,1 1 1,-1-1-1,1 0 1,-1 0-1,1 0 0,-1 0 1,1 0-1,-1 0 1,1 0-1,0 0 0,1 0 0,-1-1-1,1 1 1,0 0-1,-1-1 1,1 1-1,-1-1 0,1 1 1,0-1-1,2-1 1,0-2 3,0 0 0,0 0 0,0 0 0,0 0 0,-1-1 0,0 0 0,5-8 0,-1 3 4,33-55 25,115-169 5,-100 161-16,86-115 61,-53 55 562,-85 130-334,-2 3-125,-1 5 102,-5 52 327,-1 35-496,9-52-134,1 1 0,2-1 1,17 59-1,-8-50-603,2-2-733</inkml:trace>
  <inkml:trace contextRef="#ctx0" brushRef="#br0" timeOffset="2687.27">1415 1475 1104,'0'0'39,"0"1"0,0-1-1,0 1 1,0-1 0,0 1-1,0-1 1,0 1 0,1-1-1,-1 1 1,0-1-1,0 0 1,0 1 0,1-1-1,-1 1 1,0-1 0,0 0-1,1 1 1,-1-1 0,0 0-1,1 1 1,-1-1 0,0 0-1,1 1 1,-1-1 0,0 0-1,1 0 1,-1 0 0,1 1-1,-1-1 1,1 0 0,-1 0-1,1 0 1,16 5 1131,-8-4-780,0-1-1,0 0 0,0-1 1,-1 0-1,17-4 1,2 0 118,0 2-213,1 2 1,0 0 0,0 2 0,35 5 0,109 26 84,-130-24-314,1-2 0,49 1 0,90-8 440,-176 1-490,266-10 272,-131 5-215,45 0-38,-51 6-25,115-1 11,166-6-20,33 2 70,-252 4 7,579-20 36,-266 14-80,-227 5-4,-251 0-28,509-11 28,-318 0-39,278-9 10,147 31 26,-487-5-29,328-4 2,-254-16 0,-114 6 0,388-22-7,-10 19 423,-380 10-299,-73 1-96,499-13 120,-325 4-214,470-15 1206,-45 53-816,-348-13-217,-3-22-50,13-8 0,121-14-2,68 1-15,-281 24 31,-158 4-193,152-9-1668,-193 8-2776</inkml:trace>
  <inkml:trace contextRef="#ctx0" brushRef="#br0" timeOffset="3220.42">13886 1021 6129,'-10'-3'168,"-27"-4"881,33 7-789,0 0 0,0 0-1,0 0 1,1 0 0,-1 1 0,0-1 0,-6 3 0,5-2-19,2 0 7,9 3-143,37 20 169,24 13 162,-41-25-331,9 5 121,66 23-1,-44-25-144,70 10 0,60-3-40,-75-10 3,-96-10-33,-1 0 12,-1-1 1,1 2-1,0 0 0,-1 1 0,15 6 1,-27-10-15,-1 1 0,0-1 1,0 1-1,0 0 0,0-1 1,0 1-1,0 0 1,0-1-1,0 1 0,0 0 1,0 1-1,0-1 11,-1-1 0,0 1-1,0-1 1,1 1 0,-1-1 0,0 1-1,0 0 1,0-1 0,0 1-1,0-1 1,0 1 0,0-1 0,0 1-1,0 0 1,0-1 0,0 1 0,0 1-1,-1 0 58,-1 1-1,1-1 1,0 1-1,-1-1 0,0 0 1,1 0-1,-1 0 1,0 1-1,-4 2 1,-23 18 156,-32 22 0,28-22-191,-163 98-138,111-76-2450,55-29-2714</inkml:trace>
  <inkml:trace contextRef="#ctx0" brushRef="#br0" timeOffset="4840.99">14770 1881 5185,'-7'5'417,"1"0"-1,0-1 1,1 2-1,-1-1 1,1 1 0,0-1-1,1 2 1,-1-1-1,1 0 1,-3 9-1,6-14-353,1 0-1,-1 0 0,1 0 0,-1 0 0,1 1 0,0-1 0,0 0 0,0 0 0,0 0 0,0 0 0,0 1 1,0 0-1,0-1-33,0-1 0,0 1 0,1 0 1,-1-1-1,0 1 0,0-1 1,1 1-1,-1 0 0,0-1 0,1 1 1,-1-1-1,1 1 0,-1-1 0,1 0 1,-1 1-1,1-1 0,0 1 0,1 0 7,0 0 0,0-1-1,0 1 1,0-1-1,0 1 1,0-1 0,1 0-1,-1 0 1,0 0-1,0 0 1,0 0 0,0 0-1,4-1 1,5-2 12,0-1 1,0 1 0,0-2-1,0 1 1,15-11 0,48-35 33,-72 49-80,64-51 22,-2-3 1,-2-3-1,68-83 0,36-42 2,-104 124-15,13-12 6,-55 50-7,26-34 0,-40 45-5,1 0 1,-2 0 0,1 0-1,-1 0 1,-1-1 0,0 0-1,3-13 1,-7 23-3,1-2 11,0 0 1,-1 0-1,0 0 1,1-4-1,-1 7-9,0-1 0,0 1-1,-1-1 1,1 1-1,0-1 1,0 1 0,0-1-1,0 1 1,0-1-1,-1 1 1,1 0 0,0-1-1,0 1 1,-1-1-1,1 1 1,0 0 0,-1-1-1,1 1 1,-1 0-1,1-1 1,0 1 0,-1 0-1,1-1 1,-1 1-1,1 0 1,0 0 0,-1 0-1,1-1 1,-2 1-1,0 0 13,-1-1 0,0 1-1,0 0 1,0 0-1,0 0 1,0 0 0,1 1-1,-1-1 1,-3 2 0,-3 1 40,0 0 1,-11 6-1,-18 9 77,2 3 0,0 1 0,-41 34 0,51-34-115,1 1 0,0 1 0,2 1 0,-32 45 0,30-32-19,-36 78-1,-2 45-18,56-143 13,2 1 0,0 0 0,1 0 0,1 0 0,1 1 0,1 31 1,1-45-6,0 0 1,1-1 0,0 1 0,0 0 0,1-1 0,-1 1 0,1-1 0,0 0 0,5 8 0,-6-10 1,1-1 0,0 0 0,-1 0 0,1-1 0,0 1 0,0 0 0,0 0 0,0-1 0,0 1 0,1-1 0,-1 0 0,0 0 0,1 0 0,-1 0 0,0 0 0,1 0 0,-1 0 0,1-1 0,0 0 0,-1 1 0,4-1 0,0 0-11,1 0 1,-1-1-1,1 0 1,-1 0-1,12-4 1,29-13-23,-25 7 40,0-1 0,37-27 0,33-38 60,-83 69-38,0-1 0,0 0-1,-1 0 1,8-12 0,-13 17-4,-2 2-6,1 0 0,-1 0 0,0 0 0,0 0 0,1-3 0,-2 5-5,0-1 0,1 0 1,-1 1-1,0-1 1,0 0-1,0 1 1,0-1-1,0 0 1,0 1-1,0-1 1,-1 0-1,1 1 1,0-1-1,0 0 0,0 1 1,-1-1-1,1 0 1,0 1-1,-1-1 1,1 1-1,-1-1 1,0 0-1,-1-1 26,0 0 0,0 0 0,0 0 0,-1 0 0,1 1 0,-1-1-1,1 1 1,-1-1 0,0 1 0,1 0 0,-1 0 0,0 0 0,0 1 0,0-1 0,0 1 0,1-1 0,-1 1-1,0 0 1,0 0 0,0 0 0,0 1 0,0-1 0,0 1 0,-3 0 0,-1 1-22,1 0 0,0 0 0,0 1 0,0 0 0,1 0 0,-1 0 0,0 1 0,1-1 0,0 1 0,-7 7 0,7-5-14,1 0 0,-1 0 1,1 1-1,0-1 0,0 1 0,1 0 0,0 0 0,-4 14 0,3-4-3,0-1 0,-2 34 0,5-41 3,1 0-1,0 1 1,1-1-1,0 0 1,0 0-1,1 1 0,0-1 1,1 0-1,4 11 1,-5-17-4,-1 1-1,1-1 1,0 0 0,0 0 0,0 0-1,1 0 1,-1 0 0,0-1 0,1 1-1,0-1 1,0 0 0,0 1-1,0-1 1,0 0 0,0-1 0,0 1-1,1-1 1,-1 1 0,1-1 0,-1 0-1,1 0 1,-1 0 0,1-1 0,0 0-1,-1 1 1,7-1 0,1-2-14,1 1 0,0-2-1,0 1 1,-1-2 0,0 1 0,0-2 0,0 1 0,0-1 0,-1-1-1,18-12 1,-22 13 17,1 0 0,-1 0-1,0-1 1,0 0 0,-1 0 0,0-1-1,0 1 1,0-1 0,3-8 0,-6 10 12,0 0 1,0 1 0,0-1-1,-1 0 1,0 0 0,0 0-1,0 0 1,-1 0 0,0 0-1,0 0 1,0 0 0,0 0-1,-1 0 1,0 0 0,-2-8-1,-1 2 29,-1 0 0,0 1 1,-1 0-1,-12-17 0,2 2 48,15 24-77,-2-5 46,0 1 0,-7-7 0,9 10-28,-1 1 0,0-1-1,1 1 1,-1 0 0,0 0 0,0-1 0,0 1-1,0 0 1,-4-1 0,0 0 39,0 1 1,0 0-1,1 0 0,-7 0 0,10 0-31,-1 1-1,1 0 1,0 0 0,-1 1-1,1-1 1,0 0-1,-1 1 1,1 0-1,0-1 1,0 1-1,0 0 1,-1 0-1,1 0 1,-2 2 0,2-1-18,0 0 0,0 0 1,0 0-1,1 1 1,-1-1-1,0 1 1,1-1-1,0 1 1,0-1-1,0 1 0,0 0 1,0 0-1,0-1 1,1 1-1,-1 0 1,1 0-1,0 3 1,0 5 20,0 0 0,1 0 0,3 13 0,-3-16-39,1 1 1,1-1-1,-1 0 1,1 0-1,1-1 0,-1 1 1,1-1-1,6 9 1,-6-11-1,0 0 0,0 0 0,0-1-1,1 1 1,0-1 0,0 0 0,0-1 0,0 1 0,0-1 0,1 0-1,10 4 1,-7-4 1,0-1 1,0 0-1,0-1 0,0 0 0,1 0 1,-1-1-1,0 0 0,0-1 0,1 0 1,-1 0-1,0-1 0,0 0 0,10-4 0,-2 0 13,-1-1 0,1 0-1,-1-2 1,-1 0-1,28-20 1,-27 16 4,-1 0-1,-1-1 1,15-18 0,-21 22-1,-1 0 0,0 0 1,-1-1-1,0 0 0,0 0 1,4-15-1,-8 20 4,-1 0-1,0 1 1,0-1 0,0 0 0,-1 0-1,1 0 1,-2 1 0,1-1-1,-2-10 1,1 14-6,1-1 0,-1 0-1,0 0 1,0 0 0,0 1-1,0-1 1,-1 0 0,1 1 0,-1-1-1,1 1 1,-1 0 0,0-1-1,0 1 1,0 0 0,0 0 0,0 0-1,-1 0 1,1 1 0,-1-1-1,-3-1 1,4 2 2,0 0 1,0 1-1,0-1 1,0 1-1,1 0 1,-1-1-1,0 1 0,-1 0 1,1 0-1,0 0 1,0 1-1,1-1 0,-1 0 1,0 1-1,0-1 1,0 1-1,0 0 1,0 0-1,0 0 0,1 0 1,-1 0-1,-2 1 1,0 1 23,1 0 0,-1 1 0,1-1 0,0 1 0,0-1 0,0 1 0,0 0 0,-3 8 0,-3 7-39,1 0 1,2 0 0,0 1 0,0 0-1,2 1 1,-2 24 0,2 6-27,4 69 1,30 164-766,-26-260 681,9 50-122,-6-38 202,3 53 0,-10-80 42,0 1 1,0-1-1,-1 1 1,-2 9 0,1-14 1,1 0 1,0-1-1,-1 1 1,0-1-1,0 1 1,0-1 0,-1 0-1,1 0 1,-6 7-1,4-7 34,-1 0-1,1 0 1,-1-1-1,1 1 1,-1-1-1,0 0 1,0 0-1,-1-1 1,1 1-1,-1-1 1,1 0-1,-1-1 1,0 1-1,1-1 1,-1 0-1,0-1 1,0 1-1,0-1 1,-6-1-1,-1 0 33,1-1 0,0 0 0,0-1 0,0-1 0,0 0 0,1 0-1,-1-1 1,-12-8 0,13 7-127,0-1-1,1-1 0,0 0 0,0 0 1,1-1-1,0-1 0,1 1 0,0-1 1,0-1-1,1 1 0,0-1 0,1-1 1,0 1-1,1-1 0,0 0 0,1 0 1,0 0-1,1-1 0,1 1 1,0-1-1,0 0 0,2 0 0,-1 0 1,2 1-1,-1-1 0,5-18 0,-2 14-528,1 1-1,1-1 1,1 0-1,0 1 0,1 0 1,10-16-1,24-26-5219,-40 57 5644</inkml:trace>
  <inkml:trace contextRef="#ctx0" brushRef="#br0" timeOffset="5396.68">16309 1384 10210,'0'0'13,"0"0"1,0 0-1,-1 0 0,1-1 1,0 1-1,0 0 0,-1 0 0,1 0 1,0 0-1,0 0 0,0 0 1,-1 0-1,1 0 0,0-1 0,0 1 1,0 0-1,-1 0 0,1 0 1,0 0-1,0-1 0,0 1 0,0 0 1,-1-1-1,6-3 331,2 0-283,6-7 78,14-16 0,-7 7-53,-15 15-52,44-44 378,-41 40-234,-1 0-1,0 0 1,-1 0-1,7-13 1,-12 19-63,0 0 1,0-1-1,0 1 1,0 0-1,0-1 0,-1 1 1,1-1-1,-1 1 1,0-1-1,0 1 0,0-1 1,-1 1-1,0-6 0,0 7-48,1 0 0,-1 0 0,0 1 0,1-1 0,-1 0 0,0 1 0,0-1 0,0 1 0,0-1 0,0 1 0,0 0 0,-1-1 0,1 1 0,0 0 0,-1 0 0,1 0 0,-1 0 0,1 0 0,-1 0 0,1 0 0,-1 1 0,0-1 0,1 0 0,-1 1 0,0-1 0,0 1 0,0 0 0,1 0 0,-4-1 0,1 2-45,-1-1 1,1 1 0,-1-1-1,1 1 1,0 1-1,-1-1 1,1 1 0,0-1-1,0 1 1,0 0-1,0 1 1,-5 3-1,-4 4-8,0 1 0,-12 13 0,14-13-3,0 2 1,1-1-1,-12 20 1,8-7-18,-12 28 0,12-23-8,-15 58 0,0 55-4,29-139 18,-13 76-331,-3 139 0,16-139-897,17 132 0,-6-149 527,23 74 0,-23-104 712,4 19 289,-13-44-134,-1-6-55,-1 0 1,1 0-1,-1 0 1,0 0 0,1 0-1,-1 0 1,0 0-1,0 1 1,-1-1 0,1 2-1,0-3-79,0-1 0,0 0 0,-1 0 0,1 0 0,0 1 0,0-1 0,0 0 1,0 0-1,0 1 0,0-1 0,-1 0 0,1 0 0,0 0 0,0 0 0,0 1 0,0-1 0,-1 0 0,1 0 0,0 0 0,0 0 0,-1 0 0,1 0 0,0 1 0,0-1 0,0 0 0,-1 0 0,1 0 0,0 0 0,0 0 0,-1 0 0,1 0 0,0 0 0,0 0 0,-1 0 0,1 0 0,0 0 0,-1-1 0,-10-2 362,9 2-244,-2-1-20,-1-1 1,1 1-1,0-1 1,-1 0 0,1 0-1,-6-7 1,-19-24 76,20 23-132,-3-5-41,0-1 0,0-1 0,2 0 1,-14-31-1,19 34-41,0 1 0,0-1 0,1-1-1,1 1 1,1 0 0,-1-29 0,3 37-1,0 0 1,0 0-1,1 0 0,0 1 0,1-1 1,0 0-1,0 1 0,3-7 0,-3 8-2,1 0-1,0 0 0,0 1 1,0-1-1,1 1 1,-1 0-1,1 0 0,0 0 1,0 1-1,7-6 1,5 0-27,0 0 0,0 0 0,34-11 0,55-11-1056,-42 16-1999</inkml:trace>
  <inkml:trace contextRef="#ctx0" brushRef="#br0" timeOffset="9684.27">1829 1683 376,'-3'0'327,"-10"-2"271,13 2-565,0 0 0,0 0-1,0 0 1,-1 0 0,1 0-1,0 0 1,0 0 0,-1 0-1,1 0 1,0 0 0,0 0-1,-1 0 1,1 0 0,0 0-1,0 0 1,0 0 0,-1 0 0,1 1-1,0-1 1,0 0 0,0 0-1,-1 0 1,1 0 0,0 0-1,0 1 1,0-1 0,0 0-1,-1 0 1,1 0 0,0 1-1,0-1 1,0 0 0,0 0-1,0 0 1,0 1 0,-4-2 1930,4 1-1938,0 0 0,0 0 0,0 0 0,0 0 0,0 0 0,0 0 0,0 1 0,0-1 0,0 0 0,0 0 0,0 0 0,0 0 0,0 0 0,0 0 0,0 0 0,0 0 1,0 0-1,0 0 0,0 0 0,0 0 0,0 0 0,0 0 0,0 0 0,0 0 0,0 0 0,0 0 0,0 0 0,0 0 0,0 0 0,0 0 0,0 0 0,0 0 0,0 1 0,0-1 0,0 0 0,0 0 0,0 0 0,0 0 0,0 0 0,0 0 0,0 0 0,0 0 0,0 0 0,0 0 0,0 0 0,0 0 0,0 0 0,-1 0 0,1 0 1,0 0-1,0 0 0,0 0 0,0 0 0,0 0 0,0 0 0,0 0 0,0 0 0,0 0 0,0 0 0,0 0 0,0 0 0,0 0 0,0 0 0,0 0 0,0 0-12,0 0 0,0 0 1,0 0-1,0 0 0,0 0 0,1 0 1,-1 0-1,0 0 0,0 0 1,0 0-1,0 0 0,0 0 0,0 0 1,0 0-1,1 0 0,-1 0 0,0 0 1,0 0-1,0 0 0,0 0 0,0 0 1,0 0-1,1 0 0,-1 0 0,0 0 1,0 0-1,0 0 0,0 0 0,0 0 1,0 0-1,0 0 0,0 0 0,1 0 1,-1 0-1,0-1 0,0 1 0,0 0 1,0 2 222,0 0-181,0-3 22,0 1-66,0 0 1,1 0-1,-1 0 0,0 0 1,0 0-1,0 0 0,0 0 0,0 1 1,0-1-1,0 0 0,0 0 1,0 0-1,0 0 0,0 0 1,0 0-1,0 0 0,0 0 1,0 0-1,0 0 0,1 0 1,-1 0-1,0 0 0,0 0 1,0 0-1,0 0 0,0 0 1,0 0-1,0 0 0,0 0 1,0 0-1,0 0 0,0 0 0,1 0 1,-1 0-1,0 0 0,0 0 1,0 0-1,0 0 0,0 0 1,0 0-1,0 0 0,0 0 1,0 0-1,0 0 0,0 0 1,0 0-1,1 0 0,-1 0 1,0-1-1,0 1 0,0 0 1,0 0-1,0 0 0,0 0 1,0 0-1,0 0 0,0 0 0,0 0 1,0 0-1,0 0 0,0 0 1,0 0-1,0-1 0,0 1 1,0 0-1,0 0 0,0 0 1,0 0-1,0 0 0,0 1 826,0-1-823,0 0 0,0 1 0,0-1 1,0 0-1,0 0 0,0 0 0,0 1 0,0-1 1,1 0-1,-1 0 0,0 0 0,0 1 0,0-1 1,0 0-1,0 0 0,0 0 0,1 0 0,-1 1 1,0-1-1,0 0 0,0 0 0,0 0 0,1 0 1,-1 0-1,0 1 0,2-1 79,0 1 0,-1 0 0,1 0 0,0-1 0,0 1 0,0-1 1,0 0-1,-1 0 0,1 1 0,0-1 0,3 0 0,8 0 161,6 4 8,-7-1-128,13 0-1,-14-1-94,0 0 0,0 0-1,20 8 1,-18-5 104,28 5 1,-31-8-104,64 7 405,27-1-75,-30-5-276,44 2-18,-102-5-71,114-5 38,-78 1-31,36-5 15,11-4-2,109-1 1,-21 7-8,-37 1-6,-53-3-10,-12 0-2,162 3 346,-158 6-242,35 1-65,195 8 6,-246-6-40,21 0 54,80-5 206,22-2-113,-38 1-46,-111 5-54,66 11 0,128 28 106,-103-24-80,33 1 37,-102-13-51,53 15 48,-35-3-51,109 1 26,-85-9-16,109 9 213,64 3-151,-200-16-103,-11 1-2,42 1 24,8 0 33,-71-3-54,224 29 147,-160-14 217,80 13-110,108 20-157,-132-20-57,191 22-9,-353-53-60,40 5 23,79 22-1,13 10 0,36 6 6,-31-6-4,-65-15 11,-20-6 37,-38-11-40,-1 0 0,27 13 0,93 40 24,-2-5-40,-26-7 1,-14-4-5,110 43 185,-8 15-102,-151-71-80,83 42-1,-82-49 0,69 20-1,-76-29 11,0 1 0,58 31 1,128 89 298,-8 13-3,-215-144-324,50 37 38,99 94 0,-117-99-33,25 26 11,80 108 143,-49-69 36,-11-14-77,17 29-29,31 22-23,-34-26-15,-73-82-20,24 28 75,24 30 132,100 124-45,-119-126-153,-18-28-19,31 50 20,-57-90-30,10 23 0,4 11 5,32 65 19,-40-82-21,3-2 0,26 41 0,-24-43-9,-10-16 7,23 24-1,1 1 12,-5-2-12,17 25 35,-43-59-40,0 0-1,1 0 0,0 0 0,-1 0 1,1 0-1,6 3 0,-4-2 2,-5-4-3,-1-1-2,1 0 1,-1 0-1,1 1 1,-1-1 0,0 0-1,1 0 1,-1 1-1,0-1 1,1 0 0,-1 1-1,0-1 1,1 0-1,-1 1 1,0-1-1,0 0 1,1 1 0,-1-1-1,0 1 1,0-1-1,0 0 1,0 1 0,0-1-1,0 1 1,1-1-1,-1 0 1,0 1 0,0-1-1,0 1 1,0-1-1,0 1 1,-1 0-1,1-1-8,0 0 0,0 1 0,0-1-1,0 0 1,0 0 0,0 1 0,0-1-1,0 0 1,0 0 0,0 1-1,0-1 1,0 0 0,0 1 0,0-1-1,1 0 1,-1 0 0,0 1 0,0-1-1,0 0 1,0 0 0,0 1-1,1-1 1,-1 0 0,0 0 0,0 0-1,0 1 1,1-1 0,-1 0-1,0 0 1,0 0 0,1 0 0,-1 1-1,1-1-14,-1 0-1,0 0 1,1 1-1,-1-1 1,0 0-1,1 1 1,-1-1-1,0 0 1,0 1-1,1-1 1,-1 0-1,0 1 1,0-1-1,1 0 1,-1 1-1,0-1 1,0 1-1,0-1 1,0 1-1,0-1 1,1 1-148,-1 0 0,0 0 0,0 0 1,1-1-1,-1 1 0,0 0 0,1 0 1,-1-1-1,1 1 0,-1 0 0,1-1 0,-1 1 1,1-1-1,-1 1 0,1-1 0,0 1 1,-1-1-1,1 1 0,0-1 0,1 1 1,5 1-2628</inkml:trace>
  <inkml:trace contextRef="#ctx0" brushRef="#br0" timeOffset="11814.99">316 418 2433,'-1'0'117,"1"0"1,0 0 0,-1-1 0,1 1 0,0 0 0,-1-1 0,1 1 0,0 0 0,0-1 0,-1 1 0,1 0 0,0-1 0,0 1 0,0 0 0,-1-1 0,1 1 0,0-1 0,0 1 0,0 0 0,0-1 0,0 1 0,0-1 0,0 1 0,0-1 0,0 1 0,0-1 0,-1-6 2211,0 5-2132,1 0 1,-1 0-1,0 1 0,0-1 1,0 0-1,0 0 0,0 1 0,0-1 1,-1 0-1,1 1 0,0 0 1,-1-1-1,1 1 0,-1 0 1,0-1-1,1 1 0,-1 0 0,0 0 1,0 0-1,-2 0 0,-3-1 103,0 0 0,0 0 0,-1 1 0,-9 0 0,0-1-168,12 2-96,0-1 0,1 2 0,-1-1 0,0 0 0,0 1 0,-8 2 0,-30 13 302,39-15-308,-6 4 27,1-1 1,-1 1-1,1 1 1,-1 0-1,2 0 1,-14 12-1,17-14-57,1 1 0,0 0 0,0 0 0,0 0 0,0 0 0,1 1 0,0 0 0,0-1 0,1 1 0,-1 0 0,1 0 0,-2 12 0,2-10-11,1 0 0,0 1 0,1-1 0,-1 0 0,2 1 0,-1-1 0,1 1 0,0-1-1,1 0 1,0 1 0,5 12 0,1-2-5,2-1-1,-1 0 1,23 29 0,-23-37 9,0 1 1,0-1-1,1 0 1,1-1-1,-1-1 1,17 11-1,-23-16 6,0-1-1,0 0 0,1 0 0,-1-1 1,0 1-1,1-1 0,-1 0 0,1 0 1,0-1-1,-1 1 0,1-1 0,6 0 1,-5-1-1,0 0 1,0 0 0,1-1-1,-1 0 1,0 0 0,-1 0-1,1-1 1,6-3 0,0-2 6,-1 1 0,0-2 1,-1 0-1,0 0 0,0 0 1,-1-2-1,13-17 0,-4 2 35,15-29-1,-29 46-26,1 0-1,-1-1 0,-1 1 0,1-1 1,-2 0-1,0 0 0,2-12 1,-4 17-3,0-1 0,0 0 0,-1 0 0,0 1 0,0-1 0,0 0 0,-1 1 0,0-1 0,-2-4 0,-5-8 34,-13-21-1,14 26-23,4 5 14,-1 1 1,-1 0 0,1 0 0,-1 0 0,0 1 0,0 0 0,-1 0 0,-11-7 0,15 10-12,-1 1 0,1 0 1,-1 0-1,0 1 0,0-1 1,0 1-1,0 0 0,0 0 0,0 0 1,0 0-1,0 1 0,0 0 1,-1-1-1,1 2 0,0-1 1,0 0-1,0 1 0,0 0 0,-7 2 1,8-2-28,1 0 0,0 0 0,0 1 0,0-1 0,1 0 1,-1 1-1,0 0 0,0-1 0,1 1 0,-1 0 0,1 0 1,-1 0-1,1 0 0,0 0 0,0 0 0,0 0 0,0 0 1,0 1-1,1-1 0,-2 4 0,1 1-19,0 0 0,0 0 1,1 1-1,0-1 0,1 13 0,4 119-1,-5-96 27,2 183 28,-4-147-150,-18 105 0,18-170-132,1 0 1,1 1-1,2 18 0,-1-13-506,0-12-567,5 6-1537</inkml:trace>
  <inkml:trace contextRef="#ctx0" brushRef="#br0" timeOffset="62246.57">11293 1270 1984,'-6'-13'2232,"6"11"-1936,0 0 0,-1 1 0,1-1 0,-1 1 0,0 0 0,1-1 0,-1 1 0,0-1 0,0 1 0,0 0 0,0 0 0,-2-2 0,2 1-88,-1 1 0,1-1-1,0 1 1,-1-1-1,1 1 1,0-1-1,0 0 1,0 0 0,0 0-1,1 1 1,-1-1-1,0 0 1,1 0-1,-1 0 1,1 0 0,0 0-1,0 0 1,-1 0-1,2-3 1,-1 5-197,0 0 1,0 0-1,0 0 0,0 0 1,0 0-1,0 0 1,0-1-1,0 1 0,0 0 1,0 0-1,0 0 0,0 0 1,0 0-1,0 0 0,0 0 1,0 0-1,1 0 1,-1 0-1,0 0 0,0 0 1,0 0-1,0 0 0,0 0 1,0 0-1,0 0 0,0 0 1,0 0-1,0 0 1,0 0-1,1 0 0,-1 0 1,0 0-1,0 0 0,0 0 1,0 0-1,0 0 0,0 0 1,0 0-1,0 0 1,0 0-1,0 0 0,0 0 1,0 0-1,1 0 0,-1 0 1,0 1-1,0-1 1,0 0-1,0 0 0,0 0 1,0 0 13,1 1 0,-1-1 0,0 0 1,1 1-1,-1-1 0,0 1 1,0-1-1,1 0 0,-1 1 0,0-1 1,0 1-1,0-1 0,0 1 1,1-1-1,-1 1 0,0 0 0,1 25 115,0-1-1,-2 1 1,-1 0-1,-9 45 1,-5 39-84,15-105-46,1 1 1,-1-1-1,-2 7 0,5-20 5,-1-1 0,1 1 0,-2-1 0,1-10 0,1-11-3,-1 18-9,0 5 4,0-1 0,0 1 0,-1-1-1,-1-13 1,-3-6 4,3 23-9,0 5-17,-1 4-17,2 0 29,0 1 0,1 0 0,0 0 0,0-1 0,0 1 0,0-1 0,5 10 0,-6-14-89,1-1 0,0 1 0,-1 0 0,1-1 0,-1 1 0,1-1 0,0 1 0,0-1-1,-1 1 1,1-1 0,0 1 0,0-1 0,0 0 0,-1 1 0,2-1 0,5 1-4903</inkml:trace>
  <inkml:trace contextRef="#ctx0" brushRef="#br0" timeOffset="63031.56">11327 431 720,'1'0'132,"0"1"166,1 0 1,0 0 0,-1 1 0,1-1 0,-1 0 0,1 1 0,2 2-1,-4-4-197,0 1-1,0 0 1,1-1-1,-1 1 1,0 0-1,0 0 1,0-1-1,0 1 1,0 0-1,0 0 1,0-1-1,0 1 1,0 0-1,0 0 1,0-1-1,0 1 1,0 0-1,-1-1 1,1 1 0,0 0-1,-1 0 1,1-1-1,-1 2 1,-3 4 741,0 0 0,-7 8 0,7-9-36,0 1 0,0-1 0,-3 7 0,8-15-768,1 1 0,0-1 1,0 1-1,0 0 0,0 0 0,1 0 0,-1 0 0,1 0 1,-1 1-1,1-1 0,-1 1 0,1-1 0,0 1 0,4-1 0,16-9 22,-12 2-22,0 1 0,-1-2 1,15-15-1,0-1 4,-2 2-18,-1-1 1,20-30-1,31-62 40,-62 97-43,-1 0 0,-1 0 0,12-41 0,-20 57-6,0-1-1,-1 1 1,1-1-1,-1 1 0,0-1 1,-1-7-1,1 11 7,0 0-1,-1 1 0,1-1 1,0 0-1,-1 0 0,1 0 1,0 0-1,-1 0 1,1 0-1,-1 0 0,1 0 1,-1 1-1,0-1 0,1 0 1,-2 0-1,2 0 12,-1 1-1,0 0 1,0-1-1,1 1 1,-1 0-1,0 0 1,1 0-1,-1 0 1,0 0 0,0-1-1,1 1 1,-1 0-1,0 1 1,0-1-1,1 0 1,-1 0-1,0 0 1,0 0-1,1 1 1,-1-1-1,0 0 1,-1 1 0,-3 2-1,0 1 1,0-1 0,0 1 0,0 0 0,0 0 0,1 1-1,-7 9 1,2-3-32,1 1 0,1 1 0,0-1 0,1 1 0,-8 22 0,-15 72-21,28-105 21,-40 248-7,21 0-1916,19-249 1909,-4 145-1954,2-127 1555,3-19 411,0 0-1,0 0 1,0 1 0,0-1 0,0 0-1,0 0 1,0 0 0,0 0 0,0 1-1,0-1 1,0 0 0,0 0 0,0 0-1,0 1 1,-1-1 0,1 0-1,0 0 1,0 0 0,0 0 0,0 0-1,0 1 1,0-1 0,-1 0 0,1 0-1,0 0 1,0 0 0,0 0-1,0 0 1,-1 0 0,1 0 0,-3-3 21,-3-10-7,-5-19 1,-4-9 6,15 38-16,-32-66 78,26 58 53,0 0 0,-1 0 0,-15-19 0,13 21 135,1 0-1,-1 0 0,0 1 1,-1 1-1,-11-9 0,20 16-218,0-1 0,0 1 0,0-1 0,1 1 0,-1-1 0,0 1 0,0 0 0,0 0-1,0-1 1,0 1 0,0 0 0,0 0 0,0 0 0,0 0 0,-1 0 0,0 0 57,1 0-104,1 0 0,0 0 0,-1 0 0,1 0 0,0 0 0,-1 1 0,1-1-1,0 0 1,-1 0 0,1 0 0,0 0 0,0 0 0,-1 0 0,1 1 0,0-1 0,0 0 0,-1 0 0,1 0 0,0 1 0,0-1 0,-1 0 0,1 0 0,0 1 0,0-1 0,0 0 0,-1 0 0,1 1 0,0-1 0,0 0 0,0 1 0,0-1 0,0 0 0,0 0 0,0 1 0,0-1 0,0 0 0,0 1 0,0-1 0,0 0 0,0 1 0,0-1-1,0 0 1,0 1 0,0-1 0,0 0 0,1 1 0,5 15-18,-6-15 21,4 5 6,-1 0 0,2 0-1,-1 0 1,0-1-1,1 1 1,0-1 0,0 0-1,1-1 1,-1 1-1,1-1 1,0 0 0,0-1-1,1 1 1,9 3-1,-2-2-270,-1-1-1,1 0 0,0-1 0,0 0 1,0-2-1,20 1 0,0-1-2683</inkml:trace>
  <inkml:trace contextRef="#ctx0" brushRef="#br0" timeOffset="63402.36">11677 593 7674,'-1'-15'1008,"1"3"192,-2 2 168,1 4-247,1 7-601,3-1-200,1 9-40,1 9-8,6 14-136,5 4-72,2 2-32,0 1 8,6-1-16,3-7-8,4-11-8,-1-5 16,0-12-1000,-6-6-1209</inkml:trace>
  <inkml:trace contextRef="#ctx0" brushRef="#br0" timeOffset="63777.99">11688 800 8074,'-14'2'2936,"6"0"-2552,9-5 33,6-7 199,5-10-144,6-6-176,10-10-224,3-7-16,11-2-24,4-1-16,-4 3-8,-1 9-472,-10 16-2057,-12 5-2280</inkml:trace>
  <inkml:trace contextRef="#ctx0" brushRef="#br0" timeOffset="64217.55">11350 1528 2088,'0'0'56,"0"0"0,0 0 0,1-1 0,-1 1 0,0 0 0,0 0 0,1 0 0,-1 0 0,0 0 0,0 0 0,1 0 0,-1 0 0,0 0 0,0 0-1,1 0 1,-1 0 0,0 0 0,0 0 0,1 0 0,-1 0 0,0 0 0,0 0 0,1 0 0,-1 0 0,0 0 0,0 0 0,1 0 0,-1 0-1,0 1 1,0-1 0,0 0 0,1 0 0,-1 0 0,0 0 0,0 1 0,0-1 0,0 0 0,1 0 0,-1 0 0,0 1 0,0-1 0,0 0 0,0 0-1,0 1 1,0-1 0,0 0 0,1 0 0,-1 1 0,0-1 0,0 1 64,1 0 1,-1 0-1,0 0 0,1 1 1,-1-1-1,0 0 0,0 0 1,0 0-1,0 0 0,0 1 1,0-1-1,0 2 0,-3 4 158,2-5-212,1-1 0,-1 1 0,1 0 0,-1-1 0,1 1 0,0 0 0,-1 0 0,1-1 0,0 1 0,0 0 1,0 0-1,1 2 0,1 6 190,0-1-115,0-1 1,0 1-1,0 12 0,-2-20-139,7 132 563,3 48-329,-5-66-159,-1-46-46,6 111 37,-14-1-31,2-163-37,-2 28-27,2 46 0,8 34-87,-6-118 91,0 1-125,1 0-1,-1 1 0,1-1 1,0 0-1,1 0 1,0 0-1,0 0 1,3 7-1,-2-10-328,-1 0-1,1-1 1,3 5-1</inkml:trace>
  <inkml:trace contextRef="#ctx0" brushRef="#br0" timeOffset="64639.74">11301 2555 6169,'-4'2'494,"1"0"1,0 0-1,0 0 0,-5 6 0,6-7-400,1 1-1,0-1 1,0 1-1,0 0 1,0-1 0,0 1-1,1 0 1,-1-1-1,0 1 1,1 0 0,-1 0-1,1 3 1,-1 11 95,1 0 0,1 0 0,1 0 0,7 31 0,7 20-141,44 110 0,-22-99-24,-21-44-33,-17-34 9,0 0 1,0 1-1,0-1 0,1 0 1,-1 0-1,0 0 0,0 0 1,0 1-1,0-1 0,0 0 1,0 0-1,1 0 0,-1 0 1,0 0-1,0 0 0,0 1 1,0-1-1,1 0 0,-1 0 1,0 0-1,0 0 0,0 0 1,1 0-1,-1 0 0,0 0 1,0 0-1,0 0 0,1 0 1,-1 0-1,0 0 0,0 0 1,0 0-1,1 0 0,6-5 70,6-13 248,0-7 15,-2-2 0,0 0 0,13-53 0,28-112-1799,-33 112-1438</inkml:trace>
  <inkml:trace contextRef="#ctx0" brushRef="#br0" timeOffset="65138.97">11124 1653 3497,'-1'2'385,"-12"17"1826,13-18-2070,-1 0-1,0 0 0,1 0 1,-1 0-1,1 0 0,0 1 1,-1-1-1,1 0 1,0 0-1,0 1 0,0-1 1,0 0-1,0 0 0,0 1 1,0 1-1,1-3-112,-1 0 0,0 0 0,0 0 0,0 0 0,0 0 0,1 0 0,-1 0 0,0 0 1,0 0-1,0 0 0,0 0 0,1 0 0,-1 0 0,0 0 0,0 0 0,0 0 0,0 0 0,1 0 0,-1 0 0,0 0 0,0 0 0,0 0 0,0 0 0,0 0 0,1 0 0,-1-1 0,0 1 0,0 0 0,0 0 0,0 0 1,0 0-1,0 0 0,1-1 0,5-4 158,62-82 240,11-12-341,2 19 351,-73 73-304,-1 0 0,-1-1 0,1 0-1,6-12 1,-12 18-86,0 0 0,0 1 0,0-1 0,1 1-1,-1-1 1,1 1 0,-1 0 0,1 0 0,-1-1 0,1 1 0,0 0 0,0 0 0,-1 1-1,4-2 1,-2 1 1,0 0-1,1 1 0,-1-1 0,0 1 1,0 0-1,0 0 0,0 0 0,6 1 1,-3 0-33,-1 1 0,1-1 1,0 1-1,-1 0 1,1 1-1,-1-1 0,0 1 1,0 0-1,7 6 0,-2 1-7,0 0-1,-1 1 0,-1 0 0,0 0 0,9 17 1,-9-15 1,8 14-37,-3-4-198,2-1-1,19 24 1,-4-15-3063</inkml:trace>
  <inkml:trace contextRef="#ctx0" brushRef="#br0" timeOffset="66356.98">12236 1997 2192,'-7'-3'691,"1"1"-1,0-1 1,-1 1-1,0 0 0,1 1 1,-10-2-1,12 3-460,-1 0-1,0 0 0,1 0 0,-1 0 1,1 1-1,-1 0 0,1-1 1,-1 2-1,1-1 0,-8 3 0,3 1 3,-1 1-1,1-1 0,0 1 0,1 1 0,-12 10 0,10-8-126,5-5-85,0 1 0,0-1 1,0 1-1,1 1 0,0-1 0,-1 0 0,2 1 1,-1 0-1,1 0 0,-4 10 0,3-5-25,1 1-1,1-1 1,0 1-1,0 0 1,1-1-1,1 20 1,1-13-8,1 0-1,1 0 1,9 30 0,-5-26 0,0 0-1,2-1 1,11 21 0,-17-36 6,1 0 0,0 0 1,0 0-1,1 0 0,-1 0 1,1-1-1,1 0 0,-1 0 1,1 0-1,0-1 1,0 0-1,0 0 0,11 4 1,-10-5 6,1-1 0,0 0-1,-1 0 1,1-1 0,0 0 0,0 0 0,0-1 0,0 0 0,0-1 0,0 0 0,0 0 0,0 0 0,14-6 0,-9 3 15,0-2 0,0 0 0,-1 0 0,0-1 1,0 0-1,22-18 0,38-43 71,-59 53-56,1-1 0,19-31 0,-27 38-14,-1 0 1,0 0-1,-1-1 1,0 0-1,0 0 1,-1 0-1,-1 0 1,1 0-1,-2 0 1,1-1-1,-2 1 1,1-1-1,-1 1 1,-1-1-1,0 1 1,-4-19-1,2 20-3,0 0 1,-1 0-1,0 0 0,-1 1 1,1-1-1,-2 1 0,1 0 1,-1 1-1,-8-9 0,1 3 14,-1-1 0,-1 2-1,-24-17 1,33 25 20,-2-1-1,1 1 1,0 1-1,-1-1 1,0 1-1,0 1 0,0 0 1,0 0-1,-9-1 1,10 2-23,0 1 0,0 0 0,-1 0 0,1 1 0,0 0 0,0 0 0,0 1-1,0 0 1,0 0 0,-10 5 0,5 0-40,0-1-1,0 2 1,1-1-1,0 2 0,1-1 1,-1 1-1,2 1 1,-12 13-1,17-18-315,0 0 1,1 1-1,-5 6 0,7-8-573,0 0 1,-1 0-1,1 0 0,0 5 0</inkml:trace>
  <inkml:trace contextRef="#ctx0" brushRef="#br0" timeOffset="66693.06">11913 2596 7194,'0'-3'1856,"14"-10"-1312,12-10 232,12-21-248,8-6-224,8-9-224,-1-6-32,1-2 48,3-2 16,8 5-72,-3 1-16,4 13-8,3 10-16,-24 17 0,-11 8 8,-9 15-1672,-7 5-2441</inkml:trace>
  <inkml:trace contextRef="#ctx0" brushRef="#br0" timeOffset="67552.5">12805 2536 1912,'1'-3'661,"0"0"0,-1 0-1,0-1 1,0 1 0,0 0 0,0 0-1,0 0 1,0 0 0,-1-1-1,-1-3 1,1 3-365,-1 1-1,1-1 1,-1 0-1,0 0 1,0 1 0,0-1-1,-1 1 1,1 0-1,-1 0 1,0 0 0,0 0-1,-4-3 1,3 3-171,0 0 0,0 0 1,0 1-1,-1-1 0,0 1 1,1 0-1,-11-3 0,11 5-73,0-1-1,0 1 1,0-1-1,0 1 0,0 1 1,0-1-1,-1 0 1,1 1-1,0 0 1,-6 2-1,5-1-41,0 0-1,1 0 0,-1 1 1,1-1-1,0 1 1,0 0-1,0 0 1,0 1-1,0-1 0,1 1 1,-1 0-1,-3 5 1,1 0-21,1 0-1,-1 0 1,2 1 0,-8 19 0,11-23 0,-1-1 0,1 0 1,0 1-1,0-1 0,1 1 1,0-1-1,0 0 0,0 1 1,0-1-1,3 11 0,-3-14 7,1 0-1,0 0 0,-1 0 0,1 0 0,0 0 1,0 0-1,0 0 0,0 0 0,0-1 0,1 1 1,-1 0-1,0-1 0,1 1 0,-1-1 1,1 1-1,0-1 0,-1 0 0,1 0 0,0 0 1,0 0-1,0 0 0,0 0 0,0 0 0,0-1 1,0 1-1,0-1 0,0 1 0,0-1 0,0 0 1,0 0-1,2 0 0,2 0 1,-1-1 0,1 0 1,-1-1-1,0 1 0,1-1 0,-1 0 0,0 0 0,0 0 1,0-1-1,9-6 0,2-3-17,24-23 0,-2-4-31,52-70 0,-20 21 41,-41 55 10,69-85 33,-95 115-27,-1-1 1,1 0-1,-1 0 1,0 0-1,1 0 1,-2 0-1,1-1 1,0 1-1,-1-1 0,0 1 1,1-10-1,-2 13 2,0 0 0,0 0-1,0 0 1,0 0 0,0 0-1,0-1 1,0 1 0,0 0 0,-1 0-1,1 0 1,-1-1 0,1 1-4,0 1 0,-1 0 0,1 0 0,0-1 0,0 1 0,-1 0 0,1 0 0,0-1 1,0 1-1,-1 0 0,1 0 0,0 0 0,-1-1 0,1 1 0,0 0 0,-1 0 1,1 0-1,0 0 0,-1 0 0,1 0 0,0 0 0,-1 0 0,0 0 0,-1 0 6,0 1-1,0-1 0,0 1 0,0 0 1,0 0-1,0 0 0,0 0 0,0 0 1,-1 1-1,-9 7 15,1 0 0,0 1 0,-11 11-1,17-15-17,-5 4-9,0 1 0,0 1 1,1 0-1,1 0 0,0 0 0,0 1 1,2 1-1,-1-1 0,-5 21 0,6-10-8,1 0-1,1 1 0,1 0 1,1 0-1,3 42 0,-1-60 7,1-1-1,0 1 0,0-1 0,0 0 0,1 1 1,3 7-1,-4-11 1,0-1 0,0 0 1,0 0-1,1 0 0,-1 0 1,1 0-1,-1 0 0,1 0 1,0 0-1,0-1 0,0 1 1,0-1-1,0 1 0,0-1 1,0 0-1,0 0 0,0 0 0,1 0 1,3 1-1,-1-1-2,0-1-1,0 1 1,0-1-1,0 0 1,0 0 0,0-1-1,0 0 1,-1 0-1,9-2 1,5-3-30,18-10 0,-33 16 34,6-5-21,0 0 0,-1 0 0,1 0 0,-1-1 0,0 0 0,9-10 0,-6 5-29,-1-1 0,0 0 0,11-19 0,-19 28 54,0-1 0,0 1 0,0-1 0,-1 0 0,1 1 0,-1-1 0,0 0 0,1-8 0,-2 10 4,0 0-1,0 1 1,0-1 0,0 0 0,0 1-1,-1-1 1,1 0 0,0 1 0,-1-1-1,0 0 1,1 1 0,-1-1 0,0 1-1,0-1 1,0 1 0,0 0 0,0-1-1,0 1 1,0 0 0,-1 0 0,1 0-1,0-1 1,-1 1 0,-1 0 0,1-1-1,0 1 1,0 0-1,-1 0 1,1 0-1,0 1 1,-1-1 0,1 0-1,-1 1 1,1 0-1,-1-1 1,1 1-1,-1 0 1,1 1 0,-1-1-1,-4 1 1,2 0 1,-1 1 1,1 0 0,-1 0 0,1 0 0,-9 5 0,6-1 24,0-1 1,1 1-1,-1 0 1,1 1-1,1 0 1,-11 14-1,9-11 24,1 1 0,1 0 0,0 0 0,-8 20-1,11-21-41,0 0-1,1 0 0,0 0 0,1 0 1,0 1-1,0-1 0,1 0 0,0 0 0,1 1 1,0-1-1,4 13 0,-4-20-13,0 0 0,0 0-1,0 0 1,1 0 0,-1 0-1,1 0 1,-1 0 0,1 0 0,0 0-1,1-1 1,-1 1 0,0-1-1,1 0 1,-1 0 0,1 1 0,-1-2-1,1 1 1,0 0 0,0 0 0,0-1-1,0 0 1,0 1 0,1-1-1,-1-1 1,0 1 0,0 0 0,1-1-1,-1 1 1,0-1 0,4 0-1,0-1-27,0 1 0,0-1-1,-1 0 1,1-1-1,0 0 1,-1 0-1,10-4 1,-3 0-795,-1-1 0,21-16 1,8-9-4618</inkml:trace>
  <inkml:trace contextRef="#ctx0" brushRef="#br0" timeOffset="67899.7">13418 2105 8354,'-8'-1'1040,"0"8"-432,-4 10 168,0 14-336,0 6-112,-7 21-248,6 6-24,-1 3-31,5 4-1,12 2-24,-7-6 0,15-15-515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8:44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2 656,'-10'-11'5833,"10"11"-5817,0 0 0,-1 0-1,1 0 1,0 0 0,0 0-1,0 0 1,0-1 0,0 1-1,0 0 1,-1 0 0,1 0-1,0 0 1,0 0 0,0 0-1,0 0 1,0 0 0,0 0-1,0-1 1,0 1 0,0 0-1,0 0 1,0 0 0,-1 0-1,1 0 1,0 0 0,0-1-1,0 1 1,0 0 0,0 0-1,0 0 1,0 0 0,0 0-1,0 0 1,0-1 0,4-1 659,0 0-97,-2 0-188,0 6 237,-1 8 354,-1-9-992,0 99 848,0-91-783,-1-1-40,1-3-10,0-1 1,0 0 0,0 0 0,0 0 0,1 0 0,0 0 0,0 0 0,3 6-1,-3-11-50,-1 0-1,1 0 1,-1 0-1,1 0 0,-1-1 1,1 1-1,0 0 1,-1-1-1,1 1 1,0 0-1,-1-1 0,1 1 1,0-1-1,1 1 1,5 0-3040</inkml:trace>
  <inkml:trace contextRef="#ctx0" brushRef="#br0" timeOffset="2375.03">6289 15 2633,'0'0'129,"0"0"1,0 0-1,-1 0 0,1 0 1,0 0-1,0-1 1,-1 1-1,1 0 1,0 0-1,0 0 1,-1-1-1,1 1 1,0 0-1,0 0 1,0-1-1,0 1 1,0 0-1,-1-1 1,1 1-1,0 0 1,0 0-1,0-1 1,0 1-1,0 0 0,0-1 1,0 0 123,0 0 1,-1 1-1,1-1 0,0 0 1,0 1-1,-1-1 0,1 1 1,0-1-1,-1 0 1,1 1-1,-2-2 0,-10 5 818,-9 5 1251,41-3-1573,-18-4-745,0-1 0,1 1-1,-1 0 1,1 0 0,-1 0 0,0 1-1,0-1 1,0 0 0,4 4 0,-2 1 24,1-1-1,0 0 1,0 0 0,1 0 0,7 4 0,-10-6-24,0-1 0,1 0 1,0 0-1,-1-1 1,1 1-1,0-1 1,0 0-1,0 0 1,0 0-1,7 0 1,12 0 11,-10 0 1,-1 0 0,13-2 0,-24 0-14,0 1 1,1 0 0,-1 0-1,0 0 1,0 1 0,0-1-1,0 0 1,0 0 0,0 1-1,0-1 1,0 0 0,0 1-1,0-1 1,1 1 0,-2 0-1,1-1 1,-1 0 0,0 0-1,0 1 1,1-1 0,-1 0-1,0 1 1,0-1 0,0 1-1,1-1 1,-1 0 0,0 1-1,0-1 1,0 0 0,0 1-1,0-1 1,0 1 0,0-1-1,0 0 1,0 1 0,0-1-1,0 1 1,0-1 0,0 0-1,0 1 1,0-1 0,0 1-1,0-1 1,-1 0 0,1 1 0,0-1-1,0 0 1,-1 1 0,1-1-1,0 0 1,0 1 0,-1-1-1,1 0 1,0 1 0,0-1-1,-1 0 1,-39 45 71,29-34-66,-13 12 0,-10 10-30,20-21-39,12-10 51,0-1 1,0 1-1,1-1 0,-1 1 1,1-1-1,-1 1 0,-1 3 1,1-3 11,-1 0 1,1-1 0,0 1-1,-1-1 1,1 1 0,0-1-1,-6 2 1,-24 5 3,31-8-8,1 0 0,0 1 1,-1-1-1,1 0 0,-1 0 1,1 0-1,-1 0 0,1 0 1,-1 0-1,1 0 0,-1 0 1,1 0-1,0 0 0,-1 0 1,1-1-1,-1 1 0,1 0 1,-1 0-1,1 0 0,-1 0 1,1-1-1,0 1 0,-1 0 1,1 0-1,0-1 0,-1 1 1,1 0-1,0-1 0,-1 1 0,1 0 1,0-1-1,0 1 0,-1-1 1,1 1-1,0 0 0,0-1 1,0 1-1,0-1 0,-1 1 1,1-1-1,0 1 0,0-1 1,0 1-1,0 0 0,0-2 1,0 0-4,0 0 1,0 0-1,0 1 0,0-1 1,0 0-1,1 0 0,-1 0 1,1 0-1,-1 0 1,2-2-1,1-2-1,-1 0-1,1 0 1,-1-1 0,0 1 0,2-12 0,0-33 23,-2 26-20,-2 19 15,1 0-1,-1 0 0,-1-1 0,-1-10 1,2 17-13,0 0 0,0-1 1,0 1-1,0 0 0,0 0 1,0 0-1,0 0 0,0 0 1,0 0-1,0-1 0,0 1 1,0 0-1,0 0 1,0 0-1,0 0 0,0 0 1,0 0-1,0-1 0,0 1 1,-1 0-1,1 0 0,0 0 1,0 0-1,0 0 0,0 0 1,0 0-1,0 0 1,0 0-1,0 0 0,-1-1 1,1 1-1,0 0 0,0 0 1,0 0-1,0 0 0,0 0 1,-1 0-1,1 0 0,0 0 1,0 0-1,0 0 0,0 0 1,0 0-1,0 0 1,-1 0-1,1 0 0,0 0 1,0 0-1,0 1 0,0-1 1,0 0-1,-1 0 0,1 0-1,0 0-1,0 1 1,-1-1-1,1 0 1,0 0-1,0 1 1,-1-1-1,1 0 1,0 0-1,0 1 0,0-1 1,0 0-1,0 1 1,-1-1-1,1 0 1,0 1-1,0-1 1,0 0-1,0 1 1,2 35-39,-1-31 39,0 0 1,0-1-1,0 1 1,0 0 0,1-1-1,3 9 1,4 11-3,-9-23 2,0-1 0,0 1 1,0-1-1,1 0 0,-1 1 0,0-1 0,0 0 0,1 1 0,-1-1 0,0 0 0,1 1 1,-1-1-1,0 0 0,1 1 0,-1-1 0,0 0 0,1 0 0,-1 0 0,1 1 0,-1-1 0,1 0 1,11 2-6,-8-1 3,-4-1 3,1 0-1,0 0 0,0 0 0,0 0 1,0-1-1,0 1 0,-1 0 1,1 0-1,0 0 0,0-1 0,0 1 1,-1 0-1,1-1 0,0 1 1,0-1-1,0 0 0,12-11-26,-6 5 2,-5 5 20,0 0 0,0 0 0,0 0 0,0 0 0,0-1 0,-1 1 0,3-4 0,-4 5 7,1 0 0,-1 0 0,1 0 0,-1-1 0,1 1 0,-1 0 0,0 0 1,1 0-1,-1-1 0,0 1 0,0 0 0,0 0 0,0 0 0,0-1 0,0 1 1,-1 0-1,1 0 0,0 0 0,0 0 0,-1-2 0,-9-12 21,5 43-84,3-14 35,2-13 25,-1 0 0,1 0 0,0 1-1,0-1 1,-1 0 0,1 1 0,0-1 0,1 0 0,-1 0 0,0 1 0,0-1-1,0 0 1,2 3 0,-1-1-61,-1 0 0,1 0 1,0 1-1,-1-1 0,1 4 0,-1-3-396,0-1 1,1 1-1,1 6 0,4 1-265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8:06.2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5 1689 2272,'-7'-7'1291,"7"7"-1237,-1 0-1,1-1 1,-1 1-1,1 0 1,-1-1 0,1 1-1,-1 0 1,1-1-1,-1 1 1,1-1 0,0 1-1,-1-1 1,1 1-1,0-1 1,-1 1-1,1-1 1,0 1 0,0-1-1,-1 1 1,1-1-1,0 0 1,0 1 0,0-1-1,0 1 1,0-1-1,0 1 1,0-1-1,0 0 1,0 1 0,0-1-1,0 1 1,0-1-1,0 0 1,1 0-1,-1 1 12,0 0-1,1-1 1,-1 1-1,0 0 0,0 0 1,0-1-1,0 1 0,0 0 1,0 0-1,0-1 0,1 1 1,-1 0-1,0-1 0,0 1 1,0 0-1,0 0 1,0-1-1,0 1 0,0 0 1,0-1-1,-1 1 0,1 0 1,0 0-1,0-1 0,0 1 1,0 0-1,0 0 0,0-1 1,0 1-1,-1 0 1,1 0-1,0-1 0,0 1 1,-1 0-1,11 2 395,0-1 0,-1 0 0,14 0 0,-4-1-197,-1 1-1,1 1 1,0 1-1,25 7 0,-7-1-100,0-1 0,1-3-1,59 3 1,9-12-44,-56 2-57,69 4 1,-110-1-234,0 0 1,0-1 0,0 0 0,0-1 0,0 1 0,13-4 0,-8-1-1888</inkml:trace>
  <inkml:trace contextRef="#ctx0" brushRef="#br0" timeOffset="446.8">2322 1572 5153,'-6'1'1139,"0"0"-1,1 0 1,-8 3 0,-2 0-526,15-4-575,0 0 1,-1 0-1,1 0 0,0 0 1,0 0-1,0 0 0,0 1 1,-1-1-1,1 0 0,0 0 1,0 0-1,0 0 0,-1 0 1,1 0-1,0 0 0,0 0 1,0 0-1,-1-1 1,1 1-1,0 0 0,0 0 1,0 0-1,0 0 0,-1 0 1,1 0-1,0 0 0,0 0 1,0 0-1,0-1 0,0 1 1,-1 0-1,1 0 0,0 0 1,0 0-1,0 0 1,0-1-1,0 1 0,0 0 1,0 0-1,0 0 0,0 0 1,-1-1-1,1 1 0,0-1 2,0 1 0,0 0 0,1-1 0,-1 1 0,0 0 0,0-1 0,0 1 0,0 0 0,0-1 0,0 1 0,1 0 0,-1-1 0,0 1 0,0 0 0,1 0 0,-1-1 0,0 1 0,0 0 0,1 0 0,-1-1 0,0 1 0,0 0 0,1 0 0,1-1-27,0 1-1,-1-1 0,1 1 1,0-1-1,0 1 1,0 0-1,0 0 0,-1 0 1,1 0-1,0 0 1,0 0-1,0 1 1,0-1-1,2 2 0,5 1-20,13 6-1,-16-6 20,11 6 9,31 21-1,-18-10-1,-27-18-11,-1-1 0,1 1-1,-1 0 1,0-1-1,0 1 1,0 0 0,0 0-1,0 1 1,0-1-1,0 0 1,-1 1 0,1-1-1,-1 0 1,0 1-1,2 4 1,-3-6-1,0 0 0,0 0 0,0 0 0,0 0 1,0 0-1,0 0 0,0 0 0,0 0 0,-1 0 0,1-1 0,0 1 0,-1 0 1,1 0-1,-1 0 0,1 0 0,-1 0 0,1 0 0,-1-1 0,1 1 1,-1 0-1,-1 1 0,-1 1 19,-1 0-1,-8 6 1,8-6-13,-10 6 12,-11 10 18,-1-2 0,-56 28 0,73-42-547,0-1 1,0 1 0,0-1 0,-10 0 0,17-1 203,-9 0-1885</inkml:trace>
  <inkml:trace contextRef="#ctx0" brushRef="#br0" timeOffset="-23553.09">5307 221 576,'-11'13'5701,"11"-13"-5595,0 0 0,0 0-1,1 0 1,-1 0 0,0 0-1,0 0 1,0 0 0,1 0-1,-1 0 1,0 0-1,0 0 1,0 0 0,1 0-1,-1 0 1,0 0 0,0 0-1,0 0 1,0 1 0,1-1-1,-1 0 1,0 0 0,0 0-1,0 0 1,0 0 0,1 0-1,-1 0 1,0 1-1,7 7 830,-5-6-871,-1 1 0,1 0 0,0 0 0,-1 0 0,1 3 0,1 9 56,-1 0-1,-1 0 0,0 24 1,-1-10-71,0-9-159,0-10-392,0 1 0,0 0 1,2 0-1,1 11 0,2-9-1887</inkml:trace>
  <inkml:trace contextRef="#ctx0" brushRef="#br0" timeOffset="-21594.15">5351 382 3009,'0'2'263,"0"1"1,0-1 0,0 1 0,0-1 0,1 1 0,-1-1-1,1 0 1,0 1 0,0-1 0,0 0 0,0 1-1,0-1 1,3 4 0,-3-5-139,0 0 0,1 1 0,-1-1 0,1 0 0,0 0-1,-1 0 1,1 0 0,0 0 0,-1 0 0,1 0 0,0-1 0,0 1 0,0 0 0,0-1 0,0 0 0,0 1-1,-1-1 1,4 0 0,11-1 105,-1 0 0,0-1 0,1-1 0,15-5 0,31-5-233,-54 12 19,0 0 1,-1 1-1,1 0 1,0 0-1,15 4 1,75 21-1819,-77-21 172</inkml:trace>
  <inkml:trace contextRef="#ctx0" brushRef="#br0" timeOffset="-21226.56">6201 474 1320,'99'-3'5370,"-29"1"-2234,23-5-2395,23 1-692,-65 7-2101,-26-1-1767</inkml:trace>
  <inkml:trace contextRef="#ctx0" brushRef="#br0" timeOffset="-20883.69">7158 454 4489,'23'0'1397,"-15"0"-311,-1 0-1,10-2 0,-2 0-146,33-7 326,-33 6-1229,1 1 0,0 0 0,0 1 0,-1 1-1,24 2 1,27 7-3222,-55-7 988</inkml:trace>
  <inkml:trace contextRef="#ctx0" brushRef="#br0" timeOffset="-20481.34">7898 428 4609,'30'-1'1856,"-20"1"-882,-1-1-1,0 1 1,16-4 0,-3-2-625,-1 1 0,1 1 0,0 1 0,39 0 0,20 4-658,7 0-3055,-83-1 2906,0 0 0,-1 1 0,1 0 0,5 2-1,5 2-1833</inkml:trace>
  <inkml:trace contextRef="#ctx0" brushRef="#br0" timeOffset="-20142.64">8678 442 1512,'27'3'1427,"-16"-1"-386,1 0-1,-1-1 1,0-1-1,21-1 1,74-21-634,-59 11-369,-35 9-108,-1-1 0,1 1 0,-1 1 0,1 0 0,19 1 0,-14 3-1023</inkml:trace>
  <inkml:trace contextRef="#ctx0" brushRef="#br0" timeOffset="-19803.77">9369 404 2745,'17'1'1268,"0"-2"1,0 0 0,0-1 0,33-9 0,-10 2-1124,-23 6-108,-10 1-25,0 0-1,0 1 0,0 0 0,0 0 0,9 1 0,28 2 10,5 1-167,-8 0-510,-12-2-827,-10 0-19,-4-1-773</inkml:trace>
  <inkml:trace contextRef="#ctx0" brushRef="#br0" timeOffset="-19400.88">10022 408 1384,'14'0'1058,"-1"-1"0,0 0 0,0-1 0,20-5-1,-1 0-29,-22 6-693,0-2-1,14-3 1,-12 2-274,1 1 0,24-3 1,-23 5-38,77-9 64,-65 7-209,-16 2-528,15 0 1,-1 1-1323,0-3-656</inkml:trace>
  <inkml:trace contextRef="#ctx0" brushRef="#br0" timeOffset="-19034.38">10787 320 1912,'19'4'1211,"65"11"2671,-76-15-3540,0 0-1,15-1 0,1-1-174,-16 2-127,1-1 0,8-2-1,6 0 6,29-1-19,-1-2-246,8 2-2810,-37 3 487</inkml:trace>
  <inkml:trace contextRef="#ctx0" brushRef="#br0" timeOffset="-58175.66">5850 1151 600,'0'0'19,"0"-1"-1,0 1 0,0 0 1,-1 0-1,1 0 1,0 0-1,0 0 1,0 0-1,0 0 1,0 0-1,0 0 0,0-1 1,0 1-1,0 0 1,0 0-1,0 0 1,0 0-1,0 0 0,-1 0 1,1 0-1,0 0 1,0 0-1,0 0 1,0 0-1,0 0 1,0 0-1,0 0 0,0 0 1,0 0-1,-1 0 1,1 0-1,0 0 1,0 0-1,0 0 0,0 0 1,0 0-1,0 0 1,0 0-1,0 0 1,-1 0-1,1 0 1,0 0-1,0 0 0,0 0 1,0 0-1,0 0 1,0 0-1,0 1 1,-1-1 261,0-3-265,1 3-15,0 0 0,0 0-1,0 0 1,0 0 0,0 0 0,0 0 0,0-1-1,0 1 1,0 0 0,0 0 0,0 0-1,0 0 1,0 0 0,1 0 0,-1-1 0,0 1-1,0 0 1,0 0 0,0 0 0,0 0-1,0 0 1,0 0 0,0 0 0,0 0 0,0 0-1,0-1 1,1 1 0,-1 0 0,0 0-1,0 0 1,0 0 0,0 0 0,0 0 0,0 0-1,0 0 1,1 0 0,-1 0 0,0 0-1,0 0 1,0 0 0,0 0 0,0 0 0,0 0-1,0 0 1,1 0 0,-1 0 0,0 0-1,0 0 1,0 0 0,0 0 0,0 0 0,0 0-1,1 0 1,-1 0 0,0 0 0,0 0-1,0 1 1,0-1 0,0 0 0,0 0 0,0 0-1,0 0 1,0 0 0,1 0 0,-1 0 1,0 0-1,0 0 1,0 1 0,0-1 0,0 0 0,0 0 0,0 0 0,1 0 0,-1 0-1,0 0 1,0 0 0,0 0 0,0 1 0,0-1 0,0 0 0,0 0 0,0 0-1,0 0 1,0 0 0,0 0 0,0 1 0,0-1 0,0 0 0,0 0 0,0 0-1,0 0 1,0 0 0,0 1 0,0-1 0,0 0 0,0 0 0,0 0 0,0 0-1,0 0 1,0 1 0,0-1 0,0 0 0,0 0 0,0 0 0,0 0 0,0 0-1,0 0 1,-1 0 0,1 1 0,0-1 0,0 0 0,0 0 0,0 0 0,0 0 0,0 0-1,0 0 1,-1 0 0,1 0 0,0 0 0,0 0 0,0 0 0,0 0 0,-1 0-1,-1 2 740,4-3 327,0-1-787,-2 2-82,-1 0-171,1 0 0,0 0 0,0 0 0,-1 0 0,1 1-1,0-1 1,0 0 0,-1 0 0,1 0 0,0 0 0,-1 0 0,1-1 0,0 1-1,0 0 1,-1 0 0,1 0 0,0 0 0,0 0 0,-1 0 0,1 0 0,0 0 0,0-1-1,-1 1 1,7-9 1248,-11 8-820,2 0 3,5-2 408,0-1-69,-2 4-782,0 0 1,0 0-1,0 0 0,0 0 0,0-1 0,0 1 0,0 0 1,0 0-1,0 0 0,0 0 0,0 0 0,0-1 0,1 1 1,-1 0-1,0 0 0,0 0 0,0 0 0,0 0 0,0 0 0,0-1 1,0 1-1,0 0 0,1 0 0,-1 0 0,0 0 0,0 0 1,0 0-1,0 0 0,0 0 0,1 0 0,-1 0 0,0 0 0,0 0 1,-1 1 396,0 0-286,4-2 196,-3 1-306,1 0-1,-1 0 1,0 0 0,0 0 0,0 0-1,1-1 1,-1 1 0,0 0 0,0 0 0,1 0-1,-1 1 1,0-1 0,0 0 0,1 0-1,-1 0 1,0 0 0,0 0 0,1 0 0,-1 0-1,0 0 1,0 0 0,0 0 0,1 1-1,-1-1 1,0 0 0,0 0 0,0 0 0,0 0-1,1 1 1,-1-1 0,0 0 0,0 0-1,0 1 1,0-1 0,0 0 0,0 0 0,1 0-1,-1 1 1,0-1 0,0 0 0,0 0-1,0 1 1,0-1 0,0 0 0,0 0-1,0 1 1,0-1 0,0 0 0,0 2 41,0-1 0,0 1 0,0 0-1,0-1 1,0 1 0,0-1 0,-1 2 0,-1 2 45,2-5-92,0 1 1,0-1-1,-1 1 0,1 0 1,0-1-1,0 1 0,0-1 1,0 1-1,0 0 0,0-1 1,0 1-1,0-1 0,0 1 1,0 0-1,0-1 0,0 1 1,0 0-1,0-1 0,1 1 1,-1-1-1,0 2 0,2 2 14,-1 1-1,0-1 0,0 1 1,-1 0-1,1 0 0,-1-1 1,0 1-1,0 0 0,-1 0 0,-1 6 1,0 12 20,-3 12 14,3-21-22,0 16-1,7 77 203,-1-57 108,3 28-131,-1-27-166,-2-18-24,-3-25-9,-1 1 0,-2 15 0,-1 10 38,2-4-6,0-20-29,0 0 1,2 17-1,1-16-3,-1-5 18,0 0-1,-1-1 1,0 1 0,0 6-1,0-9-9,-2 9 39,1 1 0,1-1 0,1 24 1,2-16-28,1 37 1,-4-24-8,0-13-12,0 0-1,-4 23 1,1-23-4,-1 0 1,-11 32 0,14-49-14,0 1 1,0 0-1,0 0 1,0 0-1,1 0 1,0 0-1,0 8 1,0 4-21,-3-8 5,0-3-24,4-5 31,-1 0-1,0 1 1,0-1 0,1 0 0,-1 0 0,0 1-1,0-1 1,1 0 0,-1 0 0,0 1 0,1-1-1,-1 0 1,0 0 0,1 0 0,-1 0-1,1 0 1,-1 0 0,0 0 0,1 0 0,-1 1-1,1-1 1,14-2-3284</inkml:trace>
  <inkml:trace contextRef="#ctx0" brushRef="#br0" timeOffset="-56380.84">5873 1082 2753,'0'0'70,"0"0"1,1 0 0,-1 0-1,0 0 1,0 0 0,0 0 0,1 0-1,-1 0 1,0 0 0,0 0-1,0 0 1,1 0 0,-1 0-1,0 0 1,0 0 0,0 0 0,0 0-1,1 0 1,-1 0 0,0 0-1,0 0 1,0 1 0,0-1 0,1 0-1,-1 0 1,0 0 0,0 0-1,0 0 1,1 4 2720,10-12-1502,-9 6-1210,-1 1-1,1 0 1,-1 0 0,1 0 0,0 0 0,-1 0-1,1 0 1,0 0 0,0 1 0,0-1 0,-1 0 0,1 1-1,3-1 1,-4 1-73,1 0-1,-1 0 1,0 1-1,1-1 1,-1 0-1,0 1 1,1-1 0,-1 0-1,0 1 1,0-1-1,0 1 1,2 1-1,11 3 24,-4-3-22,1 0-1,15 0 0,-13-2 2,17 4-1,20 1-6,-7 0-1,-5-2 3,-5-1 1,38 3-3,-59-3-1,-1 0 0,1-1 0,0-1 0,0 0 0,0 0 0,13-4 0,-13 3 3,0-1 0,0 1 0,0 1 0,22 2 0,12 0 6,-8-5 89,68-12 0,-103 14-87,13-2 23,1 0 0,-1 1 0,1 1 0,24 1 1,-30 1-27,0 0 0,0-1 0,21-2 0,-23 2-4,-1-1 1,0 1-1,1 0 0,9 2 1,16 1 2,-15-2-6,-13 0 1,1-1 0,-1 0-1,9-1 1,-8 0-1,0 0-1,0 0 0,0 0 0,0 1 0,1 0 0,10 2 0,-9 0 0,-6-2 1,0 1 0,0 0 0,0-1 0,1 1-1,-1-1 1,0 0 0,6-1 0,6-1 1,0 1-1,0 0 1,24 2 0,-34-1 0,96-1 14,-82 1-15,0-1-1,0-2 1,30-6-1,6-1 8,7 6 0,-37 2 3,-20 1-7,1 0 1,0 1-1,6-1 1,-2 1-2,19-2 0,5-1 0,-24 3 1,0-1 0,12-4 0,15 0 16,-33 5-18,-1 0 0,1 0 1,-1 0-1,1 0 0,0 1 0,-1-1 0,7 3 1,-9-2 44,0-1 1,-1 1 0,1-1 0,-1 1 0,1-1 0,-1 1-1,1-1 1,-1 1 0,1-1 0,-1 1 0,1 0 0,-1-1-1,0 1 1,1 0 0,-1-1 0,0 1 0,0 0 0,1 0-1,-1-1 1,0 2 0,2 21 54,-2-12-120,0 15 6,-1-11 8,1 9 2,4 148-5,-4-169 8,12 245 186,-10-51 1006,-9-43-635,5-122-422,2 49 1,4 72-102,-4-131-34,0-17-4,-1-1 0,1 0 0,0 1 1,1-1-1,-1 1 0,1-1 0,0 0 0,0 1 0,0-1 0,3 5 0,1-3 59,-5-6-88,0 0-1,0 0 1,0 0-1,0 0 1,0 0-1,0 0 1,0 0-1,0 0 1,0 0-1,1 0 1,-1 0-1,0 0 1,0-1-1,0 1 1,0 0-1,0 0 1,0 0 0,0 0-1,0 0 1,0 0-1,0 0 1,0 0-1,0 0 1,0 0-1,0 0 1,0 0-1,0 0 1,1 0-1,-1 0 1,0 0-1,0 0 1,0 0-1,0 0 1,0 0-1,0 0 1,0 0-1,0 0 1,0 0-1,0 0 1,0 0-1,1 0 1,-1 0-1,0 0 1,0 0-1,0 0 1,0 0-1,0 0 1,0 0-1,0 0 1,0 0-1,0 0 1,0 0-1,0 0 1,0 0-1,0 0 1,1 0-1,-1 0 1,0 0-1,0 0 1,0 0-1,0 0 1,0 1-1,0-1 1,-3-8-4010</inkml:trace>
  <inkml:trace contextRef="#ctx0" brushRef="#br0" timeOffset="-55008.07">5872 2270 1272,'5'-9'1016,"-4"8"-1002,-1 1-1,0-1 0,0 1 0,0 0 1,0-1-1,1 1 0,-1-1 0,0 1 0,0-1 1,1 1-1,-1 0 0,0-1 0,1 1 1,-1 0-1,0-1 0,1 1 0,-1 0 1,1 0-1,-1-1 0,0 1 0,1 0 0,-1 0 1,1 0-1,-1-1 0,1 1 0,-1 0 1,1 0-1,-1 0 0,1 0 0,-1 0 1,0 0-1,1 0 0,-1 0 0,1 0 0,-1 0 1,2 0-1,12-1 48,-13 1-44,0 0 0,1 0 0,-1-1 0,0 1 0,0 0 0,0 0 0,0 0 0,0 0 0,0 0 0,0 0 0,0 1 0,0-1 0,0 0 0,0 0 0,0 1 0,0-1 0,0 1 0,0-1 0,0 1 0,0-1 0,1 2 0,0-1 140,1 0 0,-1 1 0,1-1 0,-1 0 0,1 0 0,0-1 0,-1 1 0,1-1 0,0 1 0,0-1 0,0 0 0,3 0 0,13 2 649,0 0 8,0 0-1,28-1 1,13 0-57,65 0-407,-67-3-308,-20 0 1,52-10-1,5-1 665,-76 12-567,121-5 668,-87 6-405,7 1-61,23 2-168,0 0-90,-58-1-62,1-1 0,-1 0 0,28-4 0,-44 1-9,0 2 0,0 0 0,0 0-1,-1 0 1,14 3 0,-13-2 0,11 1 15,-7 0 36,19 3 0,22 5 253,-18-4-256,-33-6-59,49 9 40,-45-9-38,0 1 0,0-1 0,0-1-1,0 1 1,10-3 0,4-2 2,-13 2 2,0 1 0,17-2-1,-20 3-4,0 0-1,0 0 0,0 0 0,10-5 1,-8 4 4,-1-1 0,13-2 1,1-1 9,-17 5-14,0-1-1,0 1 1,1 0 0,-1 1-1,4-2 1,8 1 21,-10 0-11,0 0 1,1 1-1,9 0 1,-4 1-16,16-1 1,3 0-3,-12 0 4,17 3-3,-33-3-63,1 1-100,0-1 0,1 1 1,-1 0-1,0 0 1,6 2-1,-5-1-1428</inkml:trace>
  <inkml:trace contextRef="#ctx0" brushRef="#br0" timeOffset="-53070.75">8751 1045 1216,'2'-10'3880,"1"6"-3146,-3 4-690,0 0 0,0 0 0,0 0-1,0 0 1,0 0 0,0-1 0,0 1 0,0 0-1,0 0 1,0 0 0,0 0 0,0 0 0,1 0-1,-1 1 1,0-1 0,0 0 0,0 0 0,0 0-1,0 0 1,0 0 0,0 0 0,0 0 0,0 0-1,0 0 220,1 0-219,-1 0 0,0 0 0,0 0-1,0 0 1,0 0 0,0 0 0,0 0 0,0 1-1,0-1 1,0 0 0,0 0 0,0 0 0,0 0-1,0 0 1,0 0 0,0 0 0,0 0-1,0 0 1,0 0 0,0 0 0,0 0 0,0 0-1,0 1 1,0-1 0,0 0-28,0 0 0,0 0 0,0 0 0,0 1-1,0-1 1,0 0 0,0 0 0,1 0 0,-1 0 0,0 1 0,0-1 0,0 0 0,0 0-1,0 0 1,1 0 0,-1 0 0,0 0 0,0 0 0,0 1 0,0-1 0,1 0-1,-1 0 1,0 0 0,0 0 0,1 0 0,-1 0 8,0 0 0,0 0 0,0 0 0,1 0 0,-1 0-1,0 0 1,0 0 0,0 0 0,0 0 0,1 1 0,-1-1 0,0 0 0,0 0 0,0 0 0,0 0-1,1 0 1,-1 0 0,0 1 0,0-1 0,0 0 0,0 0 0,0 0 0,0 0 0,0 0 0,0 1 0,0-1-1,1 0 1,-1 0 0,0 0 0,0 1 0,0-1 0,0 0 0,0 0 0,0 1 0,5 23 1097,6 69 14,-2-20-1007,0 77 32,-11-56-113,0-31-17,6 64 0,5 27 34,-19 73-19,9-91-32,2-65 8,-1-69-24,0 3-5,0 0-1,0 0 1,1 0 0,0 0 0,2 9 0,-3-13-19,0-1 1,0 0 0,0 0 0,0 0 0,0 0 0,0 0 0,0 0 0,0 0-1,0 0 1,0 0 0,0 0 0,0 1 0,0-1 0,0 0 0,0 0-1,0 0 1,0 0 0,1 0 0,-1 0 0,0 0 0,0 0 0,0 0-1,0 0 1,0 0 0,0 0 0,0 0 0,0 0 0,0 0 0,0 0-1,1 0 1,-1 0 0,0 0 0,0 0 0,0 0 0,0 0 0,0 0-1,0 0 1,0 0 0,0 0 0,0 0 0,1 0 0,-1 0 0,0 0 0,0 0-1,0 0 1,0 0 0,0 0 0,0 0 0,0 0 0,4-4-2280</inkml:trace>
  <inkml:trace contextRef="#ctx0" brushRef="#br0" timeOffset="-51350.45">8780 1014 4633,'1'1'170,"-1"-1"1,1 1-1,-1-1 0,1 1 1,0-1-1,-1 1 0,1-1 1,0 1-1,-1-1 0,1 0 1,0 1-1,0-1 0,-1 0 1,1 0-1,0 0 0,0 1 1,-1-1-1,1 0 0,0 0 1,0 0-1,0 0 0,-1 0 1,1-1-1,0 1 0,0 0 1,0 0-1,11 0-5,79 19-7,-9-2-135,-48-10-22,30 2 23,-52-8-17,40 2 65,-13-2 61,69 7 228,-62-7-285,5 0-38,-20 1-14,59-4-1,-19 2-6,-5 0-7,-56-1-9,77-7 27,-70 7-16,0 1 0,32 3 0,-49-3-12,61 4 184,-13-1-53,52-5-1,-5-10-90,-79 9-38,13-2 9,-11 1-2,1 1 0,-1 0-1,1 2 1,28 1-1,-14 3 16,61 4 24,-80-7-42,0-2 0,22-4 0,1-1 10,-36 7-16,1 0 2,0 0 0,0-1 1,1 1-1,-1-1 0,0 1 0,0-1 1,0 0-1,0 0 0,4-2 0,-3 1 3,0 1 0,0-1 0,0 1 0,0 0 0,1 0 0,2-1 0,15-5 15,-17 5-11,0-1-1,1 2 1,-1-1-1,9-2 1,-13 4-7,1 0 1,-1 0-1,0 0 1,1 0-1,-1 0 1,0 0-1,1 0 1,-1 0-1,0 0 1,1 0-1,-1 0 1,0 0 0,0 1-1,1-1 1,-1 0-1,0 0 1,1 0-1,-1 0 1,0 1-1,0-1 1,1 0-1,-1 0 1,0 1-1,0-1 1,0 0-1,1 0 1,-1 1-1,0-1 1,2 11 96,-1-4-81,11 41 7,-3 0-1,4 65 1,-10-50 89,-6 82 1,-11-15 253,-5 69-89,18-164-262,1 80 25,3-34-13,1 23 76,-4-102-88,12 81 640,-12-81-592,1 1 0,-1-1 0,0 0 0,1 0 1,-1 1-1,-1 2 0,-1-4-240,0 0-1,-1 0 1,0 0-1,1 0 1,-4 0 0,2-1-2590</inkml:trace>
  <inkml:trace contextRef="#ctx0" brushRef="#br0" timeOffset="-49780.99">8787 2259 1816,'18'-1'1879,"-14"1"-1706,0-1 0,0 1 1,0 0-1,0 0 0,8 2 0,18 3 1127,50 3-1,-37-4-422,41-3 283,-11 3-559,-46-3-427,53-4 0,-33 0-140,30-6 10,-51 6 36,27-1 0,-1 1 150,-12 0-136,-7 1-36,-13 1 73,26 1 0,189 7 489,-216-7-487,1 1-1,18 4 0,16 0 249,70 5 19,-108-8-378,-5 0-10,0-1-1,1 0 1,12 0 0,77-3 53,26-2-26,-92 1-26,-17 2 28,-1-1-1,32-8 1,-40 10 23,-7 1 56,-2-1 166,3 2-197,7 4-97,0-2-8,-3-2 10,1-2 5,-7 0 1,-1 0 0,1-1 0,0 1 0,-1 0 0,1 0 0,0 0 1,-1 0-1,1 0 0,0 0 0,-1 0 0,1 1 0,1-1 0,1 1 4,1-1-1,-1 1 1,1-1-1,-1 0 1,1 0-1,0 0 1,-1 0-1,1-1 1,-1 1-1,7-3 1,-10 3-1,0 0-1,0 0 1,1 0-1,-1 0 1,0 0-1,0 0 1,0 0-1,0 0 1,0 0 0,0 0-1,0 0 1,1-1-1,-1 1 1,0 0-1,0 0 1,0 0 0,0 0-1,0 0 1,0 0-1,0 0 1,0 0-1,0-1 1,0 1 0,1 0-1,-1 0 1,0 0-1,0 0 1,0 0-1,0 0 1,0-1 0,0 1-1,0 0 1,0 0-1,0 0 1,0 0-1,0 0 1,0 0-1,0-1 1,0 1 0,-1 0 1,1 0-1,0 0 1,0 0-1,0 0 0,0 0 1,0 0-1,-1 0 1,1 0-1,0 0 1,0 0-1,0 0 0,0 0 1,0 0-1,0 0 1,-1 0-1,1 0 0,0 0 1,0 0-1,0 0 1,0 0-1,0 0 0,-1 0 1,1 0-1,0 0 1,0 0-1,0 0 0,0 0 1,0 0-1,0 1 1,0-1-1,-1 0 0,1 0 1,0 0-1,0 0 1,0 0-1,0 0 1,0 0-1,0 1 0,0-1 1,0 0-1,0 0 1,0 0-1,0 0 0,-1 0-1,1 1 0,0-1 0,0 0 0,-1 0 0,1 0 0,0 0 0,0 0 0,-1 0 0,1 0 0,0 0 0,0 0 0,-1 0 0,1 0 1,0-1-1,0 1 0,-1 0 0,1 0 0,0 0 0,0 0 0,-1 0 0,1 0 0,0-1 0,0 1 0,0 0 0,-1 0 0,1 0 0,0 0 0,0-1 0,0 1 0,0 0 0,-1-1 0,-1-3 12,2 4-13,0 0 0,0 0-1,0 0 1,0 0 0,0 0 0,0 0-1,0 0 1,0 0 0,0 0 0,0-1 0,0 1-1,0 0 1,0 0 0,0 0 0,0 0-1,0 0 1,0 0 0,1 0 0,-1 0 0,0 0-1,0 0 1,0 0 0,0 0 0,0 0-1,0 0 1,0 0 0,0-1 0,0 1-1,0 0 1,0 0 0,0 0 0,1 0 0,-1 0-1,0 0 1,0 0 0,0 0 0,0 0-1,0 0 1,0 0 0,0 0 0,0 0 0,0 0-1,1 0 0,-1 0 1,0 0-1,0 0 0,0 0 0,0 0 0,1 0 0,-1 0 0,0 0 0,0 0 0,0 0 1,0 0-1,0 0 0,0 0 0,1 0 0,-1-1 0,0 1 0,0 0 0,0 0 0,0 0 0,0 0 1,0 0-1,0 0 0,0-1 0,1 1 0,-1 0 0,0 0 0,0 0 0,0-1 0,0 1 0,0 0 0,0 0-1,0 0 1,0 0 0,0-1 0,0 1 0,1 0 0,-1 0-1,0 0 1,0 0 0,0 0 0,0 0 0,0 0 0,0-1 0,1 1-1,-1 0 1,0 0 0,0 0 0,0 0 0,0 0 0,1 0-1,-1 0 1,0 0 0,0 0 0,0 0 0,0 0 0,1 0-1,-1 0 1,0 0 0,0 0 0,0 0 0,0 0 0,1 0-1,-1 0 1,0 0 0,0 0 0,0 0 0,0 0 0,1 0 0,-1 1-1,1-1 2,-1 0-1,1 0 1,0 1-1,-1-1 1,1 0-1,0 0 1,-1 0-1,1 0 1,0 0-1,0 0 1,1 0-1,-2 0-3,0 0 0,0 0 1,0 0-1,0 0 0,0 0 0,1 0 0,-1 0 1,0-1-1,0 1 0,0 0 0,0 0 0,0 0 0,1 0 1,-1 0-1,0 0 0,0-1 0,0 1 0,0 0 0,0 0 1,0 0-1,0 0 0,0 0 0,0-1 0,0 1 0,1 0 1,-1 0-1,0 0 0,0-1 0,0 0-121,-1 1 0,1-1 1,0 0-1,0 0 0,0 0 0,-1 1 0,1-1 0,0 0 0,-1 0 1,1 1-1,-1-1 0,1 0 0,-1 1 0,1-1 0,-2-1 1,-4-1-2406</inkml:trace>
  <inkml:trace contextRef="#ctx0" brushRef="#br0" timeOffset="-48566.66">9109 1535 3537,'0'-1'142,"1"0"0,-1 1 0,0-1 0,1 1 0,-1-1 0,0 0 0,0 0 0,1 1 0,-1-1 0,0 0 0,0 1 0,0-1 0,0 0 0,0 1 0,0-1 0,0 0 0,0-1 0,0 2-54,0 0-1,0-1 0,0 1 1,0 0-1,0 0 0,0-1 1,0 1-1,0 0 1,0 0-1,0-1 0,0 1 1,1 0-1,-1 0 0,0-1 1,0 1-1,0 0 0,0 0 1,1-1-1,-1 1 1,0 0-1,0 0 0,0 0 1,1 0-1,-1-1 0,0 1 1,0 0-1,1 0 0,-1 0 1,0 0-30,1 0 1,-1 0-1,0 0 1,0-1-1,0 1 1,1 0-1,-1 0 1,0 0-1,0 0 1,0 0-1,1-1 1,-1 1-1,0 0 1,0 0 0,0 0-1,0-1 1,1 1-1,-1 0 1,0 0-1,0 0 1,0-1-1,0 1 1,0 0-1,0 0 1,0-1-1,0 1 1,0 0-1,0 0 1,0-1-1,0 1-15,0 0 0,0 0 1,1 0-1,-1 0 0,0 0 0,0 0 0,0 0 0,0 0 0,0 0 0,0-1 1,0 1-1,0 0 0,1 0 0,-1 0 0,0 0 0,0 0 0,0 0 0,0 0 0,0 0 1,0 0-1,0 0 0,1 0 0,-1 0 0,0 1 0,0-1 0,0 0 0,0 0 1,0 0-1,0 0 0,0 0 0,0 0 0,1 0 0,3 14 710,-2-10-679,-1 0 0,1 1 0,0 6-1,2 45 70,-2 0 0,-10 99 0,5-138-131,2-11-24,0 0 1,1-1-1,-1 1 0,1 7 0,0-13-7,0 0 1,0 0 0,0 0-1,0 0 1,0 0 0,0 0-1,0 0 1,0 0-1,0 1 1,0-1 0,0 0-1,0 0 1,0 0 0,0 0-1,0 0 1,0 0-1,0 0 1,0 1 0,0-1-1,0 0 1,0 0 0,0 0-1,0 0 1,1 0-1,-1 0 1,0 0 0,0 0-1,0 0 1,0 1 0,0-1-1,0 0 1,0 0-1,0 0 1,0 0 0,1 0-1,-1 0 1,0 0-1,0 0 1,0 0 0,0 0-1,0 0 1,0 0 0,0 0-1,1 0 1,-1 0-1,0 0 1,0 0 0,0 0-1,0 0 1,0 0 0,0 0-1,0 0 1,0 0-1,1 0 1,-1 0 0,0 0-1,0 0 1,5-7-2112,-2-2-411</inkml:trace>
  <inkml:trace contextRef="#ctx0" brushRef="#br0" timeOffset="-48054.07">9020 1620 4801,'0'-8'488,"1"1"-1,-1 0 1,1-1-1,1 1 1,0 0 0,0 0-1,4-10 1,-1 0 269,-4 14-670,0 1 1,0-1-1,-1 1 1,1-1-1,1 1 1,1-4-1,-2 5-74,0-1 52,0 0-1,0 0 1,0 0-1,1 1 1,-1-1 0,1 0-1,-1 1 1,1-1-1,0 1 1,0 0 0,0-1-1,-1 1 1,1 0-1,4-1 1,3-3 138,-8 4-184,0 0-1,0 1 1,1-1 0,-1 0-1,0 1 1,0-1 0,1 1-1,-1 0 1,2-1-1,2 1 0,-1 0 0,1 0-1,-1 1 1,1-1 0,-1 1-1,1 0 1,-1 0 0,0 1-1,1-1 1,5 4-1,2 2 20,0 1-1,12 10 0,-17-13-28,4 3 7,-6-5-5,-1 0 0,0 0-1,-1 0 1,1 0 0,6 7-1,-10-8-4,1-1 0,0 0-1,-1 0 1,1 0 0,-1 0-1,1 1 1,-1-1 0,1 0-1,-1 0 1,0 1 0,0-1-1,0 0 1,0 0 0,0 1-1,0-1 1,0 0 0,0 1-1,0-1 1,-1 0 0,1 0-1,0 1 1,-1-1 0,1 0 0,-1 0-1,1 0 1,-1 1 0,-1 0-1,-2 4 28,0-1-1,0 1 0,0-1 1,-1 0-1,-6 5 1,9-8-76,-1 0 0,1 0 0,-1 0 1,0-1-1,1 1 0,-1-1 0,0 0 1,0 0-1,0 0 0,0 0 0,0 0 1,0 0-1,-4 0 0,6-1-128,0 0 109,0 0 0,0 0-1,0 0 1,0-1-1,1 1 1,-1 0-1,0 0 1,0 0-1,0-1 1,-1 1 0,-3-8-5984</inkml:trace>
  <inkml:trace contextRef="#ctx0" brushRef="#br0" timeOffset="-47389.12">9525 1548 632,'0'0'219,"-1"-8"4996,1 8-5120,0 0 0,0 0 1,0 0-1,0 0 0,0-1 1,0 1-1,0 0 0,0 0 1,0 0-1,0 0 0,1 0 1,-1 0-1,0-1 0,0 1 191,0 0-191,0 0 1,0 0-1,1 0 0,-1 0 1,0 0-1,0-1 0,0 1 1,0 0-1,0 0 0,0 0 1,1 0-1,-1 0 0,0 0 1,0 0-1,0 0 0,0 0 1,1 0-1,-1 0 0,0 0 1,0 1 55,0-1 1,0 0-1,0 1 1,0-1 0,0 1-1,0-1 1,0 0-1,0 1 1,0-1-1,0 1 1,0-1 0,0 0-1,0 1 1,0-1-1,-1 1 1,1-1-1,0 0 1,0 1-1,-1-1 1,1 1 0,-4 10 135,1 11-73,1 24 0,-1-2-146,-6 109 29,9-136-49,1-12-203,0-11-571,3-6-2335,-4 6-412</inkml:trace>
  <inkml:trace contextRef="#ctx0" brushRef="#br0" timeOffset="-46894.33">9366 1482 4217,'-20'-10'2632,"20"9"-2535,0 1 0,0-1 0,0 1-1,0 0 1,0-1 0,0 1 0,0 0-1,0-1 1,0 1 0,0 0 0,0-1-1,1 1 1,-1 0 0,0-1 0,0 1 0,0 0-1,1-1 1,-1 1 0,0 0 0,0 0-1,1-1 1,-1 1 0,0 0 0,1 0-1,-1 0 1,1-1 0,2-3 589,-3 2-382,0 2-281,0 0 0,0-1-1,0 1 1,0 0 0,0 0 0,0 0 0,0-1-1,0 1 1,0 0 0,0 0 0,0 0 0,0-1-1,0 1 1,0 0 0,0 0 0,0 0-1,0-1 1,0 1 0,0 0 0,0 0 0,0 0-1,0-1 1,0 1 0,0 0 0,1 0 0,-1 0-1,0 0 1,0-1 0,0 1 0,0 0-1,0 0 1,1 0 0,-1 0 0,0 0 0,0-1-1,0 1 1,0 0 0,1 0 0,-1 0 0,0 0-1,1 0 1,18-2 873,-19 2-875,0 0 0,0 0 0,0 0 0,1 0-1,-1 0 1,0 0 0,0 0 0,0 0 0,0 0-1,0 0 1,1 0 0,-1 0 0,0 0 0,0 0 0,0 0-1,0 0 1,0 0 0,0 0 0,1 0 0,-1 0-1,0 0 1,0 0 0,0 1 0,0-1 0,0 0 0,0 0-1,0 0 1,0 0 0,1 0 0,-1 0 0,1 2 123,40 19 507,-37-19-635,1 0 0,-1-1 0,1 1 0,0-1 0,-1 0 0,1 0 0,8 0 1,-12-1-16,3 0 9,1-1 0,0 1 0,0-1 0,-1 1-1,1-1 1,-1-1 0,9-2 0,3-1 6,16-9 22,-26 11-31,1 0-1,-1 1 1,0 0-1,1 0 1,13-3-1,-14 5-66,-1-1 28,0 1 0,0-1 0,0 1 0,6 1 0,-10-1-125,0 0 1,0 1-1,0-1 1,0 0 0,0 0-1,0 1 1,0-1-1,0 1 1,0-1 0,0 1-1,0-1 1,0 1-1,-1 0 1,1-1-1,0 1 1,0 0 0,0 0-1,-1-1 1,1 1-1,-1 0 1,1 0-1,0 0 1,-1 0 0,1 0-1,-1 1 1,0 6-3764</inkml:trace>
  <inkml:trace contextRef="#ctx0" brushRef="#br0" timeOffset="-46307.72">9976 1490 3497,'0'0'513,"0"0"-411,0 0 1,-1 0-1,1 0 1,0 0 0,0-1-1,0 1 1,0 0-1,0 0 1,-3 2 2667,2-2-2667,1 0-1,0 0 1,0 0-1,0 0 1,0 1-1,0-1 1,0 0 0,0 0-1,0 0 1,0 0-1,0 0 1,0 1 0,0-1-1,-1 11 1649,1-8-1308,0 58 468,-5 16-786,4-40-96,-9 52 1,1-32-26,9-53-230,1-4 34,3-6-932,-1 1-1692,1 2-625</inkml:trace>
  <inkml:trace contextRef="#ctx0" brushRef="#br0" timeOffset="-45801.7">9952 1436 4329,'-8'3'5517,"9"-3"-5381,0 0 1,-1-1-1,1 1 0,0 0 0,0 0 0,-1 0 1,1-1-1,0 1 0,0 0 0,-1 0 1,1 0-1,0 0 0,1 1 0,3-1 160,33-11 588,-8 5-451,-21 4-352,1 0-1,13 0 0,-15 2-65,3 0-1,1 0 0,-1-1 0,0 0 0,0-1 0,22-6 0,-29 6-79,1 1 1,-1-1 0,1 1-1,0 0 1,0 0 0,0 1-1,8-1 1,-13 1 20,1 0-1,-1 0 1,0 0 0,0 0-1,0 0 1,1 0 0,-1 0-1,0 0 1,0 0 0,0 0-1,0 0 1,1 1 0,-1-1-1,0 0 1,0 0 0,0 0-1,0 0 1,0 0 0,1 0-1,-1 0 1,0 0 0,0 1 0,0-1-1,0 0 1,1 0 0,-3 5-1529</inkml:trace>
  <inkml:trace contextRef="#ctx0" brushRef="#br0" timeOffset="-45353.48">9939 1635 2609,'0'-1'163,"1"0"0,-1 0 1,0 1-1,1-1 0,-1 0 1,1 0-1,-1 1 0,1-1 1,0 1-1,-1-1 0,1 0 1,0 1-1,-1-1 1,1 1-1,0 0 0,0-1 1,-1 1-1,1-1 0,0 1 1,0 0-1,-1 0 0,1 0 1,0-1-1,0 1 0,0 0 1,1 0-1,2 0 483,1 0 0,-1 0-1,8 1 1,0 1-199,-3 0-227,1 0 0,0-1 0,0-1 0,13 0 0,-4-3-164,25-8-1,2 0-177,-26 7-746,0 0-1192</inkml:trace>
  <inkml:trace contextRef="#ctx0" brushRef="#br0" timeOffset="-40014.7">3404 1740 1536,'1'3'3964,"5"-3"-3207,-2-1-337,5-2 540,-8 3-922,0 0 1,0-1 0,0 1-1,0 0 1,0 0-1,0-1 1,0 1-1,0 0 1,0 0-1,0 0 1,0 0 0,0 0-1,0 1 1,0-1-1,0 0 1,1 1-1,3 0-17,0 1 0,0-1 0,0-1-1,1 1 1,-1-1 0,8 0-1,33-5 14,-32 3-25,-1 1-1,16 0 0,28 6 15,-40-2-23,0-1 1,0-1 0,20-1 0,144-14 2,1 16 159,-92 1-32,94-8-1,-43-8-73,75-4 32,-43 17 133,-33-7-169,-32-1-28,61 1 64,-160 7-79,-1 0 1,0 1-1,0 0 0,0 0 0,13 4 0,-15-3-1,0-1-1,1 0 1,-1 0-1,1-1 1,11 0-1,34-7 2,-24 3-6,-1 1-17,-14 2-187,-1-1 0,0 0 0,14-4 0,-15 2-1174</inkml:trace>
  <inkml:trace contextRef="#ctx0" brushRef="#br0" timeOffset="-39353.46">5591 1578 5513,'-7'1'1377,"-1"1"916,8-2-2278,0 0 0,0 0-1,0 0 1,0 0-1,0 0 1,0 0 0,0 0-1,0 0 1,0 0 0,0 0-1,0 0 1,-1 0 0,1 0-1,0 0 1,0 0-1,0 0 1,0 0 0,0 0-1,0 0 1,0 0 0,0 0-1,0 0 1,0 0-1,0 0 1,0 0 0,0 0-1,0 0 1,0 0 0,0 1-1,0-1 1,0 0-1,0 0 1,0 0 0,0 0-1,0 0 1,0 0 0,0 0-1,0 0 1,0 0 0,0 0-1,0 0 1,0 0-1,0 0 1,0 0 0,0 1-1,0-1 1,0 0 0,0 0-1,0 0 1,0 0-1,0 0 1,0 0 0,0 0-1,0 0 1,0 0 0,0 0-1,0 0 1,0 0-1,0 0 1,0 0 0,0 0-1,0 0 1,0 0 0,0 0-1,0 0 1,1 1 0,10 1 406,19 12-378,9 4-27,-25-13 37,0 0-1,22 13 1,-36-18-49,1 1 0,0-1 0,-1 0-1,1 1 1,0-1 0,-1 1 0,1-1-1,-1 1 1,1-1 0,-1 1 0,1-1-1,-1 1 1,1-1 0,-1 1 0,0 0 0,1-1-1,-1 1 1,0 0 0,0-1 0,1 1-1,-1 0 1,0-1 0,0 1 0,0 0-1,0-1 1,0 1 0,0 0 0,0 0 0,0-1-1,0 1 1,0 0 0,0-1 0,0 1-1,-1 0 1,1 0 0,0-1 0,-1 1-1,1 0 1,0-1 0,-1 1 0,0 0-1,-1 2 7,0-1 0,0 0 0,0 0 0,0 0 0,-1 0 0,1 0 0,-1 0 0,-3 2 0,-19 13 41,8-4-54,-30 17-2651,41-27 619</inkml:trace>
  <inkml:trace contextRef="#ctx0" brushRef="#br0" timeOffset="-38023.77">7787 1648 640,'1'-1'226,"1"0"266,0-1 0,1 1 0,-1-1 0,0 1 0,0 0 0,6-2 0,-4 1-195,-3 1-191,0 1-1,0-1 1,0 1 0,0-1 0,1 1-1,-1-1 1,0 1 0,3-1 0,7 1 26,1 0 1,-1 1 0,1 1 0,21 4 0,-18-3-107,15 2-11,1-2-1,56-1 1,-71-2-7,81 8 428,-9-1-67,-67-7-332,-1-2 0,0-1 1,22-5-1,-21 4-18,0 0 0,34-1 0,-15 6 8,-22 0-6,0 0 0,22-4 0,4-8 44,-41 11-67,11-3 42,-13 3-44,-1 0-1,0 0 1,1 0-1,-1 0 1,1 0 0,-1 0-1,1 0 1,-1 0-1,0 0 1,1 0 0,-1 0-1,1 0 1,-1 0 0,0 0-1,1 0 1,-1 1-1,0-1 1,1 0 0,-1 0-1,1 0 1,-1 1-1,0-1 1,1 0 0,-1 1-1,0-1 1,-2 1-337</inkml:trace>
  <inkml:trace contextRef="#ctx0" brushRef="#br0" timeOffset="-37468.67">8612 1496 2769,'0'1'93,"0"-1"1,-1 0 0,1 0-1,0 1 1,0-1 0,0 0-1,0 0 1,0 1 0,0-1 0,0 0-1,0 0 1,0 0 0,0 1-1,-1-1 1,1 0 0,0 0-1,0 0 1,0 1 0,0-1-1,-1 0 1,1 0 0,0 0-1,-3 4 1515,-7 7-197,8-6-1075,2-5-276,0 1 0,-1 0-1,1-1 1,0 1 0,0 0 0,-1-1-1,1 1 1,0-1 0,-1 1-1,1 0 1,-1-1 0,1 1 0,-1-1-1,0 1 1,1-1-41,-1 0-1,1 0 1,0 0 0,0 1 0,0-1-1,-1 0 1,1 0 0,0 0-1,0 0 1,0 0 0,0 1 0,-1-1-1,1 0 1,0 0 0,0 0 0,0 0-1,0 1 1,0-1 0,0 0-1,0 0 1,-1 1 0,1-1 0,0 0-1,0 0 1,0 0 0,0 1 0,0-1-1,5 4 319,2 1-104,-7-4-231,1 0 0,0 0 0,0-1 1,0 1-1,0 0 0,0-1 0,0 1 1,1-1-1,-1 1 0,0-1 0,0 0 1,0 0-1,0 1 0,1-1 0,-1 0 1,0 0-1,0 0 0,0 0 0,2 0 1,-1 0-1,0 0 1,0 0-1,0 0 1,0 0-1,1 1 1,1 0-1,43 20 29,-44-19-31,0 0 1,0 1-1,0-1 0,0 0 1,0 1-1,-1 0 0,4 3 1,-6-5 0,1 0 0,-1 0 0,1 0 0,-1 0 0,1 0 0,-1 0 1,0 0-1,1 0 0,-1 0 0,0 0 0,0 0 0,0 0 0,0 0 1,0 0-1,0 0 0,0 0 0,0 0 0,0 0 0,-1 0 0,1 0 1,0 0-1,-1 1 0,0 2 8,-1-1 0,1 0 0,-1 1-1,-4 4 1,2-3-32,0 0 0,0 0 0,-1 0 0,0 0 0,0-1 0,0 0 0,0 0 0,0-1 0,-1 1 0,0-1 0,0 0 0,0-1 0,-6 3-1,0-2-439,9-3-16,-1 1 1,1 0-1,0 0 0,0 0 1,0 0-1,0 1 0,-4 2 1,4-2-1508</inkml:trace>
  <inkml:trace contextRef="#ctx0" brushRef="#br0" timeOffset="-36116.86">10753 1528 240,'6'2'489,"1"-1"0,0 0 0,7 0 0,-8-1-87,0 1 0,0 0 0,-1 0 0,12 3 0,-1 1-95,1-1 0,21 3-1,-13-3-162,6-1 190,-5-2-9,-9 1 187,29-2-1,-2 0-323,125-5-116,-53-1-58,-20 2-6,74 0 943,-29 0-665,-19-2-235,-33 1-35,-26 1-4,33-1 1,6 1-5,-3 0 8,79 7 18,-132 0-13,-31-1-8,0-2 0,23 0 0,-26-1 0,23 0 1,-30 2-3,-1-1-1,1 1 1,-1 0 0,1 0 0,-1 0-1,1 1 1,6 3 0,-6-3-6,-5-2-26,1 0-1,-1 0 1,1 0-1,-1 0 1,0 0-1,1 0 1,-1 1-1,0-1 1,1 0-1,-1 0 1,1 0-1,-1 1 1,0-1-1,0 0 1,1 1-1,-1-1 1,0 0-1,1 0 1,-1 1-1,0-1 0,0 0 1,1 1-1</inkml:trace>
  <inkml:trace contextRef="#ctx0" brushRef="#br0" timeOffset="-28326.54">6327 1517 560,'4'4'272,"3"-4"-152,-10-4-80,7 5-8,-1-1-24,-3-2-8,0 0 0,3 2 0,4 1-24,-11-3-24,11 4-16</inkml:trace>
  <inkml:trace contextRef="#ctx0" brushRef="#br0" timeOffset="-27370.56">6366 1516 168,'2'3'402,"-1"-4"347,-1 1-718,0-1-1,0 1 1,0 0 0,0 0-1,0 0 1,0 0 0,0 0 0,0 0-1,0 0 1,0 0 0,0 0 0,0-1-1,0 1 1,0 0 0,0 0-1,1 0 1,-1 0 0,0 0 0,0 0-1,0 0 1,0 0 0,0 0 0,0 0-1,0 0 1,0 0 0,0 0-1,0 0 1,0-1 0,0 1 0,1 0-1,-1 0 1,0 0 0,0 0-1,0 0 1,0 0 0,0 0 0,0 0-1,0 0 1,0 0 0,0 0 0,1 0-1,-1 0 1,0 0 0,0 0-1,0 0 1,0 0 0,0 0 0,0 1-1,0-1 1,0 0 0,0 0 0,0 0-1,1 0 1,5 1 2673,-3-4-1234,-3 3-1451,0 0 0,0 0 0,0 0 0,0 0 0,0 0 0,0 0 0,0 0 0,0 0 0,0 0 0,0 0 0,0 0 0,0 0 0,0-1 0,0 1 0,0 0-1,0 0 1,0 0 0,0 0 0,0 0 0,0 0 0,1 0 0,-1 0 0,0 0 0,0 0 0,0 0 0,0 0 0,0 0 0,0 0 0,0 0 0,0 0 0,0 0 0,0 0 0,0 0 0,0 0 0,0 0 0,0 0 0,0 0 0,0 0-1,0-1 1,0 1 0,0 0 0,0 0 0,-1-1 799,3 1-581,-2 0-217,0 0 0,0 0-1,0 0 1,1 0 0,-1 0 0,0 0-1,0 0 1,0 0 0,1 0 0,-1 0 0,0 0-1,0 0 1,0 0 0,0 0 0,1 0 0,-1-1-1,0 1 1,0 0 0,0 0 0,0 0 0,0 0-1,1 0 1,-1 0 0,0-1 0,0 1 0,0 0-1,0-1 236,0 3 59,1-1 32,-1 0-64,-3-3-167,1-1 184,2 2-292,-1 1 0,1 0 0,0 0 0,0 0 0,0 0 1,0-1-1,0 1 0,0 0 0,0 0 0,0 0 0,-1 0 1,1-1-1,0 1 0,0 0 0,0 0 0,0 0 1,-1 0-1,1 0 0,0 0 0,0 0 0,0-1 0,0 1 1,-1 0-1,1 0 0,0 0 0,0 0 0,0 0 1,-1 0-1,1 0 0,0 0 0,0 0 0,0 0 0,-1 0 1,1 0-1,0 0 0,0 0 0,0 0 0,-1 1 0,1-1 1,-1 0 0,1 0-1,0 0 1,0 0 0,-1 0-1,1 0 1,0 0 0,-1 0-1,1 0 1,0-1 0,0 1-1,-1 0 1,1 0 0,0 0-1,0 0 1,-1 0-1,1 0 1,0-1 0,0 1-1,-1 0 1,1 0 0,0 0-1,0-1 1,-1 1 0,1 0 0,0 0 1,0-1-1,-1 1 0,1 0 0,0 0 0,0 0 0,-1 0 0,1-1 0,0 1 0,-1 0 0,1 0 0,0 0 0,-1 0 0,1 0 0,0 0 0,-1 0 0,1 0 0,0 0 0,-1 0 0,1 0 0,0 0 1,-1 0-1,1 0 0,0 0 0,-1 0 0,1 1 0,0-1 0,-1 0 0,-7 3 88,7-3-91,0 1 0,0-1 0,0 0 0,0 0 0,0 1 0,0-1 0,0 1-1,0-1 1,-1 1 0,-7 7 26,5-4-9,0-1 1,0 0-1,0 0 1,0 0-1,-8 3 1,10-5-2,1-1 1,-1 1-1,1 0 1,-1 0-1,1 0 1,0 0-1,0 0 1,-3 2-1,4-2-9,-1 0 0,0 0 0,0-1 0,0 1 0,1 0 0,-1-1-1,0 1 1,0 0 0,0-1 0,0 1 0,0-1 0,0 0 0,0 1 0,-1-1 0,0 0 0,-1 2 5,1 0 0,-1 1 0,1-1 0,-4 5 0,5-6-13,0 0-1,1 0 1,-1 0-1,1 0 1,-1 0-1,1 0 1,0 1-1,-1-1 1,1 2-1,0-2-1,-1 0 0,1 0 0,0 0 0,0 0 0,-1 0 0,1 0 0,-1 0 0,0 2 0,-4 3 8,3-3-7,0-1 0,0 0 1,1 1-1,-1-1 0,1 1 0,0-1 0,-2 5 0,0 1 6,0 0 0,-8 12 0,6-12 11,-6 15 0,10-20-18,0 0 0,0 1 0,1-1 1,-1 0-1,0 1 0,1-1 0,0 0 0,0 6 1,1-1-3,1-1 0,4 16 0,0-2-2,-3-14 0,-1 0-1,1 0 1,0 0-1,0 0 1,1 0-1,0-1 1,0 0-1,8 9 1,-10-13 2,0 0 0,0 0-1,1 0 1,-1 0 0,1-1 0,-1 1 0,1-1 0,0 0 0,0 0 0,-1 0 0,5 1-1,8 3-15,-13-4 14,-1 0 0,1 0 0,0-1 0,0 1 0,0-1 0,0 1 0,0-1 0,0 0 0,0 0 0,0 0 0,0 0 0,0 0 0,3-1 0,18-5 5,-18 4 4,0 1-1,0-1 1,0 1 0,7-1-1,-4 2-5,-5 0-8,-1 0-1,1 0 1,-1 0-1,1 0 1,-1-1-1,1 0 1,-1 1-1,1-1 1,-1 0-1,1 0 1,2-1-1,4-2-1126,-2 2-2834</inkml:trace>
  <inkml:trace contextRef="#ctx0" brushRef="#br0" timeOffset="-26763.31">6631 1589 2104,'2'0'482,"-1"1"-1,1-1 0,-1 0 0,1 0 0,0 1 0,-1-1 1,1 0-1,0 0 0,-1 0 0,1-1 0,-1 1 0,1 0 1,0-1-1,1 0 0,-3 1-451,0 0 1,0 1-1,0-1 0,0 0 0,0 0 1,0 1-1,0-1 0,0 0 0,0 0 1,0 0-1,1 1 0,-1-1 1,0 0-1,0 0 0,0 1 0,0-1 1,0 0-1,0 0 0,0 0 0,1 0 1,-1 1-1,0-1 0,0 0 1,0 0-1,1 0 0,1 3 62,-4 7 39,-1-1-61,1 26 132,2-24-119,-1-1-1,0 1 1,-3 14-1,-1-9-44,1 0 0,1 1-1,1-1 1,-1 31-1,2-29-23,1-16-12,0 1-1,-1-1 1,1 0 0,0 1 0,0-1-1,0 1 1,1-1 0,-1 0-1,1 3 1,-1-5-2,1 1 0,-1-1 0,0 0 0,0 0-1,1 0 1,-1 1 0,0-1 0,0 0 0,1 0 0,-1 0 0,0 0 0,0 1-1,1-1 1,-1 0 0,0 0 0,1 0 0,-1 0 0,0 0 0,0 0 0,1 0-1,-1 0 1,0 0 0,1 0 0,-1 0 0,0 0 0,1 0 0,7-2-392,-8 2 284,1 0 1,-1-1-1,1 1 0,-1 0 0,1-1 0,-1 1 0,1 0 0,-1-1 1,0 1-1,1-1 0,-1 1 0,0-1 0,1 1 0,-1-1 0,0 0 1,3-13-3221</inkml:trace>
  <inkml:trace contextRef="#ctx0" brushRef="#br0" timeOffset="-26251.63">6536 1569 3145,'1'-2'617,"1"0"0,-1 0 0,1 1 0,4-5 0,-5 6-384,54-57 3468,-54 57-3673,-1-1 0,1 0 0,-1 1 1,1-1-1,-1 1 0,1-1 1,-1 1-1,1 0 0,0-1 0,-1 1 1,1 0-1,0-1 0,-1 1 1,1 0-1,0-1 0,-1 1 0,1 0 1,1 0-1,-2 0-19,1 0 0,-1 0 1,0 1-1,1-1 0,-1 0 0,0 0 1,1 1-1,-1-1 0,1 0 0,-1 0 1,0 1-1,0-1 0,1 0 0,-1 1 1,0-1-1,0 1 0,1-1 0,-1 0 1,0 1-1,0-1 0,0 1 0,0-1 1,1 0-1,-1 1 0,0-1 0,0 1 1,0-1-1,0 1 0,0 0-7,0 0 1,1 0-1,-1 0 1,0 0-1,1 0 1,-1-1-1,1 1 1,0 0-1,-1 0 1,1 0-1,-1-1 1,1 1-1,0 0 1,0-1-1,-1 1 1,1-1-1,1 2 1,0-2-1,-1 1 1,0 0-1,1 0 0,-1 0 1,0 0-1,0 1 1,2 1-1,-2-2-1,0 1 0,0-1 0,0 0 0,0 0 0,0 0 0,1 0 0,-1 0-1,0 0 1,1 0 0,-1 0 0,1 0 0,-1-1 0,1 1 0,-1-1 0,1 1 0,-1-1 0,1 1 0,2-1 0,4 1 0,1-1 0,12-1 0,-4 1 1,31-4-2747,-33 2-493</inkml:trace>
  <inkml:trace contextRef="#ctx0" brushRef="#br0" timeOffset="-25728.08">7000 1477 4577,'0'0'84,"0"0"1,1-1-1,-1 1 0,1 0 1,-1-1-1,0 1 0,1 0 1,-1 0-1,0 0 0,1-1 0,-1 1 1,1 0-1,-1 0 0,1 0 1,-1 0-1,0 0 0,1 0 1,-1 0-1,1 0 0,-1 0 1,1 0-1,1 0 125,-2 8 2725,1-1-2059,-1-3-670,0-1 0,-1 1 0,1 0 0,-3 6 0,-1 9 31,-16 117-4,11-93-245,5-29-2,1 0 0,1 1 0,0 0 0,1-1 0,1 21 0,0-34 0,0-1 1,0 1-1,0-1 1,0 0-1,0 1 0,0-1 1,0 1-1,0-1 1,0 0-1,0 1 1,0-1-1,0 0 0,1 1 1,-1-1-1,0 0 1,0 1-1,0-1 1,1 0-1,-1 1 0,0-1 1,0 0-1,1 0 1,-1 1-1,0-1 1,1 0-1,-1 0 0,0 1 1,1-1-1,-1 0 1,0 0-1,1 0 1,-1 0-1,1 0 0,-1 0 1,0 0-1,1 1 1,0-1-1,0-1-107,0 1-1,0 0 0,0-1 1,0 1-1,0 0 1,0-1-1,0 1 1,0-1-1,0 0 0,0 1 1,0-1-1,0 0 1,1 0-1,7-10-1805,-1-6-1393</inkml:trace>
  <inkml:trace contextRef="#ctx0" brushRef="#br0" timeOffset="-25344.9">6951 1517 5697,'4'-2'168,"5"3"464,2 2 897,4-4-241,-4-4-544,6 4-80,1-4-64,-2-2-127,3 2-281,-7-3-96,11 1-48,-1 3 0,-7-3-56,-3 1-360,-1 6-1321,-1 1-991</inkml:trace>
  <inkml:trace contextRef="#ctx0" brushRef="#br0" timeOffset="-24974.87">7005 1685 2048,'-2'-3'1881,"1"-1"-545,6 0 168,2-2-351,5-1-249,-3 0-488,-7-3-176,13 1-160,-1 2-32,-4 2 184,0 4 56,1 2-184,2 4-56,-2-1-24,3-1 0,4-2 8,1-1-632</inkml:trace>
  <inkml:trace contextRef="#ctx0" brushRef="#br0" timeOffset="-23124.04">5388 778 352,'0'4'369,"-1"0"0,1-1 0,0 1 0,0 0 0,1 0 0,-1-1 0,2 6 0,1 13 1023,-2-12-955,4 19 0,-3-18-200,2 16 0,-4-25-206,0 10 44,1 0-1,0-1 1,1 1 0,5 16 0,3 12-648,-6-31-1942</inkml:trace>
  <inkml:trace contextRef="#ctx0" brushRef="#br0" timeOffset="-22707.23">5452 1363 3057,'-6'17'1985,"-5"30"0,10-43-1774,1 1 0,0-1 0,0 1 0,0-1 0,1 5-1,0 12 231,-2 22 12,-1 21-288,1-54-155,-1 0 0,0 0 0,0-1 1,-5 13-1,2-7-305,0 0 0,1-1 0,1 1 0,0 1 0,0 15 0,1-9-2144</inkml:trace>
  <inkml:trace contextRef="#ctx0" brushRef="#br0" timeOffset="-22354.34">5416 2163 3225,'3'13'975,"-2"-9"-528,0 0 1,0 1-1,0-1 0,-1 0 1,1 8-1,-3 75 3209,2-79-3543,1 0 0,0 0 0,2 10 0,-2-11-75,1 1-1,-2 0 1,1 12-1,-1 49 137,1-26-1427,-1-34-304</inkml:trace>
  <inkml:trace contextRef="#ctx0" brushRef="#br0" timeOffset="-18150.36">5426 2395 2048,'0'0'108,"0"0"-1,1 0 0,-1 0 0,1 0 0,-1 0 0,0 1 0,1-1 1,-1 0-1,0 0 0,1 0 0,-1 1 0,1-1 0,-1 0 0,0 1 0,0-1 1,1 0-1,-1 1 0,0-1 0,0 0 0,1 1 0,-1-1 0,0 0 1,0 1-1,0-1 0,0 1 0,1-1 0,-1 0 0,0 1 0,0-1 0,0 1 1,0-1-1,0 1 0,0-1 0,0 1 0,-5 19 1292,1-6-430,4-3-348,-2 0 1,-3 21-1,2-21-605,1 0 0,-1 20 0,2-15 14,1-12-142,-1 1 1,1-1-1,1 7 1,-1-10-137,1 1 1,-1 0-1,1-1 0,-1 1 1,1-1-1,0 1 1,-1-1-1,1 1 0,0-1 1,0 0-1,0 1 0,2 1 1,2 1-1763</inkml:trace>
  <inkml:trace contextRef="#ctx0" brushRef="#br0" timeOffset="-17780.25">5529 2652 4937,'3'-1'1312,"3"2"217,6-2-497,-4 0-472,-5 0-464,2 1-56,7-2-32,8-1 8,0-6 0,-1 1 8,2 1 8,-2-6-16,4 6 8,2 0-16,-1 3-1224,0 1-1793</inkml:trace>
  <inkml:trace contextRef="#ctx0" brushRef="#br0" timeOffset="-17411.25">6220 2581 4041,'12'-2'1760,"6"2"-63,-3 0-1017,-2 0-112,-6 3 72,3-2-112,-2 0-256,1 2-104,4 0-104,2-4-8,1-2 0,-3 1 0,3-3-24,-1 1-8,0-1-168,1 2-376,2 3-1248,-3-4-1017</inkml:trace>
  <inkml:trace contextRef="#ctx0" brushRef="#br0" timeOffset="-17052.41">6861 2609 2128,'16'2'1248,"-11"-1"-792,0 0 1,1-1 0,-1 0-1,0 1 1,0-2 0,1 1-1,-1-1 1,5-1 0,57-13 2070,-63 15-2444,0-1-1,0 1 1,1-1 0,-1 1 0,0 1 0,0-1-1,6 2 1,2 1 4,13 5-1,-18-6-76,0 1-1,0-1 1,0-1 0,0 1-1,0-1 1,9 0 0,-11-1 1,1 0-1,-1 0 1,1-1 0,-1 0 0,0 0 0,7-2 0,28-7-1338,-20 3-720</inkml:trace>
  <inkml:trace contextRef="#ctx0" brushRef="#br0" timeOffset="-16699.47">7590 2590 2345,'7'6'2008,"-5"-3"-1668,0-1 0,0-1 0,0 1 0,1 0 0,-1 0 0,0-1 0,1 0 0,-1 1 0,1-1 0,-1 0 0,1 0 0,0 0 0,4 0 0,1 0-232,1-1 1,-1 0 0,0 0 0,16-4 0,31-11 51,-55 15-160,10-2 24,0 1 0,0-1 0,0 2 1,0-1-1,0 1 0,12 2 0,20-1-1279,-23-3-507</inkml:trace>
  <inkml:trace contextRef="#ctx0" brushRef="#br0" timeOffset="-16343.35">8300 2585 1024,'8'-1'1974,"0"0"-1,14-3 0,0 0-698,-6 1-608,17-6 1,-27 7-628,4 0 31,18-1 1,-15 1-40,6 1-380,0 0 1,0 1 0,0 1-1,0 0 1,32 8-1,-39-6-2879</inkml:trace>
  <inkml:trace contextRef="#ctx0" brushRef="#br0" timeOffset="-15987.78">8927 2618 592,'5'-1'583,"1"1"0,-1 0 0,0 0 0,0 0 1,0 1-1,1-1 0,-1 2 0,8 1 0,-10-2-363,0 0-1,-1-1 1,1 1 0,0-1 0,0 0-1,0 0 1,-1 0 0,1 0 0,3-1-1,10 0 367,-11 0-482,0 0 1,0 0-1,0 0 0,0-1 0,0 1 0,0-1 0,9-5 1,14-5-16,11 2 43,-35 9-203,1 0 0,-1 1-1,0-1 1,0 1-1,0 0 1,0 1 0,7 0-1,4 4-1179,1-2-1196</inkml:trace>
  <inkml:trace contextRef="#ctx0" brushRef="#br0" timeOffset="-15624.32">9540 2660 1160,'19'7'2697,"-15"-6"-2371,-1 0 0,0 0 0,0 0 0,1 0-1,-1 0 1,0-1 0,1 1 0,-1-1 0,0 0 0,7-1 0,0 0 81,-1 1 1,0 0-1,16 1 1,-14 0-178,1 0 0,11-2 0,25-3-64,33-3-52,-66 5-81,-3 1-602,1-1 0,21-6 0,-14 1-1814</inkml:trace>
  <inkml:trace contextRef="#ctx0" brushRef="#br0" timeOffset="-15623.32">10325 2638 3009,'14'8'1176,"1"-4"-208,-2-5-200,1 1-192,5 1-424,-2-6-72,7 5-48,1 2-8,-3-6-8,-3-2 16,-5 0 0,13 5-8,-3 0 0,-14-5-8,2 0-488,2 4-840</inkml:trace>
  <inkml:trace contextRef="#ctx0" brushRef="#br0" timeOffset="-15253.76">10915 2590 3033,'12'-1'1014,"19"-5"1,-18 4-29,16-2 0,-16 3-357,5 0-314,0 0 0,26 3 1,38 13-132,-22-2-609,-37-10-1750</inkml:trace>
  <inkml:trace contextRef="#ctx0" brushRef="#br0" timeOffset="-14344.16">11201 412 1000,'1'1'318,"0"1"0,-1-1-1,0 0 1,1 1 0,-1-1-1,0 1 1,1-1 0,-1 1-1,0 0 1,0-1 0,0 1-1,0-1 1,-1 1 0,1-1-1,0 1 1,-1-1 0,0 2-1,1-2-219,-1 1-1,1-1 0,0 0 1,-1 0-1,1 0 0,0 1 1,0-1-1,0 0 0,0 0 1,0 0-1,0 1 0,0-1 0,0 0 1,0 0-1,0 1 0,1-1 1,-1 0-1,1 0 0,-1 0 1,1 0-1,-1 0 0,1 0 1,0 0-1,-1 0 0,2 2 1,-1-3-90,1 2 26,-1-1 0,1 1 0,0 0 0,-1-1 1,1 1-1,-1 0 0,0 0 0,1 0 0,-1 0 0,0 0 0,0 1 1,1 3-1,1 1-2,-3-6-28,1 0 1,-1 0-1,1 1 1,-1-1-1,1 0 0,-1 1 1,0-1-1,0 0 1,1 1-1,-1-1 1,0 3-1,-2 3 13,1-5-14,1-1 0,0 0-1,-1 0 1,1 1 0,0-1-1,0 0 1,0 1 0,0-1-1,0 0 1,0 0 0,0 1-1,0-1 1,0 0 0,1 3-1,2 3 10,-1-5-8,-1 1-1,0-1 1,0 1-1,-1 0 0,1-1 1,0 1-1,-1 0 1,0 4-1,0 34-2146,-4-20-1799</inkml:trace>
  <inkml:trace contextRef="#ctx0" brushRef="#br0" timeOffset="-13986.05">11238 975 512,'-3'18'1568,"-1"0"9,5 0-961,0-4-288,-1-4 344,0-1 256,3-2-232,2-1-295,-4 4-265,3 0-24,-1 1-24,-6-2-16,-1 4-40,8 1-16,3-1-184,-11 1-849</inkml:trace>
  <inkml:trace contextRef="#ctx0" brushRef="#br0" timeOffset="-13636.22">11284 1476 1280,'2'14'1969,"-2"1"-393,-2-3-728,0 5 40,-1-3 105,5-1-41,3 2-184,-5-5-216,0 1-336,-2 2-96,4 0-64,0-1-24,-3-3-16,1 1 0,-4-2-64,5 2-64,4 0-504,-5 0-608</inkml:trace>
  <inkml:trace contextRef="#ctx0" brushRef="#br0" timeOffset="-13246.63">11266 2144 1072,'-1'23'2583,"1"-17"-1929,0 1-1,0-1 1,1 11-1,3 20 969,-1-10-859,3 6-312,-6-30-435,0-1 1,0 1 0,0 0 0,0 0 0,-1 5 0,0-5-15,1-1 1,0 1 0,0-1-1,0 1 1,0-1 0,0 1 0,1 3-1,3 8 16,-2-10-569,0 0-1,-1 1 0,2 6 1,-4-3-2047</inkml:trace>
  <inkml:trace contextRef="#ctx0" brushRef="#br0" timeOffset="-12872.65">11297 2461 3009,'0'12'2032,"-2"-2"-728,-1 2-615,3 2-129,-2-3 160,6 3-72,-4 3-376,-5-1-152,4 2-80,0-2 8,2-3-48,-1-1-192,0-3-2129</inkml:trace>
  <inkml:trace contextRef="#ctx0" brushRef="#br0" timeOffset="-11928.02">11313 666 2016,'0'0'164,"0"-1"0,1 1 0,-1 0-1,0-1 1,1 1 0,-1-1 0,0 1-1,1 0 1,-1-1 0,1 1 0,-1 0-1,1-1 1,-1 1 0,1-1 0,1 0 57,0 0 1,0-1 0,0 1-1,0-1 1,2-2 0,4-10 802,-5 9-742,0 0-1,0 0 1,6-6 0,53-64 289,-8 8-450,24-27 4,-74 90-112,-1 0 0,1 0 0,0 0 0,0 1 0,8-5 0,-1-1-107,-5-1-627</inkml:trace>
  <inkml:trace contextRef="#ctx0" brushRef="#br0" timeOffset="-11409.68">11866 0 2657,'-4'10'4857,"1"-6"-4179,-4 14 237,0 1-1,-7 32 0,6-19-779,-25 87-27,23-89-83,8-24-20,0-1 0,0 0-1,1 0 1,-1 1 0,1-1 0,0 1-1,0 8 1,1-9-12,1 6 14,-1-11-11,0 1 0,0-1 0,0 0 1,0 0-1,0 0 0,0 0 0,0 0 0,0 0 0,0 1 0,0-1 0,0 0 0,0 0 0,0 0 1,0 0-1,0 0 0,0 0 0,1 0 0,-1 1 0,0-1 0,0 0 0,0 0 0,0 0 0,0 0 1,0 0-1,0 0 0,0 0 0,0 0 0,1 0 0,-1 0 0,0 1 0,0-1 0,0 0 0,0 0 1,0 0-1,0 0 0,1 0 0,-1 0 0,0 0 0,0 0 0,0 0 0,0 0 0,0 0 0,0 0 1,1 0-1,-1 0 0,0 0 0,0 0 0,0 0 0,0 0 0,0-1 0,0 1 0,2-1-264,0 0 0,0 0-1,0 0 1,-1 0 0,1-1-1,-1 1 1,1-1 0,2-2-1,2-5-3393</inkml:trace>
  <inkml:trace contextRef="#ctx0" brushRef="#br0" timeOffset="-11014.92">11836 78 4497,'0'0'103,"0"1"0,-1-1 0,1 0 0,0 0 0,0 0 0,0 0 0,0 0 0,-1 0 0,1 0 0,0 0 0,0 0 0,0 0 0,0 0 0,-1 0 0,1 0 0,0 0 0,0 0 0,0 0 0,0 0 0,0-1 0,-1 1 0,1 0 0,0 0 0,0 0 0,0 0 1,0 0-1,0 0 0,-1 0 0,1 0 0,0-1 0,0 1 0,0 0 0,0 0 0,0 0 0,0 0 0,0 0 0,0-1 0,0 1 0,-1 0 0,1 0 0,0 0 0,0 0 0,0-1 0,0 1 0,0 0 0,0 0 0,1-1 42,-1 1 0,0 0 0,0-1 0,1 1 0,-1 0 0,0-1 1,0 1-1,1 0 0,-1-1 0,1 1 0,-1 0 0,0 0 0,1-1 0,-1 1 0,0 0 0,1 0 0,0 0 1,4-2 91,1 1 1,-1 1 0,10-1 0,12-2-188,72-20 23,9-3 105,-108 26-246,1 0 1,0 0 0,0 0-1,0 0 1,0 1-1,-1-1 1,1 0-1,0 0 1,0 0-1,-1 1 1,1-1 0,0 0-1,0 1 1,-1-1-1,1 0 1,0 1-1,-1-1 1,1 1-1,0 0 1,0-1-141,-1 1 1,0-1-1,1 0 0,-1 1 1,0-1-1,1 1 0,-1-1 1,0 1-1,0-1 0,0 0 0,1 1 1,-1-1-1,0 1 0,0-1 1,0 1-1,0-1 0,0 1 1,0-1-1,0 1 0,-3 5-4299</inkml:trace>
  <inkml:trace contextRef="#ctx0" brushRef="#br0" timeOffset="-10643.98">11817 230 4833,'0'-1'305,"0"0"1,0 0-1,0 0 1,0 0-1,0 0 1,0 0-1,1 0 0,-1 0 1,0 0-1,1 0 1,-1 0-1,1 1 1,0-3-1,9-9 1700,-1 1-1096,-8 10-868,0 0-1,-1 0 1,1 0 0,0 0 0,0 0 0,0 0 0,0 0 0,0 0 0,1 0-1,-1 1 1,0-1 0,0 0 0,0 1 0,1-1 0,-1 1 0,0-1-1,1 1 1,-1-1 0,3 1 0,35-3 90,0-2 0,48-11 0,-53 9-2156,-27 5-1701</inkml:trace>
  <inkml:trace contextRef="#ctx0" brushRef="#br0" timeOffset="-105206.14">2839 1443 288,'-2'-2'317,"-1"0"0,0 0-1,0 1 1,0 0 0,0-1 0,0 1 0,0 0-1,-1 0 1,-2 0 0,-32-3 2329,27 4-1940,4-1-513,0 1 0,0 1 0,-1 0 0,1 0 0,0 0 0,0 1 0,0 0 0,0 0 0,1 0 0,-1 1 0,0 0 0,1 1 0,0 0 0,0 0 0,0 0 0,0 0 0,-6 7 0,7-5-166,1-1 0,-1 1 1,1-1-1,0 1 0,-2 7 0,-6 7-6,7-14-2,1 1 18,-1-1 0,1 1 0,0 1 0,0-1 0,1 0 0,-3 9 0,-5 22 410,7-30-422,2 0-1,-1 0 1,1 0-1,0 1 1,0 11-1,-4 55 102,6-69-125,1-1 1,-1 1 0,1 0-1,1 0 1,-1-1 0,3 7-1,16 34-6,-16-38 3,6 14 29,18 27 0,-22-39 62,1-1-1,1 0 1,0 0 0,16 14-1,-12-13-74,1-1 0,0 0 0,1-1 0,0-1 0,0 0 0,1-1 0,19 5 0,-9-4-6,0-2-1,0 0 1,45 1 0,-46-6 4,-1-1 1,0-1-1,0-1 1,34-8-1,-11-3 180,48-20 1,-76 27 31,29-16 1,-40 18-197,0 0 1,0 0-1,0-1 1,-1 0-1,1 0 0,4-8 1,-2 5 14,-2-2 0,1 1 0,10-22 0,-16 27-31,0 0 0,0 0 0,-1 0 0,0 0 0,1 0-1,-2 0 1,1 0 0,-1 0 0,0-1 0,0 1 0,0 0 0,-2-8 0,-2-5 10,0 0 1,-2 0 0,0 1-1,-1 0 1,-11-19 0,-2 2 9,-34-44 0,28 43-16,-54-57 1,53 67-7,0 1 1,-2 2-1,-59-36 0,81 54-8,-1 0 0,0 1 0,0 0 0,0 0-1,-1 1 1,1 0 0,0 0 0,-1 1 0,1 0 0,-1 0-1,0 1 1,1 0 0,-1 1 0,1 0 0,-11 2 0,1 1-5,-82 25 4,91-25-13,-1 0 1,0 1-1,1 0 1,0 0 0,0 1-1,0 0 1,-13 13-1,17-14-80,1 0 0,0 0 0,0 1-1,1 0 1,-1-1 0,1 2 0,-2 6-1,0 1-1031,-7 31-1,4 2-2050</inkml:trace>
  <inkml:trace contextRef="#ctx0" brushRef="#br0" timeOffset="-102246.84">2758 1682 4241,'-5'2'1119,"4"-2"-898,0 1-1,0 0 1,0-1 0,-1 1 0,1-1-1,0 1 1,-1-1 0,1 0-1,0 0 1,-1 1 0,1-1-1,-1 0 1,1 0 0,0 0 0,-2-1-1,4 1-12,0-1 0,0 1 0,0 0 0,0-1 0,0 1 0,1 0 1,-1 0-1,0-1 0,2 1 0,23 3 291,38 8-1,-45-6-481,-1-2-1,1 0 0,0-1 0,34-1 1,-34-3 14,15-1-992,-20 4-590</inkml:trace>
  <inkml:trace contextRef="#ctx0" brushRef="#br0" timeOffset="-101831.84">2912 1504 4537,'-1'0'166,"0"0"-1,0 0 1,0 0 0,1 0-1,-1 0 1,0 0-1,0 1 1,0-1 0,0 0-1,0 0 1,0 1 0,-1 0-1,2-1-6,-1 1 0,1-1 0,0 1-1,-1-1 1,1 1 0,0 0 0,0-1 0,-1 1 0,1-1-1,0 1 1,0 0 0,0-1 0,0 2 0,-3 9 1032,0-3-842,1 0 0,0 0 0,1 0 0,-1 15 0,3 34-41,1-38-270,-4 37-1,-4-18-2,4-26-42,0 1 0,0-1 1,1 1-1,1 18 1,4-13-1336,4-7-3846</inkml:trace>
  <inkml:trace contextRef="#ctx0" brushRef="#br0" timeOffset="-32521.41">7256 3435 1632,'5'-23'3674,"-5"23"-3563,0 0 1,1 0 0,-1 0-1,0-1 1,0 1-1,1 0 1,-1 0-1,0 0 1,0-1-1,0 1 1,0 0-1,1-1 1,-1 1 0,0 0-1,0 0 1,0-1-1,0 1 1,0 0-1,0-1 1,0 1-1,0 0 1,0-1-1,0 1 1,1 2 136,0 0 0,-1 0 0,1 0 0,-1 1 0,0-1-1,1 0 1,-1 5 0,0 4-49,9 77 628,-4-26-713,12 106-42,-14-74-51,3 33 0,22 108 0,-24-204-17,10 31 1,1 4 5,-14-54-9,2 2 2,4 17-1,12 42 16,-18-67-15,0 0 1,-1 0-1,-1 8 1,1-9-3,0 0 1,0-1-1,0 1 1,2 9-1,15 36 2,-16-40 2,1 1 4,2-3-2,-4-7-5,1 0-1,0 1 1,0-1 0,-1 0-1,1 0 1,-1 0-1,1 1 1,-1-1-1,0 0 1,0 0 0,1 1-1,-1-1 1,0 0-1,0 1 1,0-1 0,0 0-1,0 1 1,-1-1-1,1 0 1,-1 2-1,1-2 0,0-1-1,0 0 1,0 1 0,0-1-1,0 0 1,0 1-1,0-1 1,0 0-1,0 1 1,0-1-1,0 1 1,0-1-1,0 0 1,1 1-1,-1-1 1,0 0-1,0 1 1,0-1-1,0 0 1,1 1-1,-1-1 1,0 0-1,1 1 1,0 1-6,3-4 8,-2 1-2,-1 0 0,0 1 0,1-1 0,-1 0-1,0 0 1,0 0 0,1 0 0,-1 0 0,0 0 0,0 0 0,0 0-1,0 0 1,0-1 0,-1 1 0,1 0 0,1-3 0,-1 3-1,-1-1 1,1 0-1,0 1 0,0-1 1,0 1-1,0-1 1,0 1-1,1-1 0,-1 1 1,0 0-1,1-1 1,-1 1-1,0 0 0,1 0 1,0 0-1,1-1 0,-1 1 0,9-10 0,-2 2-1,-1 3-1,0 0 1,0 1-1,14-7 0,-1 5-1,1 0 0,35-5 0,47 0-20,-14 9 7,17-1 0,21-8 19,-28 4 2,84-10 81,25 9 322,-207 9-400,65 3 285,-13 0-170,39 5-37,-9 0-48,40 0 9,-70-8 11,-12 0 106,-38 1-128,1-1-1,-1 0 0,1 0 0,5-1 0,-7 1-25,-3 0-3,1 0-1,-1 0 1,1 0-1,-1 0 0,0 0 1,1 0-1,-1 0 1,0 0-1,1-1 1,-1 1-1,1 0 0,-1 0 1,0 0-1,1 0 1,-1-1-1,0 1 0,1 0 1,-1-1-1,1-10 110,-6-25-54,2 22-53,0-19 0,1-79 11,-11-272 24,7 266-36,-2-33 3,-2-54-2,9 176-12,0-2-3,-1-22 19,2 50-12,0 1 0,0-1 0,0 0 0,0 1 0,-1-1 0,0 1 0,-1-4 0,2 5-1,0 1 1,0 0-1,0-1 1,-1 1 0,1-1-1,0 1 1,0 0-1,-1-1 1,1 1 0,0 0-1,0 0 1,-1-1-1,1 1 1,0 0 0,-1 0-1,1-1 1,-1 1-1,1 0 1,0 0 0,-1 0-1,0 0 1,0 0 0,1 0-1,-1 0 1,1 0 0,-1 0-1,1 0 1,-1 0 0,0 1-1,1-1 1,-1 0 0,1 0-1,-1 1 1,1-1 0,-1 0-1,1 1 1,-1-1 0,1 1-1,0-1 1,-1 1 0,-24 20-9,21-18 11,1 0 1,-1 0-1,0 0 1,0 0-1,0 0 1,0-1-1,-1 1 1,1-1-1,-9 2 1,2 0 5,-1-2 1,-21 3 0,5 1-4,21-4-6,1-1 1,-14 2 0,-8-2 5,12-1 2,-21 3 1,-57 6-8,24-4 0,-82 11 5,55-14-15,5 0-4,-118 4-76,153-4 49,-22-2 10,-7-7 28,-24-4 7,48 3-2,46 6-3,0 0 0,0-1 0,0-1 0,-17-6 0,-1-3-1,-55-12 0,73 22 0,0 1 0,0 0 0,0 1 0,0 1 0,-31 3 0,35-2-29,1 2 0,0-1 1,-21 9-1,20-7-1417,16 2-3213</inkml:trace>
  <inkml:trace contextRef="#ctx0" brushRef="#br0" timeOffset="-31811.88">7917 3778 3825,'4'-1'1152,"1"0"766,-4 1-1804,-1 0 0,1 1 0,-1-1 0,1 0 0,-1 1-1,1-1 1,-1 1 0,1-1 0,-1 0 0,0 1 0,1-1 0,-1 1-1,0-1 1,1 2 0,-2 2 1797,1-3-1892,0-1-1,0 0 0,0 1 1,0-1-1,0 1 0,0-1 0,-1 0 1,1 1-1,0-1 0,0 1 0,0-1 1,0 0-1,0 1 0,0-1 1,1 1-1,-1-1 0,0 0 0,0 1 1,0-1-1,0 1 0,2 3 54,-1-1 0,0 1-1,0-1 1,-1 1-1,1 0 1,-1 0 0,0-1-1,0 8 1,0 13 39,5 27-50,-3 1-1,-6 59 0,4-109-60,-1 28 20,1-27-22,0 0-1,1 0 1,-1 0-1,1 0 0,-1 0 1,1 0-1,2 4 1,-3-7-11,0 0 0,0 1 0,0-1 0,0 0 0,0 0 0,0 0 0,0 0 0,1 1 0,-1-1 0,0 0 0,0 0 0,0 0 0,0 0 0,0 0 0,1 1 0,-1-1 0,0 0 0,0 0 0,0 0 0,0 0 0,1 0 0,-1 0 0,0 0 0,0 0 0,0 0 0,1 0 0,-1 0 0,0 0 0,0 0 0,0 0 0,1 0 0,-1 0 0,0 0 0,0 0 0,0 0 0,1 0 0,-1 0 0,0 0 0,0 0 0,0 0 0,0 0 0,1 0 0,-1-1 0,0 1 0,0 0 0,0 0 0,0 0 0,0 0 0,1 0 0,-1-1 0,0 1 0,0 0 0,0 0 0,0 0 0,0-1 0,7-9-1731,-3-3-1042</inkml:trace>
  <inkml:trace contextRef="#ctx0" brushRef="#br0" timeOffset="-30620.47">7873 3840 2649,'0'-2'186,"-1"0"1,0 1-1,0-1 1,0 0-1,0 1 1,0-1-1,-2-2 1,-2-3 598,1-6 1237,3 11-1735,-2-4 433,3 6-679,0 0 0,-1 0 0,1-1 0,0 1 0,0 0 0,0 0 0,0 0 0,0 0 0,0-1 0,0 1 0,0 0 0,1 0 0,-1 0 0,0 0 0,0 0 0,0-1 0,0 1 0,0 0 0,0 0 0,0 0 0,0 0 0,0 0 0,0-1 0,0 1-1,1 0 1,-1 0 0,0 0 0,0 0 0,0 0 0,0 0 0,0 0 0,1-1 0,-1 1 0,0 0 0,0 0 0,0 0 0,0 0 0,0 0 0,1 0 0,-1 0 0,0 0 0,0 0 0,0 0-28,1 0 0,-1 0 0,0 0 0,0 0 0,0 0 0,0 0 0,1 0 1,-1 0-1,0 0 0,0 0 0,0 0 0,0 0 0,1 0 0,-1 0 0,0 0 0,0 0 1,0-1-1,0 1 0,0 0 0,1 0 0,-1 0 0,0 0 0,0 0 0,0 0 0,0 0 0,0-1 1,0 1-1,0 0 0,1 0 0,-1 0 0,0 0 0,0 0 0,0-1 0,0 1 0,0 0 1,0 0-1,0 0 0,0 0 0,0-1 0,0 1 0,0 0 0,0 0 0,0 0 0,0 0 0,0-1 1,0 1-1,0 0 0,0 0 0,0 0 0,-1 0 0,1-1 0,1 0 3,0 0-1,0 0 0,0 0 1,0 0-1,0 1 1,0-1-1,0 0 0,1-1 1,-2 2-8,1 0-4,0-1 0,1 0 0,-1 1 0,0 0 0,0-1 0,0 1 0,0-1 0,0 1 0,1 0 0,-1 0 0,0 0 0,2 0 0,-2 0 25,0 0 1,0 0-1,0 0 0,0 0 1,0 0-1,0 0 0,0-1 1,0 1-1,0 0 0,0-1 1,0 1-1,0 0 0,0-1 1,0 1-1,-1-1 0,2 0 1,0 0 5,0 0 1,0 0-1,-1 0 0,1 1 1,0-1-1,0 1 1,0 0-1,0-1 1,0 1-1,2 0 1,6-1-4,-1-1-20,0 1 0,0 0 0,0 1 0,0 0 0,0 0 0,0 1 0,0 0 0,0 0 0,0 1 0,0 0 0,-1 1 0,1 0 0,-1 0 0,17 9 1,-19-8-2,0 1 1,0-1-1,0 1 1,7 7-1,-11-9-5,1 0 1,-1 0-1,0 0 0,0 0 1,0 1-1,0-1 0,-1 1 0,1-1 1,-1 1-1,1 5 0,6 19 26,-5-20-22,-1-1 1,0 1-1,-1 0 1,1 0-1,-1 10 1,-1-10-10,0-6 2,0 0 0,0 0 0,0 0 0,0 1 0,-1-1 0,1 0-1,-1 0 1,1 0 0,-1 0 0,0 0 0,1 0 0,-1 0-1,-3 4 1,-1 4 7,4-9-7,1 0 0,0 0 0,-1 0 0,0 0 0,1 0 0,-1 0 0,0 0 0,1 0 0,-1 0 0,0-1 1,0 1-1,-2 1 0,-3 3 19,-1-1 0,0 0 0,0 0 1,0 0-1,-1-1 0,1-1 0,-1 1 1,0-1-1,-14 2 0,-37-5 34,55 2-76,4 1-42,9 0 2,25-4 34,-25 1 27,0 1 1,0-1-1,0 1 1,0 1-1,11 1 0,-15 0-1,0-1 1,-1 1-1,1 0 0,-1 0 0,1 0 0,-1 0 0,0 1 0,0 0 0,5 3 1,-8-5-1,5 3 0,2 2 4,13 13 1,-18-17-5,0 1 1,-1 0 0,0 0 0,0 0 0,0 0-1,0 0 1,0 0 0,2 7 0,-4-8-1,3 8-2,1 0 0,-1 0 1,2-1-1,9 17 1,-14-25 1,1 0 0,-1 0 0,1 0 0,-1 0 0,0 0 0,1 0 0,-1 0 0,0 0 0,0 0 0,0 0 0,1 0 0,-1 0 0,0 0 0,-1 0 0,1 0 0,0 0 0,0 0 0,0 0 0,-1 2 0,-1 10 0,3-3 0,1 1-1,-3-11 2,1 1-1,0-1 0,0 1 0,0-1 0,0 0 0,0 1 0,0-1 0,0 1 0,-1-1 0,1 0 0,0 1 0,0-1 0,-1 0 0,1 1 0,0-1 0,0 0 1,-1 1-1,1-1 0,0 0 0,-1 0 0,1 1 0,-1-1 0,-5 4 8,5-3-6,1 0 0,-1-1-1,1 1 1,-1-1-1,0 0 1,1 1-1,-1-1 1,0 1 0,0-1-1,0 0 1,1 0-1,-1 1 1,0-1-1,-1 0 1,-9 4 18,10-4-17,0 1 1,-1-1-1,1 1 0,-1-1 1,1 1-1,-1-1 0,-2 0 1,-55-4 130,-46 0 1024,18-4-869,72 6-280,-1-1-1,1 0 0,-1-1 1,1-1-1,-14-6 0,-13-4-8,41 14-5,-5-1 8,-1 0-1,-8-5 1,13 6-33,0 0 0,0 0 0,1-1 0,-1 1 0,0 0 1,1-1-1,-1 1 0,1-1 0,0 0 0,-1 1 0,1-1 0,-2-4 0,3 6-11,0 0 0,0 0 0,0-1 0,-1 1 0,1 0 0,0-1 0,0 1 0,0 0 0,0-1-1,0 1 1,0 0 0,0 0 0,0-1 0,0 1 0,1 0 0,-1-1 0,0 1 0,0 0 0,0-1 0,5-5-1248</inkml:trace>
  <inkml:trace contextRef="#ctx0" brushRef="#br0" timeOffset="-30159.47">7923 4083 5129,'2'1'568,"-2"3"72,1 3-8,0 4-207,-4 5-169,2 0 88,3 6-72,-5 4-128,5-2-128,-6-6-728</inkml:trace>
  <inkml:trace contextRef="#ctx0" brushRef="#br0" timeOffset="-6586.5">12041 1556 2505,'2'-2'2917,"-2"2"-2865,5 4 1903,4 6 573,-8-8-2464,0 0 1,0 0 0,-1 0-1,1 0 1,0 1 0,-1-1-1,1 0 1,-1 0 0,1 0-1,-1 1 1,0-1 0,0 0-1,0 0 1,0 1-1,-1-1 1,1 0 0,-1 0-1,0 4 1,-2 5 59,1 0 0,0 1 0,0 21 0,5 37-33,-1-38-84,1 29 13,-2-17 81,10 65 0,-7-88-77,1 8 1,4 45 0,-6-19-9,1 34-7,9 151 20,-10-180-25,-3-39 7,1 0-1,7 32 1,-4-33 4,1-1 39,4 35 0,-8-17 37,1 11 71,14 69 156,4 41-213,-2-6 314,3 42 58,-7 42-207,-13-222-259,1 0 1,5 17-1,-7-31-8,0 1-1,1 0 1,-1 0-1,0-1 1,0 1 0,1 0-1,-1-1 1,0 1-1,1 0 1,-1-1-1,1 1 1,-1 0-1,0-1 1,1 1-1,0-1 1,-1 1-1,1-1 1,0 1-1,0-1 16,-2 0 4,0-1 0,0 1 1,0-1-1,0 1 0,0-1 1,0 1-1,0-1 0,0 1 1,0 0-1,0-1 1,0 1-1,-2 0 0,-7-3 6,9 3-25,-4-2 17,-1-1 0,1 1 1,-1 0-1,0 1 0,-8-2 0,-36-4 47,-19-1-19,-47 3-13,-73-3 18,60 3-7,22-1-30,-172 12 1,210-1-16,1 3 0,-74 19 0,116-21 2,-28 2 1,-9 1 2,-114 20-5,130-22 2,-21 3 4,-37 2 10,25-2 4,-82 11 251,-45-11 203,152-10-435,-22 0-11,0-6-19,-122-3 4,175 10-14,11-1 2,-1 0-1,1 1 1,-20 4 0,25-3-2,-1-1-1,1-1 1,-1 1-1,1-1 1,-10-2 0,-16 1 2,23 2-6,-1-1 0,1-1 0,-1 0 0,1 0 0,-21-6 0,29 6 3,0 1 1,-1-1-1,1 1 1,-1-1-1,-4 1 1,-13-1-38,19 1-23,4 1 6,5 2 7,-4-2-77,0-1 0,0 0 0,0 1 0,0-1 0,1-1 1,-1 1-1,0 0 0,3-1 0,15-5-4052,-4 1-422</inkml:trace>
  <inkml:trace contextRef="#ctx0" brushRef="#br0" timeOffset="-6108.9">9391 3736 4537,'0'-1'57,"0"1"1,0 0-1,0 0 0,0 0 1,0 0-1,0 0 1,0 0-1,0-1 0,0 1 1,0 0-1,0 0 0,0 0 1,0 0-1,0 0 0,0 0 1,0-1-1,0 1 1,0 0-1,-1 0 0,1 0 1,0 0-1,0 0 0,0 0 1,0 0-1,0 0 0,0 0 1,0-1-1,0 1 1,-1 0-1,1 0 0,0 0 1,0 0-1,0 0 0,0 0 1,0 0-1,-1 0 1,1 0-1,0 0 0,0 0 1,0 0-1,0 0 0,0 0 1,0 0-1,-1 0 0,1 0 1,0 0-1,0 0 1,0 0-1,0 1 0,0-1 1,0 0-1,-1 0 0,-1 2 2344,-3-1-1944,3 0-253,0 0 1,0-1-1,0 1 1,-1 0-1,1 0 1,0 0-1,-3 3 1,-17 17 753,11-12-797,-15 17-1,-7 5-92,10-10-32,-36 40 1,50-50-34,0 0-1,-9 16 1,16-24-7,2-2-3,-1 0-1,1-1 1,-1 1-1,1 0 1,-1 0 0,1 0-1,-1 0 1,1 1-1,0-1 1,-1 1-1,1-2 6,0 0 0,0 1 0,0-1-1,0 0 1,0 0 0,1 0-1,-1 1 1,0-1 0,0 0 0,0 0-1,0 0 1,0 0 0,0 1-1,0-1 1,1 0 0,-1 0 0,0 0-1,0 0 1,0 1 0,0-1-1,1 0 1,-1 0 0,9 2-36,7-2 1,-1 0 1,0-1-1,29-6 1,-16 2 38,-1 1 6,40-1 0,-36 4 10,-18 0-175,15 1 1,-3 2-669</inkml:trace>
  <inkml:trace contextRef="#ctx0" brushRef="#br0" timeOffset="-4021.4">7181 3957 1088,'0'-1'330,"0"1"-1,0-1 0,-1 1 0,1-1 1,-1 0 657,1 1-657,-1 0-1,1-1 0,-1 1 0,1 0 1,-1-1-1,0 1-248,1 0 0,-1-1 0,1 1 0,0 0 0,-1-1 0,1 1 0,-1 0 0,1-1 0,0 1 0,-1 0 0,1-1-1,0 1 1,0-1 0,-1 1 0,1 0 0,0-1 0,0 1 0,-1-1 0,1 0-30,0 1 1,-1 0-1,1-1 0,-1 1 0,1 0 1,-1-1-1,1 1 0,-1 0 0,1 0 1,0 0-1,-1-1 0,1 1 1,-1 0-1,1 0 0,-1 0 0,1 0 1,-1 0-1,1 0 0,-1 0 0,1 0 1,-1 0-1,0 0 0,1 0 0,0 1 1,-1-1-1,1 0 0,-1 0 0,1 0 1,-1 1-1,-17 6 210,8-3 89,-1-1 1,1 0-1,-1 0 0,-14 1 0,11-1-134,-66 4 204,1 0-266,12 4-43,0-4 0,-110-1 0,-87-4 47,237-2-150,-330-9 55,24 0-30,195 13-34,-25 0 10,29-8 15,30 0 5,-19 3-19,-186-7-3,268 6-5,-75-7-2,70 2 1,-112-11 12,-126 12-5,268 5-6,-188-16-2,6 1 8,55 7-8,133 8-3,1-1 0,-13-4 1,-12-2-13,18 5 8,14 2-6,-1 0 0,0 0 0,0 1 0,0-1 1,0 1-1,0 0 0,0-1 0,0 2 0,0-1 0,0 0 0,-5 1 1,4 1-663</inkml:trace>
  <inkml:trace contextRef="#ctx0" brushRef="#br0" timeOffset="-3019.48">3007 2181 904,'0'1'113,"0"-1"-1,1 0 1,-1 1-1,0-1 0,0 0 1,0 1-1,1-1 1,-1 0-1,0 1 1,0-1-1,0 1 1,0-1-1,0 0 1,0 1-1,0-1 0,0 1 1,0-1-1,0 0 1,0 1-1,0-1 1,0 1-1,0-1 1,0 0-1,-1 2 1,1 4 579,2 78 1466,-1-15-2020,1-38-95,19 230 59,-7-186-30,41 124 0,-10-81-11,-15-42-32,-14-25 7,16 86 1,-16-61 30,-11-47-51,-1 0 0,-1 1 1,-2-1-1,-1 1 0,-4 30 0,1-37 32,-11 40-1,8-42 251,1-1-1,-2 26 0,7-43-286,0 0 0,0 0 0,0 0-1,1 0 1,-1 0 0,1 0 0,-1-1 0,3 5 0,1 8-8,-4-14-7,0-1 0,0 1 0,0 0 0,0-1 0,1 1 0,-1 0 0,0-1-1,0 1 1,1-1 0,-1 1 0,0 0 0,1-1 0,-1 1 0,0-1-1,1 1 1,0 0 0,0-1-63,0 1 1,0-1-1,0 0 0,0 0 1,0 0-1,0 0 0,0 0 0,0 0 1,0 0-1,0-1 0,0 1 1,1 0-1,16-3-2075</inkml:trace>
  <inkml:trace contextRef="#ctx0" brushRef="#br0" timeOffset="-1576.13">3014 2206 2272,'0'-2'640,"1"0"0,-1 0-1,1 1 1,0-1 0,-1 0 0,1 1-1,1-3 1,-1 3-413,0 0 1,-1 0 0,1 0-1,0 0 1,-1 0-1,1 0 1,-1 0 0,0 0-1,1 0 1,-1 0-1,0-1 1,0 1 0,0 0-1,0 0 1,0 0-1,0-1 1,0 0-1,0 2-193,0 0 0,0-1 0,0 1 0,0 0 0,-1 0 0,1 0 1,0 0-1,0 0 0,0-1 0,0 1 0,0 0 0,-1 0 0,1 0 0,0 0 0,0 0 0,0 0 0,0 0 0,-1 0 0,1 0 0,0 0 0,0 0 0,0 0 0,0 0 0,-1 0 0,1 0 0,0 0 0,0 0 0,0 0 0,-1 0 0,1 0 0,0 0 0,0 0 0,0 0 0,0 0 0,-1 0 0,1 0 0,0 0 0,0 0 0,0 0 0,0 1 0,-1-1 0,1 0 0,0 0 0,0 0 0,0 0 0,0 0 0,0 1 0,0-1 0,-1 0 0,-6 7 95,5-4-57,0 1 1,-1-1-1,1 1 0,1 0 0,-1 0 0,0 0 1,-1 7-1,0 2 42,-1 15 0,-1 1-66,-13 45 0,2-16-31,-3 36-18,17-74-50,2-20 49,0 0 0,0 0 0,0 0 0,0 0 0,0 0 0,0 0 0,0 1 0,0-1 0,0 0 0,0 0 0,0 0 0,0 0 0,0 0 0,0 0 0,0 0 0,0 0 0,0 1 0,0-1 0,1 0 0,-1 0 0,0 0 0,0 0 0,0 0 0,0 0 0,0 0 0,0 0 0,0 0 0,0 0 0,0 0 0,0 0 0,1 0 0,-1 0 0,0 0 0,0 1 0,0-1 0,0 0 0,0 0 0,0 0 0,1 0 0,5-6-91,-2 2 35,-1 0 0,-1-1 0,1 0 0,-1 1 0,4-9 0,0-2 36,3-6 27,-1 0 0,-2-1 0,5-23 0,-2 9 17,-4 12-7,-1 0 0,-2 0 1,0-32-1,1-6 680,-3 62-681,2-16 384,-2 15-364,0 0 0,0 0 1,1 0-1,-1 0 0,0 0 1,1 0-1,-1 0 0,0 1 1,1-1-1,-1 0 0,1 0 1,-1 0-1,1 1 0,1-2 1,-2 2-34,0 0 1,0 0 0,0 0 0,1 0 0,-1 0 0,0 0-1,0 0 1,0 0 0,0 0 0,0 0 0,0 0 0,1 0-1,-1 0 1,0 0 0,0 0 0,0 0 0,0 0 0,0 0-1,0 0 1,0 0 0,1 0 0,-1 0 0,0 0 0,0 0-1,0 0 1,0 0 0,0 0 0,0 0 0,0 1 0,0-1-1,1 0 1,-1 0 0,0 0 0,0 0 0,3 7 48,2 10 11,-4-15-54,13 76 82,-4-15-66,-9-58-19,3 15 7,1 0-1,0-1 1,12 28 0,-14-41-8,1 2 2,0 0 1,2 10-1,-4-14 0,0 1 0,0 0 0,2 4 0,-2-6-1,-1-1-1,1 0 0,-1 1 0,0 0 1,0-1-1,0 1 0,-1-1 0,1 1 0,-1 0 1,1 0-1,-1-1 0,0 6 0,-1 3 10,0-9-10,0 1 0,1-1 1,0 0-1,0 1 0,0-1 1,0 1-1,0-1 1,0 0-1,0 1 0,1-1 1,-1 0-1,3 5 0,-7-13 68,-5-23 12,8 25-79,-1-1 1,1 1-1,-1 0 1,-1-1-1,1 1 0,0 0 1,-1 1-1,0-1 1,0 0-1,-4-3 1,-10-14 16,4 1-11,0 0-1,2-1 0,0 0 0,-8-28 0,15 34-124,1 47 82,0 21 35,2-41-45,1-9-49,0 1 0,0-1 1,0 1-1,0-1 0,0 1 0,1-1 0,-1 0 0,1 1 0,0-1 1,0 0-1,2 5 0,5 2-1631</inkml:trace>
  <inkml:trace contextRef="#ctx0" brushRef="#br0" timeOffset="-921.58">3369 2170 1912,'0'-1'161,"0"0"-1,0-1 0,0 1 0,-1 0 0,1 0 0,0-1 0,0 1 0,-1 0 0,1 0 1,-1 0-1,1-1 0,-1 1 0,0-1 0,0 1-75,1 1 0,0 0 1,-1-1-1,1 1 0,-1 0 0,1 0 0,-1-1 1,1 1-1,-1 0 0,1 0 0,-1 0 0,0 0 1,1 0-1,-1 0 0,1 0 0,-1 0 0,1 0 1,-1 0-1,1 0 0,-1 0 0,1 0 0,-1 0 1,1 0-1,-1 0 0,0 1 0,1-1 0,-1 0 1,1 0-1,0 1 0,-1-1 0,1 0 0,-1 1 1,0-1-1,-11 9 1051,-20 16 0,32-25-1117,0 0 0,0 1 0,0-1 0,0 0 0,0 0 0,0 0 0,0 0 0,0 0 0,0 0 0,-1 0 0,1 0 0,0 1 0,0-1-1,0 0 1,0 0 0,0 0 0,0 0 0,0 0 0,0 0 0,0 1 0,0-1 0,0 0 0,0 0 0,0 0 0,0 0 0,0 0 0,0 1 0,0-1-1,0 0 1,0 0 0,0 0 0,1 0 0,-1 0 0,0 0 0,0 0 0,0 1 0,0-1 0,0 0 0,0 0 0,0 0 0,0 0 0,0 0 0,0 0 0,1 0-1,-1 0 1,0 0 0,0 0 0,0 1 0,0-1 0,0 0 0,0 0 0,1 0 0,-1 0 0,0 0 0,0 0 0,0 0 0,0 0 0,0 0 0,0 0 0,1 0-1,-1 0 1,0 0 0,0 0 0,0 0 0,0 0 0,0-1 0,0 1 0,1 0 0,-1 0 0,3-2 264,0-1-1,0 1 1,0 0-1,0 0 1,6-2-1,-7 3-245,0 1-1,0 0 0,0-1 0,-1 1 0,1 0 0,0 0 1,0 0-1,0 0 0,0 0 0,0 0 0,0 1 1,3 0-1,20 9 178,-20-8-197,0 0 1,0 0 0,1-1-1,-1 1 1,0-1-1,0 0 1,8 0-1,-5-1-8,-4 0-1,0 0 0,0 0 0,0 0 1,0 0-1,0-1 0,0 0 1,0 0-1,5-2 0,16-5 88,-21 5-48,-5 1 83,1 2-113,0 0-1,-1-1 0,1 1 0,-1 0 0,1 0 0,0 0 0,-1 0 1,1 0-1,-1-1 0,1 1 0,-1 0 0,1 0 0,-1 0 1,1 0-1,-1 0 0,1 1 0,-67 8 268,62-8-277,0 0-1,0 0 1,0 1 0,-5 2-1,6-2-5,1-1 1,0 0-1,-1 1 0,1-1 0,-1-1 0,0 1 1,1 0-1,-1-1 0,-6 0 0,2-1-140,1 0 0,-1 0-1,1 0 1,0-1 0,0-1-1,0 1 1,-9-5-1,10 5-3044</inkml:trace>
  <inkml:trace contextRef="#ctx0" brushRef="#br0">1605 1690 2272,'-7'-7'1291,"7"7"-1237,-1 0-1,1-1 1,-1 1-1,1 0 1,-1-1 0,1 1-1,-1 0 1,1-1-1,-1 1 1,1-1 0,0 1-1,-1-1 1,1 1-1,0-1 1,-1 1-1,1-1 1,0 1 0,0-1-1,-1 1 1,1-1-1,0 0 1,0 1 0,0-1-1,0 1 1,0-1-1,0 1 1,0-1-1,0 0 1,0 1 0,0-1-1,0 1 1,0-1-1,0 0 1,1 0-1,-1 1 12,0 0-1,1-1 1,-1 1-1,0 0 0,0 0 1,0-1-1,0 1 0,0 0 1,0 0-1,0-1 0,1 1 1,-1 0-1,0-1 0,0 1 1,0 0-1,0 0 1,0-1-1,0 1 0,0 0 1,0-1-1,-1 1 0,1 0 1,0 0-1,0-1 0,0 1 1,0 0-1,0 0 0,0-1 1,0 1-1,-1 0 1,1 0-1,0-1 0,0 1 1,-1 0-1,11 2 395,0-1 0,-1 0 0,14 0 0,-4-1-197,-1 1-1,1 1 1,0 1-1,25 7 0,-7-1-100,0-1 0,1-3-1,59 3 1,9-12-44,-56 2-57,69 4 1,-110-1-234,0 0 1,0-1 0,0 0 0,0-1 0,0 1 0,13-4 0,-8-1-1888</inkml:trace>
  <inkml:trace contextRef="#ctx0" brushRef="#br0" timeOffset="446.8">2322 1573 5153,'-6'1'1139,"0"0"-1,1 0 1,-8 3 0,-2 0-526,15-4-575,0 0 1,-1 0-1,1 0 0,0 0 1,0 0-1,0 0 0,0 1 1,-1-1-1,1 0 0,0 0 1,0 0-1,0 0 0,-1 0 1,1 0-1,0 0 0,0 0 1,0 0-1,-1-1 1,1 1-1,0 0 0,0 0 1,0 0-1,0 0 0,-1 0 1,1 0-1,0 0 0,0 0 1,0 0-1,0-1 0,0 1 1,-1 0-1,1 0 0,0 0 1,0 0-1,0 0 1,0-1-1,0 1 0,0 0 1,0 0-1,0 0 0,0 0 1,-1-1-1,1 1 0,0-1 2,0 1 0,0 0 0,1-1 0,-1 1 0,0 0 0,0-1 0,0 1 0,0 0 0,0-1 0,0 1 0,1 0 0,-1-1 0,0 1 0,0 0 0,1 0 0,-1-1 0,0 1 0,0 0 0,1 0 0,-1-1 0,0 1 0,0 0 0,1 0 0,1-1-27,0 1-1,-1-1 0,1 1 1,0-1-1,0 1 1,0 0-1,0 0 0,-1 0 1,1 0-1,0 0 1,0 0-1,0 1 1,0-1-1,2 2 0,5 1-20,13 6-1,-16-6 20,11 6 9,31 21-1,-18-10-1,-27-18-11,-1-1 0,1 1-1,-1 0 1,0-1-1,0 1 1,0 0 0,0 0-1,0 1 1,0-1-1,0 0 1,-1 1 0,1-1-1,-1 0 1,0 1-1,2 4 1,-3-6-1,0 0 0,0 0 0,0 0 0,0 0 1,0 0-1,0 0 0,0 0 0,0 0 0,-1 0 0,1-1 0,0 1 0,-1 0 1,1 0-1,-1 0 0,1 0 0,-1 0 0,1 0 0,-1-1 0,1 1 1,-1 0-1,-1 1 0,-1 1 19,-1 0-1,-8 6 1,8-6-13,-10 6 12,-11 10 18,-1-2 0,-56 28 0,73-42-547,0-1 1,0 1 0,0-1 0,-10 0 0,17-1 203,-9 0-1885</inkml:trace>
  <inkml:trace contextRef="#ctx0" brushRef="#br0" timeOffset="2363.03">13283 1161 8274,'-5'-1'2984,"2"6"-2792,2 5-160,4 6 72,3 1 49,1 3 95,0 1-32,-1 3-136,4 0-24,0 2 0,2 1-40,-2-2-176,2-8-288,-2-8-977,0-1-1335</inkml:trace>
  <inkml:trace contextRef="#ctx0" brushRef="#br0" timeOffset="2949.9">13633 1128 3633,'5'2'376,"-5"4"560,-2 7 656,-3 4-535,-10 13-385,-1 5-48,-6 12-216,-6 4-48,-4 15-112,-9 1-64,0-9-112,4-1-24,9-5-24,6-9 8,5-10-32,3-3-32,11-4-1416</inkml:trace>
  <inkml:trace contextRef="#ctx0" brushRef="#br0" timeOffset="13107.96">770 1491 320,'2'0'245,"0"-1"0,-1 0-1,1 0 1,0 0 0,-1 0-1,1 0 1,-1-1 0,1 1 0,-1 0-1,1-1 1,-1 1 0,0-1-1,0 1 1,0-1 0,1-2 0,-1 4 388,-1 0-627,0 0 0,0 0 0,0 0 0,0 0 0,0 0 0,0 0 0,0 0 0,0 0 0,0 0 0,0 0 0,0 0 0,0 0 0,0 0 0,0 0 0,0 0 0,0 0 0,0 0 0,0 0 0,0 0 0,0 1 0,0-1 0,0 0 0,0 0 0,0 0 0,0 0 0,0 0 0,0 0 0,0 0 0,0 0 0,0 0 0,0 0 0,0 0 0,0 0 0,0 0 0,0 0 0,0 0 0,0 0 0,0 0 0,0 0 0,0 0 0,1 0 0,-1 0 0,0 0 0,0 0 0,0 0 0,0 0 0,0 0 0,0 0 0,0 0 0,0 0 0,0 0 0,0 0 0,0 0 0,0 0 0,0 0 0,0 0 0,0 0 0,0 0-3,0 0 0,0 0-1,-1 0 1,1 0 0,0 1 0,0-1-1,0 0 1,0 0 0,0 0 0,0 0 0,0 0-1,-1 0 1,1 1 0,0-1 0,0 0-1,0 0 1,0 0 0,0 0 0,0 1-1,0-1 1,0 0 0,0 0 0,0 0-1,0 0 1,0 1 0,0-1 0,0 0-1,0 0 1,0 0 0,0 1 0,0-1-3,0 0 1,0 0 0,0 0 0,0 0-1,0 0 1,0 0 0,0 0-1,0 0 1,0 0 0,0 0 0,0 0-1,1 0 1,-1 0 0,0 0-1,0 1 1,0-1 0,0 0 0,0 0-1,0 0 1,0 0 0,0 0-1,0 0 1,0 0 0,0 0 0,0 0-1,0 0 1,0 0 0,0 0-1,0 0 1,1 0 0,-1 0 0,0 0-1,0 0 1,0 0 0,0 0-1,0 0 1,0 0 0,0 0-1,0 0 1,0 0 0,0 0 0,0 0-1,0 0 1,0 0 0,0 0-1,1 0 1,-1 0 0,0 0 0,0-1-1,0 1 1,0 0 0,0 0-1,0 0 1,0 0 0,0 0 0,0 0-1,0 0 1,0 0 0,0 0-1,0 0 1,0 0 0,0 0 0,0 0-1,0 0 1,0 0 0,0 0-1,0-1 1,0 1 0,9-11 150,-9 11-56,0 0 1,0 1 0,0-1 0,0 1 0,0-1 0,0 0 0,0 1 0,0-1 0,0 0 0,0 1 0,0-1 0,-1 1 0,1-1 0,0 0 0,0 1 0,0-1 0,-1 0 0,1 1 0,0-1 0,0 0 0,-1 0 0,1 1 0,0-1 0,-1 0 0,1 0 0,-1 1 0,0 0-5,0 0-1,0-1 1,0 1 0,0 0-1,0 0 1,0-1 0,-1 1-1,1-1 1,-2 1 0,2 0-45,0-1 1,0 0 0,0 1 0,0-1-1,0 1 1,0-1 0,0 1 0,0 0-1,0-1 1,1 1 0,-1 0 0,0-1-1,-1 2 1,2-1 5,-1 0 0,1 0 0,-1-1 0,0 1 0,1 0 0,-1-1 0,0 1 0,0 0 0,0-1 0,1 1 0,-1-1 0,0 0 0,0 1 0,0-1 1,0 0-1,0 1 0,0-1 0,0 0 0,0 0 0,0 0 0,-1 0 0,1 0-26,1 0 1,-1 0-1,1 0 0,0 0 1,-1-1-1,1 1 1,-1 0-1,1 0 1,0-1-1,-1 1 0,1 0 1,0 0-1,-1-1 1,1 1-1,-1-1 1,1 1 8,0 0 1,0-1-1,-1 1 1,1 0-1,0 0 1,0 0-1,0-1 1,-1 1-1,1 0 1,0 0-1,0 0 1,0 0-1,-1 0 1,1-1-1,0 1 1,0 0-1,-1 0 1,1 0-1,0 0 1,0 0-1,-1 0 1,1 0-1,0 0 1,-1 0-1,1 0 1,0 0-1,0 0 1,-1 0-1,1 0 1,0 0-1,0 0 1,-1 0-1,1 1 1,0-1-1,0 0 1,-1 0-1,1 0 1,0 0-1,0 0 1,0 1-1,-1-1 1,1 0-1,0 0 1,0 1-1,-6 3 96,1 1-1,-1 0 1,1 0 0,-6 8 0,-9 7 210,16-17-319,0 1 0,0 0 1,0 0-1,1 0 0,-5 6 0,-9 24 44,8-13 44,6-14 11,1 0 0,-1 1 0,2-1 0,-1 1 0,0 14-1,0-10-51,2-3-34,-1 0-1,2 12 1,0-14-21,-1 1 0,0-1 0,0 1-1,-2 8 1,2-13-11,0 0 0,0 0-1,0 0 1,0 0 0,0 0-1,0 0 1,1-1 0,0 1-1,-1 0 1,1 0 0,0 0 0,0-1-1,2 4 1,5 15 3,-5-12 3,0 0 1,1 0-1,0 0 0,1-1 0,9 14 1,-5-9-1,1-1 1,20 19-1,-24-25 1,0-1 1,0 0-1,1 0 0,-1-1 0,1 0 0,0 0 1,0 0-1,1-1 0,-1 0 0,1-1 0,0 1 1,0-1-1,-1-1 0,1 0 0,0 0 0,0 0 1,0-1-1,1 0 0,7-2 0,-8 1 22,0 0-1,0-1 0,0 0 0,-1 0 0,1 0 1,-1-1-1,0-1 0,0 1 0,0-1 1,0 0-1,-1 0 0,1-1 0,-1 0 0,0 0 1,0-1-1,9-11 0,1-4 17,38-37 0,-34 34-39,-16 18-9,0 1 1,0 0-1,1 0 0,7-6 1,2 2 4,-10 6-1,0 0 0,0 0 1,0-1-1,0 1 0,6-8 0,-7 7 1,1-1 2,0 0 1,-1 0 0,0 0-1,4-9 1,-6 13-2,0-1 0,-1 0 0,0 0 0,1 0 0,-1 1 0,0-1-1,0 0 1,0 0 0,0 0 0,0 0 0,0 0 0,0 1 0,-1-1 0,1 0 0,-1 0 0,1 0 0,-1 1 0,0-1 0,-1-2 0,-1-1 106,-1 0-1,0 0 1,0 0 0,-6-4 0,-11-13 428,12 9-510,1 0 0,0-1 0,1 1 1,0-1-1,-5-16 0,-19-77 2,21 69-29,-18-47 1,27 82-5,-1-1 0,1 1 1,-1 0-1,0 0 0,0-1 1,-1 1-1,1 1 0,0-1 1,-5-3-1,5 4 0,1 1 0,-1 0-1,0 0 1,1 0 0,-1 0 0,0 1 0,0-1 0,0 0-1,1 1 1,-1-1 0,0 1 0,0 0 0,0 0-1,0-1 1,0 1 0,0 1 0,0-1 0,-3 0-1,-1 2-8,0 0-1,0 1 0,0-1 1,0 1-1,-8 5 0,7-4 5,-2 3 0,0 0 0,0 0 0,1 1-1,-1 0 1,-9 13 0,-8 8-4,0-1-193,-38 54-1,58-73-49,0 0 0,1 1 0,0-1-1,-4 14 1,7-17-487,0 0 0,0 1 0,1-1 0,-1 13 0,3 7-5799</inkml:trace>
  <inkml:trace contextRef="#ctx0" brushRef="#br0" timeOffset="14217.12">720 1582 5305,'3'5'392,"4"2"376,0 6 233,0 1-425,1 1-416,1 2-80,2-3-40,-1-1-16,1-2 0,3-2 0,3 0-976,-3-2-1433</inkml:trace>
  <inkml:trace contextRef="#ctx0" brushRef="#br0" timeOffset="14570.07">680 1817 7666,'9'-5'424,"5"-9"88,6-6 552,0-3-248,1-7 136,3 2-7,7-1-505,0 2-240,-6-1-128,-4 1-24,-7 6-1080,-4 4-1569</inkml:trace>
  <inkml:trace contextRef="#ctx0" brushRef="#br0" timeOffset="14941.16">937 836 4881,'-6'-5'416,"4"3"376,-2 1 321,0 6-81,-5 1-72,9 4-472,3 3-176,-4 5-104,-2-1-24,3 3-120,1 0-16,-1 0-24,4 1-656</inkml:trace>
  <inkml:trace contextRef="#ctx0" brushRef="#br0" timeOffset="15292.45">811 964 3841,'1'1'308,"-1"0"-1,1 0 1,0 0 0,-1 0 0,0 1 0,1-1-1,-1 0 1,0 0 0,1 1 0,-1 1 0,1 4 237,7 24 1028,16 48-1156,-23-77-413,0 0 0,0 0 0,0 0 0,0 0 0,0-1 1,1 1-1,-1-1 0,0 1 0,1-1 0,0 1 0,-1-1 0,1 0 0,0 1 0,-1-1 0,1 0 0,0 0 0,2 1 0,-3-2-2,-1 0 0,0 0 0,1 0 0,-1 0 0,0 0-1,1 0 1,-1 0 0,1 0 0,-1 0 0,0 0 0,1 0 0,-1 0-1,1 0 1,-1 0 0,0-1 0,1 1 0,-1 0 0,0 0-1,1 0 1,-1 0 0,0-1 0,1 1 0,-1 0 0,0 0-1,0-1 1,1 1 0,1-2 10,0 1-6,0 0-1,0 0 1,0 0 0,-1-1-1,1 1 1,0-1 0,-1 1 0,1-1-1,-1 1 1,1-1 0,-1 0-1,0 0 1,2-3 0,-1 0 6,-1-1-1,1 1 1,-1-1 0,1-7-1,17-98 4,-11 81-495</inkml:trace>
  <inkml:trace contextRef="#ctx0" brushRef="#br0" timeOffset="16625.43">593 674 4633,'0'0'1,"0"1"108,-1 1 1,1-1-1,0 0 1,0 1 0,0-1-1,0 1 1,1 1-1,-1-3-90,0 0-1,0 0 1,0 1-1,0-1 0,0 0 1,0 0-1,0 0 0,0 0 1,1 0-1,-1 0 0,0 0 1,0 0-1,0 0 1,0 0-1,0 1 0,0-1 1,0 0-1,1 0 0,-1 0 1,0 0-1,0 0 1,0 0-1,0 0 0,0 0 1,0 0-1,0 0 0,1 0 1,-1 0-1,0 0 1,0 0-1,0 0 0,8-4 489,-4-1-243,0 1-1,0-1 0,0 0 0,0 0 0,4-8 0,5-6 85,54-76 908,-45 63-1053,-19 28-177,0 0 18,0 0-1,-1 0 0,3-6 0,-5 10-31,0 0 0,0 0 0,0 0 0,0 0 0,0 1 0,0-1 0,0 0-1,-1 0 1,1 0 0,0 0 0,0 0 0,0 0 0,0 0 0,0 0 0,0 0 0,-1 0 0,1 0 0,0 0-1,0 0 1,0 0 0,0 0 0,0 0 0,0 0 0,-1 0 0,1 0 0,0 0 0,0 0 0,0-1 0,0 1 0,0 0-1,0 0 1,0 0 0,-1 0 0,1 0 0,0 0 0,0 0 0,0 0 0,0 0 0,0 0 0,0-1 0,0 1-1,0 0 1,0 0 0,0 0 0,0 0 0,0 0 0,0 0 0,0-1 0,-1 1 0,1 0 0,0 0 0,0 0-1,0 0 1,0 0 0,0 0 0,1-1 0,-1 1 0,0 0 0,0 0 0,0 0 0,0 0 0,0 0 0,0 0 0,0-1-1,0 1 1,0 0 0,0 0 0,0 0 0,0 0 0,-9 5 456,1 2-416,1 0 0,0 0 1,0 1-1,1 0 1,0 0-1,0 1 0,1 0 1,0 0-1,1 0 0,0 0 1,0 1-1,1 0 0,0 0 1,1 0-1,-3 17 0,5-25-53,0-1 1,0 1-1,0-1 0,0 1 0,0-1 0,0 1 0,1-1 1,-1 1-1,0-1 0,2 3 0,-2-3-30,1-1 0,-1 1 0,0-1 0,1 1 0,-1-1 0,1 0-1,-1 1 1,1-1 0,-1 1 0,1-1 0,-1 0 0,1 0 0,-1 1 0,1-1 0,0 0 0,-1 0 0,1 0-1,-1 1 1,1-1 0,0 0 0,-1 0 0,1 0 0,-1 0 0,1 0 0,1 0 0,13-2-1263</inkml:trace>
  <inkml:trace contextRef="#ctx0" brushRef="#br0" timeOffset="16993.5">868 489 5673,'0'-1'106,"0"0"1,0 1-1,0-1 0,0 0 0,0 0 1,0 1-1,-1-1 0,1 0 0,0 1 1,0-1-1,0 0 0,-1 0 0,1 1 1,0-1-1,-1 0 0,1 1 0,-1-1 1,1 1-1,-1-2 0,0 2-33,1 0 0,-1 0 0,1-1 0,-1 1 0,1 0 0,-1 0 1,0 0-1,1 0 0,-1 0 0,1 0 0,-1 0 0,1 0 0,-1 0 0,1 0 0,-1 0 0,0 0 0,1 0 0,-1 0 0,0 1 0,-3 1 93,0 0 0,0 0 0,0 0 0,1 1 0,-5 3 1,3-1-155,0-1 0,0 1 1,0 0-1,0 1 1,1-1-1,0 1 1,0 0-1,1 0 1,0 1-1,0-1 0,0 0 1,1 1-1,-1 0 1,-1 11-1,4-16-13,0 0 0,0 0 0,0 0 0,0 0 0,0 0 0,1 3 0,-1-5 0,0 0 0,0 1 0,0-1 0,0 0 0,0 1 0,1-1 0,-1 1 0,0-1 0,0 0 0,0 1 0,1-1 0,-1 0 0,0 1 0,1-1 0,-1 0 0,0 0 0,0 1 0,1-1 0,-1 0 0,0 0 0,1 0 0,-1 1 0,1-1 0,-1 0 0,0 0 0,1 0 0,-1 0 0,1 0 0,-1 0 0,0 0 0,1 0 0,-1 0 0,1 0 0,-1 0 0,0 0 1,1 0-1,-1 0 0,1 0 0,-1 0 0,10-4-3,-1 1 1,0-1-1,-1 0 1,11-7-1,-11 6 13,0-1 0,0 1 0,-1-1 0,11-11 0,-14 13-2,-1 1-1,0-1 1,-1 0 0,1 0 0,-1 0-1,0 0 1,0 0 0,0-1-1,0 1 1,-1 0 0,2-6 0,-3 9 21,0 0 1,0 0 0,0 1-1,0-1 1,0 0 0,0 0-1,0 1 1,0-1 0,0 0-1,0 0 1,-1 1 0,1-1-1,0 0 1,0 0 0,-1 1-1,1-1 1,0 0-1,-1 1 1,1-1 0,-1 0-1,1 1 1,-1-1 0,1 1-1,-2-2 1,0 1 43,1 0 0,-1 0 0,0 1 0,0-1 0,0 0 0,0 0 0,0 1 0,0 0 0,-3-1 0,-2 0 21,0 1 0,0 0 0,0 0 0,-12 2 0,12 0-81,-1 0-1,-8 3 0,14-4-10,0-1-1,0 1 1,0 0 0,0 0-1,0 1 1,0-1 0,0 0-1,0 1 1,1-1-1,-1 1 1,-3 3 0,5-5-24,0 0 1,0 1-1,-1-1 1,1 0-1,0 1 1,0-1-1,0 0 1,-1 1-1,1-1 1,0 0-1,0 1 1,0-1 0,0 1-1,0-1 1,0 0-1,0 1 1,0-1-1,0 1 1,0-1-1,0 0 1,0 1-1,0-1 1,0 1-1,0-1 1,0 0-1,0 1 1,1-1-1,-1 0 1,0 1-1,0-1 1,0 0 0,1 1-1,-1-1 1,0 0-1,0 1 1,1-1-1,-1 0 1,0 0-1,1 1 1,-1-1-1,0 0 1,1 0-1,-1 1 1,0-1-1,1 0 1,0 0-1,10 3-2501</inkml:trace>
  <inkml:trace contextRef="#ctx0" brushRef="#br0" timeOffset="17385.26">999 502 6065,'-5'1'272,"0"0"-1,1 1 0,-1 0 0,1 0 0,0 0 1,-1 0-1,1 1 0,0-1 0,0 1 0,0 0 1,1 1-1,-1-1 0,1 1 0,0-1 1,0 1-1,0 0 0,0 0 0,-4 8 0,4-3-102,-8 19 34,10-27-201,0 1 1,1 0-1,0-1 1,-1 1 0,1 0-1,0 0 1,0-1-1,0 1 1,0 0-1,0 0 1,0-1-1,1 1 1,0 2-1,-1-4-2,0 1 0,0 0-1,1-1 1,-1 1 0,0-1 0,1 1-1,-1 0 1,0-1 0,1 1 0,-1-1-1,1 1 1,-1-1 0,1 1 0,-1-1-1,1 0 1,0 1 0,-1-1 0,1 0-1,-1 1 1,1-1 0,0 0 0,-1 0-1,2 1 1,-1-1 1,1 0 0,-1 0 0,0 0 0,0-1 0,0 1 0,0 0 0,1-1 1,-1 1-1,0 0 0,0-1 0,0 0 0,2 0 0,2-3 9,0 0 1,-1 0-1,9-9 1,-12 13-10,3-5 6,-1 1 1,1-1 0,-1 0-1,0 0 1,0 0 0,0 0-1,3-10 1,-6 13 28,1 1-1,-1-1 1,1 1 0,-1-1-1,0 0 1,1 1-1,-1-1 1,0 0 0,0 1-1,0-1 1,0 0 0,-1 1-1,1-1 1,0 0-1,-1 1 1,1-1 0,-1 0-1,1 1 1,-1-1 0,0 1-1,0-1 1,0 1-1,0 0 1,0-1 0,0 1-1,0 0 1,0 0 0,0-1-1,-1 1 1,-1-1-1,0 1-5,1 0-1,-1 0 0,1 0 0,0 0 0,-1 0 0,1 1 0,-1 0 1,0-1-1,1 1 0,-1 0 0,1 0 0,-1 0 0,1 1 1,-1-1-1,1 0 0,-1 1 0,-3 1 0,2-1-29,1 1-1,-1-1 1,0 1-1,1 0 0,-1 0 1,1 0-1,0 1 1,0-1-1,0 1 1,-4 4-1,6-7-3,1 1 0,0-1-1,-1 0 1,1 1 0,0-1-1,-1 0 1,1 1 0,0-1-1,0 1 1,0-1 0,-1 0-1,1 1 1,0-1 0,0 1 0,0-1-1,0 1 1,0-1 0,0 1-1,0-1 1,0 1 0,0-1-1,0 1 1,0-1 0,0 1-1,0-1 1,0 0 0,1 1 0,-1 0-65,1 0 0,-1-1 1,1 1-1,-1-1 0,1 1 1,0-1-1,-1 1 0,1-1 1,0 0-1,0 1 0,-1-1 1,1 0-1,0 0 0,0 1 1,-1-1-1,1 0 1,1 0-1,17 2-1701</inkml:trace>
  <inkml:trace contextRef="#ctx0" brushRef="#br0" timeOffset="17752.87">1104 524 6089,'-12'12'2355,"-11"17"1,20-25-2188,0 0 0,1 1 1,0-1-1,0 1 1,0 0-1,0-1 1,0 6-1,1-6-139,0-1 0,0 1 0,1 0 0,0-1-1,-1 1 1,2 0 0,-1 0 0,0-1 0,2 7 0,-2-9-28,0 0-1,0-1 1,1 1 0,-1 0-1,0 0 1,0-1 0,1 1-1,-1 0 1,1-1 0,-1 1-1,0 0 1,1-1 0,-1 1 0,1-1-1,-1 1 1,1-1 0,0 1-1,-1-1 1,1 1 0,0-1-1,-1 0 1,1 1 0,0-1-1,-1 0 1,1 1 0,0-1-1,-1 0 1,1 0 0,0 0-1,0 0 1,-1 0 0,1 0-1,1 0 1,1 0 3,0-1 0,0 0 0,0 0 0,0 0 0,0-1 0,4-1-1,1-1 10,-2 1-13,-1 0 1,0 0-1,0-1 1,0 1 0,0-1-1,0 0 1,-1 0 0,1-1-1,-1 1 1,5-8-1,-8 10 57,1-1-1,-1 1 0,1-1 1,-1 1-1,0-1 0,0 1 1,-1-1-1,1 1 0,0-1 1,-1 0-1,1 0 0,-1 1 0,0-1 1,0 0-1,0 0 0,0 1 1,-1-1-1,1 0 0,-1 1 1,0-1-1,0 0 0,0 1 1,0-1-1,0 1 0,-2-5 1,0 4 21,1 0-1,-1 0 1,0 0 0,0 0 0,0 0 0,-1 1 0,1-1 0,-1 1 0,-6-3 0,5 2-234,0 1 1,-1 0 0,1 0-1,-1 0 1,0 1 0,-8-1 0,9 1-1432</inkml:trace>
  <inkml:trace contextRef="#ctx0" brushRef="#br0" timeOffset="18389.98">207 1608 4569,'1'-1'558,"0"0"-1,0 0 1,0 0-1,0 1 1,0-1-1,0 1 1,0-1 0,1 1-1,-1-1 1,0 1-1,2-1 1,20-5 1953,-18 6-2433,0 0-1,-1 1 1,1-1-1,0 1 1,-1 0-1,1 1 1,0-1 0,-1 1-1,0 0 1,6 3-1,-3-2-67,0 0-1,14 4 0,-10-6 11,1 1 0,0-1 0,0-1 0,-1 0 0,1-1 0,22-3 0,68-23-728,-93 24 506,26-7-2326</inkml:trace>
  <inkml:trace contextRef="#ctx0" brushRef="#br0" timeOffset="18974.74">32 1127 1176,'-1'-7'683,"0"1"224,0 0-1,-3-9 0,4 14-734,-1 0 0,1 0 1,0 0-1,-1 0 0,1 0 0,-1 1 1,1-1-1,-1 0 0,1 0 0,-1 0 0,0 1 1,1-1-1,-1 0 0,0 1 0,1-1 0,-1 1 1,0-1-1,0 1 0,0-1 0,0 1 1,0-1-1,1 1 0,-3-1 0,3 1-124,0 1-1,0-1 0,-1 0 1,1 0-1,0 1 1,0-1-1,0 0 0,-1 0 1,1 1-1,0-1 1,0 0-1,0 0 0,0 1 1,0-1-1,0 0 1,0 1-1,-1-1 1,1 0-1,0 1 0,0-1 1,0 0-1,0 1 1,0-1-1,0 0 0,0 1 1,0-1-1,1 0 1,-1 1-1,0-1 0,0 0 1,1 4 9,-1 0 1,1 0-1,1-1 0,-1 1 1,0 0-1,1-1 0,0 0 1,0 1-1,3 3 0,3 4-56,13 12 0,-15-17 48,5 5-5,0-2 0,1 1 0,19 11 0,-8-6 27,-22-14-80,1-1 1,-1 1 0,0 0 0,0 0-1,0 0 1,0 0 0,0 0-1,0 0 1,0 0 0,-1 0-1,1 0 1,0 0 0,0 1 0,-1-1-1,1 0 1,-1 0 0,1 1-1,-1-1 1,0 0 0,1 1 0,-1-1-1,0 3 1,2 10-1928,-2-10 12</inkml:trace>
  <inkml:trace contextRef="#ctx0" brushRef="#br0" timeOffset="19459.77">0 1346 4025,'3'-8'1400,"-1"-1"449,-1-4-377,0-1-280,4 1-368,0-1-184,5-5-79,7-1-49,4 0-312,-1-2-112,7-1-56,1 2-8,-3 3-16,-5-2 16,-5 1-24,-2 2-368,7 11-1785,-2-1-1688</inkml:trace>
  <inkml:trace contextRef="#ctx0" brushRef="#br0" timeOffset="22115.38">1690 1140 3001,'6'-6'491,"-4"3"1353,-6 2 11,3 1-1761,1-1-1,0 1 1,0 0-1,0 0 1,-1 0 0,1 0-1,0 0 1,0 0 0,0 0-1,-1 0 1,1 0 0,0 0-1,0 0 1,0 0 0,-1 0-1,1 0 1,0 0 0,0 0-1,0 0 1,-1 0 0,1 0-1,0 0 1,0 0-1,0 1 1,-1-1 0,1 0-1,0 0 1,0 0 0,0 0-1,0 0 1,-1 0 0,1 1-1,0-1 1,0 0 0,0 0-1,0 0 1,0 1 0,0-1-1,0 0 1,0 0 0,-1 0-1,1 0 1,0 1-1,0-1 1,0 0 0,-5 11 576,4-9-636,0-1 0,0 1 0,0 0 0,1 0 0,-1-1 0,1 1-1,-1 0 1,1 0 0,0 0 0,-1 0 0,1-1 0,1 5 0,4 24 49,-1-8-53,-1 4-15,-1-7-6,4 20 0,1-13 18,18 47-1,-24-71-24,0 1 1,0 0-1,-1 0 0,1 0 0,-1 0 0,0 4 0,0-5 0,0 0 0,0 0 1,0 0-1,0 0 0,1 0 0,-1-1 1,1 1-1,-1 0 0,1 0 0,0 0 0,1 3 1,9 5 9,-10-9-10,1 0 1,-1 0-1,1 1 1,-1-1-1,0 0 1,1 1-1,1 2 1,-3-4-1,0 1 1,1-1-1,-1 1 1,1-1-1,-1 1 1,1-1-1,-1 1 1,1-1-1,-1 0 1,1 1-1,-1-1 1,1 0-1,-1 0 1,1 1-1,-1-1 1,1 0-1,0 0 1,-1 0 0,1 0-1,-1 0 1,1 0-1,0 0 1,-1 0-1,1 0 1,0 0-1,-1 0 1,1 0-1,-1 0 1,1 0-1,-1-1 1,1 1-1,0 0 1,-1 0-1,1-1 1,-1 1-1,1 0 1,-1-1-1,1 1 1,-1 0-1,1-1 1,-1 1-1,0-1 1,1 1-1,-1-1 1,1 1-1,-1-1 1,0 1-1,0-1 1,1 1-1,-1-1 1,0 0-1,3-14 69,-1 7-31,-1-1-1,1-17 1,-2-63 48,1 65-81,0-2-1,8-36 1,-4 38 64,1-44 1,-6 60 195,-1 10-133,1 13-106,0-1-25,2 0-1,-1 0 1,2 0-1,0 0 1,1 0-1,0-1 1,1 0-1,0 0 1,1 0 0,1 0-1,0-1 1,9 12-1,1 1 13,-14-20-10,1 1-1,-1-1 1,1 0-1,0 0 1,0 0-1,8 6 1,-11-10-4,0 0 1,1 0-1,-1-1 0,1 1 0,0 0 1,-1-1-1,1 1 0,0-1 0,-1 1 1,1-1-1,0 0 0,-1 0 1,1 0-1,0 0 0,0 0 0,-1 0 1,1 0-1,0 0 0,-1-1 1,1 1-1,0-1 0,-1 1 0,3-2 1,15 2 15,-16-17-16,-3 15-3,1 0 0,-1-1 0,1 1 0,0 0 0,-1 0 0,1 0 0,0 0 0,0 0 0,2-2 0,1-4-2,5-10 14,8-24 0,-14 35 5,-1 0-1,-1 0 0,0 0 1,0 0-1,0 0 0,0-1 1,-2-8-1,-2-15 79,0 3 46,1-32 0,3 33-113,-1 12-33,1-1 0,0 1-1,6-26 1,-7 37-21,-1 5-287,5 6-366</inkml:trace>
  <inkml:trace contextRef="#ctx0" brushRef="#br0" timeOffset="25562.01">7911 4891 4033,'-1'-1'348,"0"1"1,0 0-1,-1 0 0,1-1 1,0 1-1,0 0 0,-1 0 1,1 0-1,0 0 1,0 0-1,-1 0 0,1 1 1,0-1-1,-2 1 0,2-1-234,0 1 0,1 0 0,-1-1 0,1 1 0,-1 0 0,1 0 0,-1-1 0,1 1 0,-1 0 0,1 0 0,0 0-1,-1 0 1,1-1 0,0 1 0,0 0 0,-1 0 0,1 0 0,0 0 0,0 0 0,0 0 0,0 0 0,1 1 0,-1 5 128,1-1 1,0 1 0,3 11 0,2 9 3,-5-21-231,0 0 0,0 0-1,1 0 1,0-1 0,0 1-1,0-1 1,1 1 0,3 5-1,0-3-15,-1 0-1,1-1 0,1 1 1,8 7-1,-1-5-188,-13-10 66,-1 1-1,1-1 0,0 0 0,0 1 0,0-1 1,-1 0-1,1 0 0,0 0 0,0 0 0,0 0 1,0 0-1,-1 0 0,1 0 0,0 0 1,0 0-1,1-1 0,8-2-2366</inkml:trace>
  <inkml:trace contextRef="#ctx0" brushRef="#br0" timeOffset="25915.36">7766 5127 7426,'3'0'1048,"10"-5"-272,3-3-56,8-8-528,3-1-88,-1-13-56,1-5-8,5 0-8,-4-1-8,-4 7-16,-2 5-8,-4 7 0,0 1-464,-3 6-3225</inkml:trace>
  <inkml:trace contextRef="#ctx0" brushRef="#br0" timeOffset="26586.86">8096 5156 7578,'1'1'30,"-1"-1"0,1 0 1,-1 1-1,1-1 0,-1 0 0,1 0 1,0 0-1,-1 1 0,1-1 1,-1 0-1,1 0 0,-1 0 1,1 0-1,0 0 0,-1 0 1,1 0-1,-1 0 0,1 0 1,0-1-1,-1 1 0,1 0 0,-1 0 1,2-1-1,13-9 141,-6 4-93,2-1-55,1-1 47,0 1 0,-1-2 0,0 0 1,0 0-1,14-17 0,30-39 1267,5-6 173,-41 47-1264,2 0-1,31-28 0,-75 87 6,12-14-279,0 0-1,2 1 0,0 0 1,-10 44-1,18-59-322,0 0 0,-1 13 0,1-18 140,1 0 1,0 0-1,1 0 1,-1 0-1,0 0 1,0 0-1,1 0 1,-1 1-1,1-1 1,0 0-1,0-1 1,1 5-1,4-4-2183</inkml:trace>
  <inkml:trace contextRef="#ctx0" brushRef="#br0" timeOffset="26973.35">8535 4972 5625,'1'-3'413,"-1"0"-1,0 1 0,0-1 1,-1 0-1,1 1 1,-1-1-1,1 0 1,-1 1-1,0-1 0,0 1 1,0-1-1,0 1 1,-2-3-1,2 4-339,1 0 0,-1 0 0,0-1 0,0 2 0,0-1 0,0 0 0,0 0 0,-1 0 0,1 0 0,0 1 0,0-1 0,-1 1 0,1-1 0,0 1 0,0-1 0,-1 1 0,1 0 0,0-1 0,-1 1 0,1 0 0,-1 0 0,1 0 0,0 0 0,-1 0 0,1 0 0,-1 1 0,0-1 0,-1 1-71,1 0 1,0 0 0,-1 0-1,1 0 1,0 0-1,0 0 1,0 1-1,0-1 1,0 1-1,0 0 1,0-1-1,0 1 1,0 0-1,1 0 1,-1 0 0,1 0-1,0 0 1,-1 1-1,1-1 1,0 0-1,0 0 1,1 1-1,-2 2 1,0 3 4,1 0 0,-1 0 0,1 1 0,1-1 0,0 15 0,0-20-10,1 0 1,-1 0 0,1 0-1,-1 0 1,1 0 0,0 0 0,0 0-1,0 0 1,0 0 0,0 0 0,1-1-1,0 1 1,-1 0 0,1-1-1,4 4 1,-4-4-2,0-1 0,0 1 0,0-1-1,0 0 1,0 0 0,1 0 0,-1 0 0,1 0 0,-1 0-1,1-1 1,-1 1 0,1-1 0,-1 1 0,1-1-1,-1 0 1,1 0 0,-1 0 0,1-1 0,3 0 0,-3 0 3,0 1 1,1-1 0,-1 0 0,0-1-1,1 1 1,-1-1 0,0 1 0,3-3-1,2-3 11,11-9-1,-8 6-1,-2 2-4,-6 6 0,0 0-1,0-1 1,0 0 0,-1 1 0,1-1 0,-1 0 0,1 0-1,1-5 1,-1 3 87,-1-1-1,-1 1 0,1-1 0,-1 0 1,1 1-1,-2-1 0,1 0 1,-1-7-1,1 10-55,-1 1 0,-1-1 0,1 1 0,0 0-1,0-1 1,-1 1 0,1-1 0,-1 1 0,0 0 0,0 0 0,0-1 0,0 1-1,0 0 1,0 0 0,-1 0 0,1 0 0,-1 0 0,1 0 0,-1 1 0,0-1-1,0 0 1,-3-1 0,-1 0-28,-1 0-1,1 0 1,-1 1-1,1 1 1,-1-1-1,0 1 1,-9-1-1,12 2-23,1-1 0,-1 1-1,0 1 1,0-1-1,1 0 1,-1 1-1,0 0 1,1 0 0,-1 0-1,1 0 1,-1 1-1,1-1 1,0 1-1,-1 0 1,-3 3 0,3 0-985,4 0-830</inkml:trace>
  <inkml:trace contextRef="#ctx0" brushRef="#br0" timeOffset="27393.85">8723 4956 6689,'1'-10'2299,"0"9"-2147,-1 0-1,0 0 1,0-1 0,0 1 0,0 0-1,0-1 1,0 1 0,0 0-1,0-1 1,-1-1 0,1 2-129,0 0 1,0 0-1,-1 0 1,1 1-1,0-1 1,-1 0-1,1 0 1,0 0-1,-1 1 1,1-1-1,-1 0 1,1 1-1,-1-1 1,0 0-1,1 1 1,-1-1-1,0 0 1,1 1-1,-1-1 1,0 1-1,1 0 1,-1-1-1,-2 0 1,2 1-10,0 0 1,0 1-1,0-1 1,0 0-1,0 0 1,0 1-1,-1-1 1,1 0 0,0 1-1,0-1 1,0 1-1,0 0 1,1-1-1,-1 1 1,0 0-1,0 0 1,-1 1-1,-10 9 113,9-9-112,0 0 0,0 1 0,0-1-1,1 1 1,0 0 0,-1 0 0,1 0-1,0 0 1,0 0 0,0 0 0,1 0-1,-1 1 1,1-1 0,-1 4 0,-11 62 13,12-66-30,1 1 0,0-1 1,0 0-1,0 1 0,0-1 1,1 0-1,-1 1 0,2 2 1,-2-5 1,0 0 0,0 0-1,1-1 1,-1 1 0,0 0 0,0-1 0,1 1 0,-1 0 0,0-1 0,1 1 0,-1 0 0,1-1 0,-1 1-1,1-1 1,-1 1 0,1-1 0,-1 1 0,1-1 0,-1 1 0,1-1 0,0 0 0,-1 1 0,1-1 0,0 0-1,-1 1 1,1-1 0,0 0 0,-1 0 0,1 0 0,0 1 0,0-1 0,-1 0 0,1 0 0,0 0 0,-1 0-1,1-1 1,0 1 0,0 0 0,-1 0 0,1 0 0,1-1 0,6-3 23,0-1 0,0 0-1,0-1 1,-1 1 0,1-1 0,-1-1 0,9-10-1,-6 6-9,-3 4 74,-1 0 0,1-1 1,-2 0-1,1 0 1,-1 0-1,0-1 0,-1 1 1,0-1-1,0 0 1,4-18-1,-7 25-48,-1-1-1,0 0 1,0 1-1,1-1 1,-1 0-1,-1 0 1,1 1-1,0-1 1,-1 0-1,1 1 1,-2-5-1,1 6-25,0 0-1,1-1 1,-1 1-1,0 0 1,0 0-1,0-1 1,1 1-1,-1 0 1,0 0-1,-1 0 0,1 0 1,0 0-1,0 0 1,0 1-1,-1-1 1,1 0-1,0 0 1,-1 1-1,1-1 1,0 1-1,-1 0 1,1-1-1,-2 1 1,0-1-6,0 1 1,0 0-1,0 0 1,0 1 0,0-1-1,0 0 1,0 1-1,0 0 1,0 0 0,-3 1-1,5-2-57,-1 1 0,1-1 0,0 1 0,0 0 0,0 0 0,0-1 0,0 1 0,0 0 0,0 0 0,0 0 0,0 0 0,0 0 0,0 0 0,0 0 0,1 0 0,-1 1 0,0-1 0,1 0 0,-1 0 0,1 0 0,-1 1 0,1-1 0,0 0 0,0 1 0,-1 1 0,2 5-1489</inkml:trace>
  <inkml:trace contextRef="#ctx0" brushRef="#br0" timeOffset="27847.68">8872 4947 6793,'-1'0'216,"1"0"0,-1-1-1,0 1 1,1 0-1,-1 0 1,1-1 0,-1 1-1,0 0 1,1-1-1,-1 1 1,1 0-1,-1-1 1,1 1 0,-1-1-1,1 1 1,0-1-1,-1 1 1,1-1 0,0 1-1,-1-1 1,1 1-1,0-1 1,-1 0-1,1 1 1,0-1 0,0 1-1,0-2 1,-1 1-175,1 1 1,0-1-1,0 0 1,0 1-1,0-1 1,-1 0-1,1 1 0,0-1 1,-1 1-1,1-1 1,0 1-1,-1-1 1,1 1-1,-1-1 1,1 1-1,-1-1 0,1 1 1,-1 0-1,1-1 1,-1 1-1,0-1 1,0 2-42,0-1 1,-1 1-1,1-1 1,0 1 0,0 0-1,0 0 1,0-1-1,0 1 1,0 0 0,-1 1-1,-2 4 4,0-1 0,0 1 0,1 0 0,0-1 0,0 1 0,-2 8 0,1-2 5,1 1-1,-3 15 1,5-24-13,1 0 0,0 0 1,0 1-1,0-1 1,0 0-1,1 0 0,-1 1 1,3 6-1,-3-10 2,1 0 1,-1 0-1,1 0 0,-1 0 0,1 0 0,-1 0 1,1 0-1,0 0 0,-1 0 0,1 0 0,0 0 1,0 0-1,0 0 0,-1-1 0,1 1 0,0 0 1,0-1-1,0 1 0,0-1 0,0 1 1,0-1-1,1 1 0,-1-1 0,0 0 0,0 1 1,0-1-1,0 0 0,0 0 0,1 0 0,-1 0 1,0 0-1,0 0 0,0 0 0,0-1 0,0 1 1,3-1-1,2-1 7,1 0 0,-1-1 0,0 0 0,0-1 0,0 1 0,7-6 0,-3 0 6,0 1 1,12-14-1,-18 17-4,0-1 0,0 1 0,0-1 0,5-12 0,1-2 12,-8 16-12,-1 0-1,1 0 1,-1-1 0,0 1 0,0-1 0,-1 1 0,0-1 0,1 1 0,-1-1 0,-1-7 0,1 11-2,0 0 0,-1-1 0,1 1 0,0 0 1,0-1-1,-1 1 0,1 0 0,-1-1 0,1 1 1,-1 0-1,1 0 0,-1 0 0,0-1 0,0 1 1,1 0-1,-1 0 0,0 0 0,0 0 0,0 0 0,0 1 1,0-1-1,0 0 0,-1 0 0,1 1 0,-2-2 1,-2 1-6,0-1 1,0 1 0,0 0 0,0 0 0,-7 1 0,5-1-39,5 1-157,1 0 0,-1 0 0,1 0 0,-1 0 0,0-1 0,1 1 0,-1 0 0,1-1 0,-1 1 0,1-1 0,-1 0 0,1 1 0,-1-1 0,1 0 0,0 0 0,-1 0 1,1 0-1,-1-1 0,-3-4-356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8:12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7 4249,'2'-8'5578,"-1"14"-3627,0-1-1538,-1-3-352,0 0 0,1 0 0,-1 1 0,1-1 0,1 4 0,2 10 85,-3 14-16,0-11-74,4 25-1,0-9-33,-2-18-6,0 1-1,1-1 1,8 24-1,-9-33-3,-1 1 1,0-1-1,0 1 0,0 0 0,-1 0 0,0 12 0,-1-20-14,0 0 0,0 0 1,0 1-1,0-1 0,1 0 0,-1 0 0,0 0 0,1 0 0,-1 0 0,1 1 0,-1-1 0,1 0 0,0 0 0,-1 0 0,1 0 0,0-1 0,0 1 0,1 1 0,-1-1-1,-1-1 1,1 1-1,0-1 1,0 0-1,-1 1 0,1-1 1,0 0-1,0 0 1,0 0-1,-1 0 1,1 0-1,0 0 0,0 0 1,0 0-1,-1 0 1,1 0-1,0 0 1,0 0-1,0 0 1,-1-1-1,1 1 0,0 0 1,0-1-1,-1 1 1,1 0-1,0-1 1,0 0-1,0 0 2,0 0 0,0 0 0,0 0 0,0 0 0,0 0 0,0 0 0,-1 0 0,1 0 0,0 0 0,-1 0 0,1-1 0,0-1 0,3-19-57,-1 7 25,3-5 16,15-33 1,-5 17 17,9-23 34,-11 30 195,11-40 1,-22 58-139,-2 7-58,0 0 0,0 1 0,0-1 0,0 0 0,1 1 1,0-1-1,0 1 0,3-6 0,1 3 14,-5 5-36,0 0-1,0 0 1,0 0 0,0-1-1,0 1 1,0 0 0,0-1 0,0 1-1,0-1 1,-1 1 0,1-1-1,0-1 1,-1 3-9,0 0-1,0 0 1,0-1 0,0 1-1,0 0 1,0 0 0,0 0-1,0 0 1,0 0-1,0 0 1,-1-1 0,1 1-1,0 0 1,0 0 0,0 0-1,0 0 1,0 0 0,0 0-1,0 0 1,0-1 0,0 1-1,-1 0 1,1 0 0,0 0-1,0 0 1,0 0 0,0 0-1,0 0 1,0 0-1,-1 0 1,1 0 0,0 0-1,0 0 1,0 0 0,0 0-1,0 0 1,0 0 0,-1 0-1,1 0 1,0 0 0,0 0-1,0 0 1,0 0 0,0 0-1,-1 0 1,1 0 0,0 0-1,0 0 1,0 0-1,0 0 1,0 0 0,-1 1-1,1-1-7,0 0 0,-1 0 0,1 0 0,-1 0 0,1 1 0,0-1 0,-1 0 0,1 0 0,0 1 1,-1-1-1,1 0 0,0 1 0,-1-1 0,1 0 0,0 1 0,0-1 0,-1 0 0,1 1 0,0-1 0,0 0 0,-1 1 0,1 5-617,-1-2-1324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6:19.9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5 385 6441,'-4'-3'506,"3"1"-331,-1 1 0,1 0 0,0 0 0,-1 0 0,1 0-1,-1 1 1,1-1 0,-1 0 0,1 1 0,-1-1 0,0 1 0,1-1-1,-3 1 1,-6-1 506,0 1-1,-16 3 1,9-2-175,2 1-122,0-1 0,0 2 0,-24 6 0,20-2-318,1 1 1,-1 1-1,1 0 1,1 2-1,0 0 1,-21 18-1,28-22-53,-7 7-2,-29 30-1,42-39-20,0 0-1,0-1 0,1 2 0,0-1 1,-1 0-1,2 1 0,-1-1 1,1 1-1,0 0 0,0 0 0,-2 10 1,4-13 2,-1 0 0,1-1 0,0 1 0,1 0 0,-1 0 0,0 0 0,1 0 0,-1 0 0,1-1 0,0 1 1,0 0-1,0-1 0,0 1 0,1 0 0,-1-1 0,1 0 0,1 3 0,3 2-12,0-1 0,1 0 0,-1-1-1,10 7 1,-3-3 9,3 2-13,0-1-1,33 14 1,-30-15 22,35 22 0,-48-27-28,-1 0-1,0 0 1,0 1 0,0-1-1,-1 1 1,1 0 0,-1 1-1,0-1 1,-1 1 0,5 7-1,-7-8-57,1-1-1,0 1 1,-1 0-1,0-1 0,0 1 1,-1 0-1,1 0 1,-1 0-1,0-1 1,0 1-1,-1 0 1,1 0-1,-1 0 0,0-1 1,-1 1-1,1-1 1,-1 1-1,-2 4 1,2-5 56,0 0 1,0-1-1,0 1 0,-1 0 1,1-1-1,-1 0 1,0 1-1,0-1 1,-1 0-1,1-1 0,0 1 1,-1-1-1,0 1 1,1-1-1,-1 0 1,0 0-1,0-1 0,0 1 1,-9 1-1,3-2 272,-1 1 0,0-2 0,0 0 0,0 0 0,0-1 0,1 0 0,-1-1 0,0-1 0,-10-3 0,9 2-190,0-1 1,0 0 0,1-1 0,0 0 0,0-1 0,0 0-1,-11-10 1,17 13-93,1 0 0,0 0 0,0-1 0,1 1-1,-1-1 1,1 0 0,-3-6 0,5 11 5,1-1 0,0 0 0,-1 0 1,1 0-1,0 0 0,0 1 0,0-1 0,0 0 1,0 0-1,0 0 0,0 0 0,0 0 0,0 1 1,0-3-1,6-9-987</inkml:trace>
  <inkml:trace contextRef="#ctx0" brushRef="#br0" timeOffset="437.3">732 653 8786,'-20'-9'2698,"16"6"-2231,-2 0-1,1 1 1,0 0-1,0 0 1,-7-1-1,10 3-401,0 0 1,0 0-1,0 0 0,0 0 0,0 0 0,0 0 0,0 1 0,0-1 0,0 1 1,0-1-1,0 1 0,0 0 0,0 0 0,1-1 0,-1 2 0,0-1 1,0 0-1,1 0 0,-2 2 0,-1 1-54,0 1 1,0 0-1,0 0 0,1 1 1,0-1-1,0 1 0,0 0 0,1-1 1,-2 9-1,0-4-13,-1 2-11,2 0 0,0 1 0,0-1 0,-1 18 0,3 50-46,2-71 35,-1 1 1,2 0-1,3 17 1,-4-23 6,1 0 1,-1-1-1,1 1 0,0 0 0,0-1 0,0 1 1,0-1-1,1 0 0,-1 0 0,1 0 1,6 6-1,-8-8 5,1 0 1,0 0 0,0 1-1,0-1 1,1 0-1,-1 0 1,0-1-1,0 1 1,0 0 0,1-1-1,-1 0 1,0 1-1,1-1 1,-1 0-1,0 0 1,1 0-1,2-1 1,2 0-16,0-1-1,0 0 1,0 0 0,10-6-1,23-14-521,51-38 1,-68 45-10,26-22-1676,-13-1-2939</inkml:trace>
  <inkml:trace contextRef="#ctx0" brushRef="#br0" timeOffset="874.12">1158 268 13619,'-1'-1'41,"0"1"0,0 0 0,0 0 0,0 0 1,0 0-1,0 0 0,0 0 0,0 0 0,0 0 0,0 0 0,0 0 1,0 0-1,0 1 0,0-1 0,0 0 0,0 1 0,0-1 0,0 1 1,0-1-1,-1 2 0,-1 0 3,0 1-1,0 0 1,0 0 0,-2 4 0,0-1-4,-5 7-11,0 1 0,0 1 1,1-1-1,1 1 1,1 1-1,-8 22 0,-2 18-356,3 1 1,3 1-1,2 0 0,-2 65 1,11-114 46,-1 29-417,1-35 689,0 0 0,1 0-1,-1-1 1,1 1 0,0 0-1,-1 0 1,1-1-1,1 1 1,-1 0 0,2 2-1,-3-4 12,0-1 0,1 1 0,-1-1-1,1 1 1,-1-1 0,0 1 0,1-1-1,-1 0 1,1 1 0,-1-1 0,1 0-1,-1 1 1,1-1 0,0 0 0,-1 0 0,1 1-1,-1-1 1,1 0 0,0 0 0,-1 0-1,1 0 1,0 0 0,0 0 6,0 0 0,0 0 1,0-1-1,0 1 0,1 0 1,-1-1-1,0 1 0,0-1 0,-1 1 1,1-1-1,2-1 0,1-1 48,-1-1 0,1 0 0,0 0 0,2-4 0,59-88 630,-57 85-616,-5 7-42,0-1 0,0 1 1,0 0-1,1 0 0,-1 0 0,1 1 0,0-1 0,6-3 1,-10 7-20,0-1 0,1 1 1,-1 0-1,0 0 1,0-1-1,1 1 0,-1 0 1,0 0-1,0 0 1,1 0-1,-1 0 0,0-1 1,1 1-1,-1 0 1,0 0-1,1 0 0,-1 0 1,0 0-1,0 0 1,1 0-1,-1 0 0,0 0 1,1 0-1,-1 0 1,0 0-1,1 0 0,-1 1 1,0-1-1,1 0 0,-1 0 1,0 0-1,0 0 1,1 0-1,-1 1 0,0-1 1,0 0-1,1 0 1,-1 0-1,0 1 0,0-1 1,0 0-1,1 1 1,-1 1 55,1-1 0,-1 1 0,1 0 0,-1 0 0,0 0 0,0 0-1,0 2 1,-2 11 121,-5 28 0,0-5-118,1 40 148,6-67-188,0 0 0,1 0 0,0 0 0,1 0 0,4 11 0,-6-20-30,1 0-1,0 0 1,0 0-1,-1 0 1,2 0-1,-1 0 1,0 0-1,0 0 1,1 0-1,-1 0 1,1-1 0,-1 1-1,1-1 1,3 3-1,-4-3-10,1 0 0,0-1-1,-1 1 1,1 0 0,0-1 0,0 1-1,0-1 1,0 0 0,0 0 0,0 0-1,-1 0 1,1 0 0,0 0 0,0 0-1,0 0 1,0-1 0,0 1 0,1-1-1,2-1-199,0-1 0,0 1-1,9-6 1,18-14-1511</inkml:trace>
  <inkml:trace contextRef="#ctx0" brushRef="#br0" timeOffset="1379.94">1648 153 7122,'-10'4'3702,"-1"5"-2704,6-3-749,-14 12 93,2 1 1,0 1 0,1 0 0,1 1 0,1 1 0,1 0 0,-11 27 0,10-12-140,2 1 0,-11 54-1,-1 80-79,24-166-123,-2 6-3,2 1 1,-1-1-1,1 1 0,1-1 0,2 14 1,-2-23-5,0 0 1,0 0-1,0-1 1,0 1-1,0 0 1,0 0 0,1-1-1,-1 1 1,1-1-1,2 4 1,-2-5-1,-1 1 0,1-1 1,-1 0-1,1 0 0,0 0 0,-1 0 1,1 0-1,0 0 0,0 0 0,-1-1 1,1 1-1,0-1 0,0 1 1,0-1-1,0 0 0,0 0 0,2 0 1,8-1 8,0 0 0,-1-2 1,1 1-1,-1-1 1,21-9-1,7-2 18,-17 8-5,-11 4-4,-1-1 0,-1 0 0,17-7 0,-23 8-3,0 0-1,-1 1 1,1-1-1,0 0 1,-1-1 0,1 1-1,-1 0 1,0-1-1,0 1 1,0-1-1,0 0 1,0 0 0,0 1-1,-1-1 1,3-6-1,-3 5 19,1-1 0,-1 1 0,0-1 0,0 0 0,1-5 0,-2 8-14,-1-1-1,1 1 1,0 0 0,0 0-1,-1 0 1,1 0 0,-1 0-1,0 0 1,0 0 0,0 0 0,0 1-1,0-1 1,0 0 0,0 0-1,-2-1 1,2 1 5,-1 0 0,0 1 0,1-1 1,-1 1-1,0-1 0,0 1 0,0 0 0,0-1 0,0 1 0,-1 0 0,1 0 1,0 1-1,0-1 0,-1 0 0,1 1 0,0-1 0,-1 1 0,1 0 0,-1 0 1,1 0-1,-4 0 0,3 1 2,-1-1 0,1 1 1,0 0-1,0 0 0,0 0 0,0 1 1,0-1-1,0 1 0,0-1 0,0 1 1,0 0-1,1 0 0,-1 1 0,-3 3 1,2-1-19,-5 5 13,0 1 0,-14 22 0,21-29-9,0 0 0,0-1 0,1 1 0,0 0 0,-1 0 0,1 0 0,1 0 0,-1 0-1,0 0 1,1 1 0,0-1 0,0 0 0,0 0 0,2 5 0,-1-1-7,1 0 0,0-1 0,1 1 0,4 9 0,-5-13-2,0-1 0,1 1 1,-1 0-1,1 0 0,0-1 0,0 0 0,0 1 1,7 4-1,-5-4-69,1-1 0,-1 1 0,1-1 1,0-1-1,-1 1 0,1-1 0,0 0 0,1 0 0,-1 0 1,0-1-1,1 0 0,-1 0 0,0-1 0,1 0 0,-1 0 1,1 0-1,11-3 0,-1-2-926,-1-1 1,0 0-1,0-1 0,28-18 1,-9 2-2882</inkml:trace>
  <inkml:trace contextRef="#ctx0" brushRef="#br0" timeOffset="1963.05">2079 628 3841,'-8'-8'2827,"7"6"-2393,0 1 0,-1-1 0,0 0 0,1 1 0,-1-1 0,0 1 1,0 0-1,0-1 0,0 1 0,0 0 0,0 0 0,0 0 0,0 0 0,0 1 0,-5-2 1,2 2-237,-1 1 0,0-1 0,1 1 0,-1 0 0,0 0 0,1 1 1,-1 0-1,1 0 0,0 0 0,0 1 0,0-1 0,0 1 0,0 0 1,0 1-1,1-1 0,-7 8 0,6-6-167,0 0 0,0 1 1,1 0-1,0 0 0,0 0 0,0 0 0,1 1 1,0-1-1,0 1 0,1 0 0,0 0 1,-3 14-1,4-7-19,1 0 0,0 0 1,0 0-1,2 0 1,0 1-1,4 17 0,-4-27-17,-1 0 1,1 0-1,0 0 0,0 0 0,1 0 0,-1 0 0,6 7 0,-6-10-4,0 0-1,0 0 1,0 0 0,0-1 0,0 1 0,0 0 0,0-1 0,1 0-1,-1 1 1,0-1 0,1 0 0,-1 0 0,1 0 0,-1 0 0,1-1-1,0 1 1,-1-1 0,5 1 0,-2-1-8,1-1 1,0 1-1,-1-1 1,1 0-1,0 0 1,-1 0-1,1-1 1,8-4-1,-5 2 4,-1-1-1,0 0 0,0 0 1,12-11-1,1-5 9,-1-1-1,26-34 1,-34 41 5,85-121 51,-83 115-18,-2-1 0,0-1 0,-1 0 0,11-37 0,-17 43-7,8-35 49,-11 45-59,-1 0 1,-1 0-1,1 0 1,-1-1-1,-1-8 1,1 15-7,0 0 1,0 1 0,0-1 0,-1 0-1,1 0 1,0 0 0,0 0-1,-1 0 1,1 1 0,0-1-1,-1 0 1,1 0 0,-1 0 0,1 1-1,-1-1 1,1 0 0,-1 1-1,0-1 1,1 0 0,-1 1-1,0-1 1,1 1 0,-1-1 0,0 1-1,-1-1 1,1 1 13,0 0-1,-1 0 1,1 0 0,0 0 0,-1 0-1,1 0 1,0 0 0,-1 0 0,1 1-1,0-1 1,0 0 0,-1 1 0,1-1-1,0 1 1,0 0 0,0-1 0,0 1-1,-2 1 1,-5 4 6,1 1 0,1-1 0,-1 1 0,1 0 0,-8 12 0,1 1-27,-12 25 1,16-26-47,1 1-1,1 0 1,1 0-1,-7 40 1,10-35-326,0-1 1,2 1-1,3 42 1,-1-60 243,0-1 0,0 0 0,4 12 0,-4-15 114,-1-1 0,1 0 1,1 0-1,-1 0 1,0 0-1,0 0 1,1 0-1,-1 0 1,1-1-1,0 1 1,2 2-1,-3-3-6,1-1-1,-1 1 0,1 0 1,0 0-1,-1-1 1,1 1-1,0-1 0,-1 0 1,1 1-1,0-1 1,-1 0-1,1 0 0,0 0 1,0 0-1,-1 0 1,1 0-1,0-1 0,-1 1 1,1-1-1,0 1 1,-1-1-1,1 1 1,-1-1-1,2-1 0,3-1-15,-1 0-1,1-1 0,-1 0 1,9-8-1,-9 7 44,5-5 67,0 0-1,12-16 1,-22 26-74,0 0 0,0-1-1,1 1 1,-1 0 0,0 0 0,0 0 0,0 0 0,1-1-1,-1 1 1,0 0 0,0 0 0,1 0 0,-1 0-1,0 0 1,0 0 0,0 0 0,1 0 0,-1-1 0,0 1-1,1 0 1,-1 0 0,0 0 0,0 0 0,1 0-1,-1 0 1,0 1 0,0-1 0,1 0 0,-1 0-1,0 0 1,0 0 0,0 0 0,1 0 0,-1 0 0,0 0-1,0 1 1,1-1 0,-1 0 0,0 0 0,0 0-1,0 0 1,0 1 0,1-1 0,-1 0 0,0 0 0,0 0-1,0 1 1,0-1 0,0 0 0,0 0 0,1 1-1,-1-1 1,0 0 0,0 0 0,0 1 0,0-1-1,0 0 1,0 0 0,0 1 0,0-1 0,0 0 0,0 1-1,11 60 273,-5-31-256,-5-24-20,1 0 0,0 0 1,1 0-1,-1 0 0,1-1 1,0 1-1,7 9 0,0-1-17,-8-10 7,0 0 0,1-1 0,-1 0-1,4 4 1,-5-6-14,0 0 0,1 0 0,-1 0 0,0 0 0,0-1 0,1 1 0,-1 0 0,1-1 0,-1 1 0,1-1 0,-1 1 0,0-1 0,1 0 0,0 1 0,2-1 0,-2 0-137,1 0 0,-1-1 1,1 1-1,-1-1 1,4 0-1,9-7-1618</inkml:trace>
  <inkml:trace contextRef="#ctx0" brushRef="#br0" timeOffset="2397.97">2787 226 12323,'0'0'23,"-1"0"0,1 0 0,0 0 1,-1 0-1,1 0 0,-1 0 0,1 0 1,-1 0-1,1 1 0,-1-1 0,1 0 1,0 0-1,-1 0 0,1 1 0,-1-1 1,1 0-1,0 0 0,-1 1 0,1-1 0,0 0 1,-1 1-1,1-1 0,0 1 0,-1-1 1,1 0-1,0 1 0,0-1 0,0 1 1,-1-1-1,1 0 0,0 1 0,0 0 1,-3 4 39,-9 15 164,0 1-1,1 1 0,2 0 0,-10 30 0,-19 99 332,-7 155-1578,45-298 807,-2 2-208,2 1 0,-1-1 1,2 1-1,1 14 0,2-11 241,-4-14 183,0 1 0,0-1 1,0 0-1,0 0 0,0 0 0,1 0 0,-1 1 1,0-1-1,0 0 0,0 0 0,0 0 0,0 0 1,0 0-1,1 0 0,-1 0 0,0 1 0,0-1 0,0 0 1,0 0-1,1 0 0,-1 0 0,0 0 0,0 0 1,0 0-1,1 0 0,-1 0 0,0 0 0,0 0 1,0 0-1,0 0 0,1 0 0,-1 0 0,0 0 0,0 0 1,0 0-1,1 0 0,-1 0 0,0-1 0,0 1 1,0 0-1,0 0 0,0 0 0,1 0 0,-1 0 1,0 0-1,0 0 0,0-1 0,0 1 0,0 0 1,0 0-1,1 0 0,-1 0 0,0-1 0,0 1 0,0 0 1,0 0-1,0 0 0,0 0 0,0-1 0,0 1 1,0 0-1,0 0 0,0-1 0,1-2 130,-1 1 0,0-1 0,1 0-1,-1 0 1,0 0 0,0 0 0,-1 0 0,0-3-1,-6-23 820,6 25-844,-8-30 901,-14-50 693,20 66-1532,0-1 0,-2-29 0,5 46-180,0-2 90,0 1 0,0-1-1,1 0 1,-1 0 0,2-6 0,-2 9-64,1 1-1,-1-1 1,0 0 0,1 1 0,-1-1-1,0 0 1,1 1 0,-1-1 0,1 1-1,-1-1 1,1 0 0,-1 1 0,1-1-1,0 1 1,-1-1 0,1 1 0,0 0-1,-1-1 1,1 1 0,0 0 0,-1-1-1,1 1 1,0 0 0,0 0 0,-1 0-1,1 0 1,0 0 0,0 0-1,-1 0 1,1 0 0,0 0 0,0 0-1,1 0 1,10 3-2,0 0 0,0 1 0,22 10-1,-21-8-110,0-1-1,-1-1 1,15 4-1,-16-7-468,-1 0-1,1 0 0,-1-1 0,1 0 0,0 0 0,-1-1 0,1-1 0,-1 0 0,20-7 0,9-9-4861</inkml:trace>
  <inkml:trace contextRef="#ctx0" brushRef="#br0" timeOffset="2766.16">3258 76 7050,'-2'-40'6121,"2"40"-6080,0-1 0,0 0 0,0 1 0,0-1 0,0 0 0,0 1 0,0-1 0,1 1 0,-1-1 0,0 0 0,0 1 0,1-1 0,-1 1 0,0-1 0,1 0 0,0 0 0,-1 2 39,-4 5 168,-5 4-11,1 1 0,0 0 0,1 0 0,0 1 0,-6 14 0,-22 65 836,9-21-852,6-24-165,-35 94-71,51-126-34,0-2-85,1 0 0,-3 17 0,6-29 132,0 0 0,-1 0-1,1 0 1,0 1 0,0-1-1,0 0 1,0 0 0,0 0-1,0 0 1,0 0 0,0 1-1,0-1 1,0 0 0,0 0 0,0 0-1,0 0 1,0 0 0,0 0-1,0 1 1,0-1 0,0 0-1,0 0 1,0 0 0,0 0-1,1 0 1,-1 0 0,0 1-1,0-1 1,0 0 0,0 0 0,0 0-1,0 0 1,0 0 0,0 0-1,0 0 1,1 0 0,-1 0-1,0 0 1,0 1 0,0-1-1,0 0 1,0 0 0,0 0 0,1 0-1,-1 0 1,0 0 0,0 0-1,0 0 1,0 0 0,0 0-1,0 0 1,1 0 0,-1 0-1,0 0 1,0 0 0,0 0-1,0 0 1,0 0 0,1 0 0,-1-1-1,0 1 1,0 0 0,0 0-1,0 0 1,0 0 0,0 0-1,9-7-43,-1-4 62,0 1 0,12-23 0,10-28 389,-27 54-331,32-73 770,24-85 1,-35 74-716,-12 40-91,-10 36 5,-3 15-17,-1 3-3,-1 3-36,1 0 0,-3 9 0,-18 83-1507,7-27-1382</inkml:trace>
  <inkml:trace contextRef="#ctx0" brushRef="#br0" timeOffset="3167.9">3190 889 6473,'2'-59'2806,"-2"58"-2761,0 0 0,0 0-1,0 0 1,0 0 0,0 0-1,-1 0 1,1 0 0,0 1-1,0-1 1,-1 0 0,1 0-1,0 0 1,-1 0 0,1 1-1,-1-1 1,1 0-1,-1 0 1,1 1 0,-2-2-1,2 2 10,0 0 0,-1 0 0,1 0 0,0-1 0,-1 1-1,1 0 1,-1 0 0,1 0 0,0 0 0,-1 0-1,1 0 1,-1 0 0,1 0 0,0 0 0,-1 0-1,1 0 1,0 0 0,-1 1 0,-10 6 1467,5-2-1170,-4 3-34,1 1 1,0 0 0,0 0 0,1 1 0,-8 11 0,11-12-250,-1 1 1,1-1 0,1 1-1,0 0 1,0 0 0,1 1-1,0-1 1,-2 18-1,5-27-71,0 0-1,0 0 0,0 1 1,0-1-1,0 0 0,0 0 1,0 1-1,0-1 0,0 0 1,1 0-1,-1 0 1,1 0-1,-1 0 0,0 1 1,1-1-1,0 0 0,-1 0 1,2 1-1,-2-2 1,1 1 0,0-1 1,-1 1-1,1-1 0,0 0 1,0 1-1,-1-1 0,1 0 0,0 0 1,0 0-1,0 1 0,-1-1 1,1 0-1,0 0 0,0 0 0,0 0 1,-1 0-1,1 0 0,0-1 0,1 1 1,1-1 4,1 0 1,-1-1 0,1 1-1,-1-1 1,0 0 0,0 0-1,1 0 1,-1 0 0,3-4-1,-1 1 63,0 0-1,0-1 0,-1 1 0,0-1 1,0 0-1,4-9 0,-7 12 83,1 0 0,-1 0-1,0-1 1,0 1 0,0-1 0,0 1-1,-1-1 1,0 0 0,1 1 0,-1-1-1,-1 1 1,1-1 0,0 0 0,-2-3 0,1 4-66,0 0 0,-1 0 0,0 1 1,1-1-1,-1 0 0,0 1 0,0-1 1,-1 1-1,1 0 0,0 0 0,-1 0 1,1 0-1,-1 0 0,-3-1 0,5 2-99,0 1 0,1 0-1,-1-1 1,0 1-1,0 0 1,0 0 0,1-1-1,-1 1 1,0 0-1,0 0 1,0 0-1,1 0 1,-1 0 0,0 0-1,0 0 1,0 0-1,1 1 1,-1-1-1,0 0 1,0 0 0,0 1-1,1-1 1,-1 0-1,0 1 1,0-1-1,1 1 1,-1-1 0,1 1-1,-1-1 1,0 1-1,1-1 1,-1 1 0,1 0-1,-1-1 1,1 1-1,-1 0 1,1-1-1,0 1 1,-1 0 0,1 0-1,0 0 1,-1 0-1,1 3-131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2:55.2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7 482 3769,'6'-1'490,"-3"1"-107,-1 0 1,0-1-1,1 1 0,-1-1 0,1 1 1,-1-1-1,0 0 0,3-1 0,-6 2-30,0 0-1,-1 1 0,1-1 0,0 0 0,-1 0 1,1 0-1,0 0 0,-1-1 0,1 1 1,0 0-1,-3-1 0,-19-6 1128,19 5-1452,0 1 0,0 0 0,0 0 1,0 1-1,0-1 0,0 1 0,0 0 0,0 0 0,-1 0 1,1 0-1,0 1 0,0 0 0,0 0 0,0 0 0,0 0 1,1 1-1,-1-1 0,0 1 0,-6 4 0,-3 3-41,0 0-1,0 1 1,-18 20-1,21-20 4,1 0-1,0 0 0,0 1 1,1 1-1,1-1 0,0 1 1,0 1-1,1-1 0,1 1 1,0 0-1,0 0 0,2 1 1,-5 23-1,8-29 5,-1-1 1,1 0-1,0 1 0,0-1 1,1 1-1,0-1 0,0 0 0,1 1 1,4 10-1,-5-14 2,1 0-1,0 1 1,0-1-1,1 0 1,-1 0-1,1 0 1,0-1-1,0 1 1,0-1-1,1 1 1,-1-1-1,1 0 1,0 0-1,0-1 1,0 1-1,4 1 1,-1-1-102,-1-1 1,1-1-1,0 1 1,-1-1-1,1 0 1,0-1-1,0 0 1,0 0-1,0 0 1,9-2-1,26-6-1645</inkml:trace>
  <inkml:trace contextRef="#ctx0" brushRef="#br0" timeOffset="355.39">624 518 11979,'-8'3'408,"4"6"-408,2 4 8,0 10-8,2 8 8,-5 9 8,5 4-8,-1-8-8,-2-2 8,5-8-8,-2-13-392,2-5-2569</inkml:trace>
  <inkml:trace contextRef="#ctx0" brushRef="#br0" timeOffset="710.69">504 438 7642,'-15'1'2464,"5"6"-1784,10 4-152,-3-1-55,4 1-305,15 0 16,0-2 104,-3-2-48,15-6-152,8-2-32,-1-5-16,2-1-16,3-3 56,0 0-840,-4 1-4906</inkml:trace>
  <inkml:trace contextRef="#ctx0" brushRef="#br0" timeOffset="1092.49">941 400 11338,'-5'5'1337,"5"10"-1153,4 4 72,-9 5-88,-6 6-88,7 6-8,-3 4 16,-1 4-32,0 3-24,2-2-24,1-2 8,1-13-40,5-12-440,2-16-2017,5-8-1856</inkml:trace>
  <inkml:trace contextRef="#ctx0" brushRef="#br0" timeOffset="1093.49">906 426 12003,'3'4'552,"1"1"-504,8-1 296,6 0 48,5 1-280,-5-5-16,3-3-32,4 3-24,-2-6-24,-3-2-16,-3 4-1216,-2 4-1417</inkml:trace>
  <inkml:trace contextRef="#ctx0" brushRef="#br0" timeOffset="1462.85">883 591 11218,'14'0'1225,"6"-1"-265,3-3-192,5-4-528,0-2-112,-3-1-72,1-2-16,-2 1 0,-3 4-568,0 4-4137</inkml:trace>
  <inkml:trace contextRef="#ctx0" brushRef="#br0" timeOffset="1850.6">1305 514 3049,'-7'-2'3080,"1"1"-831,0 1-97,5 2-943,2 2-425,-2-3-560,0 2-32,9-1 120,6-2-32,2 0-96,-2-1-32,9 0-80,-3 0-16,3-1-32,1 0-8,-5 1 240,-1 1-1008</inkml:trace>
  <inkml:trace contextRef="#ctx0" brushRef="#br0" timeOffset="1851.6">1243 650 10162,'9'-5'816,"10"-1"-152,1 2 169,2 1-545,3 1 16,-1 2 304,1 1-144,3-1-368,3 2-40,2-3 0,3-3-648</inkml:trace>
  <inkml:trace contextRef="#ctx0" brushRef="#br0" timeOffset="2745.81">2306 316 4137,'21'1'6245,"14"2"-4818,-28-2-904,27 4 101,9 1 43,-18-5-521,34-4 0,-46 2-117,34 2 29,-30-1 31,17 0-1,-13-2 160,-7 1-58,0 0 1,20-5-1,-25 4-148,-8 2-30,1 0 0,0 0 0,0-1 0,-1 1-1,1-1 1,2 0 0,-4 0 59,0 1-67,0 0 0,0 0-1,0 0 1,0 0 0,0 0-1,0 0 1,0 0 0,0 0-1,-1 0 1,1 0 0,0 0 0,0 0-1,0 0 1,0 0 0,0 0-1,0 0 1,0 0 0,0 0-1,0 0 1,0 0 0,0 0 0,0 0-1,0 0 1,0 0 0,0 0-1,0 0 1,0 0 0,0 0 0,0 0-1,0 0 1,0-1 0,0 1-1,0 0 1,0 0 0,0 0-1,0 0 1,0 0 0,0 0 0,0 0-1,0 0 1,0 0 0,0 0-1,0 0 1,0 0 0,0 0-1,0 0 1,0 0 0,0 0 0,0 0-1,0-2 10,-1 2-13,1 0 0,0 0 0,0 0-1,0 0 1,0 0 0,0 0 0,0 0 0,0 0-1,0 0 1,0 0 0,0-1 0,0 1 0,0 0 0,0 0-1,0 0 1,0 0 0,0 0 0,0 0 0,0 0 0,0 0-1,0 0 1,0 0 0,0 0 0,0 0 0,0 0-1,0 0 1,0-1 0,0 1 0,0 0 0,0 0 0,0 0-1,1 0 1,-1 0 0,0 0 0,0 0 0,0 0-1,0 0 1,0 0 0,0 0 0,0 0 0,0 0 0,0 0-1,0 0 1,0 0 0,0 0 0,0 0 0,0 0-1,0 0 1,0 0 0,1 0 0,-1 0 0,0 0 0,0 0-1,0 0 1,0 0 0,0 0 0,0 0 0,0 0-1,0 0 1,0 0 0,0 0 0,0 0 0,0 0 0,5-1 5,-4 0 4,-2 1 17,2 5-19,0 0 1,0 0 0,-1 6-1,0 5 2,-1-1 1,-4 19-1,0-1 2,3-10-9,1-10 1,0 1 1,-1-2-1,-5 20 1,3-22-2,-5 11-6,9-20 3,0 0 1,0-1 0,-1 1 0,1 0 0,0 0 0,0 0 0,0 0-1,0 0 1,0-1 0,0 1 0,0 0 0,1 0 0,-1 0 0,0 0-1,0 0 1,1-1 0,-1 1 0,0 0 0,1 0 0,0 0 0,-1 0-3,0-1 0,0 0 0,0 0 0,0 0 0,1 0 0,-1 0 0,0 0 0,0 0 0,0 0 0,0 1 0,0-1 0,0 0 0,1 0 0,-1 0 1,0 0-1,0 0 0,0 0 0,0 0 0,0 0 0,1 0 0,-1 0 0,0 0 0,0 0 0,0 0 0,0 0 0,0 0 0,1 0 0,-1 0 0,0 0 0,0 0 0,0 0 1,0 0-1,0-1 0,0 1 0,1 0 0,-1 0 0,0 0 0,0 0 0,5-6-1156,-5 5 988,10-13-4427</inkml:trace>
  <inkml:trace contextRef="#ctx0" brushRef="#br0" timeOffset="3561.76">2819 121 2945,'3'-8'1554,"-2"7"-1223,0-1 0,-1 1-1,1-1 1,-1 1-1,1-1 1,-1-3-1,1 3 250,-2-12 2239,1 14-2698,0-1 1,0 1 0,0-1-1,-1 1 1,1-1 0,0 1 0,0-1-1,-1 1 1,1-1 0,0 1-1,-1 0 1,1-1 0,-1 1-1,1-1 1,0 1 0,-1 0 0,1 0-1,-1-1 1,1 1 0,-1 0-1,1 0 1,-2-1 0,2 1-86,0 0 1,0 0 0,-1 0 0,1 1-1,0-1 1,0 0 0,-1 0-1,1 0 1,0 0 0,0 0-1,0 1 1,-1-1 0,1 0-1,0 0 1,0 0 0,0 1-1,0-1 1,-1 0 0,1 0 0,0 0-1,0 1 1,0-1 0,0 0-1,0 0 1,0 1 0,0-1-1,0 0 1,0 0 0,0 1-1,0-1 1,0 1 0,-2 11 192,2-9-115,-1-1-83,-13 120 303,15-48-300,0-39-108,-7 63 0,5-94-141,1-3 25,0 0 0,0 0 0,-1 0 0,1 0-1,0 0 1,0 0 0,0 0 0,0-1 0,0 1-1,1 0 1,-1 0 0,0 1 0</inkml:trace>
  <inkml:trace contextRef="#ctx0" brushRef="#br0" timeOffset="4011.35">2774 66 6345,'4'-3'4048,"9"0"-4010,-8 2 321,4-1-157,0 1-1,-1 0 1,18 1-1,14-1 14,-18-3-187,-1-1 1,31-10-1,-33 8-19,1 1-1,1 1 1,23-2 0,-23 4-3,-12 2 5,0 0 1,18 1 0,-25 0 68,-1 1-1,1-1 1,0 0-1,-1 1 1,0-1 0,1 1-1,-1 0 1,1-1-1,-1 1 1,0 0 0,1 0-1,-1 0 1,0 0 0,0 0-1,0 0 1,0 0-1,0 0 1,0 0 0,0 1-1,0-1 1,0 0 0,-1 1-1,2 1 1,0 4 95,0-1 1,0 1 0,0 0-1,0 7 1,2 6-255,5 20 89,-1 0 1,-2 1 0,0 52-1,-3-21 7,1 15 20,-5-77-61,0 0 0,0 1 1,-6 19-1,4-20-193,1-8-1110,-7-1-2322</inkml:trace>
  <inkml:trace contextRef="#ctx0" brushRef="#br0" timeOffset="4367.51">2721 491 10706,'6'0'616,"-1"0"201,16-2-65,2-3-352,0 4-8,8-1 40,1-2-256,2 3-104,9-1-40,-4-1-8,7-2-24,1-1 0,6 3-1456,-3-1-2753</inkml:trace>
  <inkml:trace contextRef="#ctx0" brushRef="#br0" timeOffset="4774.42">3230 200 8778,'1'-2'63,"0"1"-1,0-1 1,0 1-1,0 0 1,0 0 0,0 0-1,0-1 1,0 1 0,0 0-1,0 0 1,1 0-1,1-1 1,21-10 645,-18 10-519,1-1 53,0 0 0,0 1 0,0 0 0,0 0 0,0 1 0,0 0 0,10 0 1,53 4 577,-50-1-745,38-1-1,17-10 6,-74 9-79,-1 0 1,0 0-1,0 0 0,0 0 1,0 0-1,0 0 1,0 0-1,0 0 0,1 0 1,-1 0-1,0 0 0,0 0 1,0 0-1,0 0 1,0 0-1,0 0 0,0 0 1,0 0-1,1 0 1,-1 0-1,0 0 0,0 0 1,0 1-1,0-1 0,0 0 1,0 0-1,0 0 1,0 0-1,0 0 0,0 0 1,0 0-1,0 0 1,0 0-1,0 0 0,1 1 1,-1-1-1,0 0 0,0 0 1,0 0-1,-2 6 39,-6 8 6,5-10-38,-3 7 7,-3 3-8,1 0 0,0 1 0,2-1 1,0 1-1,-7 24 0,7-4-9,1 1 0,1-1 1,2 57-1,0 78 1,3-110 6,0-10-1,-2-43-303,0 0 1,0-1 0,-1 1-1,0 0 1,0 0-1,-6 10 1,7-14-47,-1 0-1670</inkml:trace>
  <inkml:trace contextRef="#ctx0" brushRef="#br0" timeOffset="5153.78">3167 872 8746,'4'-5'680,"2"-1"-152,8 2 96,10 1-264,-2 5-104,4 4 72,11 4-103,0-4 15,14-1 32,9 1-104,1-1-128,-8-5-32,-11-2-937,-5-1-999</inkml:trace>
  <inkml:trace contextRef="#ctx0" brushRef="#br0" timeOffset="5680.05">3172 959 10018,'3'-5'492,"0"0"1,6-8-1,-9 12-444,1 0 0,0 0 0,0 0 0,0 0 0,0 0 0,0 0 0,0 1 1,0-1-1,0 0 0,0 0 0,0 1 0,0-1 0,1 1 0,-1-1 0,0 1 0,0 0 0,2-1 0,-2 1-43,-1 0 0,0 0 0,0 0 0,0 0 0,1 0-1,-1 1 1,0-1 0,0 0 0,0 0 0,1 0 0,-1 0 0,0 0 0,0 0 0,0 0 0,0 1 0,1-1-1,-1 0 1,0 0 0,0 0 0,0 0 0,0 0 0,0 1 0,0-1 0,0 0 0,1 0 0,-1 0 0,0 1-1,0-1 1,0 0 0,0 0 0,0 0 0,0 1 0,0-1 0,0 10 87,0-6-59,3 45 276,-2-32-105,0 22-1,-10 104 139,5-92-333,2-37-98,1 0-1,0 0 1,1 0 0,3 25-1,-3-37 77,1 0-1,-1 0 0,1 1 1,-1-1-1,1 0 0,0-1 1,0 1-1,0 0 0,0 0 1,1 0-1,-1 0 0,2 1 1,-2-2-8,0 0 1,1 0-1,-1 0 1,0 0-1,1-1 1,-1 1-1,1 0 1,-1-1 0,1 1-1,-1-1 1,1 1-1,-1-1 1,1 0-1,-1 0 1,1 0-1,2 0 1,2 0-31,0-1 1,0-1-1,0 1 1,-1-1-1,1 0 0,7-4 1,-9 4 53,1 0 1,0 0 0,-1 0-1,1 1 1,0-1-1,0 1 1,0 0-1,0 1 1,0-1-1,10 1 1,-10 1 3,1 1-1,-1-1 1,0 1 0,0 0-1,0 0 1,0 0 0,6 5-1,32 25 55,-15-11-44,-28-21-17,13 9-19,17 10 0,-26-17 5,0 0 0,1 0 0,-1 0 0,0-1 0,1 1 0,-1-1 0,0-1 0,1 1 0,6 0 0,-9-1-20,0 0-1,-1-1 0,1 1 0,-1 0 0,1-1 1,0 1-1,-1-1 0,1 1 0,-1-1 0,1 0 1,-1 0-1,0 0 0,1 0 0,-1 0 1,0 0-1,1 0 0,-1 0 0,0 0 0,0-1 1,0 1-1,0 0 0,1-3 0,1-2-5,-1 0 0,1 0 0,-1 0 0,2-10 0,-2 7 110,-1 0 0,0 0 1,0 0-1,-1 0 0,0-1 0,-2-11 0,-14-53 1065,5 24-560,6 23-348,-18-116 511,11 12-533,12 128-223,0-1 0,-1 1-1,1 0 1,0-1-1,1 1 1,-1-1-1,1 1 1,-1 0-1,1-1 1,0 1 0,3-6-1,-4 7-121,1 2-480,-1 4-703,1 8-1095</inkml:trace>
  <inkml:trace contextRef="#ctx0" brushRef="#br0" timeOffset="6218.92">3441 1300 9618,'0'0'2257,"1"6"-1753,2 12-104,-2 7 0,-4 11-152,1 7-8,0 4-24,-3 3-72,1-1-88,1-3-24,-1-9-32,1-7-400,0-8-2833</inkml:trace>
  <inkml:trace contextRef="#ctx0" brushRef="#br0" timeOffset="6573.45">3044 1781 10522,'30'-3'1257,"2"0"-137,6 1-752,-1 0-128,5 1 344,4-1-56,-1 0-416,3 0-56,-1-2-40,4-3 0,-6-4-152,-8-2-832</inkml:trace>
  <inkml:trace contextRef="#ctx0" brushRef="#br0" timeOffset="6917.04">3514 140 5113,'0'-7'632,"10"2"8,0 0 105,-3 2 175,14 3 480,5 0 104,6 7-191,4 0-145,7 3-376,7-2-304,12-2-384,7 0-56,-3-6-16,-12-4 8,-1-4-24,1-3 0,-13-1-600,-3-2-118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2:27.5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7 13 1104,'-42'2'6612,"32"-2"-5879,0 1 1,0-1 0,0 1-1,-14 4 1,17-2-663,0 0 1,1 1-1,0 0 0,-1 0 1,1 0-1,-9 10 0,3-4-26,7-5-43,7-5 5,9-6 75,-1-1-50,6-4 175,0 1-1,31-16 1,-42 24-152,1 0 1,-1 0-1,1 0 1,-1 1-1,1 0 1,-1 0 0,1 0-1,0 1 1,0 0-1,-1 0 1,1 1-1,0-1 1,10 3-1,16 7 56,-17-5-78,-1 0 0,27 3 0,-26-7 11,27 0 1,-31-3 21,-11 2-63,0 0 0,0 0 0,0-1 0,0 1 0,0 0 0,0 0 0,0 0 0,0 0 0,0 0 0,-1 0 0,1 0-1,0-1 1,0 1 0,0 0 0,0 0 0,0 0 0,0 0 0,0 0 0,0 0 0,0 0 0,0 0 0,-1 0 0,1 0 0,0 0 0,0 0 0,0 0 0,0 0 0,0 0 0,0 0 0,0-1-1,0 1 1,-1 0 0,1 0 0,0 0 0,0 0 0,0 0 0,0 0 0,0 1 0,0-1 0,-22-3 100,5 5-81,13-2-18,1 1-1,-1-1 1,1 0-1,-6 0 1,-20-5 10,16 2-5,-14 0 1,2 0-59,8 1-268,-27 1 0,40 1 155,-1 0 0,0 1 0,1 0-1,-1 0 1,1 0 0,0 0 0,-1 1-1,1-1 1,0 1 0,-7 4 0,5-1-437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1:56.9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 1488,'13'-1'1894,"13"-1"0,-1 7-989,48 15 1,-63-17-865,27 8-36,0-2-1,50 5 0,76-6 406,53-19 462,58 2-835,-189 13 2,161 5 1108,101 1-34,-271-7-1022,198-9 25,-68-1-88,-137 8-17,1 3-1,69 14 0,-84-11 7,73 1 1,-103-9-9,0-1 1,-1-1 0,31-8-1,10-2-29,-34 8-14,87-10-193,22 8-2074,-124 7 56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1:47.4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4 318 6777,'-1'-1'151,"0"1"0,0-1-1,0 1 1,-1 0 0,1-1-1,0 1 1,0 0-1,0 0 1,0 0 0,0 0-1,0 0 1,0 0-1,0 0 1,-2 0 0,2 1-76,0-1 0,1 1 0,-1-1 0,0 1 0,0 0 0,1-1 0,-1 1 0,0 0 0,1-1 0,-1 1 0,1 0 0,-1 0 0,1-1 0,-1 1 0,1 0 0,0 0 0,-1 1 1,-13 24 1273,9-18-1057,1-1 0,-4 12 0,1-1-129,2 1 0,1 0-1,-5 38 1,-24 175 21,30-211-182,-7 31-2,-5 51-32,15-96-17,0-7 24,0 0 1,0 0-1,0-1 1,0 1-1,0 0 1,0 0-1,0 0 1,0 0-1,0 0 1,0 0-1,0 0 1,0 0-1,0 0 1,0 0-1,0 0 1,0 0-1,0 0 1,0 0-1,0 0 1,0 0-1,0 0 1,1 0-1,-1 0 1,0 0-1,0 0 1,0 0 0,0 0-1,0 0 1,0 0-1,0 0 1,0 0-1,0 0 1,0 0-1,0 0 1,0 0-1,0 0 1,0 0-1,0 0 1,1 0-1,-1 0 1,0 0-1,0 0 1,0 0-1,0 0 1,0 0-1,0 0 1,0 0-1,0 0 1,0 0-1,0 0 1,0 0-1,0 0 1,0 0-1,0 0 1,0 0-1,0 0 1,0 0-1,0 0 1,4-7-2058</inkml:trace>
  <inkml:trace contextRef="#ctx0" brushRef="#br0" timeOffset="371.18">294 401 4689,'-36'39'2422,"32"-34"-1849,1-2-89,1-2 727,3-2-978,1 0-1,-1 0 0,0 0 0,0 0 1,1 0-1,-1 0 0,2 0 1,1-2-54,2 0-126,1 0 0,-1 1 0,1-1 0,-1 1 0,1 1 0,0-1 0,12 0 0,-10 1-29,110-12 39,-81 11-58,-21 0-147,-1 1 1,23 2 0,-17 1-1012,-3-2-1529</inkml:trace>
  <inkml:trace contextRef="#ctx0" brushRef="#br0" timeOffset="741.66">294 674 4481,'-4'3'608,"3"0"184,2-2-328,0-1 88,2-2 521,4 0-41,5-1-288,0-1-112,3 1-88,3-1-152,6 2-312,2 1-40,-2-1-24,-2 1 0,5-1-32,-5-1-336,3 1-2120</inkml:trace>
  <inkml:trace contextRef="#ctx0" brushRef="#br0" timeOffset="1110.74">918 333 6081,'-2'10'961,"0"3"-217,-4 12 344,1 6 40,4 8-288,-2 0-280,0 5-416,4 2-72,-1-2-40,-3 0-16,3-5-40,2-4-48,-1-12-312,-3-2-280,6-11-2160</inkml:trace>
  <inkml:trace contextRef="#ctx0" brushRef="#br0" timeOffset="1822.66">845 346 1088,'-1'-1'359,"-1"0"0,1 0-1,-1 0 1,0 0 0,0 0 0,0 0-1,1 0 1,-4-1 0,4 2-145,0 0-1,0 0 1,-1 0-1,1 0 1,0 0 0,0 0-1,0 0 1,0 0 0,0 0-1,0 1 1,0-1-1,0 0 1,0 1 0,0-1-1,-2 2 1,3-2-162,0 0-1,-1 0 1,1 1-1,0-1 1,-1 0 0,1 0-1,0 0 1,0 1-1,0-1 1,-1 0 0,1 1-1,0-1 1,0 0-1,0 0 1,-1 1 0,1-1-1,0 0 1,0 1-1,0-1 1,0 0 0,0 1-1,0-1 1,0 0-1,0 1 1,0-1-1,0 0 1,0 1 0,0 0-1,0-1-4,0 0 0,0 0 0,0 1 0,0-1-1,0 0 1,0 1 0,0-1 0,0 0 0,0 1-1,0-1 1,0 0 0,-1 1 0,1-1 0,0 0 0,0 0-1,0 1 1,0-1 0,-1 1 0,1-1-40,0 0 0,0 0 0,0 0 1,0 0-1,0 0 0,0 0 0,0 0 1,0 0-1,0 0 0,0 0 0,0 0 0,0 1 1,0-1-1,0 0 0,0 0 0,0 0 0,0 0 1,0 0-1,0 0 0,0 0 0,0 0 0,0 0 1,0 0-1,0 0 0,0 0 0,0 1 1,0-1-1,0 0 0,0 0 0,0 0 0,0 0 1,0 0-1,0 0 0,0 0 0,0 0 0,0 0 1,0 0-1,0 0 0,0 0 0,0 0 0,0 0 1,0 0-1,0 0 0,1 0 0,-1 1 1,5 1 186,8 1 141,-13-3-303,14 2 136,-1-1 0,15-1 0,-15 0-136,0 0 1,19 4 0,-19-2-23,0 1 0,0 0 1,-1 1-1,1 1 0,-1 0 1,0 0-1,17 11 1,-28-15-7,1 0 0,-1 0 0,0 0 0,0 0 0,0 0 0,0 1 0,0-1 0,0 0 0,-1 0 0,1 1 0,0-1 0,-1 0 0,1 1 1,0 2-1,0-1 4,-1-1 1,0 1-1,1 0 1,-1-1 0,0 1-1,-1 0 1,0 4-1,-2 3 21,0-1 0,0 1 0,-7 13-1,7-17-18,-26 49 33,17-36-27,2 2-1,-10 25 1,19-43-25,0 0 1,0-1-1,0 1 1,1 0 0,-1 4-1,1-7 8,0 1-1,0-1 1,0 1-1,0-1 1,0 1 0,0-1-1,0 1 1,0-1-1,0 1 1,1-1-1,-1 1 1,0-1 0,0 0-1,0 1 1,1-1-1,-1 1 1,0-1-1,0 0 1,1 1-1,-1-1 1,0 0 0,1 1-1,-1-1 1,0 0-1,1 1 1,-1-1-1,1 0 1,-1 0 0,1 1-1,-1-1 1,0 0-1,1 0 1,-1 0-1,1 0 1,-1 0 0,1 1-1,-1-1 1,1 0-1,-1 0 1,1 0-1,0-1 1,10 0-2,19-4 0,-21 3 4,-1 0 0,1 1 0,-1 0 0,11 0 0,-13 1 1,0 0 0,0 1 1,0 0-1,0 1 0,0-1 1,-1 1-1,1 0 0,0 0 1,6 4-1,-10-4-1,0-1 1,0 0-1,0 1 0,-1-1 0,1 1 1,0 0-1,-1-1 0,1 1 1,-1 0-1,0 0 0,1 0 1,-1 0-1,0 0 0,0 0 1,0 1-1,-1-1 0,1 0 0,0 0 1,-1 1-1,0-1 0,1 0 1,-1 1-1,0-1 0,0 0 1,0 1-1,-1 1 0,0 0 5,0 0 1,0 0-1,-1 0 0,0 0 1,1-1-1,-4 5 0,-3 7 2,7-13-8,-1 1 0,0 0 1,1-1-1,-1 1 0,0-1 0,0 1 0,-1-1 0,1 0 0,-3 2 1,-3 2-1,-14 7 1,0-1 7,7-3 20,-1 0-1,0-1 1,0-1 0,-18 6 0,25-10 12,-1-1 1,1 0-1,-1 0 1,1-1-1,-1-1 1,1 1-1,-1-1 1,0-1-1,-12-2 1,-18-5 313,-69-26 1,82 23-1535,-41-23 0,29 11-2339</inkml:trace>
  <inkml:trace contextRef="#ctx0" brushRef="#br0" timeOffset="2282.33">132 193 7562,'0'-1'64,"0"1"1,0-1 0,0 1-1,0-1 1,0 1 0,0 0 0,0-1-1,0 1 1,0-1 0,0 1-1,0-1 1,0 1 0,-1-1-1,1 1 1,0 0 0,0-1 0,0 1-1,-1 0 1,1-1 0,0 1-1,-1-1 1,1 1 0,-1-1-1,0 2 2,1-1 0,-1 0 0,0 1-1,1-1 1,-1 1 0,0-1 0,1 1-1,-1-1 1,0 1 0,1 0-1,-1-1 1,1 1 0,-1-1 0,1 1-1,-1 1 1,-1 2 27,0 0 0,0 0 0,0 1 0,0-1-1,1 1 1,0 0 0,0-1 0,0 1 0,0 6 0,-3 11 82,-2 16-126,0 0-1,1 58 1,-7 156-2720,3-161 2298,-40 169 1,46-246 282,0 0-1,-2 29 0,6-22-1364</inkml:trace>
  <inkml:trace contextRef="#ctx0" brushRef="#br0" timeOffset="2760.48">1357 1 5345,'-5'0'960,"-4"9"-159,0 4 367,-2 14-168,-5 0-64,-3 4-16,3 9-207,7 11-441,0 8-88,-2 19-80,6 11-48,3 5-40,-11-2-8,7-9-56,6-2-320,0-13-305,1-14 113,-2-13-228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3:23.7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4 52 2032,'3'-4'1474,"-2"4"-1349,-1 0 1,1-1 0,-1 1-1,0-1 1,1 1 0,-1-1 0,0 1-1,0-1 1,1 1 0,-1 0-1,0-1 1,0 1 0,0-1-1,0 0 1,0 1 0,1-2 0,-1 0 250,0-1 1,1 0 0,-1 0 0,1 1-1,0-1 1,0 0 0,0 1 0,0-1-1,2-3 1,-2 6-339,-1 0 0,0-1 0,0 1 0,0 0 0,1 0 0,-1 0 0,0-1 0,0 1 0,0 0 1,0 0-1,0-1 0,0 1 0,0 0 0,1 0 0,-1-1 0,0 1 0,0 0 0,0 0 0,0-1 0,0 1 0,0 0 0,0 0 0,0-1 0,0 1 0,0 0 0,-1 0 0,1-1 1,0 1-1,0 0 0,0 0 0,0-1 0,-2 1 971,2 0-1004,0 0-1,0 0 1,0 0-1,0 0 1,0 0-1,0 0 1,0 0-1,0 0 1,0 0-1,-1 0 0,1 0 1,0 0-1,0 0 1,0 0-1,0 0 1,0 0-1,0 0 1,0 0-1,0 0 1,0 0-1,0 0 1,0 0-1,0 0 1,0 0-1,0 0 1,0 0-1,0 0 1,0 0-1,0 1 1,0-1-1,0 0 1,0 0-1,0 0 1,0 0-1,0 0 1,0 0-1,0 0 1,0 0-1,0 0 1,0 0-1,0 0 0,0 0 1,0 0-1,0 0 1,0 0-1,0 0 1,0 0-1,0 1 1,0-1-2,0-1-1,0 1 1,0 0 0,-1 0 0,1 0-1,0 0 1,0 0 0,0 0-1,0 0 1,0 0 0,-1 0 0,1 0-1,0 0 1,0 0 0,0 0-1,0 0 1,0 0 0,0 0 0,-1 0-1,1 0 1,0 0 0,0 1-1,0-1 1,0 0 0,0 0 0,0 0-1,0 0 1,-1 0 0,1 0 0,0 0-1,0 0 1,0 0 0,0 0-1,0 1 1,0-1 0,0 0 0,0 0-1,0 0 1,0 0 0,0 0-1,0 0 1,0 1 0,0-1 0,0 0-1,0 0 1,0 0 0,0 0-1,0 0 1,0 0 0,0 1 0,0-1-1,0 0 1,0 0 0,0 0 0,0 0-1,0 1 23,0 0-1,0 0 1,0 0-1,0 0 1,0 0 0,0 0-1,0 0 1,0 0-1,0 0 1,-1 0-1,1 0 1,0 0-1,-1-1 1,1 1-1,-1 0 1,1 0 0,-1 0-1,1-1 1,-1 1-1,0 1 1,-6 10 265,-3 10 34,-16 29 0,-8 18-212,10-11-19,-62 165 99,82-212-179,2-7-5,1 1 0,-1-1 0,1 1 0,0 0-1,0 6 1,1-11-9,-1 1-1,1 0 0,0-1 0,0 1 0,0-1 1,0 1-1,0-1 0,0 1 0,0-1 0,1 1 1,-1 0-1,0-1 0,0 1 0,0-1 0,1 1 1,-1-1-1,0 1 0,0-1 0,1 0 1,-1 1-1,1 0 0,-1-1-57,1 0 0,0 0 0,-1 0 0,1 0 0,0 1-1,-1-1 1,1-1 0,-1 1 0,1 0 0,0 0 0,-1 0 0,1 0 0,0 0 0,-1 0 0,1-1 0,-1 1 0,1 0 0,0 0 0,-1-1-1,1 1 1,0-1 0,14-10-3344</inkml:trace>
  <inkml:trace contextRef="#ctx0" brushRef="#br0" timeOffset="538.12">326 76 2032,'0'0'66,"0"0"0,0-1-1,0 1 1,0 0 0,0 0-1,0 0 1,0 0-1,0 0 1,0-1 0,0 1-1,0 0 1,0 0-1,0 0 1,0 0 0,0 0-1,0 0 1,0-1-1,0 1 1,0 0 0,0 0-1,0 0 1,0 0 0,-1 0-1,1 0 1,0 0-1,0-1 1,0 1 0,0 0-1,0 0 1,0 0-1,-1 0 1,1 0 0,0 0-1,0 0 1,1-2 1320,7-17 1246,-6 16-2160,0-1-1,0 0 0,1-7 1,-3 11-455,0 0 0,0 0 0,0 0 0,0 0 0,0-1 0,0 1 0,0 0-1,0 0 1,1 0 0,-1 0 0,0 0 0,0 0 0,0 0 0,0 0 0,0 0 0,0 0 0,0 0 0,0 0 0,0 0 0,0 0 0,0 0 0,0 0 0,0 0 0,0 0 0,1 0 0,-1 0 0,0 0-1,0 0 1,0 0 0,0 0 0,0 0 0,0 0 0,0 0 0,0 1 0,0-1 0,0 0 0,0 0 0,0 0 0,0 0 0,0 0 0,0 0 0,0 0 0,0 0 0,0 0 0,0 0 0,0 0 0,1 0-1,-1 0 1,0 0 0,0 0 0,0 0 0,0 0 0,0 1 0,0-1 0,0 0 0,0 0 0,0 0 0,0 0 0,0 0 0,0 0 0,0 0 0,0 0 0,0 0 0,-1 0 0,1 0 0,1 1 47,-1-1 0,0 1 1,0-1-1,0 0 0,0 1 1,0-1-1,0 1 0,0-1 1,0 1-1,0-1 0,0 1 1,0-1-1,0 0 0,0 1 1,-1-1-1,1 1 0,-8 16 318,0 1 0,2-1-1,-7 27 1,4-14-203,-45 191 174,50-204-415,2-5-166,-1-1 1,1 0 0,1 1 0,0 17 0,3-14-197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3:46.6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8 328 3825,'0'0'60,"0"0"1,0 0 0,0 0-1,0 0 1,0-1 0,0 1-1,1 0 1,-1 0 0,0 0-1,0 0 1,0 0-1,0 0 1,0 0 0,0 0-1,1 0 1,-1 0 0,0 0-1,0 0 1,0 0-1,0 0 1,0 0 0,1 0-1,-1 0 1,0 0 0,0 0-1,0 0 1,0 0 0,0 0-1,1 0 1,-1 0-1,0 0 1,0 0 0,0 0-1,0 0 1,0 0 0,0 0-1,1 0 1,-1 0-1,0 0 1,0 0 0,0 1-1,0-1 1,0 0 0,0 0-1,0 0 1,0 0 0,1 0-1,-1 0 1,0 1-1,0-1 1,0 0 0,0 0-1,0 0 1,0 0 0,0 0-1,0 0 1,0 1-1,0-1 1,0 0 0,0 0-1,-3 12 1632,1-4-778,0 39 543,-2-27-1268,2-10-132,1 1 0,-1 14 1,6 92 54,-4-24-1693</inkml:trace>
  <inkml:trace contextRef="#ctx0" brushRef="#br0" timeOffset="461.38">112 387 4345,'-5'-2'1574,"-12"-7"1338,17 9-2870,0-1-1,-1 1 1,1 0-1,-1-1 0,1 1 1,0 0-1,-1-1 1,1 1-1,0 0 1,0-1-1,-1 1 0,1-1 1,0 1-1,0-1 1,-1 1-1,1 0 0,0-1 1,0 1-1,0-1 1,0 1-1,0-1 1,0 1-1,0-1 0,0 1 1,0-1-1,0 1 1,0-1-1,0 1 0,0-1 1,0 1-1,0-1 1,1 0-1,3-6 174,1 0 1,0 1-1,0-1 0,0 1 0,12-10 0,2-4 63,-14 15-221,0 0 0,1 0 0,-1 0 0,10-6 1,-12 10-54,0-1 1,0 1 0,0-1 0,0 1 0,0 0 0,0 0 0,0 1 0,0-1-1,0 1 1,0-1 0,1 1 0,4 0 0,-4 1-1,-1 0 0,0-1-1,0 1 1,1 1 0,-1-1 0,0 0 0,0 1 0,0-1-1,0 1 1,-1 0 0,1 0 0,0 0 0,-1 0 0,5 6-1,-1-1 11,1 1-1,-2 0 0,10 17 1,-1 4 25,20 62 0,-29-74-38,0 0-1,-1 0 0,2 31 1,-6-41 1,1 1 0,-1 0-1,-1-1 1,0 1 0,0-1 0,0 0 0,-1 1 0,0-1 0,0 0 0,-1 0-1,-4 8 1,3-10 5,0 1-1,-1-1 0,1-1 1,-1 1-1,0-1 1,-1 1-1,1-1 0,-11 5 1,13-7-5,-4 2 9,0-1 0,0 1 0,0-1 0,-1 0 0,-11 2 0,-41 5 78,42-8-69,0-1 0,-33-2 0,43 1-30,-1-1 1,1-1-1,-1 0 0,1 0 1,0-1-1,0 0 1,0 0-1,-8-5 0,14 7 17,1 0 0,-1 0 0,0 0 0,1-1 0,-1 1 1,-1-2-1,3 2-100,0 1 0,-1 0 1,1-1-1,0 1 1,0 0-1,-1-1 1,1 1-1,0-1 1,0 1-1,0 0 1,-1-1-1,1 1 1,0-1-1,0 1 1,0-1-1,0 1 1,0-1-1,0 1 0,0-1 1,0 1-1,0 0 1,0-1-1,0 1 1,0-1-1,1 1 1,-1-1-1,0 1 1,0-1-1,0 1 1,1-1-1</inkml:trace>
  <inkml:trace contextRef="#ctx0" brushRef="#br0" timeOffset="993.01">588 488 6417,'-1'-1'247,"-1"-1"319,0-1 0,0 1 0,-1 1 1,1-1-1,-4-2 0,6 4-487,-1 0 0,0-1 0,1 1 0,-1 0 0,0 0 0,1-1 0,-1 1 0,0 0 0,0 0-1,1 0 1,-1 0 0,0 0 0,0 0 0,1 0 0,-1 1 0,0-1 0,1 0 0,-1 0 0,0 0 0,0 1 0,1-1 0,-1 0-1,0 1 1,1-1 0,-1 1 0,-1 1-2,0 0 0,0 0 0,0-1 0,0 2 0,1-1 0,-1 0 0,1 0 0,-3 4 0,-7 22 102,8-19-104,-5 17 15,1-1 0,-5 38 0,11-53-92,0-1 0,1 0 0,-1 1 0,2-1 0,2 18 0,-3-25-31,1 0 1,-1 0-1,1 0 1,-1 0-1,1 0 1,0 0-1,0 0 1,0 0 0,0-1-1,0 1 1,0 0-1,2 2 1,-2-4-10,-1 1 1,1-1-1,-1 0 1,1 1 0,0-1-1,-1 0 1,1 1-1,0-1 1,-1 0-1,1 0 1,0 0-1,-1 1 1,1-1-1,0 0 1,1 0-1,-1-1-35,1 1-1,-1 0 0,0 0 1,1-1-1,-1 1 0,1-1 1,-1 1-1,0-1 0,3-1 1,3-4-29,0 1 0,0-1 0,-1-1 0,0 1 0,0-1 0,0 0 0,-1-1 0,0 1 1,-1-1-1,1 0 0,3-11 0,-3 6 269,-2-1 0,1 0 0,-2 0 0,0-1 0,0 1 0,-2 0 0,-1-26 0,0 36-42,1 0 1,-1 0-1,0 1 0,-1-1 1,1 1-1,-3-6 0,3 7-59,0 1 0,0-1 1,0 1-1,0-1 0,0 1 0,0 0 0,0-1 0,0 1 0,-1 0 0,1 0 1,0 0-1,-1 0 0,1 0 0,-1 0 0,-2-1 0,4 2-51,-1 0 0,1 0 1,-1 0-1,1 0 0,-1 0 0,0 0 0,1 0 0,-1 0 1,1 0-1,-1 0 0,1 0 0,-1 0 0,1 0 0,-1 0 1,1 1-1,-1-1 0,1 0 0,-1 0 0,1 1 0,-1-1 0,1 0 1,-1 1-1,1-1 0,0 0 0,-1 1 0,1-1 0,-1 1 1,1-1-1,0 1 0,0-1 0,-1 1 0,1-1 0,0 1 0,0-1 1,-1 1-1,1-1 0,0 1 0,-1 4 13,0-1-1,0 0 1,0 9 0,1-8-1,-1 13-17,-2 9 7,3 47 0,1-66-29,0 0 0,0 0 0,1 0 0,0-1 0,0 1 0,1 0 0,0-1 0,0 0 0,1 0 0,6 11 0,-7-15-148,-1 0 0,1 0 0,0 0-1,-1 0 1,1-1 0,1 1 0,-1-1 0,0 0 0,7 4 0,-7-5-340,0 0 0,-1-1 1,1 1-1,0-1 0,2 1 0</inkml:trace>
  <inkml:trace contextRef="#ctx0" brushRef="#br0" timeOffset="1490.1">581 261 4641,'-1'-4'4172,"1"4"-4005,0-1-42,0 1 0,0-1-1,1 1 1,-1-1 0,0 1 0,1 0 0,-1-1 0,0 1 0,1 0 0,-1-1-1,1 1 1,-1 0 0,0-1 0,1 1 0,11 5 448,-7-2-526,-5-3-47,1 0-1,-1 1 0,0-1 1,1 0-1,-1 0 0,1 0 1,-1 0-1,0 1 1,1-1-1,-1 0 0,1 0 1,-1 0-1,1 0 1,-1 0-1,0 0 0,1 0 1,-1 0-1,1 0 1,-1 0-1,1 0 0,-1-1 1,0 1-1,1 0 1,-1 0-1,1 0 0,-1 0 1,0-1-1,1 1 1,-1 0-1,0-1 0,1 1 1,-1 0-1,0 0 1,1-1-1,-1 1 0,0 0 1,0-1-1,1 1 0,-1-1 1,0 1-1,0 0 1,1-2-1,5-7-10,3 1 21,-9 8-8,0 0 1,0-1-1,0 1 1,1 0-1,-1-1 1,0 1-1,0 0 1,0-1-1,0 1 1,0 0-1,0-1 0,0 1 1,0 0-1,1-1 1,-1 1-1,0 0 1,0-1-1,-1 1 1,1 0-1,0-1 1,0 1-1,0 0 1,0-1-1,0 0 1,0 23 58,18 42-392,-8-36-753</inkml:trace>
  <inkml:trace contextRef="#ctx0" brushRef="#br0" timeOffset="2168.32">770 452 5777,'1'0'221,"0"0"0,-1 0 1,1 0-1,0 0 0,-1 0 0,1 0 0,0 0 0,-1 1 0,1-1 0,0 0 1,-1 0-1,1 1 0,0-1 0,-1 1 0,1-1 0,-1 0 0,1 1 0,-1-1 0,1 1 1,0 0-1,0 1-68,0-1 1,-1 0 0,1 1 0,-1-1-1,1 1 1,-1-1 0,1 1 0,-1-1-1,1 2 1,-1 3-36,0 0 0,0 0 0,0 0 0,-2 6 0,-7 35 180,4-28-211,-2 27 0,5-28-63,1-7-23,0 15 1,0-25-8,1-1 0,0 1 0,0-1 0,0 1 1,1-1-1,-1 1 0,0-1 0,0 1 0,0-1 0,0 1 1,0-1-1,0 1 0,1-1 0,-1 1 0,0-1 0,1 1 1,-1-1-1,0 0 0,0 1 0,1-1 0,-1 1 0,1-1 1,0 1-18,-1-1 0,1 0 0,-1 0 0,1 0 1,-1 0-1,1 0 0,-1 0 0,1 0 0,-1 0 0,1 0 1,-1 0-1,1 0 0,-1 0 0,1-1 0,-1 1 1,1 0-1,-1 0 0,1-1 0,3-1-127,0-1 0,-1 1-1,1-1 1,3-3 0,-1 0 114,1 0-1,-1-1 1,-1 0 0,1 0 0,8-14-1,-1 0 88,-7 11 23,-1 1-1,0-1 1,0 0 0,3-12-1,-5 17 214,-2 9 112,-1 14 133,-2-2-402,1-10-101,0 0 0,0-1 0,1 1 0,0 0 0,0 0 1,0 0-1,1 0 0,1 7 0,8 14-33,-9-26 1,-1-1 1,0 0-1,0 1 1,0-1-1,0 0 1,0 0-1,0 1 1,1-1-1,-1 0 1,0 0-1,0 1 1,0-1-1,0 0 1,1 0-1,-1 0 1,0 0-1,0 1 1,1-1-1,-1 0 1,0 0-1,0 0 1,1 0-1,-1 0 1,0 0-1,1 1 1,-1-1-1,0 0 1,0 0-1,1 0 1,-1 0-1,0 0 1,1 0-1,-1 0 1,0 0-1,0 0 1,1-1-1,-1 1 1,0 0-1,1 0 1,-1 0-1,1 0 1,8-7-63,-9 7 63,9-8-206,-1 0 0,8-9 1,-14 14 184,0 0 1,0 0 0,0 0-1,0 0 1,0 0-1,-1-1 1,0 1 0,1-1-1,-1 1 1,1-6-1,-2 4 22,0 3 2,0 0 1,1-1 0,-1 1-1,1 0 1,-1 0 0,1-1-1,0 1 1,1-2 0,2-5 12,-1 0 54,-1 11-17,-2 6 9,0 3-34,0-6-22,0 1-1,0-1 1,0 0 0,1 1 0,-1-1-1,1 0 1,3 8 0,0-5-2,0 1-1,0-1 1,10 16 0,-11-21-195,-1 0 1,-1 1 0,1-1 0,0 1-1,-1 0 1,0 0 0,0-1-1,0 1 1,0 0 0,0 6 0,1 2-3543</inkml:trace>
  <inkml:trace contextRef="#ctx0" brushRef="#br0" timeOffset="2814.93">1180 478 2473,'0'-1'51,"0"1"0,0 0 0,0-1 0,0 1 0,0 0 0,0-1 0,0 1 0,0 0 0,0-1 0,1 1 0,-1 0 0,0-1 0,0 1 0,0 0 0,1 0 1,-1-1-1,0 1 0,0 0 0,1 0 0,-1-1 0,0 1 0,1 0 0,-1 0 80,0-1-1,1 1 1,-1 0 0,0 0 0,0 0-1,0 0 1,1 0 0,-1-1-1,0 1 1,0 0 0,0 0-1,0 0 1,0-1 0,1 1 0,-1 0-1,0 0 1,0-1 0,0 1-1,0 0 1,0 0 0,0 0 0,0-1-1,0 1 1,0 0 0,0 0-1,0-1 1,0 1 0,0 0 0,0 0-1,0-1 1,0 1 0,0 0-1,0 0 1,0-1 0,-2 3 465,1-1-1,-1 1 1,1-1 0,0 1-1,-1 0 1,-1 3 0,1 1-361,0 1-1,-2 11 1,0 0-75,-6 14-31,-17 40-1,2-6-79,-28 105-21,37-123-264,15-46 164,14-49-310,-5 19 367,40-113 37,-39 120-12,2-7 37,-11 28-45,0 0-1,0 0 1,0 0-1,0 0 1,0-1-1,0 1 1,0 0-1,0 0 1,0 0-1,0 0 1,0-1 0,0 1-1,0 0 1,0 0-1,0 0 1,0 0-1,0-1 1,0 1-1,1 0 1,-1 0-1,0 0 1,0 0-1,0 0 1,0-1-1,0 1 1,0 0 0,1 0-1,-1 0 1,0 0-1,0 0 1,0 0-1,0 0 1,1 0-1,-1 0 1,0-1-1,0 1 1,0 0-1,0 0 1,1 0-1,-1 0 1,0 0 0,0 0-1,0 0 1,0 0-1,1 0 1,-1 0-1,0 1 1,5 4 67,3 24 30,-6-22-96,0 0 1,1 1-1,4 9 0,-6-15-7,0 0 0,1 0 0,-1 0 0,1 0-1,-1 0 1,1 0 0,0-1 0,-1 1 0,1-1-1,0 1 1,0-1 0,0 1 0,0-1 0,1 0-1,1 1 1,-2-1-1,1-1-1,-1 1 1,0 0-1,0-1 1,0 0-1,1 1 1,-1-1 0,0 0-1,0 0 1,1-1-1,-1 1 1,0 0-1,0-1 1,1 1 0,-1-1-1,0 0 1,0 1-1,0-1 1,0 0-1,0-1 1,0 1-1,0 0 1,0 0 0,2-3-1,1-1 6,0 1 0,-1 0 0,1-1-1,5-9 1,-8 11 6,0 0-1,0 0 1,-1-1 0,1 1-1,-1-1 1,0 1-1,0-1 1,0 0-1,0-6 1,0 4 24,-1 0 1,0 1-1,0-1 0,-1 0 1,0 0-1,0 1 1,0-1-1,-1 0 1,0 1-1,0-1 0,0 1 1,0 0-1,-1 0 1,0 0-1,-5-6 1,-39-60 476,38 56-501,-11-13-293,17 26-681</inkml:trace>
  <inkml:trace contextRef="#ctx0" brushRef="#br0" timeOffset="4202.92">1337 525 8810,'0'0'35,"0"0"0,0 0-1,0 0 1,0 0 0,-1 0 0,1 0 0,0 0 0,0 0-1,0 0 1,0 0 0,0 0 0,0 0 0,0 0 0,-1 0-1,1 0 1,0 0 0,0 1 0,0-1 0,0 0 0,0 0-1,0 0 1,0 0 0,0 0 0,0 0 0,0 0 0,0 0-1,-1 1 1,1-1 0,0 0 0,0 0 0,0 0 0,0 0-1,0 0 1,0 0 0,0 1 0,0-1 0,0 0 0,0 0-1,6 2 238,10-1-339,-11-1 71,-1-1 0,0 1 0,0-1-1,0 0 1,0 0 0,0-1 0,0 1 0,0-1 0,0 0 0,4-2 0,5-5-9,17-13 0,-14 9 9,88-72-2,-90 71 7,0-1 1,0-1-1,13-21 1,-19 25 1,-4 8 28,-1 0 0,-1-1 0,1 0 0,-1 0 0,0 0 0,0 0 0,0 0 0,0 0 0,0-7 0,-2 10 44,1-1-1,-1 0 0,0 0 0,0 0 1,-1 0-1,1 1 0,-1-1 1,1 0-1,-1 0 0,0 1 1,0-1-1,0 0 0,0 1 1,0-1-1,-1 1 0,1-1 0,-1 1 1,0 0-1,-2-3 0,2 2 4,-2 1-1,1-1 1,0 0-1,0 1 1,-1 0-1,1 0 1,-1 0-1,0 0 1,0 0-1,0 1 1,1 0-1,-1 0 1,-1 0-1,1 0 1,0 0-1,0 1 1,0 0-1,0 0 1,0 0-1,0 0 1,0 1-1,-1-1 1,1 1-1,-7 3 1,5-2-65,0 1 0,0-1 0,0 1 0,0 1 1,0-1-1,0 1 0,1 0 0,0 1 0,0-1 1,0 1-1,0 0 0,1 0 0,0 1 0,0-1 1,-3 7-1,0 1-22,1 1 0,1 0 0,0 1-1,-4 23 1,-6 65-363,12-84 196,-12 159-1113,9-98 1057,5-43 208,0-22 16,1-1 0,-2 1 0,-3 15 0,4-28 1,1 0 1,0-1 0,-1 1-1,1 0 1,-1-1-1,0 1 1,1-1 0,-1 1-1,0-1 1,0 0-1,0 1 1,0-1 0,0 0-1,-2 2 1,3-3-1,-1 0 1,1 1 0,0-1-1,0 0 1,0 0 0,-1 0-1,1 0 1,0 0 0,0 0-1,-1 0 1,1 0 0,0 0 0,0 0-1,0 0 1,-1 0 0,1 0-1,0 0 1,0-1 0,0 1-1,-1 0 1,1 0 0,0 0-1,0 0 1,0 0 0,-1 0-1,1 0 1,0-1 0,0 1-1,0 0 1,0 0 0,0 0-1,-1 0 1,1-1 0,0 1-1,0 0 1,0 0 0,0 0-1,0-1 1,0 1 0,0 0-1,0 0 1,0-1 0,0 1-1,0 0 1,-4-15 66,2 9-31,-1-5 26,0 2 25,0-1 0,-1-13 0,1 0 2,2 1 1,2-45 0,0 56-94,1-1 0,1 1-1,-1 0 1,2 0 0,-1 0 0,2 1 0,9-19-1,-13 28 3,0-1-1,0 0 1,0 0 0,0 1-1,1-1 1,-1 1-1,0-1 1,3-1-1,-4 3 2,1 0 0,0-1 0,-1 1 0,1 0 0,0-1 0,0 1 0,-1 0 0,1 0 0,0 0 0,0 0 0,-1-1 0,1 1 0,0 0 0,0 0 0,-1 1 0,1-1 0,0 0 0,0 0 0,-1 0 0,1 0 0,0 1 0,-1-1 0,1 0 0,0 1 0,1 0 0,0 0 2,0 1-1,0 0 1,0-1 0,0 1 0,0 0-1,-1 0 1,1 0 0,1 3 0,11 21 17,-3-7-13,-8-14-18,1 1-1,0-1 0,1 1 1,-1-1-1,1 0 0,0-1 1,0 1-1,0-1 0,1 0 1,0 0-1,0-1 0,0 0 1,9 4-1,-10-5 2,1-1 0,-1 0 0,1 0 0,-1 0 0,1 0 0,-1-1 1,1 0-1,0 0 0,-1-1 0,1 1 0,-1-1 0,1 0 0,-1-1 0,0 0 0,1 1 0,8-6 1,8-3 0,-16 8 13,0-1 0,0 0 0,0 0 0,0 0-1,-1-1 1,1 0 0,6-6 0,-11 9 2,0-1 1,0 1 0,0-1-1,0 0 1,-1 0-1,1 1 1,0-1 0,0-3-1,-2-4 47,1 9-49,0 0-1,0 0 1,0-1-1,0 1 0,0 0 1,0 0-1,-1 0 1,1 0-1,0 0 1,0-1-1,0 1 1,0 0-1,-1 0 0,1 0 1,0 0-1,0 0 1,0 0-1,0 0 1,-1 0-1,1 0 0,0-1 1,0 1-1,-1 0 1,1 0-1,0 0 1,0 0-1,0 0 0,-1 0 1,1 0-1,0 0 1,0 1-1,-1-1 1,1 0 0,-1 0 1,1 1-1,-1-1 1,1 1-1,-1-1 1,1 1 0,-1-1-1,1 1 1,-1-1-1,1 1 1,0 0-1,-1-1 1,1 1-1,0 0 1,0-1 0,-1 1-1,1 0 1,-4 15-2,3-9-1,0 0 1,1 1-1,0-1 0,1 11 0,0-14-4,-1 0 0,1-1 0,1 1 0,-1 0 0,0 0 0,1-1 0,0 1 0,0-1 0,4 7 0,-5-8-5,1-1 0,-1 1 0,1 0 0,0 0 0,-1-1 0,1 1 0,0-1 1,0 1-1,0-1 0,0 0 0,0 1 0,0-1 0,1-1 0,-1 1 0,3 1 0,-2-2-15,-1 0 1,1 0-1,0 0 1,0 0 0,-1 0-1,1 0 1,0-1-1,0 0 1,-1 1 0,1-1-1,0 0 1,-1 0-1,4-2 1,-1 0 14,-1 0 1,1 0-1,-1-1 1,1 1-1,-1-1 1,0 0-1,-1 0 1,1 0 0,-1-1-1,1 1 1,-1-1-1,-1 0 1,1 0-1,-1 0 1,1 0-1,-2 0 1,1-1-1,0 1 1,-1 0-1,0-1 1,0 1-1,-1-1 1,0 0-1,0 1 1,0-1-1,0 1 1,-3-9-1,3 14 19,0 0 0,0-1 0,0 1 0,0-1 0,0 1 0,0 0-1,0-1 1,0 1 0,0 0 0,0-1 0,-1 1 0,1 0 0,0-1-1,0 1 1,0 0 0,-1-1 0,1 1 0,0 0 0,0 0-1,-1-1 1,1 1 0,0 0 0,0 0 0,-1 0 0,1-1 0,0 1-1,-1 0 1,1 0 0,0 0 0,-1 0 0,1 0 0,-1 0 0,1-1-1,0 1 1,-1 0 0,0 1 10,1-1 0,-1 0-1,0 1 1,1-1 0,-1 1-1,1-1 1,-1 1 0,1-1 0,-1 1-1,1 0 1,-1-1 0,1 1-1,0-1 1,-1 1 0,1 0-1,0-1 1,0 1 0,-1 1 0,-2 7 86,1 1 0,-1 0 0,2 0 0,-1 0 0,1 18 0,1-21-108,1-1 0,-1 1 0,1-1 0,0 1 0,1-1 0,0 1 0,0-1 0,0 0 0,6 11 0,-7-15-6,0-1 0,0 1 1,0-1-1,0 0 0,0 1 0,0-1 1,0 0-1,1 0 0,-1 0 1,0 0-1,1 0 0,-1 0 1,1 0-1,-1-1 0,1 1 0,-1 0 1,1-1-1,0 1 0,-1-1 1,1 0-1,0 0 0,-1 1 0,1-1 1,0 0-1,0 0 0,-1-1 1,1 1-1,0 0 0,-1 0 1,1-1-1,0 1 0,-1-1 0,3 0 1,8-6-240,21-14 0,-26 17 159,-2 0 80,1 0 0,0 0 0,-1-1 0,0 0 1,0 0-1,0 0 0,-1 0 0,0-1 0,0 0 0,0 1 0,-1-2 1,1 1-1,3-12 0,-1-5 132,-7 27-91,1 0 0,0 1 0,0 6 0,0-9-33,0-1-1,0 1 0,1-1 0,-1 1 1,1-1-1,-1 0 0,1 1 1,0-1-1,-1 0 0,3 3 1,-2-3-2,0 1 1,0 0 0,0 0 0,0 0 0,0 0 0,0 2 0,0-2-2,0 0 0,0 1 1,0-1-1,1-1 0,-1 1 0,0 0 1,1 0-1,0 0 0,-1-1 0,1 1 1,0-1-1,0 1 0,0-1 0,2 1 0,1 2-2,-5-4 2,1 0 0,0 1-1,-1-1 1,1 1 0,0-1-1,0 0 1,-1 1 0,1-1-1,0 0 1,0 0 0,0 0-1,-1 0 1,1 0 0,0 0-1,0 0 1,0 0 0,-1 0-1,1 0 1,0 0 0,0 0-1,0 0 1,-1-1 0,1 1-1,0 0 1,0-1 0,-1 1-1,1 0 1,0-1 0,-1 1 0,1-1-1,1 0 1,6-5-21,-1 4 8,-6 1 12,0 1 0,1-1 0,-1 1 0,1-1-1,-1 0 1,0 1 0,0-1 0,1 0 0,-1 0 0,0 0 0,1-1 0,2-4 1,-1 3 4,0-1 1,0 1 0,-1-1 0,0 0 0,1 0-1,-1 0 1,2-7 0,-2 4 32,-2 9 51,1 6-44,2 6-13,-3-8-31,1 0 0,0 0-1,0 0 1,1 0 0,0 0 0,0 0 0,1 0 0,5 9 0,-7-13-45,1 0 0,0 0 0,0-1 0,0 1 0,0-1-1,0 1 1,1-1 0,-1 0 0,0 0 0,1 0 0,4 2 0,-1-1-408,9 3-1195</inkml:trace>
  <inkml:trace contextRef="#ctx0" brushRef="#br0" timeOffset="4916.72">2364 611 7466,'1'-6'114,"1"0"1,-1-1 0,4-7-1,-3 8 58,0 0 0,1-10 0,0 1 241,-2 12-129,-1 0 1,1 0-1,-1 0 0,0 0 0,1 0 0,-1 0 0,-1 0 0,1 0 0,0 0 0,-2-4 1,2 6-255,0 1 1,0 0 0,-1 0 0,1-1 0,0 1 0,0 0 0,0 0 0,-1-1 0,1 1 0,0 0-1,-1 0 1,1 0 0,0 0 0,0 0 0,-1-1 0,1 1 0,0 0 0,-1 0 0,1 0 0,0 0-1,0 0 1,-1 0 0,1 0 0,0 0 0,-1 0 0,1 0 0,0 0 0,-1 0 0,1 0-1,0 0 1,-1 1 0,1-1 0,-1 0 0,-10 6 411,9-4-293,0 1 1,0 0-1,0-1 0,0 1 1,0 0-1,0 0 0,-1 4 1,-1 2 79,-8 14-126,1-1-1,1 1 0,-7 28 1,0 34-95,15-74-36,1 0 0,1 1 0,0-1 0,0 0 1,4 18-1,-3-26-34,0 1 0,0-1 0,0 1-1,0-1 1,1 1 0,0-1 0,-1 0 0,1 0 0,1 0 0,-1 0 0,5 5-1,-5-6 34,-1-1 0,1 1 0,0-1 0,0 0 0,-1 0 0,1 0 0,0 0 0,0 0 0,0 0-1,0-1 1,0 1 0,0-1 0,0 1 0,1-1 0,-1 0 0,0 0 0,0 0 0,0 0 0,0 0-1,0 0 1,4-1 0,0-1-9,0 0-1,-1-1 0,0 1 1,1-1-1,-1 0 0,0-1 0,0 1 1,0-1-1,-1 0 0,0 0 1,1 0-1,5-9 0,-2 2 27,0-1-1,0 0 1,-2-1-1,8-16 1,-11 21 18,0-1 0,-1 1 0,0-1 0,0 0 0,0-9 0,-1-46 31,-1 33-21,1-1 44,-2 0 0,-8-49 0,8 77 8,0 0 0,1 0 0,-2 0 0,1 1 0,0-1 0,-1 0-1,0 1 1,-2-5 0,3 8-45,1-1 0,0 1 0,-1-1 0,1 1 0,-1-1 0,1 1 0,-1 0 0,1-1 0,-1 1 0,0 0 0,1-1 0,-1 1 0,1 0 0,-1 0 0,0-1 0,1 1 0,-1 0 0,0 0 0,1 0 0,-1 0 0,0 0 0,0 0 1,-1 1 1,1-1 0,0 1 0,-1-1 0,1 1 0,0-1 0,0 1 0,0 0 0,0 0 0,0-1 0,0 1 0,0 0 0,0 0 0,-1 1 0,-2 3-7,1 0-1,0-1 1,-1 1-1,2 1 0,-1-1 1,1 0-1,0 1 1,0-1-1,0 1 1,1-1-1,-1 8 0,-1 11-11,0 34 0,2-54-5,2 68-414,10 88 0,27 68-5129,-30-194 3974,-2-10 333,-1 0 0,2 37-1,-6-53 1449,-1-1-1,-1 0 0,1 1 0,-1-1 0,-1 0 0,1 1 0,-1-1 1,0 0-1,-1 0 0,1-1 0,-2 1 0,-6 12 0,5-12 41,0-1-1,-1 1 1,0-1-1,1-1 1,-2 1-1,1-1 1,-1 0-1,0 0 0,0-1 1,0 0-1,0 0 1,-1-1-1,0 1 1,0-2-1,1 1 1,-2-1-1,1-1 1,0 1-1,0-1 1,0-1-1,-1 1 0,-9-2 1,12 0-150,0 0 0,-1 0 0,1-1 0,0 1 0,0-2 0,0 1 0,0 0 0,1-1 0,-1 0 0,0-1 0,1 1 0,0-1 0,0 0 0,-7-8 0,5 5-42,1-1 1,0 1-1,0-1 0,1 0 0,0-1 1,1 1-1,-1-1 0,-5-18 0,7 16-50,-14-51 16,15 51-31,0-1 1,0 1-1,1-18 0,1 22 0,1 1 0,0 0-1,0 0 1,1 0 0,-1 0 0,1 0 0,1 0 0,5-10-1,-3 7 0,1 0 0,0 0 0,1 1 0,9-10 0,-5 8 8,1 0-1,0 0 0,0 1 0,1 1 1,0 0-1,17-6 0,88-31-640,-105 40 428,32-10-2120</inkml:trace>
  <inkml:trace contextRef="#ctx0" brushRef="#br0" timeOffset="5391.48">2848 591 6193,'-1'1'1649,"-3"1"-281,2 2-16,0 0-175,1-1-681,6-3-256,7 2-104,1-1-16,0-2-80,0-1-24,6 3 0,4-1 0,2-2-24,1 5 0,1 3-96,-1-7-720,-2-6-3121</inkml:trace>
  <inkml:trace contextRef="#ctx0" brushRef="#br0" timeOffset="5792.29">2774 696 6529,'-11'8'1609,"8"-1"-1273,0-2 352,2 2 88,11-3-16,4-7 24,7-2 89,3-3 39,0 0-288,-4 2-208,4 6-304,1 3-72,-2-2-144,0 1-808</inkml:trace>
  <inkml:trace contextRef="#ctx0" brushRef="#br0" timeOffset="6883.66">3580 494 6433,'9'-16'3969,"-7"34"-3414,-2 0 0,0 0 0,-1 0 0,-4 25 0,1-21-561,2 1 0,0 25 0,6 54 60,-4-93-64,1 1 0,-1-1 0,1 0 0,1 1 0,2 9 0,-3-18 5,-1-1-1,0 1 0,1 0 0,-1 0 0,0 0 0,1 0 1,-1-1-1,1 1 0,-1 0 0,1 0 0,0-1 1,-1 1-1,1-1 0,0 1 0,1 0 0,-2 0 2,0-1 1,1 0-1,-1 0 0,1 0 0,-1 0 0,0 0 1,1 0-1,-1 0 0,1 0 0,-1 0 0,0 0 0,1 0 1,-1 0-1,1-1 0,-1 1 0,0 0 0,1 0 1,-1 0-1,0 0 0,1-1 0,-1 1 0,0 0 1,1-1-1,2-1-3,-1-1-1,0 1 1,0-1 0,0 0 0,0 0 0,2-5 0,1-3 60,-1 0 1,0 0-1,-1-1 1,0 1 0,-1-1-1,1-13 1,0-75 792,-3 74-714,-2-74 52,2 98-122,0 0-1,0-1 0,1 1 0,-1 0 0,1 0 0,-1 0 0,1 0 0,1-4 0,-2 6-45,0 0 0,1-1 0,-1 1-1,0 0 1,0 0 0,0-1 0,0 1-1,1 0 1,-1 0 0,0 0 0,0 0 0,1-1-1,-1 1 1,0 0 0,0 0 0,1 0-1,-1 0 1,0 0 0,0 0 0,1 0-1,-1-1 1,0 1 0,0 0 0,1 0 0,-1 0-1,0 0 1,1 0 0,0 1-3,-1-1 0,1 1-1,0-1 1,0 0 0,-1 1 0,1-1 0,0 1 0,-1-1 0,1 1-1,-1 0 1,1-1 0,-1 1 0,1 0 0,0 0 0,4 8 27,7 15 0,-10-17-38,1-1 1,1 1 0,-1-1-1,1 0 1,7 9 0,-8-12-8,1 0 0,-1 0 1,0 0-1,1 0 0,0-1 0,-1 0 1,1 0-1,0 0 0,0 0 1,0 0-1,5 1 0,-3-2-5,0 0-1,0 0 1,0-1 0,0 1-1,0-1 1,0-1 0,7 0-1,5-3-5,1-1 0,-1 0 0,0-2 0,17-8 0,-28 12 14,-1 0 0,0 0 1,0-1-1,0 0 1,7-6-1,-10 8 5,-1 0 0,-1 0 0,1 0 0,0 0 0,0 0 0,-1 0 0,1-1 0,-1 1 0,0 0 0,0-1 0,0 1 0,0-1 0,0 0 0,0 1 0,-1-1 0,1 1 0,-1-5 0,0 6 1,0 0 1,0 0-1,0 0 1,-1 1-1,1-1 0,0 0 1,-1 0-1,1 0 1,0 1-1,-1-1 1,0 0-1,1 1 1,-1-1-1,1 0 1,-1 1-1,0-1 1,1 0-1,-1 1 1,0-1-1,1 1 0,-1 0 1,0-1-1,0 1 1,-1-1-1,-21-6 57,20 6-49,-4 0 1,1 0 0,-1 1 0,1 0 0,-1 0 0,0 0 0,1 1 0,-1 0 0,0 0 0,1 0 0,0 1 0,-11 4 0,13-4 1,-1 1 1,1-1-1,-1 1 1,1 0 0,0 0-1,0 0 1,0 0-1,0 1 1,1 0-1,0 0 1,-1 0-1,1 0 1,1 0 0,-1 0-1,0 1 1,1 0-1,0-1 1,-2 8-1,3-7-7,0 0 0,0-1 0,0 1 0,0-1 0,1 1-1,0 0 1,0 0 0,0-1 0,1 1 0,0 0 0,-1-1-1,2 1 1,-1-1 0,0 1 0,1-1 0,0 0 0,0 1-1,0-1 1,6 7 0,-3-4-10,1-1 1,0-1-1,0 1 1,0-1-1,1 0 0,-1-1 1,1 1-1,0-1 0,1-1 1,13 6-1,-16-7-30,0-1 1,0 1 0,0-1-1,0 0 1,0-1-1,0 1 1,1-1-1,-1 0 1,0 0 0,0-1-1,0 1 1,0-1-1,0 0 1,0-1-1,0 1 1,0-1 0,0 0-1,5-3 1,-7 3-344,0 0 0,-1 0 1,1-1-1,0 1 0,3-5 1,-3 3-565,7-6-2709</inkml:trace>
  <inkml:trace contextRef="#ctx0" brushRef="#br0" timeOffset="7238.88">4030 521 7106,'-3'-5'3954,"6"6"-2314,-2 0-1543,0 0 0,0 0 0,0 0 0,0 0-1,0 0 1,0 0 0,1 2 0,8 19 119,-2 1 0,0-1 0,5 27 0,-9-30-479,-1 1 1,1 20-1,-3-29 29,-2-1 0,1 1 0,-1-1 1,-1 0-1,-3 16 0,2-20 256,1-6 28,-2-11 98,2 2-21,0 1 0,0-1 0,1 0 0,0 0 0,1 0 0,0 0 0,0 0 0,3-16 0,3-8-28,-3 10 74,1-1-1,2 1 1,8-23-1,-12 40-200,1 0-1,0 1 1,0-1-1,0 1 1,1 0-1,0 0 0,0 0 1,0 1-1,1-1 1,0 1-1,0 0 1,0 0-1,0 1 0,0-1 1,1 1-1,-1 0 1,1 1-1,6-3 1,8 1-1879</inkml:trace>
  <inkml:trace contextRef="#ctx0" brushRef="#br0" timeOffset="7884.73">4594 10 7450,'2'-4'469,"0"-2"1354,-3 9 47,-6 14-682,-80 237-363,47-127-771,34-110-55,-68 230-150,73-244 143,-4 22-185,-2 0 0,-11 27 0,16-48 161,-5 16-57,7-18 83,-1-1 0,1 0 0,0 0 0,0 1-1,0-1 1,0 0 0,0 1 0,0-1 0,0 0 0,0 0 0,1 1 0,-1-1 0,1 2-1,-1-2 2,1-1 0,-1 1 0,1-1 0,-1 1-1,1-1 1,-1 1 0,1-1 0,-1 1 0,1-1-1,-1 0 1,1 1 0,-1-1 0,1 0 0,0 1-1,-1-1 1,1 0 0,-1 0 0,1 0 0,0 1-1,-1-1 1,1 0 0,0 0 0,0 0 0,-1 0-1,1 0 1,0 0 0,-1 0 0,1 0 0,0-1-1,0 1 1,2-1-13,0 0 0,0 0-1,0 0 1,0 0 0,5-4 0,-2 1 13,0 0 1,-1-1 0,1 0-1,7-9 1,17-26 44,-15 21-10,-4 3 51,13-21 0,-20 30 15,-1 0 0,1 0 1,-2 0-1,1 0 0,-1-1 1,2-8-1,-4 13 37,-1 3-33,-2 4 27,-4 11-8,2 0-81,1-1 0,0 1 0,1 0 0,1 0 0,-1 20 0,2-26-42,1 1 0,0-1 1,1 1-1,0 0 0,1-1 0,-1 0 1,2 1-1,3 10 0,-5-18 2,0-1-1,0 1 1,-1-1-1,1 1 1,0-1-1,0 1 1,0-1-1,1 0 0,-1 1 1,0-1-1,1 0 1,-1 0-1,0 0 1,1 0-1,-1 0 1,1 0-1,0 0 1,-1-1-1,1 1 0,-1 0 1,1-1-1,0 1 1,0-1-1,-1 0 1,1 0-1,0 0 1,0 1-1,0-2 0,-1 1 1,1 0-1,0 0 1,1-1-1,3 0 4,0-1-1,0 0 0,-1 0 1,1 0-1,-1-1 0,1 0 1,-1 0-1,0 0 0,0 0 1,0-1-1,7-7 0,-9 8 7,0 0-1,0 0 1,-1-1-1,1 1 0,-1-1 1,1 0-1,-1 1 1,0-1-1,0 0 1,-1 0-1,1 0 0,-1-1 1,0 1-1,0 0 1,-1 0-1,1-8 1,-1 3 8,-1 0 1,0 0 0,0 0 0,-1 0 0,-5-16-1,-4-5-5,-7-32 0,16 57 0,1 0 0,-1 0 0,0-1 0,0 1 0,-6-9-1,7 13-6,1 0-1,-1 1 0,0-1 1,1 0-1,-1 0 0,0 1 1,0-1-1,1 0 0,-1 1 0,0-1 1,0 1-1,0-1 0,0 1 1,0-1-1,0 1 0,-1-1 1,1 1-3,0 0 1,0 1 0,0-1 0,0 0 0,0 0 0,0 0 0,0 1-1,0-1 1,0 0 0,0 1 0,0-1 0,1 1 0,-1-1-1,0 1 1,0-1 0,0 1 0,1 0 0,-1-1 0,0 1 0,0 1-1,-4 4-203,1-1-1,1 1 0,-1-1 1,1 1-1,0 1 0,0-1 0,1 0 1,-1 0-1,2 1 0,-1 0 1,-1 9-1,2 10-2606</inkml:trace>
  <inkml:trace contextRef="#ctx0" brushRef="#br0" timeOffset="9199.94">4836 432 3129,'4'-8'4410,"-4"13"-2543,-6 32-1078,-1 46 0,4-32-747,-1-14-392,-13 58-1,11-61-595,4-19-358,-5 16-1,6-27 993,-1-1 0,1 1-1,-1-1 1,1 1-1,-1-1 1,0 1-1,0-1 1,0 0 0,-4 4-1,6-7 309,-1-1-1,1 1 0,0-1 1,0 1-1,0 0 1,-1-1-1,1 1 0,0-1 1,0 1-1,0 0 1,0-1-1,0 1 0,0-1 1,0 1-1,0-1 1,0 1-1,0-1 0,3-46 1899,16-82 0,-14 101-1520,-2 11-46,5-20 0,-6 32-150,-1 0 0,1 1 0,0-1 0,1 1 0,-1 0 0,1-1 0,0 1 0,5-6 0,-7 9-69,0-1-1,0 1 0,1 0 0,-1 0 0,0 0 0,1 1 0,-1-1 0,0 0 0,1 0 0,-1 1 1,2-2-1,-2 2-69,0 0 1,0 0-1,-1 0 1,1 0-1,0 0 1,0 1-1,-1-1 1,1 0-1,0 0 1,0 0-1,-1 1 1,1-1-1,0 0 1,-1 1-1,1-1 1,0 0-1,-1 1 1,1-1-1,-1 1 1,1-1-1,-1 1 1,1 0-1,-1-1 1,1 1-1,-1-1 1,1 1-1,0 1 1,7 13 145,13 30 1,2 3-242,-19-41-80,0 0 0,1 0 0,-1 0-1,10 9 1,-11-14 73,-1 0 1,1 0-1,-1 0 0,1-1 0,0 1 0,0 0 0,0-1 0,0 0 1,0 0-1,0 0 0,0 0 0,0 0 0,0-1 0,0 1 1,1-1-1,-1 0 0,0 0 0,0 0 0,0 0 0,1-1 0,-1 1 1,4-2-1,5-1 68,-1-1 0,0-1 1,1 0-1,15-9 0,-14 6 13,16-11 0,-25 16-8,0-1 1,0 0-1,0 0 1,-1 0-1,1 0 1,5-9 0,-6 8 85,0-1 1,0 0 0,-1 1 0,0-1-1,0 0 1,0-1 0,-1 1 0,1-8-1,-1 11-10,-1 0 0,0-1-1,0 1 1,-1 0-1,1 0 1,-1 0-1,0 0 1,1-1 0,-1 1-1,-1 0 1,1 0-1,0 1 1,-1-1-1,1 0 1,-1 0-1,0 1 1,0-1 0,-3-2-1,4 3-52,-1 1 0,1 0 0,-1 0 0,1-1 0,-1 1-1,0 0 1,1 1 0,-1-1 0,0 0 0,0 0 0,0 1 0,1-1-1,-1 1 1,0 0 0,0-1 0,0 1 0,0 0 0,0 0 0,0 0 0,0 0-1,0 1 1,0-1 0,1 0 0,-1 1 0,0 0 0,0-1 0,-2 2 0,-2 1 78,0 0 1,1 1 0,-1 0 0,1 0 0,0 0-1,-9 9 1,7-4-62,0 1-1,0-1 1,1 1 0,0 1-1,1-1 1,0 1 0,0 0-1,-4 18 1,6-17-52,1-1-1,1 1 1,-1-1 0,2 17 0,0-20-10,0 0 0,1-1 0,0 1 0,0-1 0,1 0 0,0 1 0,5 11 0,-6-17 5,0 0 0,1 1 1,-1-1-1,0 0 0,1 0 0,-1 0 0,1 0 0,0 0 0,0-1 0,-1 1 0,1 0 1,0-1-1,1 0 0,-1 1 0,0-1 0,0 0 0,0 0 0,1 0 0,-1 0 1,1 0-1,-1-1 0,0 1 0,1-1 0,-1 0 0,1 0 0,-1 1 0,1-1 0,0-1 1,-1 1-1,4-1 0,1-1-14,0 0 0,-1 0 0,1-1 1,0 0-1,-1 0 0,0-1 0,0 1 0,0-2 1,8-6-1,-8 6 18,-1-1 0,0 0 1,-1 0-1,0 0 0,5-8 0,2-4 13,-1 2 71,14-34 0,-23 48-73,0 1-2,0-1 0,0 1 0,0 0 0,0 0 1,0 0-1,2-2 0,-2 2 0,-1 1 0,1-1 0,-1 1 0,0 0 0,1-1 0,-1 1 0,1-1 0,-1 0 0,0 1-1,1-1 1,-1 1 0,0-1 0,1 0 0,-2 31 138,0-18-138,1 1 1,0-1-1,1 0 1,0 0-1,5 21 1,-6-32-13,0 0 1,0 0-1,0 0 1,1-1-1,-1 1 1,0 0-1,1 0 1,-1 0-1,1 0 1,-1-1-1,1 1 0,-1 0 1,1 0-1,0-1 1,-1 1-1,1 0 1,0-1-1,-1 1 1,1-1-1,0 1 1,0-1-1,0 1 1,-1-1-1,1 0 0,0 1 1,0-1-1,0 0 1,0 0-1,0 0 1,0 1-1,-1-1 1,1 0-1,0 0 1,0 0-1,0-1 1,0 1-1,0 0 0,1 0 1,2-1-8,0-1 1,0 1-1,-1-1 1,1 1-1,0-1 1,-1 0-1,0 0 1,1-1-1,-1 1 1,4-4-1,4-5 12,12-15-1,-16 18 6,-2 2 0,7-8 12,-1 0 0,11-16 0,-16 19 8,1 0 0,1 1 0,14-15 0,-22 25-12,1 1 1,-1 0 0,1 0-1,-1-1 1,0 1 0,1 0-1,-1 0 1,0-1 0,0 1-1,1 0 1,-1 1 0,-3 35 95,3-30-111,0 0 0,1 1 0,0-1 0,0 0 0,0 0 0,1 0 0,0 0 0,5 9 0,1-4-13,-5-7 7,0 0-1,-1-1 0,1 1 1,2 7-1,-5-9-1,1 0 1,0 0-1,0-1 1,0 1-1,0 0 0,0-1 1,1 1-1,-1-1 1,1 1-1,0-1 0,-1 0 1,1 0-1,0 0 1,0 0-1,1 0 0,-1 0 1,4 2-1,-1-2-10,-1-1 0,0 0 0,1 0-1,-1 0 1,1 0 0,-1-1 0,1 1-1,-1-1 1,1 0 0,-1-1 0,1 1-1,-1-1 1,9-2 0,-3 0-23,0-1-1,-1 0 1,1 0-1,-1-1 1,10-6-1,-14 8 45,-1-1 0,1 0 0,0-1 0,-1 1 0,0-1 0,0 0 0,5-8 1,0-2 16,10-25 1,-15 30-11,-1-1 0,0 0 0,-1 0 1,0 0-1,1-20 0,-3 29-7,0-5 9,0-1 0,0 1 1,0 0-1,-3-13 0,3 19-3,-1 0-1,1-1 0,0 1 0,-1 0 0,1 0 0,-1 0 0,1 0 0,-1 0 0,1 0 0,-1 0 0,0 0 0,1 1 1,-1-1-1,0 0 0,0 0 0,-1 0 0,2 0 1,-1 1 1,0 0-1,0 0 1,1-1-1,-1 1 1,0 0-1,0 0 1,0 0-1,1 0 1,-1 0 0,0 0-1,0 0 1,0 0-1,0 0 1,1 0-1,-1 1 1,0-1-1,0 0 1,1 1-1,-1-1 1,0 0-1,0 1 1,0 0-1,-4 2 12,0 1 0,0 0 1,1 0-1,0 0 0,0 0 0,0 1 0,0-1 0,-3 8 1,-22 43 38,18-34-32,7-12-14,-6 10 18,-10 29-1,18-43-29,1 0 0,-1 1 0,1-1-1,0 1 1,0 0 0,1-1 0,0 1 0,0 0 0,0-1 0,2 8 0,-2-11 2,1 0 0,-1 0 1,1-1-1,0 1 1,-1 0-1,1 0 0,0-1 1,0 1-1,1 0 1,-1-1-1,0 1 0,0-1 1,1 0-1,-1 1 0,1-1 1,-1 0-1,1 0 1,0 0-1,-1 0 0,1 0 1,0 0-1,0 0 1,0-1-1,-1 1 0,1-1 1,0 1-1,0-1 1,3 0-1,2 1 5,-1-1 0,1 0 0,-1-1-1,1 0 1,0 0 0,12-3 0,40-18-401,-17 6-1194,-4 3-195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3:35.9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5 214 2008,'1'-2'281,"0"1"-1,0-1 1,0 0 0,0 1-1,-1-1 1,1 0-1,-1 0 1,1 0-1,-1 0 1,0 0-1,0 0 1,1 0-1,-2-2 1,3-11 74,5-8-205,-5 17-167,0-1 1,2-8-1,-4 8-86,1 2-149,0 0-1,0 1 0,2-8 0,-3 10 106,1 1 0,-1-1 0,1 0-1,-1 0 1,0 0 0,1 0 0,-1 0 0,0 0 0,0 0-1,-1 0 1,1 0 0,0 0 0,-1-2 0,1 3 125,0 0 0,-1 0 0,1 1 0,0-1 0,0 0 0,1 0 0,-1 0 0,0 0 0,0 0 0,0 1 0,0-1 0,1 0 0,-1 0 0,0 0 0,1 1 0,-1-1 0,1 0 0,-1 1 0,1-1 0,-1 0 0,1 1 0,0-2 0,6-7 218,-7 8-56,1 0-1,-1 1 0,0-1 1,1 1-1,-1-1 0,0 1 0,0-1 1,0 0-1,0 1 0,0-1 1,1 0-1,-1 1 0,0-1 1,0 1-1,-1-1 0,1 0 1,0 1-1,0-1 0,0 0 1,0 1-1,0-1 0,-1 1 0,1-1 1,-1 0-1,-2-7 1001,3 8-1091,0 0 1,0 0 0,0-1-1,0 1 1,0 0 0,0 0-1,0-1 1,0 1 0,-1 0-1,1 0 1,0 0 0,0-1-1,0 1 1,0 0 0,0 0 0,1-1-1,-1 1 1,0 0 0,0 0-1,0-1 1,0 1 0,0 0-1,0-1 1,5 2 860,-5-1-861,0 0 0,1 1 0,-1-1 0,1 0 0,-1 1 0,1-1 0,-1 0 0,0 1 0,1-1 0,-1 1 0,1-1 0,-1 0 0,0 1 0,0-1 0,1 1 0,-1-1 0,0 2 0,-2 2 324,1-4-348,1 1 0,0 0 0,-1-1 0,1 1 0,-1 0 0,1-1 0,0 1 0,0 0 0,-1-1 0,1 1 0,0 0 0,0 0 0,0 0 0,0 15 110,2 22 1,0 7-102,-1 26-13,0 114 16,-13 0-33,-2-70-4,-15 167 38,27-246-30,-6 68 7,7-91-14,-9 82 6,8-61-664,-2-1 0,-11 44 0,9-52-2668</inkml:trace>
  <inkml:trace contextRef="#ctx0" brushRef="#br0" timeOffset="509.81">8 1210 6889,'1'-5'3308,"-1"8"-2779,-4 51-177,0 9-326,9 64-16,-1-65-16,-3-34 3,1 0-1,9 40 1,-11-67 3,0 0 0,0 0 0,1 0 0,-1 0 0,0 0 0,1 0 0,-1 0 0,1 0 0,-1 0 0,1 0 0,-1-1 0,1 1 0,0 0 0,-1 0 0,2 0 0,-1 0 0,0-1 0,-1 0 0,1 0 0,-1 1 0,1-1 0,-1 0 0,1 0 0,-1 0 0,1 0 0,0 0 0,-1 0 0,1 0 0,-1 0 0,1 0 0,0 0 0,-1-1 0,1 1 0,-1 0 0,1 0 0,0-1 0,2-1 0,0 0 0,0 0 0,0 0 0,0 0 0,-1-1 0,1 1 0,2-5 0,1 0 0,5-5 1,0-1-1,11-20 1,-7 6 20,18-51-1,5-36-274,-22 65-391,0 1-115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3:56.6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228 8186,'-1'-6'3123,"-5"24"-1901,-4 27-691,-5 55-1,3 48-446,1-13-409,10-122 217,-2 5-285,2 0 1,0 0 0,3 31-1,-2-47 368,0-1 1,1 1-1,-1-1 0,0 1 0,1 0 1,0-1-1,-1 1 0,2 2 0,-2-4 22,1 0-1,-1 1 0,0-1 0,0 0 0,0 0 0,0 0 0,1 0 0,-1 0 0,0 0 1,0 1-1,0-1 0,1 0 0,-1 0 0,0 0 0,0 0 0,0 0 0,1 0 0,-1 0 1,0 0-1,0 0 0,1 0 0,-1 0 0,0 0 0,8-5-41,0-5 90,0-1 0,-1-1-1,0 1 1,0-1 0,6-16 0,-1 1 195,43-87 937,41-80-295,-87 177-846,64-126 338,-69 132-352,-3 7-19,1 1 0,-1-1 0,1 0 0,0 1-1,0-1 1,0 1 0,5-5 0,-7 8-7,0 0 1,0-1-1,0 1 1,0 0-1,0 0 1,0 0-1,1-1 0,-1 1 1,0 0-1,0 0 1,0 0-1,1 0 0,-1 0 1,0-1-1,0 1 1,0 0-1,1 0 0,-1 0 1,0 0-1,0 0 1,0 0-1,1 0 1,-1 0-1,0 0 0,0 0 1,1 0-1,-1 0 1,0 0-1,0 0 0,1 0 1,-1 0-1,0 0 1,0 0-1,0 0 0,1 0 1,-1 0-1,0 0 1,0 1-1,1-1 1,-1 0-1,0 0 0,0 0 1,0 0-1,1 1 1,-1 0-53,0-1 0,1 1 0,-1 0 0,0 0 0,1 0 0,-1 0 0,0 0 0,0 0 0,0 0 0,0 0 0,0 2 0,-3 15-1479,1 6-1270</inkml:trace>
  <inkml:trace contextRef="#ctx0" brushRef="#br0" timeOffset="417.59">272 758 11971,'16'-13'9,"24"-23"1,-12 9 9,93-83 53,-115 105-64,-1 0 0,1-1 0,6-10 0,-10 14 2,-1 0 0,1 0 0,-1-1 0,0 1 0,0 0 0,0-1 0,0 1 0,-1-1 0,1 1 0,-1-1 0,1 1 0,-1-1 0,0 0 0,0-3 0,0 5 20,-1 0 0,1 1 0,0-1 0,0 0 0,-1 0 0,1 0 0,0 0 0,-1 0 0,1 0 0,-1 0 0,1 1 1,-1-1-1,1 0 0,-1 0 0,0 1 0,1-1 0,-1 0 0,0 1 0,0-1 0,0 1 0,1-1 0,-1 1 0,0-1 0,0 1 0,0 0 1,0-1-1,0 1 0,0 0 0,0 0 0,0-1 0,1 1 0,-1 0 0,0 0 0,-2 0 0,0 0 78,-1 1 1,0-1-1,0 1 0,0-1 0,1 1 0,-1 0 0,-5 3 0,0 0-56,1 0-1,0 1 1,1 0-1,-1 0 1,1 1-1,-11 10 0,2 2 18,-20 26 0,28-33-1,0 1 1,0 0-1,1 0 1,-8 23-1,13-30-57,0 0-1,1 0 0,-1 0 1,1 0-1,1 0 0,-1 0 1,1 0-1,-1 1 0,1-1 1,1 0-1,-1 0 1,1 0-1,0 0 0,0 0 1,4 9-1,-4-11-16,1-1 0,-1 1 0,1-1 0,0 1 1,0-1-1,0 0 0,0 0 0,0 1 0,0-1 0,1-1 0,-1 1 1,1 0-1,-1-1 0,1 1 0,0-1 0,-1 0 0,1 0 0,0 0 1,0 0-1,6 1 0,-3-1-21,0-1-1,0 1 1,0-1 0,0-1 0,0 1 0,0-1 0,0 0-1,0 0 1,7-3 0,4-2-1766,22-12 0,-13 4-2571</inkml:trace>
  <inkml:trace contextRef="#ctx0" brushRef="#br0" timeOffset="786.53">558 580 4169,'0'-3'698,"0"-1"1,0 1-1,0-1 0,1 1 1,-1 0-1,1-1 0,0 1 1,0 0-1,0 0 0,2-4 1,-3 7-670,0 0 1,0 0-1,0 0 1,0 0 0,0 0-1,0 0 1,0 1-1,0-1 1,0 0 0,0 0-1,0 0 1,0 0-1,0 0 1,0 0 0,0 0-1,0 0 1,0 0 0,0 0-1,0 0 1,0 0-1,0 0 1,0 0 0,0 1-1,1-1 1,-1 0-1,0 0 1,0 0 0,0 0-1,0 0 1,0 0-1,0 0 1,0 0 0,0 0-1,0 0 1,0 0 0,0 0-1,0 0 1,0 0-1,1 0 1,-1 0 0,0 0-1,0 0 1,0 0-1,0 0 1,0 0 0,0 0-1,0 0 1,0 0-1,0 0 1,0 0 0,0 0-1,0 0 1,1 0-1,-1 0 1,0 0 0,0-1-1,0 1 1,0 0 0,0 0-1,0 0 1,0 0-1,0 0 1,0 0 0,2 19 236,-1 1 0,-1 27 1,-8 41-280,0-5-16,4 37-536,2-152 627,1 21 22,0 0-1,1-12 0,2 4-24,1 0 0,0 1 0,2-1 1,0 1-1,1 0 0,10-21 0,-7 18-158,-1 3 136,1 0 1,14-22-1,-19 35-141,-1 0 0,1 0 0,0 1 0,0-1 0,1 1 0,-1 0 0,1 0 0,0 1 0,0 0 0,0 0 0,1 0 0,5-2 1,-8 4-268,-1 0 0,1 0 1,0 0-1,-1 1 1,6-1-1,14 3-2737</inkml:trace>
  <inkml:trace contextRef="#ctx0" brushRef="#br0" timeOffset="1168.63">971 586 7602,'2'-17'2319,"-1"11"-1719,-1 0 0,0-13 0,0 18-537,0 0 0,-1-1 0,1 1 0,0 0 0,-1 0 0,1-1 0,-1 1 0,0 0 0,1 0 0,-1 0 0,0-1 0,0 1 0,0 0 0,0 0 0,0 0 0,0 0 0,0 1 0,0-1 0,0 0 0,0 0 0,0 1 0,0-1 0,-1 0 0,1 1 0,0-1 0,-1 1 0,1 0 0,0-1 0,-1 1 0,1 0 0,-2 0 0,-1 0 2,1-1-1,0 1 0,-1 0 1,1 1-1,-1-1 1,1 1-1,-1-1 0,1 1 1,0 0-1,-1 1 0,-3 1 1,4-1-56,0 0-1,0 0 1,0 1 0,0-1 0,0 1 0,0-1 0,1 1 0,0 0 0,-1 0-1,1 0 1,0 1 0,1-1 0,-1 0 0,0 1 0,1-1 0,0 1-1,0 0 1,0-1 0,0 1 0,1 0 0,-1 4 0,0 7-69,2 1 0,-1-1 0,7 29 0,-4-25-54,1 3-70,-3-14 150,1 0 0,0 15 0,-2-20 41,0-1 0,0 1 0,-1 0 0,1 0-1,-1 0 1,0 0 0,0 0 0,0-1 0,0 1-1,0 0 1,-3 3 0,0 0 7,0-1 1,-1 0-1,0 0 0,0 0 1,0-1-1,0 1 0,-1-1 0,1-1 1,-11 6-1,8-5 0,0-1 0,1 1 0,-1-2 1,0 1-1,0-1 0,-1-1 0,-11 2 0,18-3-34,0 0 1,1 0-1,-1 0 1,0 0-1,1-1 1,-1 1-1,0 0 0,1-1 1,-1 0-1,0 1 1,1-1-1,-1 0 0,1 1 1,-1-1-1,1 0 1,0 0-1,-1 0 1,1 0-1,0-1 0,-1 1 1,1 0-1,0-1 1,-1-2-1,0 2-164,1-1-1,0 1 1,0-1 0,0 0-1,0 1 1,1-1 0,-1 0-1,1 0 1,0 0-1,0 1 1,0-1 0,0 0-1,0 0 1,1-3 0,6-21-2902</inkml:trace>
  <inkml:trace contextRef="#ctx0" brushRef="#br0" timeOffset="1971.75">1261 63 6417,'8'-35'5840,"-2"7"-4523,-40 187 182,6-28-1562,-50 210-1256,70-312 1070,-17 73-382,22-91 603,2-3 26,-1 0 1,1-1 0,-2 1-1,1-1 1,-1 1 0,-4 6-1,-17 22 101,24-36-96,0 1 1,-1-1-1,1 1 0,0-1 1,-1 0-1,1 1 0,0-1 1,-1 0-1,1 1 0,0-1 1,-1 0-1,1 1 0,-1-1 0,1 0 1,-1 0-1,1 0 0,-1 1 1,1-1-1,-1 0 0,1 0 1,-1 0-1,1 0 0,-1 0 1,0 0-1,1 0 6,-1 0-1,0-1 1,1 1-1,-1 0 1,0-1 0,1 1-1,-1-1 1,0 1 0,1 0-1,-1-1 1,1 0-1,-1 1 1,1-1 0,-1 0-1,-1-3 35,0 1 0,0 0-1,0-1 1,1 1 0,-2-6-1,2 4-10,0 0 0,0 1 0,1-1 0,0 0 0,0 0 0,0 0 0,0 0 0,1 0 0,2-8-1,2-6 24,10-20 0,-7 18 19,-4 11 19,0 0 0,0 0 1,1 0-1,1 1 0,-1 0 0,2 0 0,-1 1 1,14-14-1,-19 21-89,0 0 0,0 0 0,0 0 0,1 0 0,-1 0 1,0 0-1,0 1 0,1-1 0,-1 1 0,0-1 0,1 1 0,-1-1 0,0 1 1,1 0-1,-1 0 0,1-1 0,-1 1 0,1 0 0,-1 0 0,0 1 1,1-1-1,-1 0 0,1 0 0,-1 1 0,0-1 0,1 1 0,-1-1 0,0 1 1,1-1-1,0 2 0,8 3 21,-2 0-11,0 0-1,16 5 0,-11-6-11,0 1 3,15 2 0,-23-6-3,-1 0 1,1-1 0,-1 0 0,1 0-1,0 0 1,-1 0 0,7-2 0,-8 2 4,0-1 1,1 0 0,-1 0 0,0 0 0,0 0 0,0 0 0,0-1 0,0 1 0,0-1 0,0 0-1,-1 0 1,1 0 0,4-5 0,-7 7-7,0 0 0,0 0 0,0 0 0,1 0 0,-1 0 1,0 0-1,0 0 0,0-1 0,0 1 0,0 0 0,0 0 0,0 0 0,0 0 0,0 0 0,0 0 0,0 0 0,0 0 0,0 0 0,0 0 0,0-1 0,0 1 0,0 0 0,0 0 0,0 0 1,0 0-1,0 0 0,0 0 0,0 0 0,0 0 0,0 0 0,0 0 0,0-1 0,0 1 0,0 0 0,0 0 0,0 0 0,0 0 0,0 0 0,-1 0 0,1 0 0,0 0 0,0 0 0,0 0 0,0 0 1,0 0-1,0 0 0,0 0 0,0 0 0,0-1 0,0 1 0,0 0 0,-1 0 0,1 0 0,0 0 0,0 0 0,0 0 0,-5 0 10,1 2-10,0 0 0,1 0 0,-1 0 1,1 0-1,-1 0 0,1 1 0,0 0 0,0 0 0,0-1 0,0 2 1,1-1-1,-1 0 0,1 1 0,-3 4 0,1-1 1,2-1-1,-1 1 1,1 0-1,0 0 0,-2 10 1,-2 36-23,4-39 16,2-13 5,-1 8-21,1 0 0,0 0 0,0 0 0,3 19 0,-3-27 11,0 1 0,1 0 0,-1-1 1,1 1-1,0-1 0,-1 1 0,1 0 0,0-1 0,0 0 0,0 1 0,0-1 0,0 0 1,0 1-1,3 1 0,-3-2-1,1-1 1,-1 1-1,1-1 1,-1 1-1,1-1 1,-1 1-1,1-1 1,-1 0-1,1 0 1,-1 0-1,1 0 1,-1 0 0,1 0-1,0 0 1,-1 0-1,1 0 1,-1-1-1,1 1 1,1-2-1,4 0 13,0-1 1,-1 0-1,1 0 1,-1-1-1,0 1 0,0-2 1,0 1-1,0-1 0,-1 1 1,0-2-1,0 1 0,0 0 1,7-12-1,-7 9 56,-1 0 0,0 0 0,0-1 0,-1 1-1,0-1 1,0 0 0,-1 0 0,0 0 0,-1 0 0,1-16 0,-5-100 300,0 114-197,3 11-145,0-1-1,0 1 1,0 0 0,0 0 0,-1 0-1,1-1 1,0 1 0,0 0-1,0 0 1,0 0 0,-1 0 0,1-1-1,0 1 1,0 0 0,0 0 0,-1 0-1,1 0 1,0 0 0,0 0-1,-1-1 1,1 1 0,0 0 0,-1 0-1,0 1 7,1-1 0,-1 0 0,0 1-1,1-1 1,-1 1 0,0-1 0,1 1 0,-1-1-1,0 1 1,1-1 0,-1 1 0,1 0-1,-1-1 1,1 1 0,0 0 0,-1 0 0,1-1-1,0 1 1,-1 0 0,1 0 0,0-1-1,0 2 1,-6 17 49,2 1-1,0 0 1,-1 22-1,3-19-61,-1 1-53,1 1 0,1 0 0,2-1 0,3 33 0,-3-54-83,0 0 0,-1 1 0,1-1 1,0 0-1,1 0 0,2 6 0,-3-8-15,-1 0 1,1 0-1,0 0 1,0 0-1,-1 0 1,1 0-1,0 0 1,0 0-1,0-1 1,0 1 0,0 0-1,0-1 1,0 1-1,0-1 1,1 1-1,-1-1 1,0 0-1,0 1 1,0-1-1,1 0 1,1 0-1,13-1-3244</inkml:trace>
  <inkml:trace contextRef="#ctx0" brushRef="#br0" timeOffset="2371.64">1455 267 11875,'0'-1'20,"0"1"1,0 0 0,0 0 0,0 0-1,1 0 1,-1 0 0,0 0 0,0 0-1,0 0 1,0 0 0,0 0 0,0 0-1,0 0 1,0 0 0,0 0 0,0 0-1,0 0 1,0-1 0,1 1 0,-1 0-1,0 0 1,0 0 0,0 0 0,0 0-1,0 0 1,0 0 0,0 0 0,0 0-1,0 0 1,1 0 0,-1 0 0,0 1-1,0-1 1,0 0 0,0 0 0,0 0-1,0 0 1,0 0 0,0 0 0,0 0-1,0 0 1,0 0 0,1 0 0,-1 0-1,0 0 1,0 0 0,0 0 0,0 0-1,0 0 1,0 1 0,0-1 0,0 0-1,0 0 1,0 0 0,0 0 0,0 0-1,0 0 1,0 0 0,0 0 0,0 0-1,0 0 1,0 1 0,-1 6 397,-3 0-156,2-3-212,1-1 1,-1 1-1,1-1 0,-1 1 0,1 0 1,0-1-1,-1 7 0,2-6-33,-1-1 0,0 1-1,0 0 1,-3 6 0,-1 5 1,5-15-19,0 0 0,0 0 1,0 0-1,-1 0 0,1 1 1,0-1-1,0 0 0,0 0 1,0 0-1,0 0 0,0 0 1,0 0-1,0 0 0,0 1 1,0-1-1,0 0 0,0 0 0,0 0 1,0 0-1,0 0 0,1 0 1,-1 1-1,0-1 0,0 0 1,0 0-1,0 0 0,0 0 1,0 0-1,0 0 0,0 0 1,0 0-1,0 0 0,0 0 1,0 1-1,1-1 0,-1 0 1,0 0-1,0 0 0,0 0 0,0 0 1,0 0-1,0 0 0,0 0 1,1 0-1,-1 0 0,0 0 1,0 0-1,0 0 0,0 0 1,0 0-1,0 0 0,0 0 1,1 0-1,-1 0 0,0 0 1,0 0-1,0 0 0,0 0 1,0 0-1,0 0 0,0 0 0,1 0 1,-1-1-1,0 1 0,0 0 1,0 0-1,0 0 0,9-5-87,45-43-1534,-42 33 1524,0 1 134,-11 13-28,-1 1 0,1-1 0,0 0 0,0 1 0,0-1 0,0 1 0,0-1 0,0 1 0,0 0 0,0-1 0,0 1 0,0 0 0,0 0 0,2 0 0,-3 0 5,1 0 1,-1 0 0,0 0-1,0 0 1,1 0 0,-1 0-1,0 0 1,0 1-1,0-1 1,0 0 0,1 0-1,-1 0 1,0 0 0,0 0-1,0 1 1,0-1 0,1 0-1,-1 0 1,0 0 0,0 1-1,0-1 1,0 0-1,0 0 1,0 0 0,0 1-1,0-1 1,0 0 0,0 0-1,0 0 1,0 1 0,0-1-1,0 0 1,0 0 0,0 1-1,0-1 1,0 0-1,0 0 1,0 0 0,0 1-1,0-1 1,0 0 0,-4 10 261,4-9-266,-5 12 240,1-5-152,1 1 0,-1 0 0,2 0 0,-4 16 0,5-19-115,0 6-128,-1-1 0,2 1 0,-1-1 0,1 1 0,1 0 0,3 15-1,3 5-1291</inkml:trace>
  <inkml:trace contextRef="#ctx0" brushRef="#br0" timeOffset="2743.61">1605 606 8554,'1'-10'437,"1"1"0,0-1 0,0 0 0,1 1-1,0-1 1,1 1 0,6-10 0,-10 18-396,0 1 0,0-1 0,0 1 0,1-1 0,-1 1 0,0 0 0,1-1 0,-1 1 0,0-1 0,1 1 1,-1 0-1,1-1 0,-1 1 0,0 0 0,1 0 0,-1-1 0,1 1 0,-1 0 0,1 0 0,0-1 0,-1 1-23,1 1 1,-1-1-1,0 0 1,1 0-1,-1 0 1,0 0-1,1 1 1,-1-1 0,0 0-1,0 0 1,0 1-1,1-1 1,-1 0-1,0 0 1,0 1-1,0-1 1,1 0-1,-1 1 1,0-1-1,0 0 1,0 1-1,0-1 1,0 1 0,1 2 50,0 1 0,0 0 0,-1 0 0,1 5 1,-4 61 47,1-33-312,-9 72-3056,-7-3-5607,17-101 8641,-1 2 803,1 1-1,-7 12 3951,8-28-3164,2-13-360,4-8-487,2 0 1,19-48 0,-12 38-444,-6 14-49,28-71 27,-30 81-55,1 0-1,0 0 1,1 1 0,12-14 0,3 2-192,-2 3-949</inkml:trace>
  <inkml:trace contextRef="#ctx0" brushRef="#br0" timeOffset="3144.33">2044 138 11146,'0'-2'61,"7"-15"612,-7 17-619,0-1 1,0 1-1,1-1 0,-1 1 1,0 0-1,0-1 1,1 1-1,-1-1 1,0 1-1,1 0 0,-1-1 1,0 1-1,1 0 1,-1-1-1,0 1 1,1 0-1,-1 0 0,1-1 1,-1 1-1,1 0 1,-1 0-1,0 0 0,1 0 1,-1 0-1,1-1 1,-1 1-1,1 0 1,-1 0-1,1 0 0,0 0 1,0 1 2,-1-1 0,1 1 1,0-1-1,-1 1 0,1-1 0,0 1 1,-1 0-1,1-1 0,-1 1 0,1 0 1,-1-1-1,1 1 0,-1 0 0,0 0 1,1 0-1,-1-1 0,0 1 0,0 0 1,1 1-1,2 20 164,-3-21-213,1 13 32,-1 0 0,-1 0 0,-2 17 0,-11 44 16,7-42-36,-72 307-1571,53-245 1170,19-65 395,-4 36-1,11-64-15,0 0 0,0 0 0,0 0 0,0 0 0,0-1 0,0 1 0,1 0 0,-1 0 0,1 0 0,-1 0 0,1 0 0,1 2 0,-2-4 0,0 0 1,1 1-1,-1-1 1,0 0-1,0 1 1,1-1-1,-1 0 1,0 0-1,1 1 1,-1-1-1,0 0 1,1 0-1,-1 0 1,1 1-1,-1-1 1,0 0-1,1 0 1,-1 0-1,0 0 1,1 0-1,-1 0 1,1 0-1,0 0 1,0 0-2,0 0 0,0-1 0,0 1 0,0 0 0,0-1 1,0 1-1,0-1 0,-1 1 0,1-1 0,0 0 0,0 1 0,0-1 0,0-1 0,64-69 32,-9 8 15,-44 51-33,0 0-1,27-18 1,-34 27-21,0 0 1,0 0 0,1 1 0,-1-1 0,1 1 0,8-2-1,-2 1-828</inkml:trace>
  <inkml:trace contextRef="#ctx0" brushRef="#br0" timeOffset="3483.67">2082 785 11739,'4'-14'312,"6"-3"-264,-3 7 8,-1 4 16,-3 7 448,1 6 216,-2 7-192,-1 4-216,2 8-256,2 1-48,4-1-208,-5-3-400,7-8-2121</inkml:trace>
  <inkml:trace contextRef="#ctx0" brushRef="#br0" timeOffset="3910.21">2369 694 10490,'1'-1'187,"8"-8"722,-9 9-862,1 0 1,-1 0-1,0-1 1,0 1-1,1 0 1,-1 0-1,0 0 1,0 0 0,1-1-1,-1 1 1,0 0-1,1 0 1,-1 0-1,0 0 1,1 0-1,-1 0 1,0 0-1,1 0 1,-1 0-1,0 0 1,1 0-1,-1 0 1,0 0-1,1 0 1,-1 0 0,0 0-1,1 0 1,-1 1-1,1-1 5,-1 0-1,0 1 1,0-1 0,0 1-1,0-1 1,0 1 0,0-1-1,1 0 1,-1 1 0,0-1-1,0 1 1,0-1 0,0 1-1,-1-1 1,1 0 0,0 1-1,0-1 1,0 1 0,0-1-1,0 1 1,0-1 0,-1 1-1,-5 13 418,3-8-312,-5 18-103,0 0 0,2 1-1,1-1 1,-3 48 0,8-69-63,-1 6-3,1 0-1,0-1 1,1 12 0,-1-19-10,0 1 0,0-1 0,1 1 1,-1-1-1,0 0 0,1 1 0,-1-1 0,1 1 0,-1-1 1,1 0-1,0 0 0,0 1 0,-1-1 0,1 0 0,0 0 0,0 0 1,0 0-1,0 0 0,0 0 0,1 0 0,-1 0 0,0 0 0,0 0 1,1-1-1,-1 1 0,2 0 0,-1-1 2,0 0 1,0 0-1,0 0 1,-1 0-1,1 0 0,0 0 1,0-1-1,0 1 1,-1-1-1,1 1 0,0-1 1,0 0-1,-1 1 0,1-1 1,-1 0-1,1 0 1,-1 0-1,3-3 0,2-1 24,0-1-1,10-12 0,-7 4 20,0 1-1,-1-1 1,-1-1-1,0 1 1,9-31-1,-7 2 57,-9 40 286,-4 5-204,-2 5-35,4-1-121,0-1 1,0 1-1,1 0 0,0-1 1,0 1-1,1 0 0,-1 0 1,1-1-1,0 1 0,1 0 1,0 0-1,-1 0 0,2-1 1,-1 1-1,1 0 0,0-1 1,0 0-1,5 10 0,-5-13-5,-1 0 0,0 0 1,1 0-1,-1-1 0,1 1 0,0 0 0,0-1 0,0 1 0,2 1 0,-3-3-56,0 1 0,0-1 0,0 0 0,0 1-1,0-1 1,0 0 0,0 1 0,0-1 0,1 0-1,-1 0 1,0 0 0,0 0 0,0 0 0,0 0-1,0 0 1,1-1 0,-1 1 0,0 0 0,0-1-1,1 0 1,5-2-1030,-5 3 515,-1-1 1,0 1 0,1-1-1,-1 0 1,1 1 0,-1-1-1,2-1 1</inkml:trace>
  <inkml:trace contextRef="#ctx0" brushRef="#br0" timeOffset="4345.6">2668 718 8754,'0'0'63,"0"0"0,0 0 1,1 0-1,-1 0 0,0 0 0,0 0 1,0 0-1,0 0 0,0 0 0,1 0 1,-1 1-1,0-1 0,0 0 0,0 0 0,0 0 1,0 0-1,0 0 0,0 0 0,1 1 1,-1-1-1,0 0 0,0 0 0,0 0 1,0 0-1,0 1 0,0-1 0,0 0 1,0 0-1,0 0 0,0 1 0,0 0 175,0 1 0,0-1 0,0 1 0,1-1 0,-1 0 0,0 1 0,1-1 0,-1 1 0,1-1 0,1 3 0,-1-2-156,0 0 0,0 0 1,-1 0-1,1-1 1,0 1-1,-1 0 1,1 3-1,-1 9 58,0-1 0,-3 14 1,2-15-78,0 0 0,1 20 1,0 3-108,-1-35 33,1 1 0,0 0-1,0-1 1,1 1 0,-1 0 0,0-1 0,0 1 0,0 0 0,0-1-1,0 1 1,1 0 0,-1-1 0,0 1 0,1-1 0,-1 1 0,0-1 0,1 1-1,-1 0 1,1-1 0,-1 0 0,1 1 0,-1-1 0,1 1 0,-1-1 0,1 1-1,-1-1 1,1 0 0,0 0 0,-1 1 0,1-1 0,-1 0 0,1 0 0,0 0-1,-1 1 1,1-1 0,0 0 0,-1 0 0,1 0 0,0 0 0,-1 0-1,1 0 1,0-1 0,-1 1 0,1 0 0,0 0 0,-1 0 0,1-1 0,0 1-1,-1 0 1,1 0 0,-1-1 0,1 1 0,-1-1 0,2 0 0,2-3-29,0 0 1,-1 0-1,1-1 0,-1 1 1,0-1-1,0 0 1,3-6-1,14-39 348,-10 22 3,-6 17-171,-1 2 46,1-1 0,0 1 1,1 0-1,0 0 1,0 0-1,8-9 1,-13 17-153,1 1 0,-1-1 1,1 1-1,-1-1 0,1 1 0,-1-1 1,1 1-1,0-1 0,-1 1 1,1 0-1,-1-1 0,1 1 1,0 0-1,0-1 0,-1 1-18,0 0 1,1 0-1,-1 1 0,0-1 0,0 0 1,0 0-1,1 0 0,-1 0 1,0 0-1,0 0 0,0 0 0,0 0 1,0 1-1,1-1 0,-1 0 0,0 0 1,0 0-1,0 0 0,0 0 0,0 1 1,0-1-1,0 0 0,0 0 1,0 0-1,0 0 0,1 1 0,-1-1 1,0 0-1,0 0 0,0 0 0,0 1 1,0-1-1,0 4 145,0-1 0,0 1 0,-2 6 0,2-6-173,-4 32-303,1 1-1,4 43 1,-1-76-34,1-1-1,-1 0 1,1 0 0,1 6-1,-2-8 218,1-1-1,-1 1 0,0 0 1,0-1-1,1 1 0,-1-1 1,0 1-1,1-1 1,-1 1-1,1 0 0,-1-1 1,1 1-1,-1-1 0,1 0 1,-1 1-1,1-1 0,-1 1 1,1-1-1,-1 0 0,1 1 1,0-1-1,-1 0 0,1 0 1,0 1-1,-1-1 0,1 0 1,0 0-1,-1 0 0,2 0 1,7-4-3426</inkml:trace>
  <inkml:trace contextRef="#ctx0" brushRef="#br0" timeOffset="4777.96">3026 690 10682,'1'0'166,"-1"-1"0,1 0 0,-1 0-1,1 0 1,-1 0 0,0 0 0,1 0 0,-1 0-1,0 0 1,0 0 0,1 0 0,-1-1 0,0 1-1,0 0 1,0 0 0,-1 0 0,1 0 0,0-2-1,0 3-128,0 0-1,-1 0 1,1 0-1,0 0 1,0 0-1,0-1 1,0 1-1,0 0 1,0 0-1,0 0 1,0 0-1,0 0 1,0 0-1,-1 0 1,1-1-1,0 1 1,0 0-1,0 0 1,0 0-1,0 0 0,0 0 1,-1 0-1,1 0 1,0 0-1,0 0 1,0 0-1,0 0 1,0 0-1,-1 0 1,1 0-1,0 0 1,0 0-1,0 0 1,0 0-1,0 0 1,-1 0-1,1 0 1,0 0-1,0 0 1,0 0-1,0 0 1,0 0-1,-1 0 1,1 1-1,0-1 1,0 0-1,0 0 1,-8 6 203,7-4-155,-10 9 3,1 0 0,-16 23 0,8-9-59,10-15-14,1 0 0,0 1 0,1-1 0,0 2 0,0-1-1,1 1 1,0-1 0,1 2 0,1-1 0,0 0 0,-2 17 0,5-26-22,0-1-1,0 1 1,0-1 0,0 1 0,0 0-1,1-1 1,-1 1 0,1-1 0,0 1 0,0-1-1,-1 1 1,4 3 0,-4-5-6,1 0 0,0 0-1,0 0 1,0 0 0,0 0 0,0 0 0,0-1 0,0 1 0,0 0 0,1-1-1,-1 1 1,0-1 0,0 1 0,1-1 0,-1 1 0,0-1 0,0 0 0,1 0 0,-1 0-1,0 0 1,1 0 0,-1 0 0,0 0 0,1 0 0,-1 0 0,0 0 0,2-1-1,3-1-91,0 0-1,-1 0 0,1-1 0,-1 1 0,0-1 0,10-7 0,28-25-223,-32 25 360,0 0 1,-1-1-1,0-1 1,15-23 0,-20 27 145,-1-1 0,1 1 0,-1-1 1,-1 0-1,0-1 0,0 1 1,0-1-1,0-13 0,0-27 716,-3 44-838,-1 0 0,1 0 0,-1 0 0,-1 0 0,-2-10 0,4 16-40,0-1 0,0 1-1,-1 0 1,1 0 0,0-1 0,0 1-1,0 0 1,0-1 0,-1 1 0,1 0-1,0 0 1,0-1 0,-1 1 0,1 0-1,0 0 1,0 0 0,-1-1 0,1 1-1,0 0 1,0 0 0,-1 0 0,1 0-1,0 0 1,-1-1 0,1 1 0,0 0-1,-1 0 1,1 0 0,0 0 0,-1 0 0,1 0-1,0 0 1,-1 0 0,1 0 0,0 0-1,-1 0 1,1 1 0,0-1 0,-1 0-1,1 0 1,0 0 0,0 0 0,-1 0-1,1 1 1,0-1 0,-1 0 0,1 0-1,0 0 1,0 1 0,0-1 0,-1 0-1,1 1 1,-1 0 33,-1 1-1,1-1 1,0 0-1,0 1 1,0 0-1,0-1 1,0 1 0,0-1-1,-1 4 1,-1 12-13,1 0 0,0 0 1,1 29-1,0-13-32,-9 325-4009,10-250 163</inkml:trace>
  <inkml:trace contextRef="#ctx0" brushRef="#br0" timeOffset="5179.46">2877 1789 9506,'-3'0'31,"-8"5"212,0-1-1,0-1 1,-13 2 0,20-4-197,0-1 0,0 0 1,1 0-1,-1 0 0,0 0 0,0 0 1,1-1-1,-1 0 0,0 0 1,1 0-1,-1 0 0,1-1 0,-7-2 1,4 0 29,0-1 0,0 1 0,1-1 0,-1 0 0,1 0 0,1-1 0,-1 0 0,1 0 0,0 0 0,0 0 0,0 0 1,1-1-1,0 0 0,0 1 0,1-1 0,-2-9 0,0-1 76,1 0 1,1 1-1,1-1 1,0 0-1,1 0 1,3-17-1,-1 17-125,1-1-1,1 1 0,0 0 0,1 0 1,12-27-1,-10 31 41,0 1 0,0-1-1,1 1 1,1 1 0,0-1 0,0 1 0,17-14-1,-12 13 67,1 1 0,0 1 0,1 1 0,17-9-1,72-25 180,-83 34-302,70-24-158,2 5 1,96-17-1,-103 26-97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1:53.6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66 2208,'0'0'30,"-1"0"-1,1 0 1,0 0-1,0 0 0,0 0 1,0 0-1,0-1 0,0 1 1,-1 0-1,1 0 0,0 0 1,0 0-1,0 0 0,0-1 1,0 1-1,0 0 1,0 0-1,0 0 0,0 0 1,0 0-1,0-1 0,0 1 1,0 0-1,0 0 0,0 0 1,0-1-1,0 1 0,0 0 1,0 0-1,0 0 0,0 0 1,0-1-1,0 1 1,0 0-1,0 0 0,0 0 1,0 0-1,1-1 0,7-2 632,14 1 435,-21 2-950,23 3 833,-6-1-478,84 10 665,65 5-957,-48-17 242,147-17 0,-45-15 186,68-5-398,-252 35-193,1 1-1,72 9 1,-106-7-44,0 0 0,0 0 0,-1 0 0,1 0 0,4 2 0,9 8-134</inkml:trace>
  <inkml:trace contextRef="#ctx0" brushRef="#br0" timeOffset="739.52">387 560 3577,'2'-1'444,"0"0"0,0-1 0,0 1 1,0-1-1,0 1 0,0-1 0,1-2 0,-2 3-281,0 0 0,-1-1-1,1 1 1,-1 0 0,0 0-1,1 0 1,-1 0 0,0 0-1,0 0 1,1 0 0,-1-1-1,0 1 1,0 0 0,0 0-1,0 0 1,-1 0-1,1-2 1,-1-3 63,-1-1 1,1 1-1,-1 0 1,-1 0-1,1 0 0,-5-8 1,7 13-213,-1 0 0,0-1 0,0 1 1,-1 0-1,1-1 0,0 1 0,0 0 0,-1 0 1,1 0-1,0 0 0,-1 0 0,1 0 1,-1 0-1,1 1 0,-1-1 0,1 0 1,-1 1-1,0 0 0,1-1 0,-1 1 1,0 0-1,1 0 0,-1 0 0,0 0 0,0 0 1,1 0-1,-1 0 0,0 0 0,1 1 1,-3 0-1,1 0 1,0 1 0,-1-1 1,1 1-1,0 0 0,0 0 0,0 0 1,0 0-1,0 1 0,0-1 0,0 1 1,-2 3-1,-1 2 8,0 0 0,1 0 1,-6 9-1,3 2-31,1 0 1,0 0-1,1 0 1,-4 25-1,3-12 1,5-26 3,1 0 1,0 0 0,1 0 0,-1 1 0,1-1-1,0 0 1,1 0 0,-1 1 0,4 9 0,-4-14 1,0-1 0,0 0 0,1 0 0,-1 1 0,1-1 0,-1 0-1,1 0 1,0 1 0,0-1 0,-1 0 0,1 0 0,0 0 0,0 0 0,0 0 0,0 0 0,0-1 0,0 1 0,0 0 0,0 0 0,0-1 0,1 1 0,-1 0 0,0-1 0,0 1 0,1-1 0,-1 0 0,0 1 0,1-1 0,-1 0 0,2 0 0,0 0 1,-1-1 0,1 1 0,-1 0 0,1-1 0,-1 0 0,0 0 0,1 0-1,-1 0 1,0 0 0,0 0 0,0-1 0,1 1 0,-1-1 0,3-2 0,7-10 8,-1 0 0,0-1 0,13-23 0,-15 24-4,11-21 31,-1 0 0,-2-1 0,18-54 0,-30 75 25,-2 0 1,0 0 0,-1 0-1,0-1 1,-1 1 0,-1-1-1,-3-27 1,2 40-32,-3-17 302,4 20-288,0-1 0,0 0 0,-1 1 0,1-1 0,0 1 0,0-1 0,-1 0 1,1 1-1,-1-1 0,1 1 0,0-1 0,-1 1 0,1-1 0,-1 1 0,1 0 0,-1-1 0,1 1 0,-1-1 1,0 1-1,1 0 0,-1-1 0,1 1 0,-1 0 0,0 0 0,1 0 0,-1 0 0,0-1 0,0 2-30,0-1 0,1 0-1,-1 1 1,1-1 0,-1 1 0,0-1-1,1 0 1,-1 1 0,1-1-1,0 1 1,-1 0 0,1-1-1,-1 1 1,1-1 0,0 1-1,-1 0 1,1-1 0,0 1-1,0 0 1,-1-1 0,1 1 0,0 1-1,-1 0 2,0 3-16,0 0 0,0 0 0,0 0 0,0 0-1,1 0 1,0 1 0,0-1 0,0 0 0,1 0 0,0 0 0,0 0 0,3 9 0,2 4-11,2 0 0,9 18 0,-9-20 18,23 44 18,9 19-192,-36-71-113,-3-5 19,0 0 1,0-1-1,1 1 1,-1 0-1,1 0 0,-1 0 1,1-1-1,0 1 1,0-1-1,0 0 1,1 1-1,-1-1 1,1 0-1,3 2 1,4 0-3316</inkml:trace>
  <inkml:trace contextRef="#ctx0" brushRef="#br0" timeOffset="1249.33">768 371 6545,'-2'3'881,"0"2"-617,2 3 432,0 2 240,-2 9-280,-1 2-192,2 10-352,1 5-56,0-2-32,0-3 0,0 0-16,1-5-48,1-8-744,1-7-480,1-10-865,0-5-1567</inkml:trace>
  <inkml:trace contextRef="#ctx0" brushRef="#br0" timeOffset="1653.75">774 319 3953,'-24'14'3811,"19"-11"-3249,1 0 0,-1-1 0,-1 1 1,1-1-1,-11 4 0,16-6-503,-1 0-1,1 0 0,-1 0 1,1 0-1,-1 0 1,1 0-1,-1 0 1,1 0-1,-1 0 1,1 0-1,-1 0 1,0 0-1,1 0 1,-1 0-1,1-1 0,-1 1 1,0 0-1,1-1-26,0 1-1,-1 0 0,1 0 0,0-1 1,0 1-1,0 0 0,0-1 0,-1 1 1,1 0-1,0 0 0,0-1 0,0 1 1,0 0-1,0-1 0,0 1 0,0 0 1,0-1-1,0 1 0,0 0 0,0-1 1,0-1 0,1 0 0,-1 0 0,1 0 0,-1 0-1,1 0 1,0 0 0,2-3 0,1-2-21,-1 3-8,0 0 0,-1-1 0,1 1 0,1 0 1,6-6-1,-7 7-5,1 0 0,0 1 0,-1 0 0,1-1 0,0 1 1,0 0-1,0 1 0,0-1 0,8-1 0,-10 3 2,0-1-1,0 1 1,0 0-1,0 0 1,0 0 0,0 1-1,0-1 1,0 0-1,0 1 1,-1-1 0,1 1-1,0-1 1,0 1-1,0 0 1,-1 0 0,1 0-1,0 0 1,-1 0-1,1 0 1,-1 1 0,0-1-1,1 0 1,-1 1-1,0-1 1,2 4-1,-1-2 7,0 0 0,0 0 0,-1 0 0,0 1 0,1-1 0,-1 1 0,-1-1 0,1 1 0,0-1 0,-1 1 0,0 0 0,0-1 0,0 1 0,0 3 0,-2 7 15,-1-1 1,-6 19 0,0 3 4,8-27-25,-1 0 1,2 0 0,-1 0 0,1 9 0,0-13-5,1-1 1,-1 1-1,1-1 1,0 1-1,0-1 1,0 0-1,0 0 1,0 1 0,1-1-1,-1 0 1,1 0-1,4 4 1,4 4-3,1-1-1,0-1 1,0 0 0,1-1 0,19 10-1,4 4 6,-10-6 0,-14-10 0,-1 0 0,0 1 1,-1 0-1,12 12 0,-19-18 3,-1 0-1,0 1 0,-1-1 1,1 0-1,0 1 1,0-1-1,-1 1 0,1-1 1,0 1-1,-1-1 1,0 1-1,1-1 0,-1 1 1,0 0-1,0-1 0,0 1 1,0 0-1,0-1 1,0 1-1,0-1 0,0 1 1,-1 0-1,1-1 1,-1 1-1,1-1 0,-1 1 1,-1 1-1,1 0 2,-1-1 0,1 1 0,-1 0 0,0-1 0,0 0 0,0 1 0,-1-1 0,1 0 0,0 0 0,-1 0 0,0 0 0,1-1 0,-5 3 0,-23 10 48,-18 7 41,2-6 611,-71 11-1,112-25-688,0 0-1,0-1 0,0 0 1,0 0-1,0 0 0,0 0 1,1-1-1,-1 1 0,0-2 1,0 1-1,-6-3 0,8 3-111,1 0 0,0 0 0,0 0-1,0-1 1,0 1 0,0-1 0,0 1-1,0-1 1,0 0 0,1 0 0,-1 0-1,1 0 1,-1 0 0,1 0 0,0 0-1,0 0 1,0-1 0,0 1 0,0 0-1,0-1 1,1 1 0,-1-1 0,1 1-1,-1-5 1,3-21-227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1:42.2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9 428 4169,'1'1'260,"-1"0"1,0 0-1,0-1 0,0 1 1,0 0-1,0 0 0,0 0 0,0 0 1,0 0-1,0 0 0,-1 0 1,1 0-1,0 0 0,-1 1 1,0 5 458,1 2-71,0 0 1,1 0-1,2 11 1,-2-13-572,1 0-1,-2 0 1,1 1-1,-1-1 1,0 8 0,-5 11-23,3-11-36,0 0 0,0 17 1,0 11 112,-7 52 1,-4 37 394,9-87-427,1 32-19,1-15-52,-7 164 22,6-152-35,3 98-2,1-38 1,0-42-1,-2 49-10,-2-91 1,-1 55 7,5-56-4,10 218 16,4-41 1,-4-57-17,1 30 4,-12-133-5,8 145 5,-4-177-12,5 69 7,4 68-5,-2-22 8,7 23 9,0-6 104,-10-85 58,1 10-84,-3 10-54,3 130 11,-7-33-19,0-129-26,-4 11 8,0-13-9,3-12-6,-4 109 6,1-58-24,-1 5-6,2-103-6,0 0 19</inkml:trace>
  <inkml:trace contextRef="#ctx0" brushRef="#br0" timeOffset="2101.67">1 4888 2481,'18'-2'1183,"0"1"0,33 1 1,-32 1 22,29-4 1,8 0 38,84 9-166,136 7-633,-160-9-72,90 1 55,-3-23-410,-75 4-6,162-14 29,-242 23 117,73-6 240,-18 6-90,108-20 0,-153 17-253,83 0 0,-89 7-48,64-1 16,61-2 191,20 13 466,-88-6-572,-60 1-86,34 2 10,191 16 112,-257-20-131,74 5 20,12 1-9,56 3 4,-83-7-18,56 1-4,-12-1-4,133 0 30,-179-3-34,376-13 87,-178 1-21,-216 8-50,218-8 28,-144 7-17,0 1-14,31-1 1,62 1 29,-110 6-30,491 7 63,-365-8-66,20 1-24,-243-3 14,406 4 9,-189 4 0,-41-8-7,-82 0 3,15 1 0,68-1-5,-95-1-4,-26-1 3,12 1 2,71 1 2,416 21 38,-283-20 13,-41 17-24,-80-3-10,110-2-21,-155-8 7,66 11 46,64 1-6,-101-22 9,-70 1-1055,93 7 1,-158-1-3464</inkml:trace>
  <inkml:trace contextRef="#ctx0" brushRef="#br0" timeOffset="2747.03">11347 4667 8474,'-50'9'4958,"7"-1"-3333,40-9-1557,6 0-94,13 5 12,0 0 0,17 7 0,15 4-5,102 24 26,-123-32-3,43 17 0,-59-19-8,-1 0 1,0 1-1,0 0 1,0 0-1,-1 1 1,14 12 0,-20-15 4,0-1 0,0 0 1,0 1-1,-1 0 0,0-1 1,0 1-1,0 0 1,0 0-1,-1 0 0,1 0 1,-1 1-1,0-1 0,0 0 1,0 1-1,-1-1 1,0 0-1,0 1 0,0-1 1,0 1-1,-1-1 0,1 0 1,-1 1-1,0-1 1,-1 0-1,1 0 0,-1 0 1,1 0-1,-1 0 0,-1 0 1,-3 6-1,-7 7 37,-1-1 0,-25 24 0,37-38-34,-10 8 14,1 0 1,-1-1 0,-1-1-1,0 0 1,-15 7 0,3-3-6,-50 15 0,62-24-85,-20 3 0,8-2-755,9-3-1409,3-2-1682</inkml:trace>
  <inkml:trace contextRef="#ctx0" brushRef="#br0" timeOffset="4399.02">266 369 3801,'-6'6'696,"0"0"0,-1 0 0,-7 5 0,14-11-643,0 0 0,-1 0 0,1 1-1,0-1 1,0 0 0,0 0-1,-1 0 1,1 0 0,0 0 0,0 0-1,0 0 1,-1 0 0,1 1-1,0-1 1,0 0 0,-1 0 0,1 0-1,0 0 1,0 0 0,-1 0-1,1 0 1,0 0 0,0-1-1,0 1 1,-1 0 0,1 0 0,0 0-1,0 0 1,-1 0 0,1 0-1,0 0 1,0 0 0,0-1 0,-1 1-1,1 0 1,0 0 0,0 0-1,0 0 1,0-1 0,0 1 0,-1 0-1,1 0 1,0 0 0,0-1-1,0 1 1,0 0 0,0-1 0,-1 0 52,1 0 0,0 0 0,0 0 0,0 0 1,0 0-1,0 0 0,0 0 0,0 0 0,0-1 1,0 0-1,5-13-2,0 0 1,1 0-1,1 1 0,13-22 1,-7 12-74,10-15-12,40-52 1,-51 75-7,-1-1 1,0 0-1,-1-1 0,8-20 0,-18 36 41,1 0-1,0 0 0,-1 0 0,0 0 1,1 0-1,-1 0 0,0 0 1,0-4-1,0 2 907,-4 37 216,0-7-1048,-1 34-1,5-46-128,1 1 0,0 0 0,7 27 0,16 52-202,-22-83-322,1 0-1,0 0 1,0-1-1,1 1 1,1-1-1,0 0 1,0 0-1,10 13 1,-1-2-1867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2:03.0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9 1136,'0'-1'238,"0"1"0,1-1-1,-1 1 1,0-1-1,1 1 1,-1-1 0,1 1-1,-1-1 1,0 1 0,1-1-1,-1 1 1,1-1 0,-1 1-1,1 0 1,0-1-1,-1 1 1,2-1 0,-2 2-42,1-1 0,0 0 0,-1 1 0,1-1 1,0 1-1,-1-1 0,1 1 0,0-1 0,-1 1 1,1-1-1,-1 1 0,1 0 0,-1-1 0,1 2 0,5 6-73,1-1 0,-1 0-1,1 0 1,0-1-1,1 0 1,-1 0-1,1 0 1,1-1 0,-1 0-1,11 4 1,7 1-112,-17-7-7,0 1 0,0 0 0,0 0 0,-1 1 0,0 0 1,12 10-1,-6-5-3,22 15-1,-23-16 0,0 0 0,19 16 0,14 21 0,68 60 0,-62-67-3,27 21-2,-76-57 5,68 54-1,-30-28-7,-20-14 5,37 21-1,6-4 3,28 14 34,6 11 268,78 43-147,-169-97-153,281 150 49,-125-57-36,-117-67-20,59 47 0,25 16 310,-48-46 89,-44-26-281,49 33 1,-28-6-59,-34-26-35,45 29 0,-35-31-6,51 21-1,40 7-5,144 31 41,-235-68-35,-1 0 1,-1 3 0,51 26-1,-14 2 2,5 3-350,-51-31 103,1 0-1066,42 16 0,-47-23-1163</inkml:trace>
  <inkml:trace contextRef="#ctx0" brushRef="#br0" timeOffset="1491.52">3450 1946 1168,'5'-1'5817,"1"8"-5202,1 0-434,0 1-1,0-1 0,-1 1 0,8 14 0,-5-10-37,11 15 0,50 40 120,-8-8 350,-25-21-428,-15-15-117,24 29-1,23 52-3,-45-65-38,44 55 0,28 12 61,70 89 419,-111-125-96,92 95 0,-107-122-379,-2 2 0,42 64 0,52 107 151,-98-160-98,-17-28 46,40 51 0,-30-47-34,5 5 79,31 45 0,-28-27 3,40 57 162,8-7-91,9-16-87,-61-62-86,53 61 0,-45-38-29,0 1 17,70 70 1,-52-68-25,95 117 0,-132-144-35,176 221 40,-78-99-7,-117-146-39,166 225 20,-155-215-504,-2-2-751</inkml:trace>
  <inkml:trace contextRef="#ctx0" brushRef="#br0" timeOffset="2338.16">3412 2006 3681,'2'0'2264,"1"1"-159,-6 0-1193,0 0-88,-1 6-72,6 0-56,-2 1-232,1 4-111,4 8-201,-6 0-72,-1-2-48,9 0-16,-2 5-232,0 5-945</inkml:trace>
  <inkml:trace contextRef="#ctx0" brushRef="#br0" timeOffset="2802.78">3472 2675 3281,'0'23'512,"2"4"56,3 0-40,-4 0-368,-2-1 336,-2 2 488,3-1-303,0 0-505,-1 2-72,2-1-64,0 1-16,3 2-72,1 0-865</inkml:trace>
  <inkml:trace contextRef="#ctx0" brushRef="#br0" timeOffset="3178.03">3524 3459 3625,'1'202'5887,"2"-119"-4633,2 12-946,23 127 0,-19-178-368,-4-22-3,-1 1 0,1 37 0,-8-12-139,0 5-623,4-38-823</inkml:trace>
  <inkml:trace contextRef="#ctx0" brushRef="#br0" timeOffset="3972.32">39 117 920,'-4'-2'2697,"1"1"-1273,0-2-152,1 3-159,-3 4-161,2 5-352,3 2 16,0-2 80,0 4-64,4 5-376,-1-4-160,4 3-72,-1 5-16,4 1-296,0 1-752</inkml:trace>
  <inkml:trace contextRef="#ctx0" brushRef="#br0" timeOffset="4371.76">126 1039 1800,'0'31'512,"0"-3"105,0 4 135,0-1 16,0 0-240,-1 1-392,1 2-56,0-2 104,0-3 160,0 1-8,-1 2-176,-1 2-120,2-4-16,-1-3-968</inkml:trace>
  <inkml:trace contextRef="#ctx0" brushRef="#br0" timeOffset="4725.76">124 2028 3377,'1'81'3210,"1"-18"-1213,-9 76 0,5-109-1970,2 43 0,1-16-1199,1 0-2365,-1-42 2708,1 9-707</inkml:trace>
  <inkml:trace contextRef="#ctx0" brushRef="#br0" timeOffset="5066.17">253 3183 3737,'7'102'1195,"-2"-39"-1063,0-19 136,-3-30-143,0 1 0,-1-1 0,0 1 0,-2 0 1,-1 18-1,-2-17-11,2-1 1,0 1 0,1-1-1,1 22 1,0-33-115,0 0 0,0 0 0,0 0 0,-1 0 0,0 0 0,0-1 0,-2 7 0,2-6-9,1-1 0,-1 0-1,1 1 1,-1-1 0,1 1 0,1-1 0,-1 0-1,0 1 1,1 3 0,1 14-187,-1-7-243,6 2-329</inkml:trace>
  <inkml:trace contextRef="#ctx0" brushRef="#br0" timeOffset="5067.17">270 3864 2769,'1'8'962,"-1"0"0,0 0 0,0 0 0,-3 15 0,2-17-583,0 0 0,1 0 0,1 11 0,0 9 220,-1 47 583,-1 11-893,-2 19-46,1-8 419,3-57-563,-1-26-555,3-6-1799</inkml:trace>
  <inkml:trace contextRef="#ctx0" brushRef="#br0" timeOffset="6070.96">186 4768 5065,'0'2'252,"1"0"0,-1 0 0,1 0-1,0 0 1,0 0 0,-1 0 0,2 0 0,-1-1 0,0 1-1,0 0 1,0-1 0,4 4 0,-5-5-220,1 1 0,0-1 1,0 1-1,0-1 0,-1 1 1,1-1-1,0 0 0,0 1 0,0-1 1,0 0-1,0 0 0,-1 1 0,1-1 1,0 0-1,0 0 0,0 0 1,0 0-1,0 0 0,0-1 0,0 1 1,0 0-1,0 0 0,-1-1 0,1 1 1,0 0-1,0-1 0,0 1 0,-1-1 1,1 1-1,1-1 0,3-3 134,-1 0 0,1 1-1,-1-1 1,0-1-1,5-5 1,-7 7-135,0 0-1,-1 1 1,1-1 0,-1 0 0,0 0 0,0 0-1,0 0 1,0 0 0,0 0 0,-1 0-1,1-5 1,-1 7-23,0 0-1,0 0 1,0 0-1,0-1 1,0 1-1,0 0 1,-1 0-1,1 0 1,-1 0-1,1 0 1,0 0-1,-1 0 1,0 0-1,1 0 1,-1 0-1,-1-1 1,0 0 34,0-1 1,0 2-1,-1-1 1,-4-3-1,6 5-7,0-1 0,0 1 0,0 0 0,0-1 0,-1 1 0,1 0 0,0 0 0,0 0 0,0 0-1,0 0 1,0 0 0,0 0 0,0 0 0,-1 0 0,0 1 0,-15 6 273,13-5-287,0 1 0,0-1 0,1 1 0,-1 0 0,1 0 0,0 0 0,0 1-1,0-1 1,0 1 0,1 0 0,0 0 0,-1 0 0,-2 8 0,1-3-24,1 1 0,0 0 1,1 0-1,0 0 0,0 12 0,0-6-7,2-1 0,0 1 1,1 0-1,0 0 0,2 0 0,5 21 0,31 78-151,-24-70-53,-10-29 124,-1 0-1,-1 0 0,3 32 1,-5-36 128,-1-12-34,0 1-1,1-1 1,-1 1 0,0-1 0,0 1-1,0-1 1,0 1 0,0-1-1,0 0 1,0 1 0,0-1-1,0 1 1,0-1 0,0 1-1,-1-1 1,1 1 0,0-1-1,0 0 1,0 1 0,-1-1-1,1 1 1,0-1 0,0 0-1,-1 1 1,1-1 0,0 0 0,0 1-1,-1-1 1,1 0 0,-1 0-1,1 1 1,0-1 0,-1 0-1,1 0 1,-1 0 0,1 1-1,-1-1 1,-1 0 10,0 0-1,0 0 0,0 0 1,0-1-1,-1 1 1,-3-2-1,4 1-12,-9-2 65,0-2 0,0 0 0,0 0 0,0-1 0,1 0 0,0-1 0,0 0 0,-10-10 0,5 4-30,1-1 0,1-1 0,1 0-1,-16-24 1,25 35-41,1 0 0,-1-1 0,1 0 0,0 1 0,0-1 0,1 0 0,-1 0 0,1 0 0,-1-8 0,2 13 6,0-1 1,0 1 0,0 0-1,0 0 1,0 0-1,0 0 1,0-1 0,0 1-1,0 0 1,0 0 0,0 0-1,0 0 1,0 0 0,1-1-1,-1 1 1,0 0-1,0 0 1,0 0 0,0 0-1,0 0 1,0 0 0,0-1-1,1 1 1,-1 0 0,0 0-1,0 0 1,0 0-1,0 0 1,0 0 0,1 0-1,-1 0 1,0 0 0,0 0-1,0 0 1,0 0 0,1 0-1,-1 0 1,0 0 0,0 0-1,0 0 1,0 0-1,1 0 1,0 0 23,-1 0 0,1 0-1,0 0 1,-1 1 0,1-1 0,-1 0 0,1 1-1,0-1 1,-1 0 0,1 1 0,0 0 0,0-1-18,3 5 24,1-1 0,0 1 0,0-1 0,0 0 0,1-1-1,-1 1 1,1-1 0,8 3 0,-7-4-18,0 0 1,0-1-1,0 0 0,0 0 1,0-1-1,0 1 0,11-2 1,-3-1-641,0-1 0,21-6 0,-8 0-2937</inkml:trace>
  <inkml:trace contextRef="#ctx0" brushRef="#br0" timeOffset="6669.67">384 4951 9682,'0'14'468,"1"-11"-394,-1-1 0,0 1 1,0 0-1,0 0 0,0 0 0,-1 4 0,-18 86 788,-13 47-785,26-125-105,-1 0 1,-10 17 0,7-14-147,7-14-94,3-8 100,2-7-34,5-1 52,-6 10 136,1-1 0,0 0-1,-1 0 1,0 0 0,2-6-1,0-9 12,-2 12 5,0 0-1,0 0 1,1 0 0,2-5 0,6-11 10,-6 15-3,0 0 1,-1-1-1,0 1 1,2-11 0,-5 18-10,0-1 1,0 0 0,0 0 0,0 0 0,0 1 0,1-1 0,-1 0 0,0 0 0,1 0-1,-1 1 1,0-1 0,1 0 0,-1 1 0,1-1 0,-1 0 0,1 1 0,-1-1 0,1 1-1,0-1 1,-1 1 0,1-1 0,0 1 0,0-1 0,0 1 1,-1 0 0,0 0 0,0 0 0,0 0 0,0 0 0,1 0 0,-1 0 0,0 0 0,0 0 0,0 0 0,0 0 0,1 0 0,-1 0 0,0 0 0,0 0 1,0 0-1,0 0 0,1 0 0,-1 0 0,0 0 0,0 1 0,0-1 0,0 0 0,0 0 0,1 0 0,-1 0 0,0 0 0,0 1 0,0-1 0,0 0 0,0 0 0,0 0 0,0 1 0,3 7 114,-1-3-34,-2-3-62,7 11 145,9 16-1,-14-26-159,0 1 1,0-1-1,1 0 0,-1 0 1,1-1-1,0 1 0,0 0 1,0-1-1,0 0 0,4 3 1,-5-4-6,-1-1 1,0 1 0,1-1-1,-1 1 1,0-1 0,1 1-1,-1-1 1,1 0 0,-1 1-1,1-1 1,-1 0 0,0 0-1,1 0 1,-1 0 0,1-1-1,-1 1 1,1 0 0,-1 0-1,0-1 1,1 1 0,-1-1-1,0 0 1,1 1 0,-1-1-1,0 0 1,0 1 0,1-1-1,-1 0 1,0 0 0,0 0-1,0 0 1,0 0 0,0-1-1,0 1 1,0-2 0,2-3 67,-1 0 0,0-1 0,0 1 0,-1-1 0,0 1 0,0-1 0,-1 1 0,0-11 0,-1 7 131,0 0 0,0 0 0,-1 0 0,0 0 0,-4-9-1,3 10-33,-1 1-1,-8-15 0,11 21-132,0 0-1,0 0 0,-1 0 0,1 0 0,-1 0 1,1 1-1,-1-1 0,0 0 0,0 1 0,0 0 1,0-1-1,0 1 0,0 0 0,0 0 0,-4-2 1,5 3-20,0 0 1,-1 0 0,1 0-1,0 0 1,0 0 0,0 0-1,-1 1 1,1-1 0,0 0-1,0 1 1,0-1-1,0 0 1,0 1 0,0 0-1,0-1 1,0 1 0,0 0-1,0-1 1,0 1 0,0 0-1,0 0 1,0 0 0,0-1-1,1 1 1,-1 0 0,0 0-1,1 0 1,-2 2-1,1 0-68,-1 0 0,1 1 0,0-1 0,-1 0 0,2 1-1,-1-1 1,0 1 0,0 5 0,4 24-3209,-4-20-672</inkml:trace>
  <inkml:trace contextRef="#ctx0" brushRef="#br0" timeOffset="7086.61">557 5212 5537,'0'0'22,"0"0"1,0 0-1,0 0 0,0 0 0,0 0 1,0 0-1,0 0 0,0 0 0,0 0 1,0 0-1,0 0 0,0 0 0,0 0 1,0 0-1,0-1 0,0 1 0,0 0 1,0 0-1,0 0 0,0 0 0,0 0 0,-1 0 1,1 0-1,0 0 0,0 0 0,0 0 1,0 0-1,0 0 0,0 0 0,0 0 1,0 0-1,0 0 0,0 0 0,0 0 1,0 0-1,0 0 0,0 0 0,0 0 1,0 0-1,0 0 0,-1 0 0,1 0 1,0 0-1,0 0 0,0 0 0,0 0 1,0 0-1,0 0 0,0 0 0,0 0 0,0 0 1,0 0-1,0 0 0,0 0 0,0 0 1,0 0-1,0 0 0,-1 0 0,1 0 1,0 0-1,0 0 0,0 0 0,0 0 1,0 0-1,0 0 0,0 0 0,0 0 1,0 0-1,0 0 0,1-9 342,3-12-156,3 2 134,1 0 1,1 1-1,1 0 1,0 0-1,1 1 1,19-22-1,-20 27-213,-10 12-122,0 0 1,0 0-1,0 0 1,0 0-1,0-1 1,0 1-1,0 0 1,0 0-1,0 0 1,0 0-1,1 0 1,-1-1-1,0 1 1,0 0 0,0 0-1,0 0 1,0 0-1,0 0 1,0 0-1,1 0 1,-1 0-1,0-1 1,0 1-1,0 0 1,0 0-1,0 0 1,1 0 0,-1 0-1,0 0 1,0 0-1,0 0 1,0 0-1,1 0 1,-1 0-1,0 0 1,0 0-1,0 0 1,1 0-1,-1 7 378,0 4-110,4-1-65,-2-6-157,-1-1 1,0 1-1,0 0 1,0-1-1,1 8 1,1 79 118,1-34-430,-4-55 62,0 1 0,1 0 0,-1-1 0,1 1 0,-1-1 0,1 1 0,0-1 0,0 1 0,1 1 0,11 9-4905</inkml:trace>
  <inkml:trace contextRef="#ctx0" brushRef="#br0" timeOffset="8059.45">3495 4775 7266,'-2'4'188,"1"1"0,0-1 1,0 1-1,0 0 0,0 8 1,1-12-150,0 0 1,0 0-1,0-1 1,0 1-1,0 0 0,1 0 1,-1-1-1,0 1 1,0 0-1,0 0 0,1-1 1,-1 1-1,0 0 1,1 0-1,-1-1 1,1 1-1,-1 0 0,1-1 1,-1 1-1,1-1 1,-1 1-1,1-1 0,-1 1 1,1-1-1,0 1 1,-1-1-1,1 0 1,0 1-1,0-1 0,-1 0 1,1 1-1,0-1 1,0 0-1,-1 0 0,1 0 1,0 0-1,0 0 1,-1 0-1,1 0 1,0 0-1,0 0 0,0 0 1,1 0-1,0-1 24,0 0 0,1 1-1,-1-1 1,0 0 0,1 0 0,-1-1 0,0 1-1,0 0 1,0-1 0,0 1 0,0-1-1,-1 1 1,1-1 0,3-4 0,0-1 28,0-1 0,7-13 0,-9 16-70,27-57 80,-27 55-73,0-1 1,-1 1-1,0-1 0,0 1 0,-1-1 1,1-12-1,-2 19 19,0 0-1,0 0 1,0 0-1,0 0 0,0 0 1,0 0-1,-1 0 1,1 0-1,0 0 1,0 0-1,-1 0 1,1 0-1,-1 0 1,1 0-1,-1 0 1,1 0-1,-1 1 0,0-1 1,1 0-1,-1 0 1,0 0-1,0 1 1,0-1-1,1 0 1,-1 1-1,0-1 1,0 1-1,0-1 1,-1 1-1,0-1 6,1 1-1,-1 0 1,0-1 0,1 1-1,-1 0 1,0 0-1,1 1 1,-1-1 0,1 0-1,-1 0 1,0 1 0,1-1-1,-1 1 1,1 0-1,-1-1 1,1 1 0,-2 1-1,-2 1-15,0 1 1,1 0-1,-1 0 0,1 0 0,0 1 0,0 0 0,1 0 0,-6 9 0,1 0-33,1 0 0,-5 17 0,6-12-11,0 1 1,2-1-1,-4 38 1,3 59-37,5-88 39,1-7 1,0 1-1,2-1 1,1 1 0,8 25-1,-1 1 15,-10-48-8,-1 1-1,0-1 1,0 1 0,0 0-1,0-1 1,0 1 0,0-1-1,0 1 1,0-1-1,0 1 1,0-1 0,0 1-1,0 0 1,0-1 0,0 1-1,0-1 1,0 1 0,-1-1-1,1 1 1,0-1 0,0 1-1,-1-1 1,1 1-1,0-1 1,-1 0 0,0 1-1,1 0 2,-1-1 0,0 0 0,0 0 0,1 1 0,-1-1 0,0 0 0,0 0 0,0 0 0,1 0 0,-1 0 0,0 0 0,0 0 0,0 0 0,1 0 0,-2-1 0,-3 0 13,0 0 0,0-1 0,-8-4 0,2 0-12,0-1-1,0 0 0,0 0 1,1-1-1,0-1 1,1 1-1,0-1 1,0-1-1,-8-12 1,16 21-8,0-1 0,0 1 0,1-1 0,-1 1 0,0-1 0,1 1 0,-1-1 0,1 1 0,-1-1 0,1 0 0,0 1 0,0-1 0,0 0 0,0 1 0,0-1 0,0 0 0,0 1 0,1-1 0,-1 0 0,0 1 0,1-1 0,0 0 0,-1 1 0,1-1 0,0 1 0,0-1 0,0 1 0,0 0 0,0-1 0,0 1 0,0 0 0,0 0 0,0 0 0,1 0 0,-1 0 0,0 0 0,1 0 0,-1 0 0,3-1 0,4 0-3,0-1 1,0 1 0,1 1-1,-1-1 1,1 1-1,9 1 1,-1-1-3,-13 0-10,76-7-2370,-52 3-1737</inkml:trace>
  <inkml:trace contextRef="#ctx0" brushRef="#br0" timeOffset="8459.4">3704 4923 8946,'2'-1'544,"-4"1"184,2 5 192,-4 9-464,-6 3-39,3 15 119,3 10-112,-10 7-280,-4 1-88,4 1-48,-1 0-8,-5-13-648,0-4-713,8-6-2455</inkml:trace>
  <inkml:trace contextRef="#ctx0" brushRef="#br0" timeOffset="8817.94">3702 4970 4609,'0'0'88,"1"0"-1,-1 0 1,1 0 0,-1 0-1,1 0 1,-1 0 0,0 0 0,1 0-1,-1 0 1,1 0 0,-1 0-1,1 1 1,-1-1 0,0 0-1,1 0 1,-1 0 0,1 1 0,-1-1-1,0 0 1,1 0 0,0 1-1,-1 0 70,0 0-1,0 0 0,0-1 0,0 1 0,0 0 0,1 0 1,-1 0-1,-1 0 0,1-1 0,0 2 0,0 3 55,0 13 749,2 21 0,0-8-527,-2-26-362,0 0 1,0 0 0,3 10-1,-2-14-63,-1 1-1,1-1 0,-1 0 1,1 1-1,0-1 1,0 0-1,-1 1 1,1-1-1,0 0 0,0 0 1,0 0-1,0 0 1,1 0-1,-1 0 0,0 0 1,0 0-1,2 1 1,-1-1-7,0-1 1,-1 1 0,1 0-1,0-1 1,-1 1-1,1-1 1,0 1 0,0-1-1,0 0 1,2 0 0,-2 0-2,-1 0 0,0 0 0,0-1 0,0 1 0,0 0 0,1-1 0,-1 1 1,0-1-1,0 0 0,0 1 0,0-1 0,0 0 0,0 0 0,0 1 0,0-1 1,1-2-1,-1 1 4,1 0 0,0-1 1,-1 1-1,0 0 0,0-1 0,0 1 1,0-1-1,0 0 0,0 1 0,0-1 1,-1 0-1,1 1 0,-1-1 0,0-5 1,0 4 9,1 0-1,0 0 1,2-8 0,-2 9-1,0 0 0,0 1-1,0-1 1,-1 0-1,0 0 1,1 0 0,-1 0-1,0-6 1,-3-2 54,0 1 0,-1-1 1,0 1-1,-1 0 0,0 0 0,0 0 0,-7-8 1,10 15-56,0 0 0,0 0 0,0 0 0,-1 1 1,-3-4-1,2 0 18,2 5-33,-4 3-8,5-2-37,0 1 1,0-1 0,0 1-1,0-1 1,0 1-1,0 0 1,0 0-1,0-1 1,0 1-1,1 0 1,-1 0-1,0 0 1,0 0-1,1 0 1,-1 0-1,1 0 1,-1 0 0,1 0-1,-1 0 1,1 0-1,-1 2 1,0 9-1667</inkml:trace>
  <inkml:trace contextRef="#ctx0" brushRef="#br0" timeOffset="9199.11">3968 4964 7298,'-60'-61'6613,"57"58"-6431,-3-3 960,5 6-636,4 4-349,2 3-68,12 12 0,2 2-75,-10-10-16,-1 0 0,0 1 0,-1 0 0,-1 0 1,0 1-1,7 20 0,-12-30 4,-1-1 0,1 1 0,-1 0 0,0 0 0,0-1 0,0 1 0,0 0 0,0 0-1,-1-1 1,1 1 0,-1 0 0,0 0 0,-1 3 0,-2 3-73,-1 0 0,-7 11-1,4-7-201,-27 47-1230,35-60 1499,-1 1 1,1 0 0,0 0-1,-1-1 1,1 1 0,0 0-1,-1 0 1,1 0 0,0 0-1,0 0 1,0 0 0,-1 0-1,1-1 1,1 3 0,-1-3 7,0 1 1,0-1 0,0 1 0,0-1 0,1 0 0,-1 1 0,0-1-1,0 0 1,1 1 0,-1-1 0,0 0 0,0 1 0,1-1 0,-1 0-1,0 1 1,1-1 0,-1 0 0,1 0 0,-1 0 0,0 1 0,1-1-1,0 0 1,1 0 32,0 1 1,0-1-1,0 0 0,0 0 0,0 0 0,0 0 1,0 0-1,0 0 0,0-1 0,0 1 1,3-1-1,14-6 180,32-7 118,-44 12-305,1 1 0,-1 0 0,1 0-1,14 1 1,14 3-150,-17 0-1416</inkml:trace>
  <inkml:trace contextRef="#ctx0" brushRef="#br0" timeOffset="12007.03">8060 5009 6177,'-5'-6'2483,"5"5"-2425,0 1 0,0 0 0,0 0 0,-1 0 0,1 0 0,0 0 0,0-1 0,0 1 0,0 0 0,1 0 0,-1 0 0,0 0 0,0 0 0,0-1 0,0 1 0,0 0 0,0 0 0,0 0 0,0 0 0,0 0 0,0-1 0,0 1 0,0 0-1,0 0 1,0 0 0,1 0 0,-1 0 0,0 0 0,2-1 200,-1 0-1,1 0 0,0 1 1,0-1-1,-1 1 0,3-1 0,0 0-50,21-4 973,-6 1-849,22-8 0,-27 7-306,0-1 0,-1 0 0,16-11 0,35-29-4,-50 35-17,0-1 0,-1 0 0,0-1 0,-1 0-1,17-24 1,-2-4 35,-2-1 0,20-48 0,-41 80-21,0 1 0,0 0 0,-1-1-1,-1 0 1,1 0 0,0-18-1,-2 25-6,-1 1-1,-1-1 0,1 1 0,0-1 0,0 1 1,-1-1-1,0 1 0,1 0 0,-1-1 0,0 1 0,0 0 1,0 0-1,-2-3 0,2 3-1,-1 1-1,1-1 1,0 1 0,-1 0-1,1 0 1,-1 0-1,0-1 1,1 2 0,-1-1-1,0 0 1,0 0 0,1 0-1,-1 1 1,0-1 0,0 1-1,0 0 1,0-1 0,-2 1-1,0 0 7,-1 0-1,0 0 0,0 1 1,1 0-1,-1 0 1,0 0-1,1 0 0,-1 1 1,1-1-1,0 1 0,-7 4 1,-3 2 28,1 1 0,-14 12 0,10-5-14,-1 0 1,2 1 0,0 1-1,1 0 1,1 1 0,1 1-1,1 0 1,0 1 0,-12 31-1,16-31-38,1 0-1,1 1 1,1 0-1,0 0 1,2 0-1,0 0 1,2 1-1,0-1 0,6 45 1,-4-59-38,0 1 0,1-1-1,0 0 1,0 0 0,1 0 0,0-1 0,1 1-1,0-1 1,4 8 0,-6-12 30,1 0 0,-1-1-1,1 1 1,-1-1 0,1 0 0,0 1-1,-1-1 1,1 0 0,0-1 0,0 1 0,1 0-1,-1-1 1,0 0 0,1 0 0,-1 0-1,0 0 1,1 0 0,-1-1 0,1 0-1,-1 1 1,1-1 0,-1-1 0,5 1-1,2-2 9,-1 0 0,-1 0-1,1-1 1,0 0-1,0 0 1,-1-1-1,0 0 1,0 0-1,0-1 1,14-11-1,-13 8 15,0 0-1,-1-1 0,1 1 0,-2-2 0,1 1 0,-1-1 1,10-20-1,-15 26 8,0 0 1,0-1 0,0 1-1,-1-1 1,0 1 0,0-1-1,0 0 1,0 1 0,-1-1-1,0 0 1,0 0 0,0 1-1,0-1 1,-1 0 0,0 0-1,0 1 1,0-1 0,0 1-1,-4-8 1,2 6 13,-12-20 169,14 24-168,0 1-1,0-1 1,0 1 0,0 0-1,0 0 1,0-1 0,-1 1 0,1 0-1,0 0 1,-1 0 0,1 0-1,-1 0 1,-2 0 0,4 1-25,0-1 1,-1 1-1,1 0 1,-1 0-1,1 0 0,-1 0 1,1 1-1,0-1 1,-1 0-1,1 0 1,-1 0-1,1 0 0,0 0 1,-1 0-1,1 1 1,-1-1-1,1 0 0,0 0 1,-1 1-1,1-1 1,0 0-1,-1 0 1,1 1-1,0-1 0,0 0 1,-1 1-1,1-1 1,0 1-1,0-1 0,-1 0 1,1 1-1,0 0 1,-4 14-35,4-15 32,-7 67-43,5-33 35,0-11-43,2 1-1,0-1 1,2 0-1,0 1 0,10 34 1,-12-55 11,1 0 0,0-1-1,0 1 1,0-1 0,0 1 0,0-1 0,1 0-1,-1 1 1,1-1 0,2 4 0,-3-6 32,0 1-1,0-1 1,-1 1-1,1-1 1,0 0-1,0 1 1,0-1 0,0 0-1,0 1 1,0-1-1,-1 0 1,1 0 0,0 0-1,0 0 1,0 0-1,0 0 1,0 0-1,0 0 1,0 0 0,0 0-1,0 0 1,0-1-1,-1 1 1,1 0 0,0-1-1,0 1 1,0-1-1,0 1 1,-1-1-1,2 0 1,5-4-17,0-1-1,0 0 1,-1 0-1,0 0 1,0-1 0,-1 0-1,6-8 1,-5 6 22,-1-1 1,0 1 0,0-1-1,-1 0 1,4-16 0,-6 18 11,-1 0 0,0 0 1,0 0-1,-1 0 1,0-1-1,0 1 1,-1 0-1,0 0 0,-1 0 1,0 0-1,-3-9 1,3 12 22,0 0-1,0 0 1,0 0 0,-1 1 0,0-1 0,0 1 0,0-1 0,0 1 0,-1 0 0,1 1-1,-1-1 1,0 1 0,0-1 0,0 1 0,-1 0 0,1 1 0,-1-1 0,-6-2-1,9 4-4,1 1-1,0 0 0,0-1 0,0 1 0,-1 0 0,1 0 0,0 0 0,0 0 0,-1 0 0,1 0 0,-2 0 0,2 0-19,0 1-1,1-1 0,-1 0 1,1 0-1,-1 1 0,0-1 1,1 0-1,-1 1 1,1-1-1,-1 1 0,1-1 1,-1 1-1,1-1 0,-1 1 1,1-1-1,-1 2 1,0 1-12,0 0 1,0 0-1,0 0 1,0 0 0,0 1-1,1-1 1,0 4 0,-1-4 3,1 3-5,-1-1 1,1 1 0,0-1-1,1 1 1,-1 0-1,1-1 1,3 9-1,-3-10 4,0-1 0,1 1 0,-1-1-1,1 1 1,0-1 0,0 0 0,1 0 0,-1 0 0,0 0-1,1-1 1,0 1 0,4 3 0,-3-3 8,1 0 1,0 0 0,0 0-1,0 0 1,1-1-1,-1 0 1,1 0-1,-1 0 1,11 1 0,-9-2-3,0-1 0,1 0 0,-1 0 1,0-1-1,0 0 0,1 0 1,9-3-1,-14 3-9,5-1-37,0 0 0,0-1 1,0 0-1,-1 0 0,1 0 1,-1-1-1,8-6 0,-11 7-40,2-2-54,1 0 0,10-11 0,-16 14 131,1 1-1,-1-1 0,0 0 0,1 0 0,-1 0 1,0 0-1,0 0 0,0 0 0,-1 0 0,1 0 0,0 0 1,-1-1-1,0 1 0,1 0 0,-1-4 0,-1-5 26,-1-1 0,0 1 0,-6-17 0,-1-2 34,9 29-40,0 0 0,-1 0 1,1 0-1,0 1 0,-1-1 0,1 0 1,-1 0-1,1 0 0,-1 1 0,0-1 1,1 0-1,-1 1 0,0-1 0,1 1 1,-1-1-1,0 0 0,0 1 0,1 0 1,-1-1-1,0 1 0,0-1 0,0 1 1,0 0-1,0 0 0,0-1 0,1 1 1,-1 0-1,0 0 0,0 0 0,0 0 1,0 0-1,0 0 0,0 0 0,0 1 1,0-1-1,0 0 0,0 0 0,1 1 1,-1-1-1,0 1 0,0-1 0,0 0 1,1 1-1,-2 0 0,-1 3 26,0-1 0,1 0-1,-1 1 1,1-1 0,0 1-1,0 0 1,0 0 0,-2 8 0,1-3-35,1 0 0,0 0 1,0 11-1,2-14-7,0 0 0,0 1 1,0-1-1,1 0 0,0 0 0,0 0 1,1 0-1,0 0 0,0 0 0,0-1 1,4 7-1,0-2-2,0-1 0,0 0 0,1 0 0,0 0 0,9 8 0,-13-15 3,0 1 1,0-1 0,1 1 0,-1-1 0,0 0 0,1 0 0,-1-1-1,1 1 1,0-1 0,-1 1 0,1-1 0,0-1 0,0 1 0,0 0 0,0-1-1,0 0 1,0 0 0,5 0 0,21-5 151,-31 5-147,-1-1 0,1 0-1,0 0 1,0 1 0,0-1 0,0 0 0,0 0 0,0 0 0,0 0 0,0-1 0,0 1 0,1 0 0,-1 0 0,0 0 0,1-1 0,-1 1 0,1 0-1,-1 0 1,1-1 0,0 1 0,-1-3 0,0-3-25,1 0 1,0 0-1,0-8 0,1-2 2,-2-54-239,-1-22 81,2 91 180,0 0 1,0 0-1,0 0 1,-1 0-1,1 0 1,-1 0-1,0 0 1,1 0 0,-1 1-1,-2-4 1,3 5-4,0 0 1,0-1 0,0 1 0,0 0-1,0 0 1,0 0 0,0 0 0,0 0-1,0 0 1,0 0 0,-1-1 0,1 1-1,0 0 1,0 0 0,0 0 0,0 0-1,0 0 1,0 0 0,-1 0 0,1 0-1,0 0 1,0 0 0,0 0 0,0 0-1,0 0 1,-1 0 0,1 0 0,0 0-1,0 0 1,0 0 0,0 0-1,0 0 1,-1 0 0,1 0 0,0 0-1,0 0 1,0 0 0,0 0 0,0 0-1,0 0 1,-1 0 0,1 0 0,0 0-1,0 1 1,0-1 0,0 0 0,0 0-1,0 0 1,0 0 0,0 0 0,0 0-1,-1 1 1,1-1 4,-2 2 4,0 0 0,1 0 0,0 0 0,0 0 0,-1 0 0,1 0 0,0 1 0,1-1 1,-1 0-1,0 0 0,0 5 0,-1 2 42,0 18-1,2-22-50,0-1-1,1 0 0,0 0 0,1 6 0,1 2-1,-2-2 1,2 0 0,-1-1 1,8 19-1,-5-15-1,0 0 1,-1 0-1,0 1 1,2 16-1,0 5-3,0 7-4,3 61-1,-9-69 10,-2 0 0,-1-1-1,-1 1 1,-2-1 0,-2 1 0,0-2 0,-19 45 0,20-63 9,0 0-1,0 0 1,-1-1 0,-1 0 0,0 0 0,-1-1 0,0 0 0,-1 0 0,0-2 0,-1 1 0,0-1 0,-15 8 0,25-16-8,-12 7 24,-1-1 1,-30 13-1,43-20-23,-1-1 0,1 1-1,0-1 1,0 1 0,-1-1 0,1 0 0,0 0 0,0 0-1,-1 0 1,1 0 0,0-1 0,0 1 0,0-1-1,-5-1 1,6 2-5,-1-1 0,1 0-1,-1 0 1,1 0 0,-1-1 0,1 1-1,0 0 1,-1 0 0,1-1 0,0 1-1,0-1 1,0 1 0,0-1 0,0 1-1,0-1 1,1 0 0,-1 1-1,0-1 1,1 0 0,-1-2 0,0-3-10,0 1 0,1-1 0,0 1 0,0-1 0,2-8 0,8-39-47,1 10-16,27-75 0,-29 97 20,1 1 1,1 0-1,0 1 0,2 0 0,20-25 1,53-38 58,-60 59 10,-2 2 15,1 1 1,1 2 0,47-28-1,-23 22 33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3:15.67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740 2104 1160,'-1'7'6863,"3"-10"-5746,-2 3-1098,0 0-1,0 0 0,0 0 0,0 0 0,0 0 0,0 0 0,0 0 1,0 0-1,0 0 0,0 0 0,0 0 0,0 0 0,0-1 0,0 1 1,0 0-1,1 0 0,-1 0 0,0 0 0,0 0 0,0 0 0,0 0 1,0 0-1,0 0 0,0 0 0,0 0 0,0 0 0,0 0 0,0-1 0,0 1 1,0 0-1,0 0 0,0 0 0,0 0 0,0 0 0,0 0 0,0 0 1,0 0-1,0 0 0,0 0 0,-1 0 0,1 0 0,0-1 0,0 1 1,0 0-1,0 0 0,0 0 0,0 0 0,0 0 0,0 0 0,0 0 1,0 0-1,0 0 0,0 0 0,0 0 0,0 0 0,0 0 0,0 0 1,-1 0-1,1 0 0,0 0 0,0 0 0,0 0 0,0 0 0,0 0 1,-2-2 570,2 2-578,0 0 0,0 0 0,0 0 0,0-1 0,0 1 0,0 0 0,0 0 0,0 0 0,0 0 0,0 0 0,0 0 0,0 0 0,-1 0 0,1 0 0,0-1 0,0 1 0,0 0 0,0 0 0,0 0 1,0 0-1,0 0 0,0 0 0,0 0 0,0 0 0,0 0 0,-1 0 0,1 0 0,0 0 0,0 0 0,0 0 0,0 0 0,0 0 0,0 0 0,0 0 0,0 0 0,-1 0 0,1 0 0,0 0 0,0 0 0,0 0 0,0 0 0,0 0 0,0 0 0,0 0 1,0 0-1,-1 0 0,1 0 0,0 0 0,0 0 0,0 0 0,0 1-3,-1-1 1,1 0-1,0 1 0,-1-1 1,1 0-1,0 0 1,-1 1-1,1-1 0,-1 0 1,1 0-1,0 1 1,-1-1-1,1 0 0,-1 0 1,1 0-1,-1 0 1,1 0-1,0 0 0,-1 0 1,1 0-1,-1 0 1,1 0-1,-1 0 0,1 0 1,-2 0-1,1 0 111,-1 0-1,1 0 1,-1-1 0,1 1-1,-1 0 1,1-1-1,0 1 1,-1-1 0,-1-1-1,-20-8 293,-30-20-304,33 19-80,-34-23 0,41 25-30,2 0-20,0 0 0,0 0 0,-11-13 1,-23-28-2112,32 34 380</inkml:trace>
  <inkml:trace contextRef="#ctx0" brushRef="#br0" timeOffset="368.4">6190 1750 4561,'-16'-8'2379,"13"7"-2105,0-1 0,0 1 0,0 0 0,-3-3 0,-22-20 1860,-17-6-570,2 4-1100,-12-8-464,43 28-405,1 0 0,-1-2 1,-13-11-1,9 6-1158</inkml:trace>
  <inkml:trace contextRef="#ctx0" brushRef="#br0" timeOffset="755.09">5476 1373 2232,'-5'-3'1090,"1"-1"0,0 1 0,0-1-1,-6-7 1,0 0-101,-2 1-508,-2-4-319,8 8-10,0-1 0,0 1 0,-11-9 0,9 9-8,1 0 0,-7-8 0,8 8-76,3 2-57,0 0 0,-1 0 0,1 1 0,-1-1 0,0 1 1,0 0-1,0 0 0,-6-3 0,-58-20-867,47 19-857,0 0-982</inkml:trace>
  <inkml:trace contextRef="#ctx0" brushRef="#br0" timeOffset="1120.32">4834 976 5769,'-9'-10'319,"0"1"1,0 0-1,0 1 0,-1 0 0,-1 0 1,1 1-1,-14-7 0,15 9-12,1-1-1,-1-1 1,-12-12 0,12 11-304,0 0 1,-19-13 0,1 5-120,-58-34-1093,65 38-522</inkml:trace>
  <inkml:trace contextRef="#ctx0" brushRef="#br0" timeOffset="1624.78">4063 566 5393,'-2'-1'720,"0"1"-568,0-1 0,0 1 0,0 0 0,1-1 0,-1 0 0,0 1 0,0-1 0,1 0 0,-1 0 0,1 0 0,-1 0 0,1 0 0,-1 0 0,-1-2-1,-3-3-290,0 1 0,-9-6 0,-4-4 26,5 5 160,0 1 0,0 0 0,-1 1 0,-1 1 0,-18-7 1,-6-3 1,-53-17 985,59 22-580,-40-18 1,44 15-609,1-2 1,0 0 0,1-2-1,2-1 1,-26-24 0,26 18-1474,19 16-202</inkml:trace>
  <inkml:trace contextRef="#ctx0" brushRef="#br0" timeOffset="3895.68">0 23 1088,'5'2'248,"0"-1"0,0 0 0,0 0-1,0-1 1,0 0 0,0 0 0,0 0 0,1 0-1,7-2 1,46-5 1399,-24 4-1312,11 0 128,64 5 0,-16-1 52,-73-1-482,269 0 103,-54 0 353,138 9 809,-258-1-1214,1-5 1,-1-5 0,123-17-1,-162 10-63,1 3 0,140 9 0,101 26-12,-267-23-2,-1 3 0,58 17 0,-24-4-4,-3-1 3,-40-9-2,71 10 1,136-15-282,-210-8-1881,-1 0-2104</inkml:trace>
  <inkml:trace contextRef="#ctx0" brushRef="#br0" timeOffset="5329.85">3301 162 1360,'4'2'353,"-1"1"1,1-1-1,0 0 0,0 0 0,0-1 0,1 1 0,-1-1 0,8 2 1,2-1-208,20 0 0,-19-2 101,21 4 0,-25-1 40,-1 0 0,0 0 0,0 1 0,18 9 0,38 27 877,-5-3-465,115 51 139,-96-56-808,-45-20-18,17 7 22,58 23-62,-78-28 287,44 27 0,-15 0-80,16 10 273,22-1 560,34 19-134,-117-58-751,25 22-1,-17-12-46,9 7 23,47 35 50,-64-53-144,0 0-1,1 0 1,24 9 0,28 5 1,24 9 9,34 17 36,9 4 1,-115-44-51,0 2 0,-1-1 0,-1 2 0,25 21 1,-22-16 0,0-1 0,2 0 1,33 16-1,-24-14-6,50 24 1,-40-21 6,55 37-1,33 36 6,-43-31-5,69 32 3,-144-88-12,29 16 6,59 24-1,-66-34 0,-1 2-1,55 35 1,-80-44-3,-1-1 0,14 15 0,-6-5 0,-8-8 0,66 67 7,-60-59-6,-6-5-4,2 0 1,-1 0-1,1-1 1,1 0-1,0-1 1,16 11 0,-16-13-175,0-1 0,1 0 1,-1-1-1,1 0 0,0-1 1,21 5-1,6-3-1986,2 3-1518</inkml:trace>
  <inkml:trace contextRef="#ctx0" brushRef="#br0" timeOffset="6487">6702 2073 2841,'0'2'411,"0"0"1,0 0 0,0 0-1,0 0 1,1 0 0,-1-1 0,0 1-1,2 3 1,0-1-247,0 0-1,0 0 1,0 0-1,0-1 1,5 6 0,-5-7-86,0 0 0,1 0 0,-1 0 0,5 2 1,6 5 221,53 56 28,-29-22-315,-29-33-9,-1-2 52,-2 1 0,10 18-1,0-1 348,9 15 238,-7-11-412,38 50 1,-46-70-223,18 15 1,1 1 0,74 73 215,-77-74 199,-1 1-1,29 41 1,4 5 75,54 67-186,4 3-81,-31-29-194,-26-32 106,174 192 977,-185-221-1081,74 109 1,-91-114-69,85 124-1085,-94-147-395,-1-5-855</inkml:trace>
  <inkml:trace contextRef="#ctx0" brushRef="#br0" timeOffset="7806.45">6707 2072 3665,'-1'-2'520,"-1"0"-1,1 0 1,0 1 0,-1-1 0,0 0 0,1 0 0,-4-1-1,4 2-321,0 0 0,0 1-1,0 0 1,0-1-1,-1 1 1,1 0-1,0-1 1,0 1-1,0 0 1,0 0-1,-1 0 1,1 0-1,0 0 1,0 0-1,0 0 1,-2 1-1,2-1-148,0 1 1,1-1-1,-1 0 0,1 1 1,-1-1-1,1 0 1,-1 1-1,1-1 0,-1 1 1,1-1-1,-1 1 0,1-1 1,0 1-1,-1-1 0,1 1 1,0-1-1,-1 1 0,1-1 1,0 1-1,-1 0 1,-3 16 375,3-9-297,0-6-123,1 1 1,-1 0 0,1 0-1,0 0 1,0 0 0,0 0-1,1 0 1,-1 0 0,1 0-1,-1 0 1,1 0 0,0-1-1,0 1 1,0 0 0,1-1-1,1 5 1,-1-5-14,-1 0-1,1 1 1,0-1-1,-1 0 1,1 0-1,0 0 1,0 0-1,0 0 1,1-1-1,-1 1 1,0-1 0,1 1-1,-1-1 1,1 0-1,-1 0 1,1 0-1,4 1 1,2-1 2,0-1 0,1 1 0,-1-2 0,0 1 0,1-2 0,-1 1 0,0-1 0,0 0 0,17-7 0,-25 8 11,1 1 1,-1 0 0,0-1-1,0 1 1,0-1 0,0 0-1,0 1 1,0-1 0,0 0-1,0 1 1,0-1 0,0 0-1,0 0 1,0 0 0,0 0-1,-1 0 1,1 0-1,0 0 1,-1 0 0,1 0-1,-1-1 1,1 1 0,-1 0-1,0 0 1,1 0 0,-1 0-1,0-1 1,0 1 0,0 0-1,0 0 1,0-1 0,0 1-1,0 0 1,0 0 0,0-1-1,-1 1 1,1 0 0,0 0-1,-1 0 1,0-2-1,-1-1 19,0 1-1,0 0 1,0 0-1,0 0 1,0 0-1,-1 0 0,0 1 1,1-1-1,-1 1 1,0-1-1,0 1 0,-5-3 1,3 3-16,-1-1 1,0 1 0,0 0-1,0 0 1,0 1 0,0 0-1,0 0 1,0 0-1,0 1 1,0 0 0,-1 0-1,1 1 1,0-1 0,-8 3-1,11-2-11,0 1 0,0-1 0,1 1 0,-1-1 0,1 1 0,-1 0 0,1 0-1,0 0 1,-1 1 0,1-1 0,0 0 0,0 1 0,1-1 0,-1 1 0,0 0 0,1-1 0,0 1 0,0 0 0,0 0-1,-1 4 1,0-1-5,1-1 1,0 1-1,0 0 0,0 0 0,1 0 0,0 0 0,0-1 0,1 1 0,0 0 0,1 7 0,0-9 4,-1 0 1,0-1-1,1 1 1,0-1-1,-1 1 0,2-1 1,-1 0-1,0 1 0,1-1 1,-1 0-1,1-1 0,0 1 1,0 0-1,0-1 0,0 0 1,0 1-1,1-1 0,-1 0 1,0-1-1,1 1 0,0-1 1,-1 0-1,1 1 0,0-2 1,0 1-1,5 0 0,-3 0 4,1-1-1,0 0 1,-1 0-1,1-1 0,0 0 1,-1 0-1,1 0 0,-1-1 1,1 0-1,-1 0 1,0-1-1,0 0 0,0 0 1,0 0-1,6-5 0,-8 5 57,-1 0 0,1 0-1,-1 0 1,1 0-1,-1-1 1,0 1-1,-1-1 1,1 0-1,-1 0 1,1 0-1,-1 0 1,0 0-1,-1 0 1,1-1-1,-1 1 1,0-1-1,0 1 1,0-1-1,0 1 1,-1-1-1,0 1 1,-1-9-1,1 6 16,-1 0-1,-1 0 0,1 1 0,-1-1 0,0 0 0,-1 1 0,0-1 1,0 1-1,0 0 0,-1 0 0,0 0 0,0 1 0,0-1 0,-1 1 1,1 0-1,-1 0 0,-1 0 0,1 1 0,-1 0 0,1 0 1,-1 0-1,0 1 0,-1 0 0,-11-4 0,11 4-63,0 2 0,1-1 0,-1 1 0,0 0 0,0 0 0,0 1 0,-12 0 0,14 1-6,1 0 0,-1 0 0,1 0 0,-1 0 0,1 1 0,0-1 0,0 1 0,0 0 0,0 1 0,0-1 1,0 1-1,1-1 0,-5 4 0,4-1-48,-1-1 0,1 1 0,0-1 0,0 1 0,1 0 0,-1 1 0,1-1 0,0 1 0,0-1 0,1 1 1,0 0-1,0 0 0,0 0 0,1 0 0,0 0 0,0 0 0,0 1 0,1-1 0,0 0 0,1 7 0,5 15-158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1:52.4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5 50 1944,'-1'-4'672,"-1"-1"-1,0 1 0,0 0 1,0-1-1,-1 1 0,-5-7 1,8 10-532,-1 0 1,0 0 0,0 0 0,0 0 0,0 0 0,0 1 0,0-1 0,0 0 0,0 1 0,0-1 0,-1 0-1,1 1 1,0-1 0,0 1 0,0 0 0,-1-1 0,1 1 0,0 0 0,-1 0 0,1 0 0,0 0 0,-1 0-1,1 0 1,0 0 0,0 0 0,-1 1 0,1-1 0,0 0 0,0 1 0,-2 0 0,-3 3-61,0 0 0,0 0 0,1 0 1,0 1-1,0 0 0,0 0 0,1 0 0,0 1 1,0-1-1,0 1 0,0 0 0,1 0 0,-4 12 1,4-10-81,1 1 1,0 0 0,1 0 0,0 0 0,0 0 0,2 16 0,9 54-40,-9-71 37,1 3-4,0-1 0,0 1 1,1-1-1,1 0 0,0 0 0,6 11 0,-9-18 2,1 0-1,-1-1 0,1 0 1,0 1-1,0-1 0,0 0 0,0 0 1,0 0-1,1 0 0,-1 0 0,1 0 1,-1-1-1,1 1 0,-1-1 0,1 0 1,0 0-1,0 0 0,0 0 0,0 0 1,0-1-1,0 1 0,0-1 0,0 0 1,0 1-1,0-2 0,0 1 0,4-1 1,-1 0-1,0-1 0,-1 0 0,1 0 0,0 0 0,-1-1 0,1 1 0,-1-2 0,0 1 0,8-6 0,5-6 4,17-20-1,-26 26 8,4-4 18,15-18 1,-24 26 14,-1 0-1,0 0 1,0 0 0,-1-1-1,1 1 1,-1-1 0,3-10 0,-4 10 82,1 0 1,-2 0 0,1 0 0,-1 0 0,0 0 0,0 0-1,-2-11 1,1 14-48,0 0-1,0 0 1,0 0 0,0 0-1,0 0 1,-1 0-1,0 0 1,1 0 0,-1 1-1,0-1 1,0 0 0,-1 1-1,1 0 1,0 0-1,-4-3 1,0 1-24,0-1-1,0 1 1,0 1-1,-1-1 1,0 1-1,0 0 1,0 1-1,0 0 1,0 0-1,0 0 1,0 1-1,-1 0 1,1 0-1,-1 1 1,1 0-1,0 0 1,-1 1-1,1 0 1,0 0-1,-1 1 1,1 0-1,-13 5 1,16-5-191,0 0-1,1-1 1,-1 1-1,1 1 1,-1-1-1,1 0 1,0 1-1,0 0 1,0-1 0,0 1-1,1 1 1,-1-1-1,1 0 1,0 0-1,0 1 1,0 0 0,-2 5-1,1 11-328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7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2 7250,'5'-4'4913,"13"1"-4577,6 1 312,12 0 80,1 2-176,1-1-160,2-2-144,2 0-144,3 0-48,2-3-40,0 1-32,-1 0-296,3 2-592,2 1-225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7.0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 8730,'-7'3'4025,"10"2"-3969,4-3-16,2 2 0,-1 2 64,8-1 440,11 1 144,3 5-72,-6-4-88,6-4-288,-2-1-120,12-6-112,6-1-24,-3-4-416,0 3-552,-4 1-1016,-5 0-19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1:52.3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914 1992,'-8'0'2850,"8"0"-2837,0 0 0,0 0 0,0 0 1,1 0-1,-1 0 0,0 0 0,0 0 0,0 0 0,0 0 1,0-1-1,0 1 0,0 0 0,0 0 0,0 0 0,0 0 0,0 0 1,0 0-1,0 0 0,0 0 0,0 0 0,0 0 0,0 0 0,0 0 1,0 0-1,0 0 0,0 0 0,0 0 0,0-1 0,0 1 1,0 0-1,0 0 0,0 0 0,0 0 0,0 0 0,0 0 0,0 0 1,0 0-1,0 0 0,0 0 0,-1 0 0,1 0 0,0 0 1,0 0-1,0 0 0,0 0 0,0 0 0,0 0 0,0 0 0,0 0 1,0 0-1,0 0 0,0 0 0,0 0 0,0 0 0,0 0 0,0 0 1,0 0-1,0 0 0,0 0 0,-1 0 0,1 0 0,0 0 1,0 0-1,0 0 0,0 0 0,0 0 0,0 0 0,0 0 0,0 0 1,-1-1 428,0-1 1,0 1-1,0 0 1,0 0 0,0 0-1,-1 0 1,1 1-1,-3-2 1,-4 5 430,8-3-856,0 0-1,0 0 0,1 0 0,-1 0 1,0 0-1,0 0 0,0 0 0,0 0 1,0 0-1,0 0 0,0 0 0,0 0 0,1 0 1,-1 0-1,0 0 0,0 0 0,0 0 1,0 0-1,0 0 0,0 0 0,0 0 1,0 0-1,0 0 0,0 0 0,0 1 1,1-1-1,-1 0 0,0 0 0,0 0 1,0 0-1,0 0 0,0 0 0,0 0 0,0 0 1,0 0-1,0 1 0,0-1 0,0 0 1,0 0-1,0 0 0,0 0 0,0 0 1,0 0-1,0 0 0,0 0 0,0 1 1,0-1-1,0 0 0,0 0 0,0 0 1,0 0-1,0 0 0,0 0 0,0 0 1,-1 0-1,1 0 0,0 0 0,0 1 0,0-1 1,0 0-1,0 0 0,0 0 0,0 0 1,0 0-1,0 0 0,0 0 0,0 0 1,-1 0-1,2 0 17,0 0 1,0 0-1,0-1 0,0 1 0,0 0 1,0 0-1,0-1 0,0 1 1,0-1-1,-1 1 0,1-1 1,0 1-1,1-2 0,5-2 93,9 1-46,0 0 0,25 0 0,-25 2-63,13-3 2,-20 2 5,16 0 0,70 8 607,-66-3-598,43-1 1,135 2 685,-86 0-636,121-5 112,-197-1-167,46-8 0,-13 1-8,-59 8-8,1 1 0,20 3 1,-6-1-9,-10 0 1,84 2 20,-78-4-17,48-7 1,114-12 23,-109 21-32,-65-1 0,36-2 15,-44 2-14,1 0 2,0-1-1,15 0 1,12 0 9,-26 0-8,-1 0 0,14-1 0,17-4 12,49 2-1,-44 3 1,39-8 33,-47 5-43,-28 2 79,-1 0 0,0 0 0,0 2 0,0-1 0,20 4 0,26 9-15,-45-10-66,-1-2 1,1 1-1,-1-1 1,1-1-1,0 0 0,16-2 1,16 0 12,-20 2-15,152-2 26,-165 2-39,0 1-1,17 3 0,-21-3 6,-2-1-197,0 0 0,-1 0 0,1 0 1,0-1-1,5 0 0,2-1-2684,0 0-3018</inkml:trace>
  <inkml:trace contextRef="#ctx0" brushRef="#br0" timeOffset="483.3">2775 802 4889,'-1'0'281,"1"-1"0,0 0 1,0 0-1,0 0 0,0 0 0,0 0 0,0 0 0,0 0 0,0 0 1,0 0-1,0 0 0,1 0 0,-1 1 0,0-1 0,1 0 1,0-1-1,9-13 831,-5 8-761,-4 6-303,0 0 0,0 0 0,0 0 0,0 0 0,1 0 0,-1 0 0,0 0 0,0 0 1,1 1-1,-1-1 0,3-1 0,7-4 531,-8 5-449,-1 0 0,1-1 0,-1 1 0,1 0 0,0 0 0,-1 1 0,5-2 0,-1 1-7,-3 0-88,-1 1-1,1 0 1,0 0 0,0 0 0,-1 0 0,1 1 0,5 0-1,10 2 44,-8-2-64,1 1 0,-1 0 1,1 0-1,-1 1 0,0 0 0,11 6 1,-18-8-15,4 2 2,0 0 0,-1 1 0,1 0 0,-1 0 0,0 0 0,0 1 0,6 6 0,-11-9-1,0-1 0,0 1-1,0-1 1,-1 1 0,1-1 0,-1 1 0,1 0 0,-1-1 0,1 1-1,-1 0 1,0 0 0,0 3 0,1 3 7,0-6-6,-1 0 1,0 0 0,0 0-1,0 0 1,-1 1 0,1-1-1,0 0 1,-1 0 0,0 0-1,1 0 1,-1 0 0,0 0 0,0 0-1,0-1 1,0 1 0,0 0-1,0 0 1,-3 2 0,-3 3 1,0 0 0,-14 10 0,10-8-5,1-1 23,1-1 0,-18 10 0,22-15-119,-1 1-1,1-1 1,-1 0-1,1 0 1,-1 0 0,0-1-1,-7 1 1,3-2-1261,5-3-1421</inkml:trace>
  <inkml:trace contextRef="#ctx0" brushRef="#br0" timeOffset="1416.84">630 244 5737,'1'-2'236,"-1"1"0,0-1 0,1 1 0,-1 0 0,0-1 0,0 1 0,1-1 0,-1 1 0,0-1 0,-1-2 0,2-8 1172,-1 11-1353,0 1 0,0 0 0,1-1 0,-1 1 0,0-1 0,0 1 0,1-1 0,-1 1 0,0 0 0,1-1 0,-1 1 0,1 0 0,-1 0 0,0-1 0,1 1 0,-1 0 0,1 0 0,-1-1 0,1 1 0,-1 0 0,1 0 0,0 0 0,-1 7 1492,-1 17-1164,-1-1 0,-2 0-1,-10 39 1,5-28-263,-21 68-129,13-48-30,16-51 35,0 0 0,1 0 0,-1 0-1,0 6 1,1-10-12,0 1-1,0 0 1,0 0 0,1 0-1,-1 0 1,0 0 0,0 0-1,0 0 1,0 0 0,0 0-1,0 0 1,0 0 0,0 0 0,0 0-1,0 0 1,0 0 0,0 0-1,0 0 1,0 0 0,0 0-1,0 0 1,0 0 0,0 0-1,1 0 1,-1 0 0,0 0-1,0 0 1,0 0 0,0 0-1,0 0 1,0 0 0,0 0-1,0 0 1,0 0 0,0 0-1,0 0 1,0 0 0,0 0-1,0 0 1,1 0 0,-1 0 0,0 0-1,0 0 1,0 0 0,0 0-1,0 0 1,0 0 0,0 0-1,0 0 1,0 0 0,0 0-1,0 0 1,0 1 0,0-1-1,0 0 1,0 0 0,0 0-1,0 0 1,0 0 0,0 0-1,0 0 1,0 0 0,0 0-1,0 0 1,0 0 0,0 0-1,3-5-1654</inkml:trace>
  <inkml:trace contextRef="#ctx0" brushRef="#br0" timeOffset="1773.05">600 263 5025,'-10'0'3041,"5"1"-809,13-3-1336,-5-2-135,12-4-417,5 1-88,-4 1 32,8-2 0,1 2-96,-3 4-56,2 1-96,2 0-16,-1 1-40,-2 4-32,-2 0-1176,-3-2-1177</inkml:trace>
  <inkml:trace contextRef="#ctx0" brushRef="#br0" timeOffset="2175.36">586 426 7698,'-3'-1'3088,"11"-1"-2424,0-1 129,6-4-153,5 0-168,2-1-280,-2-1-80,0 3-72,7-3-8,-3 3-16,-2 4-16,6 4-48,-3-2 0,2-3-1440,1-1-1689</inkml:trace>
  <inkml:trace contextRef="#ctx0" brushRef="#br0" timeOffset="2559.35">1112 255 5321,'-3'6'1064,"-1"2"57,2 5 255,-2 13-584,1 1-312,-5 1-384,0-1-40,1-1-16,1-1-32,9-2-48,-2-5-144,-2-9-1256,3-3-897</inkml:trace>
  <inkml:trace contextRef="#ctx0" brushRef="#br0" timeOffset="2910.48">1085 229 3849,'0'-1'464,"0"0"0,0 0 1,-1 0-1,1 0 0,0 0 0,0 0 1,0 0-1,-1 0 0,1 0 0,-1 0 1,1 0-1,-1 0 0,1 0 0,-2-1 1,2 1-388,-1 1-1,1-1 1,-1 1 0,1-1 0,0 1 0,-1-1-1,1 0 1,0 1 0,0-1 0,-1 0 0,1 1 0,0-1-1,0 0 1,0 1 0,0-1 0,0 0 0,0 1-1,0-1 1,0 0 0,0 1 0,0-1 0,0 0-1,0 0 1,0 1 0,0-1 0,1 0 0,0 0-12,-1 0 0,1 0 0,0 0 0,0 0 0,-1 0 0,1 0 0,0 0 0,0 1 0,0-1 0,0 0-1,0 1 1,0-1 0,0 1 0,0-1 0,0 1 0,0-1 0,0 1 0,0 0 0,0-1 0,0 1 0,1 0 0,-1 0 0,0 0 0,2 0 0,1 1 22,1-1 0,0 1 1,0 1-1,7 2 0,4 1 0,-13-4-82,3 0 5,0 1 1,1 0-1,-1 0 1,11 6-1,-16-7-10,1 1 1,0-1-1,-1 0 1,1 0-1,-1 1 1,1-1-1,-1 1 1,0-1-1,0 1 1,0 0-1,0 0 0,0-1 1,0 1-1,0 0 1,0 0-1,-1 0 1,1 0-1,-1 0 1,1 0-1,-1 3 1,0 0 1,0 1 0,0-1 0,-1 0 1,1 0-1,-2 1 0,1-1 0,0 0 0,-1 0 1,0 0-1,-4 7 0,3-6-2,0 2-15,1 0 1,0 1 0,0-1 0,0 1 0,1-1 0,1 1-1,0 14 1,0-21 5,0 0-1,1 0 0,-1 0 1,1 0-1,0 0 0,-1 0 1,1 0-1,0 0 1,0-1-1,3 4 0,14 15-37,-6-8 48,-4-4-58,0-1-1,1 0 1,-1 0 0,1-1-1,15 8 1,-24-14 52,0 0 1,1 0-1,-1 0 1,0 0-1,0 0 0,0 0 1,0 0-1,0 0 0,0 0 1,0 0-1,0 0 1,0 0-1,0 1 0,0-1 1,0 0-1,0 0 0,0 0 1,1 0-1,-1 0 1,0 0-1,0 0 0,0 0 1,0 0-1,0 0 0,0 0 1,0 0-1,0 0 0,0 1 1,0-1-1,0 0 1,0 0-1,0 0 0,0 0 1,0 0-1,0 0 0,0 0 1,0 0-1,0 0 1,0 0-1,0 0 0,0 1 1,0-1-1,-1 0 0,1 0 1,0 0-1,0 0 1,0 0-1,0 0 0,0 0 1,0 0-1,0 0 0,0 0 1,-6 4-37,-10 0 67,16-4-27,-25 5 46,1-2 0,-1 0 1,-29-2-1,35-1-24,10 0-38,-1 0 0,1-1 0,-13-4 0,22 5-66,-1 0 0,1 0-1,0 0 1,-1 0 0,1 0 0,-1 0-1,1 0 1,-1 0 0,1-1-1,0 1 1,-1 0 0,1 0-1,-1-1 1,1 1 0,0 0-1,-1 0 1,1-1 0,0 1-1,0 0 1,-1-1 0,1 1-1,0 0 1,0-1 0,-1 1-1,1-1 1,0 1 0,0 0 0,0-1-1,0 1 1,0-1 0,-1 1-1,1-1 1,0 1 0,0 0-1,0-1 1,0 1 0,0-1-1,0 1 1,1-2 0,0-4-3147</inkml:trace>
  <inkml:trace contextRef="#ctx0" brushRef="#br0" timeOffset="3319.83">424 65 4265,'-2'-8'1664,"1"0"-23,1-1-169,-1 6-176,-1 1-312,2 0-191,-2 10-297,0 6-104,-2 13-192,-1 3-80,1 11-80,-4 6-24,4 10-32,2 7-40,-4-6-1336,-4-12-793,5-9 81,1-5 47</inkml:trace>
  <inkml:trace contextRef="#ctx0" brushRef="#br0" timeOffset="3794.43">1429 101 4425,'1'-7'4772,"-4"10"-3409,2-3-1299,1 1 0,0-1 0,0 1 0,-1-1 1,1 1-1,0-1 0,0 0 0,0 1 0,0-1 0,-1 1 1,1-1-1,0 1 0,0-1 0,0 1 0,0-1 1,0 1-1,0-1 0,0 1 0,0 7 306,-20 43 385,3 9-631,-10 62 0,12-57-127,9-45-127,1 1-1,1-1 1,1 1 0,0 26-1,3-46 35,0 1 0,0-1 0,0 0 0,0 1 0,0-1 0,0 0 0,0 1 0,1-1 0,-1 0 0,0 1-1,1-1 1,-1 0 0,1 0 0,0 1 0,-1-1 0,1 0 0,0 0 0,0 0 0,-1 0 0,1 0 0,2 2 0,7 3-2382</inkml:trace>
  <inkml:trace contextRef="#ctx0" brushRef="#br0" timeOffset="4181.78">1657 238 9298,'-15'6'1184,"3"2"-64,4-4-647,3-1-185,5-1-192,3 3-56,5-5 8,1-1 88,5 1 128,0-1-72,8 4-112,2-4-32,-1-1-32,0 2-8,7 4-24,-1 1-8,-8-2-1144,-1-3-1049</inkml:trace>
  <inkml:trace contextRef="#ctx0" brushRef="#br0" timeOffset="4566.72">1866 157 8330,'-2'-1'445,"0"0"-99,0 0 0,1 0 1,-1 0-1,0-1 0,0 1 0,1 0 1,-1-1-1,1 0 0,-3-2 0,4 4-332,0-1 0,0 1 0,1 0-1,-1-1 1,0 1 0,0 0 0,0-1 0,0 1 0,1 0-1,-1 0 1,0-1 0,0 1 0,1 0 0,-1 0-1,0 0 1,0-1 0,1 1 0,-1 0 0,0 0-1,1 0 1,-1 0 0,0-1 0,1 1 0,-1 0-1,0 0 1,1 0 0,-1 0 0,0 0 0,1 0-1,-1 0 1,0 0 0,1 0 0,-1 0 0,0 0-1,1 0 1,-1 1 0,15 0-23,-12 1 10,0-1 1,1 0-1,-1 1 1,0 0-1,0 0 1,0 0 0,0 0-1,3 3 1,21 24 11,-20-21-8,4 4 0,4 3-44,20 29 1,-34-43 38,0 1 0,0-1 0,0 1 0,-1-1 0,1 0 0,-1 1 0,1-1 0,-1 1 0,1-1 0,-1 1 0,0-1 0,1 1 0,-1 0 0,0-1 0,0 1 0,0-1 0,-1 1 0,1 0 0,0-1 0,0 1 0,-1-1 0,1 1 0,-1-1 0,0 1 0,1-1 0,-1 0 0,0 1-1,0-1 1,0 0 0,-1 2 0,-3 2 14,0 0-1,0-1 1,-1 1-1,1-1 1,-10 5-1,5-3-8,5-3 2,-1 0 1,-9 3-1,-7 4-1565</inkml:trace>
  <inkml:trace contextRef="#ctx0" brushRef="#br0" timeOffset="5400.2">2308 350 8426,'-9'3'1638,"9"-2"-1525,-1-1-1,0 0 1,1 1 0,-1-1-1,1 0 1,-1 0-1,0 0 1,1 1-1,-1-1 1,0 0 0,1 0-1,-1 0 1,0 0-1,1 0 1,-1 0-1,0 0 1,0-1 0,-1 1-81,0 0 0,1-1 1,-1 1-1,1-1 1,0 0-1,-1 1 1,1-1-1,-1 0 0,1 0 1,0 0-1,0 0 1,-1 0-1,1 0 1,0 0-1,0 0 0,0 0 1,0-1-1,0 1 1,0 0-1,1-1 0,-1 1 1,0-1-1,1 1 1,-1-1-1,1 1 1,-1-1-1,1 1 0,0-1 1,0 1-1,0-1 1,0-2-1,0-5-15,0 1 1,1-1-1,0 0 1,1 1-1,0-1 0,0 1 1,5-9-1,1-9 108,-7 20-84,1 1 0,-1-1 0,2 0 0,-1 1 0,1-1 0,-1 1 0,1 0 0,1 0 0,-1 0 0,6-6 0,-8 10-34,27-24 74,-26 23-64,1 0 0,0 0 1,0 0-1,0 0 0,1 1 0,-1-1 0,7-1 0,-9 3 1,-1 0 0,1 0 0,0-1 0,0 1 0,0 0 0,0 0 0,0 0 0,0 0-1,0 1 1,-1-1 0,1 0 0,0 0 0,0 0 0,0 1 0,0-1 0,-1 0 0,1 1 0,0-1-1,0 1 1,0-1 0,-1 1 0,1-1 0,0 1 0,-1 0 0,1-1 0,-1 1 0,1 0 0,0-1-1,-1 1 1,0 0 0,1 0 0,0 1 0,1 3 73,-1-1-1,0 1 1,1 0 0,0 9-1,-1-7-80,4 26 26,0 4-1,14 47-1,-18-81-34,0 1 0,0-1-1,0 0 1,1 0 0,0 0 0,-1 0-1,1 0 1,0 0 0,0-1 0,1 1-1,-1-1 1,0 1 0,6 3 0,-6-5-1,0 0 1,1 0 0,-1 0 0,0 0-1,0 0 1,1 0 0,-1-1-1,0 1 1,1-1 0,-1 0 0,1 0-1,-1 0 1,0 0 0,1 0 0,-1 0-1,1-1 1,-1 1 0,0-1-1,1 0 1,2-1 0,0 1-2,1-1-7,-1-1-1,1 1 0,0-1 0,-1 0 0,0 0 1,1 0-1,7-8 0,-6 4-1,0 0 1,-1 0 0,0-1-1,0 0 1,8-15-1,-12 18 19,1-1 0,-1 1 0,0 0-1,-1-1 1,0 1 0,1-1 0,-2 0-1,1 1 1,-1-1 0,1 0 0,-2-8 0,1 14-8,-1-5 10,1 1-1,-1 0 1,0 0 0,0-1 0,-2-4 0,2 8-7,1-1 0,-1 1 0,0 0 0,0 0 0,1 0 0,-1 0-1,0 0 1,0 0 0,0 0 0,0 0 0,0 1 0,-1-1 0,1 0 0,0 0 0,0 1 0,0-1 0,-1 1 0,1-1 0,0 1 0,-3-1 0,2 1 0,-1 0 1,1 0-1,-1 0 1,1 0-1,-1 0 1,1 0-1,-1 1 1,1-1-1,-1 1 1,1 0-1,-1 0 0,-2 1 1,-4 3 8,-15 10-1,20-12-8,-4 3-6,0 0 0,1 1 0,0 0 1,0 1-1,0-1 0,1 1 0,0 0 1,1 1-1,0 0 0,0 0 0,1 0 0,0 0 1,-4 14-1,1 0-5,2-7-1,0 0 0,-1 0 1,-10 19-1,15-34 11,1 0-1,-1 0 0,1 0 1,-1-1-1,1 1 1,-1 0-1,0-1 1,1 1-1,-1-1 0,0 1 1,0 0-1,0-1 1,1 0-1,-1 1 0,0-1 1,0 1-1,0-1 1,-1 0-1,0 1 3,-1-1-1,1 0 1,0 0 0,-1 0 0,-2-1-1,-10 0 19,13 1-16,0 0-1,-1-1 1,1 1-1,0 0 1,0-1 0,0 1-1,0-1 1,0 0 0,0 1-1,0-1 1,0 0 0,-3-3-1,-1 0 8,1 0 0,-9-10 0,0 0 6,-10-5-10,18 15-12,0-1 1,1 1-1,-1-1 0,1 0 1,1-1-1,-1 1 0,-6-10 1,7 8-69,2 3-46,-1 0-1,1 1 1,0-1-1,0 0 1,1 0-1,-1 0 1,1 0-1,0-1 1,-1-4-1,2-5-1694</inkml:trace>
  <inkml:trace contextRef="#ctx0" brushRef="#br0" timeOffset="8916.04">4093 594 1840,'-4'-13'1127,"3"12"-984,0-1 1,0 1-1,1-1 0,-1 1 0,1-1 1,-1 0-1,1 1 0,-1-1 1,1 0-1,0 1 0,0-4 0,4 0 232,-4 4-342,0 1-1,1-1 1,-1 1 0,1-1-1,-1 1 1,0-1 0,1 1-1,-1-1 1,0 1 0,0-1-1,1 1 1,-1-1-1,0 1 1,0-1 0,0 0-1,0 1 1,0-1 0,0 1-1,0-1 1,0 0 0,0 1-1,0-1 1,0 1 0,0-1-1,0 0 1,0 1 0,-1-1-1,1 0 1,-3-4 204,3 5-183,-1-1 1,1 0-1,-1 1 1,1-1-1,0 0 1,-1 0-1,1 1 1,0-1-1,0 0 1,-1 0-1,1 0 1,0 1-1,0-1 1,0 0-1,0 0 1,0 0-1,0-1 1,1-8 777,-1 9-581,0-1-1,1 0 1,-1 0-1,0 0 1,1 1-1,0-4 0,0 3-70,-1 1 1,1 0-1,-1-1 0,0 1 0,1 0 0,-1-1 0,0 1 0,0-1 0,0 1 0,0-1 0,0 1 0,0 0 0,-1-1 0,1 1 0,0-1 0,-1 1 0,0-2 0,1 3-124,0 0 0,0-1 0,0 1 0,0 0-1,0-1 1,0 1 0,0 0 0,0 0 0,0-1 0,0 1-1,0 0 1,0-1 0,0 1 0,0 0 0,0-1 0,0 1 0,0 0-1,0 0 1,0-1 0,0 1 0,1 0 0,-1-1 0,1 1 365,0 6-146,-3 8 75,1-10-274,0 0-1,1 0 1,-1 1 0,1-1-1,1 7 1,6 27 57,-5-27-109,0 1 0,0 0 0,-1 23 0,-1-28-16,-1 157 65,3-124-67,2 20-4,-3-55-106,1 6-1551,0-11 214,3-6-302,1-3-3884</inkml:trace>
  <inkml:trace contextRef="#ctx0" brushRef="#br0" timeOffset="9763.6">3994 469 7570,'-3'-3'419,"0"1"1,-1 0-1,1-1 1,0 0-1,1 0 1,-1 1-1,0-2 1,-3-4-1,6 7-359,-1 1-1,1-1 0,-1 0 0,1 0 1,0 0-1,-1 0 0,1 1 0,0-1 1,0 0-1,-1 0 0,1 0 0,0 0 1,0 0-1,0 0 0,0 0 0,0 0 1,0 0-1,0 0 0,1 1 0,-1-1 1,0 0-1,0 0 0,1 0 0,-1 0 1,0 0-1,1 0 0,-1 1 0,1-1 1,-1 0-1,1 0 0,0 1 0,-1-1 1,1 0-1,0 1 0,-1-1 0,1 1 1,0-1-1,0 1 0,0-1 0,-1 1 1,1-1-1,0 1 0,1-1 0,1 1 23,-1-1 0,1 1 0,0-1 0,-1 1-1,1 0 1,0 0 0,0 0 0,-1 0-1,1 1 1,4 0 0,8 1 187,-1-1-183,0 1 0,-1 0 0,1 1 0,-1 0 0,0 1 0,23 11 0,-18-7-80,42 22 16,-49-24-19,-1 0 0,0 1 0,13 12 0,-22-18-2,0 0-1,0 0 1,0 0-1,0 0 1,0 0-1,0 0 1,0 1-1,0-1 0,0 0 1,-1 1-1,1-1 1,-1 0-1,1 1 1,-1-1-1,1 1 1,-1-1-1,0 1 0,0-1 1,0 1-1,0-1 1,0 1-1,0-1 1,0 1-1,0-1 1,-1 1-1,1-1 0,0 1 1,-1-1-1,1 0 1,-1 1-1,0-1 1,1 0-1,-1 1 1,0-1-1,-1 2 0,-4 3 5,0 1-1,0-1 1,0 0-1,-15 10 1,9-6-4,-20 14-1,32-23 0,-1-1 0,1 0 0,-1 1 0,1-1 0,-1 1 0,1-1 0,-1 1 0,1-1 0,0 1 0,-1-1 0,1 1 0,0-1 0,-1 1 0,1 0 0,0-1 0,0 1 0,-1-1 0,1 1 0,0 0 0,0-1 0,0 1 0,0 0 0,0-1 0,0 2 0,-1 6-2,1-8 1,0 1 1,0 0 0,0-1-1,1 1 1,-1 0-1,0-1 1,0 1 0,0 0-1,1-1 1,-1 1 0,0-1-1,1 1 1,-1 0-1,0-1 1,1 1 0,-1-1-1,1 1 1,-1-1 0,1 1-1,-1-1 1,1 0-1,-1 1 1,1-1 0,-1 1-1,2-1 1,19 10-10,-12-6 8,15 7 7,0 2 0,25 17 0,-40-23-6,-1 0 1,0 1-1,-1 0 0,0 0 0,0 0 1,0 1-1,-1 0 0,-1 0 1,1 1-1,6 17 0,-11-25 0,-1 0 0,1 1 0,0-1 0,-1 0 0,0 1 0,1-1 0,-1 0 0,0 1 0,0-1 0,-1 0 0,1 0-1,0 1 1,-1 2 0,-1-1 2,1-1 0,-1 1-1,1 0 1,-1-1 0,0 0-1,-1 1 1,-2 3 0,-2 0 0,0 0 1,0 0 0,-1 0 0,0-1 0,-11 7-1,11-9 2,0 1-1,-1-1 1,1-1-1,-1 1 1,0-1-1,1-1 1,-1 0-1,0 0 1,-1-1-1,1 0 0,0 0 1,-10-1-1,1-2 17,0 0 0,0-1 0,1-1 0,-1-1 0,-16-6 0,23 6-21,-1 0-1,1 0 1,1-1 0,-1-1 0,1 0-1,0 0 1,1-1 0,-10-10 0,17 16-46,1 1 1,0-1-1,-1 1 0,1-1 1,0 1-1,0-1 0,0 0 1,0-2-1,0 3-64,1 1-1,0-1 1,0 1 0,0-1-1,0 0 1,0 1-1,0-1 1,0 0 0,0 1-1,0-1 1,0 0-1,0 1 1,1-1 0,-1 1-1,0-1 1,0 0-1,1 1 1,-1-1 0,0 1-1,1-1 1,-1 1-1,0-1 1,1 1 0,-1-1-1,1 1 1,0-1-1,9-5-3374</inkml:trace>
  <inkml:trace contextRef="#ctx0" brushRef="#br0" timeOffset="10301.84">4478 171 2713,'-2'1'222,"1"0"0,-1 0 0,1 0 0,-1 0 1,1 0-1,-1 0 0,0 0 0,1-1 0,-1 1 0,0-1 1,0 1-1,-2-1 0,-3 2 514,-55 13 3912,61-15-4405,-1 0-1,1 0 1,0 1-1,0-1 1,0 1-1,0-1 1,0 0-1,-1 1 1,1 0-1,0-1 1,0 1-1,-1 1 1,10-5 257,-4 2-410,7-1 41,0 0-1,0 0 0,19 1 0,35 4 204,-38-1-1215,28-2 1,-28-2-1636</inkml:trace>
  <inkml:trace contextRef="#ctx0" brushRef="#br0" timeOffset="10947.45">4751 243 5353,'-1'1'330,"-1"0"0,0 0 0,1 0 0,-1 1 0,1-1 0,-1 0 0,1 1 0,0-1 0,-1 1 0,1-1 0,-2 4 0,-2 3 1399,5-8-1701,0 0 0,0 0 0,0 0-1,0 1 1,0-1 0,0 0 0,0 0-1,0 0 1,1 0 0,-1 0 0,0 0-1,0 0 1,0 1 0,0-1 0,0 0-1,0 0 1,0 0 0,0 0 0,1 0-1,-1 0 1,0 0 0,0 0 0,0 0-1,0 0 1,0 0 0,0 0 0,1 0-1,-1 0 1,0 0 0,0 0-1,0 0 1,0 0 0,0 0 0,1 0-1,-1 0 1,3 0 124,0 0 0,0 0 0,0 0 0,0-1 0,1 1-1,-1-1 1,0 0 0,0 0 0,-1 0 0,1-1 0,0 1 0,3-3-1,4-2 108,18-17 0,-12 9-206,68-60 43,-66 59-78,-1-1 0,-1-1 0,-1 0 0,21-30 0,-35 46-1,0-1-1,0 1 0,0 0 0,0-1 0,0 1 0,-1 0 0,1-1 1,-1 1-1,1-1 0,-1 1 0,1-1 0,-1 1 0,0-1 1,0 1-1,0-1 0,0 1 0,0-1 0,0-2 0,-1 4 0,1 0 0,0 0-1,0 0 1,-1 0 0,1 0 0,0 0-1,0 0 1,-1 0 0,1 0 0,0 0-1,0 0 1,-1 0 0,1 0-1,0 0 1,0 0 0,0 0 0,-1 1-1,1-1 1,0 0 0,0 0 0,0 0-1,-1 0 1,1 1 0,0-1-1,0 0 1,0 0 0,0 0 0,-1 1-1,-10 9 113,0 0-68,6-6-41,2-2-9,0 0-1,1 0 1,-1 0 0,1 0-1,-1 1 1,1-1 0,-4 6-1,0 5 14,-1 0 1,2 0-1,0 0 0,-5 20 0,-6 57-4,11-53-20,-8 71-58,13-100-347,0-1 1,0 0-1,1 1 0,0-1 1,3 10-1,1-1-3068</inkml:trace>
  <inkml:trace contextRef="#ctx0" brushRef="#br0" timeOffset="13648.98">3423 561 3569,'0'0'81,"0"0"1,0 1 0,0-1-1,-1 0 1,1 0 0,0 0-1,0 0 1,0 0-1,0 0 1,0 0 0,-1 0-1,1 0 1,0 0 0,0-1-1,0 1 1,0 0-1,0 0 1,-1 0 0,1 0-1,0 0 1,0 0 0,0 0-1,0 0 1,0 0-1,0 0 1,-1 0 0,1-1-1,0 1 1,0 0 0,0 0-1,0 0 1,0 0-1,0 0 1,0 0 0,0-1-1,0 1 1,0 0 0,0 0-1,0 0 1,0 0-1,0 0 1,0-1 0,0 1-1,0 0 1,0 0 0,0 0-1,0-1 0,0 1 0,0 0 0,0 0 0,0-1 0,0 1 0,0 0-1,-1 0 1,1-1 0,0 1 0,0 0 0,0 0 0,0-1 0,0 1 0,0 0 0,0 0 0,-1 0 0,1-1 0,0 1 0,0 0 0,0 0 0,0 0 0,-1 0 0,1-1 0,0 1 0,0 0 0,0 0 0,-1 0 0,1 0 0,0 0 0,-14-6 2745,30-3-631,0 4-2056,0 1-1,1 0 0,-1 2 1,1-1-1,0 2 1,0 0-1,0 2 1,0-1-1,17 4 0,18 4-3618,-39-5-69</inkml:trace>
  <inkml:trace contextRef="#ctx0" brushRef="#br0" timeOffset="14153.52">3520 379 4689,'-4'-2'1296,"2"6"1,-1-2 63,-1 5-192,-2 11-280,2-4-104,4 4-135,1 3-129,1 4-144,-3 2-56,1 1-208,1 3-72,2-3-24,3-1-104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6.6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0 39 4809,'-7'-19'3097,"-1"5"-2905,0 8 592,-5 6 376,-6 17 104,-1 6-71,-5 11-409,0 6-216,2 13-376,-2 4-104,2 6-56,3 4-16,1-2-32,5-7-792,8-24-1865,2-7-29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34.4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0 547 11034,'-9'2'1217,"4"10"-1193,-2 10 16,0 15-8,1 7-16,-1 6 8,2-1 0,0 3-16,-1 0-8,2-5-584,4-7-569,1-18-871,1-7-985</inkml:trace>
  <inkml:trace contextRef="#ctx0" brushRef="#br0" timeOffset="568.03">1 529 11506,'0'-1'117,"0"-1"-1,0 0 1,-1 1-1,1-1 1,0 0-1,1 0 1,-1 1-1,0-1 1,0 0-1,1 0 0,-1 1 1,1-1-1,0 1 1,-1-1-1,1 0 1,2-2-1,-2 2-71,1 0 0,0 1-1,-1-1 1,1 1-1,0-1 1,0 1 0,0 0-1,0-1 1,0 1 0,0 0-1,3-1 1,0 1-1,0-1 1,0 1-1,-1 0 1,1 1-1,0-1 1,0 1-1,0 0 0,0 0 1,0 1-1,0-1 1,7 3-1,6 2-13,0 2-1,-1 0 0,0 1 1,23 14-1,-39-22-29,0 1 0,0-1 0,0 1 0,-1 0-1,1-1 1,0 1 0,0 0 0,-1-1 0,1 1 0,0 0-1,-1 0 1,1 0 0,0 0 0,-1 0 0,1-1 0,-1 1 0,0 0-1,1 0 1,-1 0 0,0 0 0,0 1 0,1-1 0,-1 1-1,-1 1 8,1-1-1,-1 1 0,0 0 0,0-1 0,0 1 0,0 0 0,-4 4 0,-16 27 38,12-20-33,0 1 1,0 0 0,-6 19-1,13-30-14,1 1 0,-1-1-1,1 1 1,0 0-1,0-1 1,1 1-1,0 0 1,0-1-1,0 1 1,0 0 0,1 0-1,-1-1 1,1 1-1,0 0 1,1-1-1,1 6 1,0-5-67,0 0-1,-1 0 1,2 0 0,-1-1 0,0 1 0,1-1 0,0 0-1,7 6 1,-4-5-105,1 1 1,0-2-1,0 1 0,14 5 0,3-1-65,1-1 0,40 7 0,-66-15 241,22 3-14,-11-1 23,0 0 1,-1 0 0,19 7-1,-29-8-6,1-1 0,0 0-1,-1 0 1,1 0-1,-1 1 1,1-1-1,-1 0 1,0 1 0,1-1-1,-1 0 1,1 1-1,-1-1 1,0 0-1,1 1 1,-1-1 0,0 1-1,1-1 1,-1 1-1,0-1 1,1 1 0,-1-1-1,0 1 1,0-1-1,0 1 1,0-1-1,1 2 1,-2-2 3,1 1 1,0 0-1,0 0 1,-1 0-1,1 0 0,0-1 1,-1 1-1,1 0 0,-1 0 1,1-1-1,-1 1 0,1 0 1,-1-1-1,-1 2 1,-3 2 60,0 0 0,-1 0 0,-8 3 0,14-6-61,-10 3 182,0 1-1,0-2 1,0 1 0,-1-1 0,-16 2 0,3-2 369,-34 0 1,48-3-470,0 0 1,-1-1 0,1 0-1,0-1 1,0 0 0,-18-7-1,22 7-123,0-1-1,1 1 0,-1-2 1,1 1-1,0 0 0,0-1 1,0 0-1,1 0 1,-1-1-1,1 1 0,0-1 1,-6-9-1,7 9-306,0 0 0,0-1 1,1 1-1,-1-1 0,1 0 0,0 0 1,1 1-1,-2-8 0,1-14-2470</inkml:trace>
  <inkml:trace contextRef="#ctx0" brushRef="#br0" timeOffset="968.4">343 250 9474,'-24'-11'88,"6"0"-48,3-3 208,3 1 544,9 8 1017,4-3-185,6 2-800,1 3-280,12 7-328,1 1-88,5 0-88,4 3-8,7-2-16,3-7-16,-1 0 72,2 0-752,-2-1-3369</inkml:trace>
  <inkml:trace contextRef="#ctx0" brushRef="#br0" timeOffset="1324.66">775 250 11530,'3'-5'63,"1"1"-1,-1 1 0,5-5 0,5-4-53,6-11 2,-2-1 1,17-27-1,22-30 51,-28 47 325,-23 29 54,-5 7-16,-4 13 167,1-8-523,-12 34 337,0 2-244,-17 71-1,24-70-666,-3 77-1,12-77-178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26.9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 861 2721,'1'-9'281,"0"-1"2036,-3 11-734,-2 1 22,4-2-1583,0 0 1,0 0-1,0 0 0,0 0 0,0 0 1,0 0-1,0 0 0,0 0 0,0 0 0,0 0 1,0 0-1,0 0 0,0 0 0,0 0 0,-1 0 1,1 0-1,0 0 0,0 0 0,0 0 0,0 0 1,0 0-1,0 0 0,0 0 0,0 0 0,0 0 1,0 0-1,0 0 0,0 0 0,0-1 0,0 1 1,0 0-1,0 0 0,0 0 0,0 0 1,0 0-1,0 0 0,0 0 0,0 0 0,0 0 1,0 0-1,0 0 0,0 0 0,0 0 0,0 0 1,0 0-1,0 0 0,0 0 0,0-1 0,0 1 1,0 0-1,0 0 0,0 1 40,0 0 1,1 0-1,-1 0 0,1 0 1,-1 0-1,1 0 0,0 0 1,-1-1-1,1 1 0,0 0 0,0 0 1,-1-1-1,1 1 0,0 0 1,0-1-1,0 1 0,2 0 1,43-2 878,-36 1-818,0-1 0,11-2 0,14-2 3,82 9-5,111 6-114,-76-6 17,-27 7-24,127 16-27,-208-23 9,54 0 0,5-1 0,12 5 28,59 7 13,63 9-28,-165-20-36,77-5 1,-40-1 46,135 11 83,-126-2-59,-59-6-27,-1-3 0,102-17 0,-45 2 20,-91 15-16,0 0 1,35 4-1,-48-1 32,0 1-1,-1 0 1,14 5 0,14 3-1101,-26-9-2198</inkml:trace>
  <inkml:trace contextRef="#ctx0" brushRef="#br0" timeOffset="393.94">3031 778 9314,'0'0'289,"-11"1"1888,11-1-2126,0 0-1,-1 0 1,1 0 0,0 0-1,0 0 1,-1 0 0,1 0-1,0 0 1,0 0 0,-1 0-1,1 0 1,0-1 0,-1 1-1,1 0 1,0 0 0,0 0-1,0 0 1,-1 0 0,1 0-1,0-1 1,0 1 0,-1 0-1,1 0 1,0 0 0,0-1-1,0 1 1,-1 0 0,2-1-50,-1 1-1,1 0 1,-1 0 0,1 0 0,-1 0 0,1 0-1,-1 0 1,1 0 0,-1 0 0,1 0-1,0 0 1,-1 0 0,1 0 0,-1 0 0,1 0-1,0 1 1,7 0-11,0 0 0,-1-1 0,13 0 0,9 0 10,-10 1 6,0 1 0,0 1 0,22 7 0,-32-8-7,0 2-1,0-1 1,-1 1 0,1 0-1,-1 1 1,0 0 0,0 1-1,11 9 1,-13-10-3,-1-1 0,0 1 0,0 0 1,0 0-1,-1 0 1,0 0-1,0 1 0,5 8 1,-8-13 4,-1 0 1,0 0 0,0 0-1,1 0 1,-1 0-1,0 0 1,0 0-1,0 0 1,0 0 0,0 0-1,0 1 1,0-1-1,0 0 1,-1 0-1,1 0 1,0 0 0,-1 0-1,0 1 1,-1 1 6,0 0 0,0 0 0,0 0 0,-3 3 0,-4 4 22,5-5-31,0 0 0,0-1 0,0 1 0,0-1 0,-1 0 0,1 0 1,-1-1-1,0 1 0,0-1 0,-1 0 0,-5 2 0,-4 1-773,0-1 0,-23 5 0,3-3-3775</inkml:trace>
  <inkml:trace contextRef="#ctx0" brushRef="#br0" timeOffset="1077.63">424 226 6209,'4'-5'986,"1"0"-1,-1 1 0,1 0 0,9-7 1,-11 9-832,-1 1 0,1-1 0,0 1 0,-1 0 0,1 0 0,0 0 0,-1 0-1,1 0 1,0 1 0,0 0 0,0-1 0,4 1 0,-7 0-136,1 0-1,-1 0 0,0 0 0,0 0 0,0 0 0,0 0 0,1 0 0,-1 0 0,0 0 0,0 0 0,0 0 1,0 0-1,1 0 0,-1 0 0,0 0 0,0 0 0,0 1 0,0-1 0,0 0 0,1 0 0,-1 0 0,0 0 1,0 0-1,0 0 0,0 0 0,0 0 0,0 1 0,0-1 0,1 0 0,-1 0 0,0 0 0,0 0 0,0 0 1,0 1-1,0-1 0,0 0 0,0 0 0,0 0 0,0 0 0,0 1 0,0-1 0,0 0 0,0 0 0,0 0 1,0 0-1,0 1 0,0-1 0,-5 8 384,5-7-392,-85 153 709,75-132-687,-16 32-31,-42 76-1737,66-126 892,7-13-3968</inkml:trace>
  <inkml:trace contextRef="#ctx0" brushRef="#br0" timeOffset="1427.24">335 196 11995,'-5'6'544,"5"1"-376,10-1 0,6-3 56,4-4-128,6-3-32,11-7-24,7 1-8,-10 2-8,-7 2 0,-1 1-24,-2-1 0,-1 1 216,1 4-992,-9 1-3505</inkml:trace>
  <inkml:trace contextRef="#ctx0" brushRef="#br0" timeOffset="1798.46">295 379 9946,'9'1'1000,"12"-7"-944,8-6 16,5 1-16,7-1-24,-2 2 8,-11 4-16,6 2-24,2 4 0,-16 3-456,-5-1-1136</inkml:trace>
  <inkml:trace contextRef="#ctx0" brushRef="#br0" timeOffset="2156.87">789 253 11498,'-4'3'793,"3"7"-625,-1 3 40,-4 11-136,-2 4-24,-1 7-16,0-2 0,1-2-24,-1 2 0,2-4-24,2-1-40,2-8-680,3-10-689</inkml:trace>
  <inkml:trace contextRef="#ctx0" brushRef="#br0" timeOffset="2514.19">775 230 6465,'0'0'296,"-1"0"-1,0 0 1,0 0-1,0 0 1,0 0-1,0 0 1,0 0-1,1 0 1,-3-1-1,2-2 981,5-2-1183,0 3 94,-1 0-1,0 1 1,1-1-1,-1 1 1,1-1-1,-1 1 1,1 0-1,0 0 1,0 1-1,-1-1 1,1 1-1,0 0 1,0 0 0,-1 0-1,1 0 1,0 1-1,0 0 1,-1-1-1,5 3 1,-2-1-45,1 0-1,-1 1 1,-1 0 0,1 0 0,0 1 0,-1-1-1,0 1 1,0 1 0,0-1 0,6 7-1,-10-10-137,0 0 0,-1-1 0,1 1 0,0 0 0,0 0 0,-1 0 0,1 0 0,-1 0 0,1 0 0,-1 0 0,1 0 0,-1 0 0,0 0 0,1 1-1,-1-1 1,0 0 0,0 0 0,0 0 0,0 0 0,0 0 0,0 1 0,0-1 0,0 0 0,-1 2 0,0 0 8,-1-1 0,0 1 1,1 0-1,-1-1 0,0 0 1,-1 1-1,1-1 0,-3 2 1,-7 7 17,0-1-1,-23 14 1,31-22-31,1 0 1,-1 1-1,1-1 0,0 1 1,0 0-1,0-1 0,-4 6 0,5-6-2,1 0 0,0 0 0,0 1-1,0-1 1,0 0 0,0 0 0,1 1-1,-1-1 1,0 0 0,1 1 0,0-1-1,0 1 1,0-1 0,0 4-1,1 1-1,0 0 0,0-1-1,1 1 1,0-1-1,0 1 1,1-1-1,4 9 1,27 40 0,-26-44 4,7 10-13,26 27 1,-25-32 5,-16-15 11,1 0-1,0 0 1,0 0 0,-1 0-1,1 0 1,-1-1-1,1 1 1,-1 0-1,1 0 1,-1 0-1,1 1 1,-1-1-1,0 0 1,0 0-1,1 0 1,-1 2-1,0-3 1,0 1 0,-1-1-1,1 1 1,0 0 0,0-1-1,-1 1 1,1-1 0,0 1-1,-1-1 1,1 0 0,0 1-1,-1-1 1,1 1 0,-1-1-1,1 0 1,-1 1 0,1-1-1,-1 0 1,1 1 0,-1-1-1,1 0 1,-1 0 0,1 1-1,-1-1 1,1 0-1,-1 0 1,1 0 0,-1 0-1,0 0 1,-7 1 8,1-1-1,-1-1 0,1 1 1,-1-1-1,1 0 0,0-1 1,-1 0-1,-6-2 0,-8-3 8,14 5-58,-9-2-17,0 0-1,1-2 0,-23-10 0,35 14-280,1 0 0,-1 0 0,0 0 0,1-1-1,0 1 1,-1-1 0,1 0 0,0 0-1,0 0 1,1 0 0,-1-1 0,1 1 0,-1-1-1,1 1 1,0-1 0,0 0 0,1 0-1,-1 0 1,0-6 0,0-9-2467</inkml:trace>
  <inkml:trace contextRef="#ctx0" brushRef="#br0" timeOffset="2879.73">1155 75 10938,'-1'-3'1433,"1"7"-777,-1 5 232,-5 15-216,-4 10-216,-6 12-352,-2 12-56,2 11-32,-1 5 0,1-5-8,3-8-16,5-12-1160,5-5-1905</inkml:trace>
  <inkml:trace contextRef="#ctx0" brushRef="#br0" timeOffset="3252.87">218 1 8042,'-1'11'344,"-4"5"-216,2 18-40,-9 8-24,-3 12 168,4 9 120,-12 14 40,-7 5-88,-2-3-272,2-6-280,0-18-1528,5-9-785</inkml:trace>
  <inkml:trace contextRef="#ctx0" brushRef="#br0" timeOffset="3856.01">1320 400 6489,'-20'1'601,"8"3"-273,9-1-80,3 0-136,2 0 16,8 3 192,12-2 152,-4-2 0,9 1 40,6 2-136,-6-2-312,-1-1-32,-1-1-16,2-3-320</inkml:trace>
  <inkml:trace contextRef="#ctx0" brushRef="#br0" timeOffset="4224.39">1560 327 8778,'-4'1'1036,"2"0"-588,-1 0-1,0 1 1,1-1-1,0 0 0,-1 1 1,-2 3-1,4-5-434,1 0-1,0 0 1,0 1-1,0-1 0,-1 0 1,1 1-1,0-1 1,0 0-1,0 1 1,0-1-1,-1 0 1,1 1-1,0-1 1,0 1-1,0-1 0,0 0 1,0 1-1,0-1 1,0 0-1,0 1 1,0-1-1,0 1 1,1 0-25,-1 0 0,1-1 0,-1 1 1,1 0-1,-1 0 0,1-1 0,-1 1 1,1-1-1,0 1 0,-1 0 0,1-1 0,0 1 1,0-1-1,0 1 0,13 6-4,0 0 0,18 6 0,15 7 17,-39-17 0,1 1 0,17 3 0,-18-5 5,1 1 0,-1 0 0,11 4 0,-19-7-4,1 1 0,-1-1-1,0 0 1,1 0 0,-1 0 0,0 1 0,1-1-1,-1 0 1,0 0 0,1 0 0,-1 1 0,0-1-1,0 0 1,1 1 0,-1-1 0,0 0 0,0 1-1,0-1 1,0 0 0,1 1 0,-1-1-1,0 0 1,0 1 0,0-1 0,0 1 0,0 0 1,0-1 1,0 1 0,-1-1 0,1 1-1,0 0 1,0-1 0,-1 1 0,1-1-1,0 0 1,-1 1 0,1-1 0,-1 1-1,1-1 1,-1 1 0,-3 2 12,1-1 0,0 0 0,-7 3 0,10-5-16,-14 6 36,-25 7 0,-4 0-21,36-10-56,0-1 0,-1 0 0,1-1 0,-13 1 0,14-1-784,5 1-729</inkml:trace>
  <inkml:trace contextRef="#ctx0" brushRef="#br0" timeOffset="4889.39">2051 467 8578,'-6'0'270,"0"0"1,-1 0 0,1-1-1,0 1 1,0-2 0,0 1-1,-9-4 1,13 4-265,0 0 0,0 0 0,1 0 1,-1 0-1,1 0 0,-1-1 0,1 1 0,-1 0 0,1-1 0,0 1 0,0-1 1,-1 0-1,1 1 0,0-1 0,1 0 0,-1 0 0,0 0 0,0 1 1,1-1-1,-1 0 0,1 0 0,0 0 0,-1 0 0,1 0 0,0 0 1,0 0-1,0 0 0,1-3 0,1-6 234,0 1 0,0-1 0,1 0 0,1 1-1,0 0 1,0 0 0,9-14 0,-12 22-64,1-1 0,0 1 0,-1 0 0,1 0 0,0 0 0,0 0 0,0 0 0,0 0 0,1 1 0,-1-1 0,0 1 1,1-1-1,-1 1 0,4-1 0,-5 2-156,0 0 0,0 0 0,0 0 1,0 0-1,0 0 0,0 0 0,0 0 1,0 1-1,0-1 0,0 0 0,0 1 1,0-1-1,-1 0 0,1 1 0,0-1 1,0 1-1,0 0 0,-1-1 0,1 1 1,1 1-1,1 0 15,1 2-24,-1-1 0,0 0 0,0 1 0,0-1 0,0 1 0,3 8 0,13 27 16,-11-13-14,-6-21-9,-1 0 0,1 1 0,0-1 1,0 0-1,0 0 0,7 9 0,-7-11-2,2 2-4,0 1 0,0-1 0,9 7 0,-11-10-1,0-1 0,-1 0 0,1 0 0,0 0 0,0 0 0,0 0 0,0 0 0,0-1 0,0 1-1,0-1 1,0 1 0,0-1 0,0 0 0,0 0 0,0 0 0,3 0 0,-1 0-21,0-1 1,1 0 0,-1 0 0,0-1-1,0 1 1,5-3 0,24-15-305,-14 7 132,-7 6 126,-8 4 65,0 0 1,-1 0 0,1 0-1,0 0 1,-1-1 0,1 0 0,-1 1-1,0-1 1,4-5 0,-6 7 6,7-13 20,-8 13-19,0 1 0,1-1 0,-1 0 0,0 1 0,0-1 0,1 0 1,-1 0-1,0 1 0,0-1 0,0 0 0,0 0 0,0 1 0,0-1 0,0 0 1,0 0-1,0 1 0,0-1 0,-1 0 0,1-1 0,-5-3 15,0 0 1,0 0-1,0 0 0,-1 1 0,1-1 0,-12-5 0,5 3-10,9 5-9,0 0 0,0 0 0,0 0 1,0 1-1,-1-1 0,-4 0 0,6 2-1,1-1 0,-1 1-1,0 0 1,0 0 0,0 0 0,0 0 0,1 0 0,-1 1-1,0-1 1,0 0 0,1 1 0,-1-1 0,0 1-1,-2 1 1,0 0-2,1 1-1,0-1 0,-1 0 0,1 1 1,1 0-1,-1 0 0,0 0 0,-4 6 1,-1 3-7,-7 16 1,-3 4 0,9-18 5,-23 41-5,25-41 12,-18 33 27,21-41-23,0 0 0,0 0 0,-1-1 0,1 1 0,-8 5 0,10-10 1,0 1 0,0-1 1,0 0-1,0 0 0,0 0 0,0-1 0,0 1 1,0 0-1,0-1 0,0 1 0,0-1 1,0 0-1,0 0 0,-1 0 0,1 0 0,0 0 1,0 0-1,0 0 0,0-1 0,0 1 1,0-1-1,-3 0 0,1-1 2,-1 0 0,1 0 0,0 0 0,0-1 0,0 1 0,0-1 0,0 0 0,-6-7 0,3 2-64,1 0 1,1-1-1,0 0 1,0 0-1,0 0 1,1-1-1,-5-16 1,0-10-85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4.0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1 132 6769,'-4'3'359,"-1"0"0,0-1-1,0 0 1,0 0 0,0 0-1,0-1 1,0 1 0,0-1-1,-1-1 1,1 1-1,0-1 1,-11 0 0,-4-1 157,9-1-167,0 2 1,0-1 0,0 1 0,0 1-1,0 0 1,0 0 0,-19 6 0,16-2-284,0 1 1,0 0-1,0 1 0,-13 8 1,19-9-68,-1 0 0,1 1 0,0 0 0,0 1 0,0 0 0,-10 14 0,11-12-11,0 1 0,1 0 0,0 0 1,0 1-1,-5 18 0,9-24 3,0 0 0,1 0 1,0 0-1,1 0 1,-1 0-1,1 1 0,0-1 1,1 0-1,0 0 1,0 1-1,0-1 0,0 0 1,4 7-1,-1-2-91,1-1 0,0 1 0,1-1-1,1 0 1,-1 0 0,12 12 0,-5-9-292,0-1 0,1 0-1,21 15 1,8 1-1138,34 26-150,-73-51 1639,-1 1-1,1 0 1,0 0 0,-1 0-1,0 0 1,0 0-1,-1 0 1,1 1-1,-1 0 1,3 7-1,-4-9 50,0 0-1,0 0 0,-1 0 0,1-1 0,-1 1 0,0 0 0,0 0 0,0 0 0,0 0 0,0 0 1,-1-1-1,1 1 0,-1 0 0,0 0 0,0 0 0,0-1 0,0 1 0,0-1 0,-1 1 0,-2 3 1,0-1 46,-1 0-1,-1 0 1,1 0 0,-10 5 0,4-1 94,8-7-86,-8 6 280,1 0-1,-1-1 1,0 0 0,-14 6 0,-94 26 2115,81-28-1753,17-4-419,0-2 1,-1 0 0,0-1 0,-27 1-1,41-5-356,0 0-1,1-1 1,-1 0-1,0 0 1,0 0-1,-10-5 0,12 4-174,1 0 0,0-1 0,0 0-1,0 0 1,0 0 0,0-1 0,1 1-1,0-1 1,-8-8 0,11 11 50,0-1-1,0 1 1,0 0 0,0-1 0,1 1 0,-1-1 0,0 1-1,1 0 1,-2-4 0,2 3-244,0 0 0,0 0 0,0 1 0,0-1 0,0 0 1,1-3-1</inkml:trace>
  <inkml:trace contextRef="#ctx0" brushRef="#br0" timeOffset="402.85">1157 296 9706,'-2'24'400,"1"0"-248,-5 13-48,0 10-32,-2 12-32,-4 1 0,1 9 0,0 0-24,0-9-16,5-14 0,3-25-16,2-8-24,9-19-3489</inkml:trace>
  <inkml:trace contextRef="#ctx0" brushRef="#br0" timeOffset="773.71">983 240 10354,'-7'3'1144,"13"-8"-367,7-3-49,10 1 168,1-2-64,6 2-208,0 2 8,9 3-304,5-1-183,4 3-121,5 4-24,-3 1-833,-2-1-1103</inkml:trace>
  <inkml:trace contextRef="#ctx0" brushRef="#br0" timeOffset="1141.21">1869 228 8874,'4'-9'2128,"3"11"-919,-5 6 15,0 22-504,-3 6-248,-7 15-320,0 4-48,-3 8-56,-4 7-16,2 3-32,4 0-24,-9-14-760,5-9-280,8-19 576,-3-14 16,14-16-4794</inkml:trace>
  <inkml:trace contextRef="#ctx0" brushRef="#br0" timeOffset="1485.84">1901 214 10370,'-10'0'2553,"10"3"-1889,5-4-328,6 1 16,7 0 32,5 0-32,9 0-208,3 1-80,12-2-48,2-1-8,-6 1 112,-12-1-632,-3-2-1944,3 0-1121</inkml:trace>
  <inkml:trace contextRef="#ctx0" brushRef="#br0" timeOffset="1837.82">1828 447 9546,'17'-2'704,"5"-4"-152,7-2 433,4 1-249,2-1-616,5-2-80,7 3-56,-2 1-336,3 5-3233</inkml:trace>
  <inkml:trace contextRef="#ctx0" brushRef="#br0" timeOffset="2207.5">2584 430 8722,'0'-1'1128,"11"2"24,9 0 81,5-1-409,5 1-528,0 1-136,3 0-104,6-2-24,0-4-24,-3 1 8,0 1-16,-3 2-32,-10-4-952,-1 0-1529</inkml:trace>
  <inkml:trace contextRef="#ctx0" brushRef="#br0" timeOffset="2208.5">2586 570 13059,'4'3'720,"1"-1"-152,10-2 376,5-1-208,8 0-367,7-3-145,7-3-152,8-1-48,14 2 40,-4-2-777,-8-3-2319,4 2-2449</inkml:trace>
  <inkml:trace contextRef="#ctx0" brushRef="#br0" timeOffset="61941.54">145 793 1360,'0'1'315,"0"-1"-1,-1 0 0,1 0 0,-1 0 0,1 0 1,-1 0-1,1 0 0,0 0 0,-1 0 0,1 0 1,-1 0-1,1 0 0,-1 0 0,1 0 0,-1 0 1,1 0-1,0 0 0,-1-1 0,1 1 1,-1 0-1,-3-2-129,3 2-72,0 0-1,0-1 0,-1 1 0,1 0 0,0-1 0,0 0 0,0 1 1,0-1-1,-2-1 0,3 2-52,-1-1 0,1 1 0,0-1 0,-1 1 1,1-1-1,0 0 0,-1 1 0,1-1 0,0 0 0,0 1 0,0-1 1,-1 0-1,1 1 0,0-1 0,0 0 0,0 0 0,0 1 1,0-1-1,1-1 0,-2-25 3086,-5 31-1961,2 1-1049,-1-1 0,1 1 0,0 0 0,1 0 0,-1 1 0,-3 6 0,-14 38 134,8-18-189,5-16-58,-22 56 49,29-69-146,0 0 1,0 0-1,0 0 1,1 0-1,-1 0 0,1 0 1,0 0-1,0 3 0,0-6-25,0 1-1,0-1 1,0 0 0,0 1-1,0-1 1,0 0-1,0 0 1,0 1-1,0-1 1,0 0 0,1 0-1,-1 1 1,0-1-1,0 0 1,0 0-1,0 1 1,0-1-1,1 0 1,-1 0 0,0 0-1,0 1 1,1-1-1,-1 0 1,0 0-1,7-1-3811</inkml:trace>
  <inkml:trace contextRef="#ctx0" brushRef="#br0" timeOffset="62439.92">810 3 3849,'0'-2'4073,"1"3"-2673,-1 4-112,-2 2-528,-2 5-311,-1 10 39,-3 4 96,0 7-152,-1 9-96,-1-1-184,0-1-72,0 4-296,0 0-1288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9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0 9754,'-14'11'1840,"3"-1"-407,12 2-665,3-3-344,11-3-64,3-1 120,11-4-40,9 0 8,-4 2-56,-5-2-159,7 0-177,-1 1-48,-3-8-56,3 2-577,-6 4-1991,0 0-116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7.7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6 4065,'3'-1'510,"0"0"1,-1 0 0,1 1-1,4-2 1,7-1-178,-2 0-5,1 1 0,0 0 0,0 0 1,26 2-1,-9 0 194,60-3 752,74-2-106,56-5-996,111 19-163,-21 24 276,-265-27-175,144 13-1,-106-11-75,117 7 15,219-11 0,-365-6-346,-13 1-63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20.3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35 11915,'-6'-1'465,"4"1"-189,-1-1-1,1 1 1,-1 0-1,1 0 1,-1 0-1,1 0 1,-3 1-1,-1-2 357,7-2-414,8-3-205,-4 4-19,4-3-2,2 1 1,18-6-1,-25 9 66,0 0-1,1 1 1,-1 0 0,0 0 0,0 0 0,1 0 0,-1 0 0,0 1-1,0 0 1,6 2 0,-2-1 25,-1 1 0,0 0 0,0 0 0,-1 0-1,1 1 1,11 8 0,-17-11-78,0 1 0,0-1 0,0 1-1,1-1 1,-1 0 0,0 1 0,-1 0 0,1-1 0,0 1-1,0 0 1,-1-1 0,1 1 0,-1 0 0,1 0-1,-1-1 1,0 1 0,0 0 0,0 0 0,0 0 0,0-1-1,0 1 1,0 0 0,-1 0 0,1 0 0,-1-1-1,0 3 1,-2 4 10,0 0 0,-1 0-1,0-1 1,-5 9 0,6-12-11,-6 12 17,-10 26 1,2-3-21,15-35-20,0 1 1,0-1-1,1 0 0,-1 1 0,1-1 0,0 1 0,0 6 0,1-8-4,0 0 0,0 0 0,0 0 0,1-1-1,-1 1 1,1 0 0,0 0 0,0 0 0,0 0-1,0 0 1,3 5 0,-2-6 21,0 0 0,0 1 0,1-1-1,-1 0 1,1 0 0,-1 0 0,1-1 0,0 1 0,0-1 0,0 1 0,-1-1-1,1 0 1,4 1 0,-3-1 1,1 1 0,-1 0-1,0 0 1,5 3 0,-8-4 1,0 0 0,1 0 1,-1 0-1,0 1 0,0-1 1,0 0-1,0 1 0,0-1 0,0 1 1,0-1-1,0 1 0,0-1 1,-1 1-1,1-1 0,-1 1 1,1 0-1,0 2 0,-1-2-4,0 1 0,0-1 0,-1 1 1,1-1-1,0 1 0,-1-1 0,1 1 0,-1-1 0,0 1 0,-2 3 1,1-1 3,-1-1 1,0 1-1,0-1 1,0 0-1,0 0 1,-1 0-1,1 0 1,-1-1-1,0 1 1,0-1 0,-5 3-1,2-3 11,0 0 0,-1 0 0,1 0-1,0-1 1,-1 0 0,0-1 0,1 0 0,-11 1 0,-7-2-90,-30-3 0,35 1-62,3 1-370,0-1 0,-17-4 0,28 4-66,0 0 0,0 1 0,0-2 0,1 1-1,-1-1 1,1 0 0,-1 0 0,1-1 0,-5-3 0,-6-11-308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9.9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0 14131,'27'-6'816,"12"-1"56,18-8-504,3-2-240,2-1-88,-7 1-16,-7 4-544,2 2-520,-12 5-2441</inkml:trace>
  <inkml:trace contextRef="#ctx0" brushRef="#br0" timeOffset="1">614 1 15475,'-3'6'512,"6"4"-488,9 6 64,-3 3 8,-8 10-72,-7 4 8,-8 2-32,-8-2-32,5-2-104,4 0-24,1-12 8,4-7-27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9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3 64 9626,'-13'18'2008,"7"5"-1647,1 7-281,-1 3 0,-2 9-48,-1 0-8,2-10-24,3-5-16,2-1-1001,0-6-519,2-2-504,0-5-1153</inkml:trace>
  <inkml:trace contextRef="#ctx0" brushRef="#br0" timeOffset="1">561 0 12067,'-14'16'544,"3"7"-496,-11 3-8,-6 5-16,3 4 0,-2 8-16,-3 6 192,6-1 464,4-9-160,7-11-448,6-4-440,7-17-416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8.8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5345,'-9'6'5529,"-2"-1"-4512,3-3-49,20 2-304,1 1-136,1-2-24,8-2 64,4-1-296,-2 3-192,6-2-48,0-2-16,0-2-40,-2 0-192,-2-4-1752,-3 1-226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2:17.4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1 1944,'-2'1'1457,"-3"1"-89,-1 9-336,8 1-72,-5 5-239,-2 5-217,-1 2-248,0 2-8,1 6-120,4 2-72,3 1 176,2-5-3073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18.3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09 8730,'30'-18'452,"50"-40"0,18-30 1495,-63 57-963,38-31 728,-60 53-1491,-1 1-1,2 0 1,-1 1 0,17-7 0,-27 13-198,0 0 1,0 0-1,0 0 1,0 1-1,5-1 1,-7 1-18,-1 0 0,1 0 0,-1-1-1,0 1 1,1 1 0,-1-1 0,1 0 0,-1 0 0,0 0-1,1 0 1,-1 0 0,0 0 0,1 0 0,-1 0 0,0 1-1,1-1 1,-1 0 0,0 0 0,1 1 0,-1-1 0,0 0 0,1 0-1,-1 1 1,0-1 0,0 0 0,1 1 0,-1-1 0,0 0-1,0 1 1,0-1 0,1 0 0,-1 1 0,0-1 0,0 0-1,0 1 1,0-1 0,0 1 0,0-1 0,0 0 0,0 1-1,0-1 1,0 1 0,0-1 0,0 0 0,0 1 0,0-1 0,0 1-1,-1-1 1,1 1 0,-3 8 56,0 0 1,-1 0-1,0 0 0,-9 14 1,-2 2-32,-25 60 6,33-66-191,0 0 0,-6 32 1,12-47-103,1-1 1,-1 1 0,1 0 0,0 7-1,4 7-175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37.9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7 522 9762,'-2'2'5841,"9"7"-5841,5 0 8,0 0-1272,-1 3-1825</inkml:trace>
  <inkml:trace contextRef="#ctx0" brushRef="#br0" timeOffset="530.25">718 823 8362,'1'-3'182,"1"1"1,-1 0-1,1 0 0,3-4 1,6-7 815,-11 13-871,1-1 1,-1 0 0,0 1 0,0-1 0,1 0 0,-1 1-1,0-1 1,0 0 0,0 0 0,0 1 0,0-1-1,0 0 1,0 1 0,0-1 0,0 0 0,0 0 0,0 1-1,0-1 1,-1-1 0,1 1 70,-1 0 1,1 0-1,0 0 0,-1 1 1,1-1-1,-1 0 0,0 0 1,1 0-1,-1 0 0,0 1 0,1-1 1,-1 0-1,0 1 0,0-1 1,0 0-1,-1 0-70,0 1-1,1-1 1,-1 1-1,0 0 1,1-1-1,-1 1 1,0 0-1,-3 0 1,3 1-97,0-1 0,0 0 1,0 0-1,0 1 0,-1-1 0,1 1 0,0 0 1,0-1-1,0 1 0,0 0 0,0 0 1,-2 2-1,-1 1-15,1 0 1,0 0-1,1 0 1,-5 5-1,3-2-18,0 0-1,1 0 1,-1 0-1,1 1 1,0 0-1,1 0 1,0 0-1,1 0 1,-1 1-1,1-1 1,1 1-1,0-1 1,-1 17-1,2-12-5,0 0 0,3 20 0,-2-29 2,0 1 1,0-1-1,1 1 1,-1-1-1,1 0 1,0 1-1,0-1 1,0 0-1,1 0 1,-1 0-1,4 3 1,-4-5 0,0-1 0,-1 1 1,1-1-1,0 0 0,0 1 1,0-1-1,0 0 0,0 0 1,0 0-1,0-1 1,0 1-1,0 0 0,1-1 1,-1 1-1,0-1 0,0 0 1,1 0-1,-1 0 0,0 0 1,0 0-1,1 0 0,-1-1 1,2 0-1,3-1-1,-1 0 0,0 0 0,1-1-1,-1 0 1,0 0 0,9-7 0,-2 0-4,-1-2 0,0 1 0,0-2 0,11-16-1,-17 22 7,20-25-1,-2-2 0,31-56-1,-24 33 25,83-178 48,-102 199-54,-11 32-6,0 1 1,-1-1-1,1 0 0,-1 1 0,0-1 0,0 1 0,0-8 0,0 11-6,0 0 0,0 0 0,0 0 0,0 0 0,0 0 0,0 0 0,0 0 0,0 0 1,0-1-1,-1 1 0,1 0 0,0 0 0,0 0 0,0 0 0,0 0 0,0 0 0,0 0 0,0 0 0,0 0 0,0 0 0,0 0 0,0 0 0,0 0 0,0 0 0,-1 0 0,1 0 0,0 0 0,0 0 0,0 0 0,0 0 0,0 0 0,0 0 0,0 0 0,0 0 0,0 0 0,0 0 0,-1 0 0,1 0 0,0 0 0,0 0 0,0 0 0,0 0 0,0 0 0,0 0 0,0 0 0,0 0 0,0 0 0,0 0 0,0 0 0,-1 0 0,1 0 0,0 0 0,0 0 0,0 0 0,0 0 0,0 1 0,0-1 0,-5 3 12,1 1-1,-1-1 1,1 1-1,0 0 1,0 1-1,0-1 1,1 1-1,0-1 1,-5 9-1,-2 7-28,-9 23-1,19-43 17,-19 52-868,-14 61 0,-4 57-2202,35-163 3040,1-4 32,1 1 0,-1-1-1,0 1 1,1 0 0,0-1 0,0 1 0,0 0 0,1 4-1,-1-7 3,0-1 0,0 0 0,0 1 0,0-1 0,0 0 0,1 1-1,-1-1 1,0 0 0,0 1 0,0-1 0,0 0 0,1 1-1,-1-1 1,0 0 0,0 0 0,1 1 0,-1-1 0,0 0 0,0 0-1,1 1 1,-1-1 0,0 0 0,1 0 0,-1 0 0,0 0 0,1 1-1,-1-1 1,0 0 0,1 0 0,-1 0 0,0 0 0,1 0 0,-1 0-1,1 0 1,-1 0 0,0 0 0,1 0 0,-1 0 0,1-1 0,0 1 1,0 0 1,0-1-1,0 1 1,0-1-1,0 1 1,0-1-1,0 0 1,0 0-1,0 1 1,1-2-1,7-9 64,-1-1 0,0 0-1,10-21 1,-10 17 238,-1 1 324,-7 12-511,1 1 1,0 0 0,0 0 0,0 0 0,0 0-1,0 0 1,0 0 0,1 0 0,1-2 0,-3 4-115,0 0 1,0 0-1,0 0 1,0 0-1,0 0 1,0 0-1,0 0 1,0 0 0,0 0-1,0 0 1,1 0-1,-1 0 1,0 0-1,0 0 1,0 0-1,0 0 1,0 0 0,0 0-1,0 0 1,0 0-1,0 0 1,0 0-1,1 0 1,-1 0-1,0 0 1,0 0 0,0 0-1,0 0 1,0 0-1,0 0 1,0 0-1,0 0 1,0 0-1,0 0 1,0 1 0,0-1-1,0 0 1,0 0-1,0 0 1,0 0-1,1 0 1,-1 0-1,0 0 1,2 6 94,1 7-28,-2 2-88,1 8 60,1-1-1,6 24 1,-7-40-104,0 1-1,0-1 0,1 0 1,0 0-1,0 0 1,0-1-1,0 1 1,1 0-1,0-1 0,0 0 1,9 8-1,-12-12-21,0 0-1,1 0 1,-1 0-1,0-1 0,1 1 1,-1 0-1,1 0 1,-1-1-1,1 1 0,-1-1 1,1 1-1,-1-1 1,1 0-1,-1 0 1,1 0-1,0 0 0,-1 0 1,1 0-1,-1 0 1,4-1-1,-1 0-322,0-1 0,0 1 0,0-1 0,0 0 0,-1 0 0,6-4 0,14-13-4617</inkml:trace>
  <inkml:trace contextRef="#ctx0" brushRef="#br0" timeOffset="886.5">1459 234 13259,'-15'25'336,"-1"0"-304,-3 9-32,2 12-48,-4 15-336,-2 2-128,10 14 32,1 12-169,6 0-1439,1-9-817,-3-7-575</inkml:trace>
  <inkml:trace contextRef="#ctx0" brushRef="#br0" timeOffset="1258.75">1281 1050 1560,'0'0'98,"0"1"0,-1-1-1,1 0 1,0 1 0,-1-1 0,1 1-1,-1-1 1,1 0 0,-1 1-1,1-1 1,0 0 0,-1 0-1,1 1 1,-1-1 0,1 0 0,-1 0-1,1 0 1,-1 1 0,0-1-1,1 0 1,-1 0 0,1 0-1,-2 0 1,1 0 11,1-1-1,-1 1 1,0 0-1,0-1 1,0 1-1,1-1 1,-1 1-1,0-1 1,0 1-1,1-1 1,-1 1-1,1-1 1,-2-1-1,-1-2 349,0-1-1,0 0 1,-4-8-1,6 10-248,-19-35 1875,14 27-1655,0 0 1,0-1-1,1 0 1,0 0-1,-4-20 1,5 10-150,-1 1-107,-1-26 1,6 46-171,0-1 0,-1 1-1,1-1 1,1 1 0,-1-1 0,0 0-1,0 1 1,0-1 0,1 1 0,-1-1-1,1 1 1,-1-1 0,1 1 0,0 0-1,0-1 1,-1 1 0,1 0 0,0-1-1,0 1 1,0 0 0,2-1 0,-3 2 13,1 0 1,-1 0-1,1 0 1,-1 0-1,1 0 1,-1 0-1,1 0 1,-1 1-1,1-1 1,-1 0-1,1 0 1,-1 0-1,1 1 0,-1-1 1,0 0-1,1 1 1,0 0-1,0-1 63,4 4 144,0-1 1,8 8 0,-10-8-202,-1-1 1,1 0 0,-1 0-1,1 0 1,0 0 0,0 0-1,-1 0 1,2-1 0,-1 1-1,0-1 1,0 0-1,0 0 1,4 0 0,3 0 106,0-2-1,0 0 1,0 0 0,0 0 0,0-2 0,-1 1 0,12-5 0,-2 1 93,-9 4-173,-8 2-40,0-1 0,-1 1 0,1-1 0,0 1 0,0-1 0,0 0 0,0 0 0,0 1 0,1-3 0,-2 3-8,0-1 0,0 1 0,0-1 0,1 1 0,-1-1 0,0 1 0,0-1 0,0 1 1,1 0-1,-1 0 0,0 0 0,0 0 0,1 0 0,-1 0 0,2 0 0,-1 0-14,0 1 1,0-1 0,0 0-1,0-1 1,0 1-1,0 0 1,3-1-1,2-2-107,-3 2-386,1 0 1,-1-1-1,0 0 0,0 0 0,6-4 0,0-1-2328</inkml:trace>
  <inkml:trace contextRef="#ctx0" brushRef="#br0" timeOffset="1909.6">1783 314 9226,'-6'-16'2547,"6"15"-2420,0 0 0,0 0 0,-1 0 1,1 1-1,0-1 0,0 0 0,0 0 0,0 0 0,0 0 0,0 0 1,0 0-1,1 0 0,-1 0 0,1-1 0,-1 13 1048,-28 180-661,-44 224-1248,71-411 714,-3 11-35,1 0 0,-3 30 0,6-28 7,0-17 43,0 0 0,0 1 0,0-1 1,0 0-1,0 0 0,0 0 0,0 0 1,0 0-1,0 0 0,0 0 0,0 0 1,0 1-1,0-1 0,0 0 0,1 0 1,-1 0-1,0 0 0,0 0 0,0 0 1,0 0-1,0 0 0,0 0 0,0 0 1,0 1-1,0-1 0,0 0 0,0 0 1,0 0-1,1 0 0,-1 0 0,0 0 1,0 0-1,0 0 0,0 0 0,0 0 1,0 0-1,0 0 0,0 0 0,1 0 0,-1 0 1,0 0-1,0 0 0,0 0 0,0 0 1,0 0-1,0 0 0,0 0 0,0 0 1,1 0-1,-1 0 0,0 0 0,0 0 1,0 0-1,0 0 0,0 0 0,0-1 1,0 1-1,0 0 0,0 0 0,3-1-79,-1-1 0,0 1 0,0-1 0,0 0 0,0 0 0,-1 0 0,1 0 0,0 0 0,2-4 0,11-25-235,-11 23 258,29-75 113,-19 47 197,-11 29-79,-2 3 198,1 0 0,-1 0-1,2-7 1,-4 29-28,1 0 0,0 0 0,5 32 0,-3-40-358,0 0 1,1 0-1,0 0 0,1 0 1,0-1-1,0 1 1,1-1-1,6 9 0,-11-17-59,1 0-1,0 1 0,-1-1 0,1 0 0,0 0 0,0 0 0,0 0 0,0 0 1,0-1-1,0 1 0,0 0 0,1 0 0,-1-1 0,0 1 0,0 0 0,0-1 1,1 0-1,-1 1 0,0-1 0,1 0 0,-1 1 0,2-1 0,14 0-1935</inkml:trace>
  <inkml:trace contextRef="#ctx0" brushRef="#br0" timeOffset="2272.55">1982 433 10786,'-1'8'88,"-1"5"-96,4 10-1712,-2 6-1513</inkml:trace>
  <inkml:trace contextRef="#ctx0" brushRef="#br0" timeOffset="2747.19">2024 824 10906,'1'-10'265,"1"1"-1,1 0 1,0 0-1,0 1 1,9-17-1,-12 25-261,0-1-1,1 1 0,-1 0 1,0-1-1,0 1 1,0 0-1,1 0 0,-1-1 1,0 1-1,0 0 0,1 0 1,-1-1-1,0 1 1,0 0-1,1 0 0,-1 0 1,0-1-1,1 1 0,3 3 101,0 8 304,1 71 790,-4-59-1898,0 1 0,6 28-1,-7-51 664,0-1-1,0 1 1,0-1 0,0 1-1,0-1 1,0 1-1,0 0 1,1-1 0,-1 1-1,0-1 1,0 1-1,1-1 1,-1 0 0,0 1-1,0-1 1,1 1 0,-1-1-1,0 1 1,1-1-1,-1 0 1,1 1 0,-1-1-1,1 0 1,-1 0-1,1 1 1,-1-1 0,0 0-1,1 0 1,-1 1-1,1-1 1,0 0 0,-1 0-1,1 0 1,-1 0-1,1 0 1,1 0-15,0-1 0,-1 1 0,1-1 1,0 0-1,-1 0 0,1 1 0,-1-1 0,0 0 0,1 0 1,-1 0-1,2-2 0,9-9 438,0 0 1,20-28-1,15-32 1051,-43 65-1208,1 1-1,0-1 1,0 1-1,0 0 0,11-10 1,-15 16-220,-1 0 0,1 0 1,-1 0-1,0-1 0,1 1 0,-1 0 1,1 0-1,-1 0 0,0 0 1,1 0-1,-1 0 0,1 0 0,-1 0 1,1 0-1,-1 0 0,0 0 1,1 0-1,-1 0 0,1 0 0,-1 0 1,0 1-1,1-1 0,-1 0 0,1 0 1,-1 0-1,0 1 0,1-1 1,-1 0-1,0 0 0,1 1 0,-1-1 1,0 0-1,0 1 0,1 0 1,2 1 41,-2-1-36,0 0 0,1 0-1,-1 1 1,0-1 0,0 1 0,0-1 0,0 1 0,0-1 0,0 1 0,-1-1-1,1 1 1,0 0 0,-1-1 0,1 1 0,-1 0 0,0 0 0,1-1 0,-1 1-1,0 2 1,2 11 19,20 65 21,-19-71-57,1 0 1,0 0-1,0-1 0,1 1 1,0-1-1,9 11 0,-12-17-1,0 0 0,0 0 0,0 0 0,0 0 0,0-1 0,0 1 0,0-1 0,1 1 0,-1-1 0,1 0-1,-1 0 1,1 0 0,-1 0 0,5 0 0,-3 0-3,-1-1 1,1 0-1,-1 0 0,1 0 0,-1-1 0,1 1 0,-1-1 0,0 0 1,1 0-1,3-2 0,4-2-20,1-1 1,-1-1-1,-1 0 0,20-17 1,-13 10 29,0-1 0,25-29 0,-38 39 10,0 0 0,-1 0 0,1 0 0,-1-1 0,0 1 0,0-1 0,-1 0 0,0 0 0,0 0 0,0 0 0,0 0 0,-1 0 0,0-1 0,0-7 0,-2 10 9,1-1 0,-1 1 0,0 0 0,0 0-1,0 0 1,0 0 0,0 1 0,-3-6 0,3 7-13,0 0 0,-1 0 0,1 1-1,0-1 1,-1 0 0,1 0 0,-1 1 0,0-1 0,1 1 0,-1-1-1,0 1 1,0 0 0,0-1 0,0 1 0,-2-1 0,1 1 8,0 1 0,1-1 0,-1 1 1,0-1-1,0 1 0,1 0 0,-1 0 1,0 0-1,0 0 0,1 0 0,-1 1 1,0-1-1,0 1 0,1 0 0,-1 0 1,1 0-1,-1 0 0,-3 2 0,2 0 21,1-1 0,0 1 0,-1 0 0,1 0-1,0 0 1,1 0 0,-1 1 0,0-1 0,1 1-1,0-1 1,-3 7 0,1 0-32,0 2 0,0-1 0,1 0 0,1 1-1,0 0 1,0-1 0,1 1 0,1 0 0,1 23 0,0-30-12,0-1-1,0 1 1,1 0 0,-1-1 0,1 1 0,0-1 0,0 1-1,1-1 1,-1 0 0,1 0 0,0 0 0,0 0 0,5 5-1,-5-7-72,-1 0 1,1 0-1,0 0 0,0 0 0,-1 0 0,1-1 0,0 1 0,1-1 0,-1 0 0,0 0 1,0 0-1,0-1 0,1 1 0,-1-1 0,0 1 0,1-1 0,-1 0 0,1 0 0,-1-1 1,5 0-1,24-9-2354,3-3-1318</inkml:trace>
  <inkml:trace contextRef="#ctx0" brushRef="#br0" timeOffset="3166.58">2886 732 7922,'0'-1'264,"-1"0"0,1 0 1,-1-1-1,1 1 1,-1 0-1,1 0 0,-1 0 1,0 0-1,0 0 1,1 0-1,-1 0 0,0 0 1,0 0-1,0 0 1,0 0-1,-2-1 0,1 2-207,1-1 1,-1 1-1,0 0 0,1-1 0,-1 1 0,1 0 0,-1 0 0,0 0 0,1 0 1,-1 0-1,0 0 0,1 1 0,-3 0 0,1 0-39,0 0 0,1 0 1,-1 0-1,0 0 0,1 1 0,-1-1 0,1 1 0,-4 2 0,-17 19 330,16-16-133,1 0-64,1-1 0,0 1 0,0 0 0,0 0 0,1 1 0,1-1 0,-4 9 0,0 2-37,2 0 0,-4 20-1,7-26-110,0 0 1,-1 22-1,3-29-20,1-1-1,-1 1 1,0-1 0,1 1 0,0-1-1,0 0 1,1 1 0,-1-1 0,1 0-1,3 6 1,-5-9-2,1 0 0,0 0-1,-1 0 1,1 0 0,0 0 0,0 0-1,0 0 1,-1 0 0,1-1 0,0 1-1,0 0 1,0-1 0,0 1 0,0 0-1,0-1 1,1 1 0,-1-1-1,0 0 1,0 1 0,0-1 0,0 0-1,0 0 1,1 0 0,-1 0 0,0 0-1,0 0 1,0 0 0,1 0 0,-1 0-1,0 0 1,0-1 0,0 1-1,2-1 1,2-2-26,1 0 0,-1 0 0,1 0 0,-1-1 0,6-5 0,-3 2 59,7-6-24,-1-1 0,0 0-1,-1-1 1,15-23-1,-20 27 29,-1 0 0,0 0 0,-1 0-1,0-1 1,0 0 0,4-18-1,-9 28 7,-1-1 0,1 1 0,-1-1 0,0 0 0,0 1-1,0-1 1,0 0 0,0 1 0,-1-1 0,1 0 0,-1 1-1,0-1 1,1 1 0,-1-1 0,0 1 0,-1 0 0,1-1 0,0 1-1,-1 0 1,1 0 0,-1-1 0,0 1 0,-2-2 0,4 4-10,-1 0 0,0-1 1,1 1-1,-1 0 0,0-1 1,1 1-1,-1 0 0,0 0 1,0 0-1,1 0 0,-1 0 1,0 0-1,1 0 0,-1 0 1,0 0-1,0 0 1,1 0-1,-1 0 0,0 0 1,0 1-1,1-1 0,-1 0 1,0 0-1,1 1 0,-1-1 1,1 1-1,-2 0 0,0 1 13,-1 0-1,1 0 1,0 0-1,0 0 0,-3 4 1,2-1-22,0 0 1,1-1 0,-1 1 0,1 1-1,0-1 1,1 0 0,-1 1-1,0 6 1,0 0-24,1 0 0,0 20 0,2-26 2,-1 0-1,1 0 1,0 1-1,1-1 1,-1 0 0,1 0-1,0-1 1,6 11-1,-6-13-119,0 1 1,0-1-1,0 0 0,0 0 0,1 0 0,-1 0 1,1-1-1,0 1 0,0-1 0,0 1 0,0-1 1,0 0-1,1 0 0,-1-1 0,5 3 1,13-1-2265</inkml:trace>
  <inkml:trace contextRef="#ctx0" brushRef="#br0" timeOffset="3743.58">3149 729 12491,'-2'0'69,"0"1"0,1 0 0,-1 0 1,1-1-1,-1 1 0,1 0 0,-1 0 0,1 1 1,0-1-1,0 0 0,-1 0 0,1 1 1,0-1-1,0 0 0,0 1 0,1-1 1,-1 1-1,0-1 0,0 1 0,1 0 0,-2 3 1,-2 13-149,-1 0 0,-1 27 0,3-28 24,1 3 24,0-4-95,0-1 1,-1 1 0,-6 16-1,2-14-255,3-6-698,-6 19 0,10-31 1012,0 0 0,0 1 1,0-1-1,0 0 0,0 0 0,0 0 0,0 1 0,0-1 0,0 0 0,0 0 0,0 0 0,0 1 0,0-1 0,0 0 1,0 0-1,-1 0 0,1 0 0,0 1 0,0-1 0,0 0 0,0 0 0,0 0 0,0 0 0,0 1 0,-1-1 0,1 0 1,0 0-1,0 0 0,0 0 0,0 0 0,-1 0 0,1 0 0,0 1 0,0-1 0,0 0 0,-1 0 0,1 0 0,0 0 1,0 0-1,0 0 0,-1 0 0,1 0 0,0 0 0,0 0 0,0 0 0,-1 0 0,1 0 0,0 0 0,0 0 0,0 0 1,-1-1-1,1 1 0,0 0 0,0 0 0,0 0 0,0 0 0,-1 0 0,-5-9-951,5 6 1112,1 0 1,-1 0-1,1 0 1,0 0-1,0 0 1,0 0 0,0 0-1,1 0 1,0 0-1,-1 0 1,3-4-1,0-8 1051,3-27 782,2-14-1293,-6 51-592,-1-1 0,1 1 1,0-1-1,0 1 0,1-1 0,0 1 1,3-6-1,-5 10 16,0 0-1,0 1 1,-1-1-1,1 0 1,0 0-1,0 0 1,0 0-1,0 1 1,0-1-1,0 0 1,0 1-1,0-1 1,0 1 0,0-1-1,0 1 1,0 0-1,0-1 1,0 1-1,1 0 1,-1 0-1,0 0 1,0 0-1,0 0 1,0 0-1,1 0 1,-1 0 0,0 0-1,0 1 1,0-1-1,0 0 1,0 1-1,0-1 1,2 1-1,2 3 93,1-1-1,-1 1 0,0 0 1,9 8-1,-7-5-38,-2-3-77,11 10 18,0-1-1,19 13 0,-29-23-48,-1 0-1,0 0 0,1 0 0,0-1 0,-1 0 0,1 0 0,0-1 0,0 1 1,0-1-1,0 0 0,0-1 0,7 0 0,-1-1 10,0 0 1,0-2-1,0 1 0,0-1 1,0-1-1,-1 0 0,20-11 1,-27 13-11,-1 0 1,0 0 0,0-1-1,0 1 1,-1-1-1,1 0 1,-1 0 0,1 0-1,-1 0 1,3-6 0,-4 7 58,0 0 0,0 0 0,0 0 0,-1 0 0,1 0 1,-1 0-1,1 0 0,-1 0 0,0 0 0,1-1 0,-1 1 1,-1 0-1,1 0 0,0 0 0,0-1 0,-1 1 0,1 0 1,-1 0-1,-1-2 0,1 0 140,0 0-1,0 0 1,-1-7 0,1 6-53,-1 11-133,0 1 1,1-1-1,0 1 1,0-1 0,1 13-1,-1 53 19,-1-56-74,1 1 0,1-1 0,1 0 1,3 20-1,-4-33-173,1 0 1,0-1 0,0 1 0,2 5-1,6 3-1807</inkml:trace>
  <inkml:trace contextRef="#ctx0" brushRef="#br0" timeOffset="4112.42">3527 548 14931,'5'-1'1272,"-3"0"-1112,4 1-79,6 0-65,-7-1-393,3-2-1599,-2 0-585</inkml:trace>
  <inkml:trace contextRef="#ctx0" brushRef="#br0" timeOffset="4474.88">3972 172 11522,'2'-7'513,"1"4"-441,-7 7-48,-5 7-24,-8 15-112,-3 6 16,1 13 256,1 7 48,-5 12-152,-10 2-40,1 14-8,4 7-8,2 1-456,3-1-929,2-15-3056</inkml:trace>
  <inkml:trace contextRef="#ctx0" brushRef="#br0" timeOffset="4847.68">3661 1011 2176,'-2'-3'598,"1"0"0,-1 0-1,1-1 1,0 1-1,1-1 1,-1 1-1,1-1 1,-1 0-1,1-3 1,0-1-77,-2-95 2466,3 84-2906,2 0 0,0 0 0,7-25 0,-8 39-77,5-16 7,-7 19 0,1 1-1,-1 0 0,1 0 1,0 0-1,0-1 1,-1 1-1,1 0 0,0 0 1,0 0-1,0 0 1,0 0-1,3-1 1,-4 2 10,1 0 0,0-1 0,-1 1 0,1 0 1,0 0-1,-1 0 0,1 0 0,0 0 0,0 0 1,-1 0-1,1 0 0,0 0 0,0 1 0,-1-1 1,1 0-1,0 0 0,-1 0 0,1 1 0,0-1 1,-1 0-1,1 1 0,-1-1 0,1 1 1,0-1-1,-1 1 0,1 0 0,2 2 237,0 0 0,0 0 0,3 7 0,6 9 456,-7-11-605,0 1-1,1-1 1,0 0 0,9 9 0,-7-10-110,-1-1 1,1 0 0,0 0 0,1-1 0,-1 0 0,1 0 0,0-1 0,1 0 0,-1-1-1,0 0 1,20 4 0,-21-6-1,0-1-1,0 1 1,0-1-1,0-1 1,0 1-1,0-1 1,15-4-1,-5-1 14,1 0 0,17-10 0,-33 15-3,13-7 4,-16 8-10,1 0 0,-1 0 0,0-1-1,0 1 1,0 0 0,1 0 0,-1 0 0,0 0 0,0 0 0,0-1-1,1 1 1,-1 0 0,0 0 0,0 0 0,0-1 0,0 1 0,1 0-1,-1 0 1,0 0 0,0-1 0,0 1 0,0 0 0,0 0 0,0-1-1,0 1 1,0 0 0,0 0 0,0-1 0,0 1 0,0 0 0,0 0-1,0-1 1,0 1 0,0 0 0,0 0 0,0-1 0,0 1 0,0 0-1,0 0 1,-1-1 0,1 1 0,0 0 0,0 0 0,0 0 0,0-1-1,0 1 1,-1 0 0,1 0 0,0 0 0,0-1 0,0 1 0,-1 0-1,1 0 1,-6-3 27,1-1 0,-1 2 0,0-1 0,0 1-1,0-1 1,0 2 0,0-1 0,0 1 0,-1 0-1,-6-1 1,11 3-27,0-1-1,-1 0 1,1 1-1,0-1 0,0 1 1,0 0-1,0-1 1,0 1-1,0 0 0,0 0 1,1 0-1,-1 1 1,0-1-1,0 0 0,1 1 1,-1-1-1,1 1 1,-1-1-1,1 1 0,0 0 1,-2 2-1,-1 3 17,1-1-1,0 1 1,0 0-1,1-1 1,-3 9-1,3 0 6,0 0-1,1 0 1,0 0-1,3 24 1,-2-34-31,0 0-22,1 0 0,-1-1-1,1 1 1,0-1 0,0 1 0,1-1-1,-1 1 1,3 3 0,-3-7 9,-1 0 0,1 0 1,-1 0-1,1 0 0,0 0 0,0 0 0,-1 0 0,1 0 1,0-1-1,0 1 0,0 0 0,0-1 0,0 1 1,0 0-1,0-1 0,0 1 0,0-1 0,0 0 0,1 1 1,-1-1-1,0 0 0,0 0 0,0 0 0,0 0 0,0 0 1,1 0-1,-1 0 0,0 0 0,0 0 0,0 0 1,0-1-1,0 1 0,1 0 0,-1-1 0,0 1 0,0-1 1,1 0-1,5-3-6,-1 0-1,1 0 1,-1-1 0,1 1 0,-1-1 0,-1-1 0,7-6-1,-2-1 54,0 0-1,12-20 0,-17 23 0,-1 0-1,0 0 1,0-1-1,-1 0 1,0 0-1,-1 0 1,1-14-1,-2 14 13,-2 10-19,1-1 0,0 1 0,1-1 0,-1 0 0,0 1 0,0-1 0,1 1 0,-1-1 0,0 0 0,2-1 0,-2 3-18,0 0 0,0 0 0,0 0 0,0 0 0,0 0 0,0 0 0,0 0 0,0 0 0,0 0 0,0-1 0,0 1 0,0 0 0,0 0 0,0 0 0,0 0 0,0 0 0,0 0-1,0 0 1,0 0 0,0 0 0,0 0 0,0 0 0,0 0 0,0 0 0,0 0 0,0 0 0,1 0 0,-1 0 0,0 0 0,0 0 0,0 0 0,0 0 0,0 0 0,0 0 0,0 0 0,0 0 0,0 0 0,0 0 0,0 0 0,0 0 0,0 0 0,0 0 0,0 0 0,0 0 0,0 0 0,0 0 0,0 0 0,0 0 0,0 0 0,0 0 0,0 0 0,0 0 0,1 0 0,-1 0 0,0 0 0,0 0 0,0 0 0,0 1 0,0-1 0,0 0 0,0 0-1,0 0 1,1 3 47,0 14 178,-2 25 0,-1-8-212,2-28-114,0 4 155,3 19 1,-3-26-314,0 0 0,1 0 0,0 0 1,0-1-1,0 1 0,0 0 0,0 0 1,1-1-1,-1 1 0,1-1 0,2 3 1,10 7-5929</inkml:trace>
  <inkml:trace contextRef="#ctx0" brushRef="#br0" timeOffset="5228.25">4045 517 11114,'0'-1'181,"0"0"-1,0 0 1,0 0-1,0 0 1,0 0-1,0 0 1,1 0-1,-1 0 1,0 0-1,1 0 1,-1 0-1,0 0 1,1 0-1,-1 0 1,1 0-1,0 1 1,-1-1-1,1 0 1,0 0-1,-1 1 1,1-1-1,1 0 1,-2 1-172,0 0 0,0-1 0,1 1 0,-1 0 0,0 0 0,0 0 0,0 0 0,1 0 0,-1 0 0,0 0-1,0 0 1,0 0 0,1 0 0,-1 0 0,0 0 0,0 0 0,0 1 0,0-1 0,1 0 0,-1 0 0,0 0 0,0 0 0,0 0 0,0 0 0,1 0 0,-1 0 0,0 0 0,0 1 0,0-1 0,0 0 0,0 0 0,1 0 0,2 9 190,0 10-47,-3-18-152,0 4-16,3 15-188,-3-20 191,0 1-1,0 0 1,0-1-1,0 1 1,1 0-1,-1-1 1,0 1-1,0-1 1,1 1-1,-1-1 1,0 1-1,1-1 1,-1 1-1,0-1 1,1 1-1,-1-1 1,1 1-1,-1-1 1,1 0-1,-1 1 1,1-1-1,-1 0 1,1 1-1,-1-1 0,2 0 1,-1 0-30,0 0 0,0 0 1,0 0-1,0 0 0,0-1 1,0 1-1,0 0 0,0-1 0,0 1 1,0-1-1,0 1 0,0-1 1,0 0-1,0 1 0,-1-1 0,1 0 1,0 0-1,0 1 0,0-3 0,15-18-23,-14 17 48,0 1 24,0 0 1,0 0-1,-1 0 1,1-1-1,-1 1 0,0 0 1,1-1-1,-2 1 1,1-1-1,0 0 0,-1 1 1,1-1-1,-1-3 0,-1 6 137,1 3 1,-3 7 122,3-7-233,-1 1-1,1 0 1,0-1 0,-1 1-1,1 0 1,1-1-1,-1 5 1,1-5-36,-1-1-1,1 1 1,-1-1-1,1 0 1,-1 1 0,1-1-1,0 0 1,-1 1 0,1-1-1,2 2 1,-2-3-67,-1 1-1,1 0 1,0-1 0,0 0 0,0 1 0,0-1 0,0 1 0,0-1-1,0 0 1,0 0 0,0 0 0,0 0 0,0 1 0,0-1 0,0 0-1,2-1 1,11 0-1907</inkml:trace>
  <inkml:trace contextRef="#ctx0" brushRef="#br0" timeOffset="6104.96">4667 2 14467,'0'0'46,"0"0"1,-1 0-1,1-1 1,0 1-1,-1 0 0,1 0 1,0 0-1,-1 0 1,1 0-1,0-1 0,-1 1 1,1 0-1,0 0 1,-1 0-1,1 0 0,-1 0 1,1 0-1,0 0 1,-1 0-1,1 0 0,0 0 1,-1 0-1,1 1 1,0-1-1,-1 0 0,1 0 1,0 0-1,-1 0 1,1 1-1,0-1 0,-1 0 1,1 0-1,0 0 1,0 1-1,-1-1 0,1 0 1,0 0-1,0 1 1,-1-1-1,1 1 0,-12 17-196,11-15 224,-26 52-857,-33 98-1,37-86 766,-54 190 65,23 2-3198,51-243 2752,1-5 143,0 0 0,-6 16 0,7-26 267,1 0 0,-1 0 0,1 0 0,-1 0 1,1 1-1,-1-1 0,0 0 0,0 0 0,1 0 0,-1 0 0,-1 1 0,1-2-30,1 0 0,-1 0 0,1 1 0,-1-1 0,1 0 0,-1 0 0,1 0 0,-1 1 0,1-1 0,-1 0 0,1 0 0,-1 0 0,1 0 0,-1 0 0,1 0 0,-1 0 0,1 0 0,-2 0 0,-1-2-83,1 1 1,-1 0-1,1-1 1,-1 1-1,1-1 1,-1 0 0,-2-3-1,1 2 100,-3-4 473,0-1 0,1 0 0,0-1 0,0 1 0,0-1 0,-6-17 0,10 21-430,0 1 1,0-1-1,1 0 0,0 1 0,0-1 1,0 0-1,1 0 0,-1 1 0,1-1 1,1 0-1,-1 0 0,0 0 1,1 0-1,0 1 0,0-1 0,1 0 1,3-8-1,-5 12-43,1 0 0,0 0 0,0 0 0,0-1 0,0 1 0,0 0 0,0 0 0,0 0 0,0 0 0,0 1 0,0-1 0,0 0 0,0 0 0,1 1 0,-1-1 0,0 0 0,3 0 0,-1 1 20,-1-1-1,1 1 1,-1 0 0,1 0 0,-1 0 0,1 0-1,0 1 1,-1-1 0,4 1 0,2 2 103,0 0 1,0 1 0,0-1 0,14 11 0,-11-7-70,22 14 35,59 30 1,-80-46-88,-1 0 0,2-1 0,-1 0 0,0-1 0,1 0 0,-1-1 0,1-1 1,0 0-1,16-1 0,-20-1 10,-1 0 0,0-1 0,1 0 0,-1 0 0,0-1 0,0 0 0,0 0 0,0-1 0,-1 0 0,0 0 0,8-6 0,-14 10-4,-1-1 0,1 0 1,0 1-1,0-1 0,0 0 0,0 0 1,-1 1-1,1-1 0,0 0 1,-1 0-1,1 0 0,-1 0 0,1 0 1,-1 0-1,1 0 0,-1 0 1,1 0-1,-1 0 0,0 0 0,0 0 1,0 0-1,0 0 0,0-1 1,0 1-1,0 0 0,0 0 0,0 0 1,0 0-1,0 0 0,-1 0 1,1 0-1,0 0 0,-1 0 0,1 0 1,-1 0-1,1 0 0,-2-2 1,-1-1 21,-1 1 0,1-1 0,-1 1 0,0 0 0,0 0 1,0 0-1,-5-3 0,-38-22 73,46 28-73,0-1-1,0 1 1,0 0 0,0-1-1,1 1 1,-1 0 0,0 0-1,0 0 1,0 0-1,0-1 1,0 1 0,0 0-1,0 0 1,1 1 0,-1-1-1,0 0 1,0 0-1,0 0 1,0 1 0,0-1-1,1 0 1,-1 1 0,0-1-1,0 0 1,0 1 0,1-1-1,-1 1 1,-1 1-1,1-1-6,0 0 0,0 1-1,0-1 1,0 0 0,0 1-1,0 0 1,0-1 0,0 1-1,1-1 1,-1 1 0,1 0-1,-1-1 1,1 1-1,-1 3 1,1 57 59,0-45-65,4 30 0,-3-40-11,1-1-1,-1 0 0,1 1 1,0-1-1,0 0 1,1 0-1,6 10 0,-8-13 1,1-1 0,0 0 0,0 1 0,0-1-1,1 0 1,-1 0 0,0-1 0,1 1-1,-1 0 1,1-1 0,0 1 0,-1-1-1,1 0 1,0 0 0,0 0 0,0 0 0,0-1-1,0 1 1,0-1 0,0 0 0,0 1-1,4-2 1,-1 1-295,0-1-1,-1 0 1,1 0-1,0-1 1,-1 0-1,1 0 1,-1 0 0,1-1-1,-1 1 1,8-7-1,5-4-2768,23-16-1577,-3-2 3808,-18 14 854,-16 14 143,1-1 1,-1 0-1,0 0 1,0 0-1,0 0 1,0 0-1,-1-1 1,0 0 0,3-5-1,8-20 3209,-14 30-3281,0-1 0,1 1 0,-1-1 0,0 1 0,0-1 0,0 1 0,1-1 0,-1 1 0,0 0 0,0-1 0,1 1 0,-1-1 0,0 1 0,1 0 0,-1-1 0,1 1 0,-1 0 0,0 0 0,1-1 0,-1 1 0,1 0 0,-1 0 0,1-1 0,-1 1 0,1 0 0,-1 0 0,1 0 0,-1 0 0,1 0 0,0 0 0,-1 0-74,0 0 0,0 0 0,0 0-1,0 0 1,0 0 0,0 0 0,0 0 0,0 0-1,0 0 1,0 0 0,0 0 0,0 0-1,0 0 1,0 0 0,1 0 0,-1 0-1,0 0 1,0 0 0,0 0 0,0 0-1,0 0 1,0 0 0,0 0 0,0 1 0,0-1-1,0 0 1,0 0 0,0 0 0,0 0-1,0 0 1,0 0 0,0 0 0,0 0-1,0 0 1,0 0 0,0 0 0,0 0-1,0 0 1,0 0 0,0 0 0,0 0 0,0 1-1,0-1 1,0 0 0,0 0 0,0 0-1,0 0 1,0 0 0,0 0 0,-3 3 545,0 1-184,2-2-317,1 1 0,-1-1-1,1 1 1,0-1 0,0 1-1,0 4 1,0 6 3,-2 0-36,-4 17 1,-1 11-15,6-33-23,-1 6-28,1-1 1,0 0-1,2 15 1,-1-22-157,2 13-481,-2-19 632,0 0 0,0 1 0,0-1-1,1 0 1,-1 0 0,0 1 0,0-1 0,0 0 0,0 0 0,0 1 0,1-1 0,-1 0 0,0 0 0,0 0 0,0 1 0,1-1 0,-1 0 0,0 0 0,0 0 0,1 0 0,-1 1 0,1-1-33,-1 0 0,0 0 0,1 0 0,-1-1 0,0 1 1,1 0-1,-1 0 0,1 0 0,-1 0 0,0 0 0,1-1 1,-1 1-1,0 0 0,1 0 0,-1 0 0,0-1 0,1 1 1,-1 0-1,0-1 0,35-37-4707,-20 21 2295</inkml:trace>
  <inkml:trace contextRef="#ctx0" brushRef="#br0" timeOffset="6603">5147 816 3385,'14'-9'1648,"1"3"-320,-4 4-704,-2 4-15,-5 7 367,0 4 16,-6 7 304,-3 4 89,-1 6-665,0 7-368,2 6-280,2-3-40,4-14-64,4-4-216,4-10-2881</inkml:trace>
  <inkml:trace contextRef="#ctx0" brushRef="#br0" timeOffset="15859.29">113 505 3249,'-1'-2'301,"0"0"0,1 0 1,0 0-1,-1 0 0,1 0 1,0 0-1,0 0 0,0-1 1,0 1-1,1 0 0,-1 0 0,0 0 1,1 0-1,0 0 0,0-2 1,3-10 806,-4 10-886,2 1 0,-1 0 0,0 0-1,0 0 1,1 0 0,0 1 0,-1-1 0,1 0 0,0 1 0,1-1 0,-1 1-1,0 0 1,1-1 0,-1 1 0,1 0 0,-1 1 0,1-1 0,6-3 0,-9 5-201,0 0 0,1 1 0,-1-1 0,0 0 0,0 0 0,1 0 0,-1 0 0,0 0 0,0 0 0,0 0 0,1 0 0,-1 0 0,0 1 0,0-1 0,0 0 0,0 0 0,1 0 0,-1 0 0,0 1 1,0-1-1,0 0 0,0 0 0,0 0 0,0 1 0,0-1 0,0 0 0,1 0 0,-1 0 0,0 1 0,0-1 0,0 0 0,0 0 0,0 0 0,0 1 0,0-1 0,1 11 322,-1 2-111,-1 0 1,-4 19 0,0 0-34,-4 36-109,-17 66 0,18-110-86,-14 32-1,8-21-18,-45 137-182,43-117 196,16-54-2,-1-1 0,1 0 0,0 0 0,0 1 0,0-1 0,0 0 0,0 0 1,0 1-1,0-1 0,-1 0 0,1 0 0,0 1 0,0-1 0,0 0 0,0 1 0,0-1 1,0 0-1,0 0 0,0 1 0,0-1 0,1 0 0,-1 1 0,0-1 0,0 0 0,0 0 1,0 1-1,0-1 0,0 0 0,1 0 0,-1 1 0,0-1 0,0 0 0,0 0 0,0 0 1,1 1-1,-1-1 0,1 0 0,-1 0-6,0 0 0,1 0 0,-1 0 0,0 0 0,1-1 0,-1 1 0,1 0 0,-1 0 0,0 0 0,1-1 0,-1 1-1,0 0 1,0 0 0,1-1 0,-1 1 0,0 0 0,0-1 0,1 1 0,-1 0 0,0-1 0,0 1 0,0 0 0,0-1 0,1 1 0,-1-1 0,0 1 0,0-1 0,7-41-382,-2 25 345,2-6 36,8-47-1,-12 56 15,0 0 0,1 0 0,5-14 0,4-13 0,4-12 11,-7 20 0,9-45 1,-17 62-16,22-162 25,-22 157-18,-1 5 30,0 0 0,7-29 1,1 89 378,35 131-9,11 81-388,-44-199-18,16 117 45,-27-171-44,6 20 27,-6-21-27,1-1 1,-1 0 0,1 1-1,0-1 1,0 0 0,-1 1-1,1-1 1,0 0 0,0 0 0,1 0-1,-1 0 1,2 2 0,-3-3-2,1 0 0,-1 0-1,0 0 1,0 0 0,1 0 0,-1 0 0,0 0 0,0 0 0,1 0 0,-1 0 0,0 0 0,0 0 0,1 0-1,-1 0 1,0 0 0,0 0 0,1 0 0,-1 0 0,0 0 0,0 0 0,1 0 0,-1 0 0,0 0 0,0 0-1,0-1 1,1 1 0,-1 0 0,0 0 0,0 0 0,0 0 0,1-1 0,-1 1 0,0 0 0,7-13 31,-5 8-22,-1 1-1,1-1 1,-1 0-1,0-5 0,-1-43 32,0 36-19,0 0-1,3-27 1,15-73 76,9-52-63,0 48-71,-26 115-77,0 0 0,-1 0 0,1-10 0,-1 15 36,0 0-37,0 1 0,0 0 0,0-1 0,0 1 0,0 0 0,0-1 0,0 1 0,0-1 0,0 1 0,0 0 1,0-1-1,0 1 0,0 0 0,1 0 0,-1-1 0,0 1 0,0 0 0,1-1 0,5-1-4188</inkml:trace>
  <inkml:trace contextRef="#ctx0" brushRef="#br0" timeOffset="16429.93">533 794 3697,'0'0'122,"0"1"0,0-1 0,0 0 0,-1 0 0,1 0 0,0 1 0,0-1 0,-1 0 0,1 0 0,0 0 0,0 0 0,-1 0 0,1 0 0,0 0 0,-1 0 0,1 1 0,0-1 0,-1 0 0,1 0 0,0 0 0,0 0 1,-1-1-1,1 1 0,0 0 0,-1 0 0,1 0 0,0 0 0,0 0 0,-1 0 0,1 0 0,-2-9 1335,-1-2-1047,-1 3 1194,4 7-544,1 3-602,-1-2-344,0 1-1,0 0 1,0 0-1,0 0 1,0 0-1,0-1 1,-1 1-1,1 0 1,0 0-1,-1-1 1,1 2-1,-2 2-34,-15 74 575,11-51-934,0 1 0,2-1-1,-2 53 1,7-54-1513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57.2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2 110 2016,'0'0'87,"0"0"0,0 0 0,-1 0 0,1 0-1,0 0 1,0 0 0,-1 0 0,1 0 0,0 0-1,0 0 1,0-1 0,0 1 0,-1 0 0,1 0-1,0 0 1,0 0 0,0 0 0,0 0 0,-1-1-1,1 1 1,0 0 0,0 0 0,0 0 0,0-1 0,0 1-1,0 0 1,0 0 0,-1 0 0,1 0 0,0-1-1,0 1 1,0 0 0,0 0 0,0-1 0,0 1-1,0 0 1,0 0 0,0 0 0,0-1 0,0 1-1,0 0 1,0 0 0,0 0 0,1-1 0,-1 1-1,0 0 1,0 0 0,0 0 0,0-1 0,0 1 69,1-1 1,-1 1-1,0-1 1,0 1-1,0 0 1,0-1-1,0 1 1,0-1-1,0 1 1,0-1-1,0 1 1,0-1-1,0 1 1,0 0-1,0-1 1,0 1-1,0-1 1,0 1-1,-1-1 1,1 1-1,0-1-59,0 1-1,-1 0 0,1 0 0,0 0 0,0-1 0,-1 1 0,1 0 0,0 0 0,-1 0 1,1 0-1,0 0 0,0 0 0,-1 0 0,1 0 0,0 0 0,-1 0 0,1 0 0,0 0 1,0 0-1,-1 0 0,1 0 0,0 0 0,-1 0 0,1 0 0,-9 3 154,8-2-89,-9 4 60,0 1 0,1 1-1,-1-1 1,1 1 0,-14 16 0,18-19-208,-8 10-4,1-1 1,1 2-1,0 0 1,0 0-1,2 1 0,0 0 1,-11 26-1,-34 126-27,46-138 18,3-10-104,-4 26 1,8-36-236,0 0 1,1 1-1,0-1 0,2 15 1,9 27-2724</inkml:trace>
  <inkml:trace contextRef="#ctx0" brushRef="#br0" timeOffset="887.8">516 524 4793,'-9'-10'3739,"5"5"-2664,0 0 0,-9-8-1,11 12-974,0-1 0,0 1 0,-1-1 1,1 1-1,-1 0 0,1 0 0,-1 0 0,1 0 0,-1 1 0,-2-1 0,-1 0 96,0 1 0,0 0 0,0 0 0,0 0-1,0 1 1,0 0 0,0 1 0,0-1 0,0 1-1,1 0 1,-1 0 0,1 1 0,-1 0 0,-6 4 0,0 1-101,1 0 0,0 1 1,0 1-1,-19 20 0,23-21-96,0 0 0,0 0 0,0 1 0,1 0 0,-5 11 0,10-18-3,0 0 0,0 0 0,0 0 0,0 1-1,0-1 1,0 0 0,1 1 0,0-1-1,-1 1 1,1-1 0,1 0 0,-1 1 0,0-1-1,1 1 1,0-1 0,-1 0 0,1 1-1,1-1 1,-1 0 0,4 6 0,-4-8-1,0 1 0,0-1 0,0 0 0,0 0 1,0 0-1,0 0 0,1 0 0,-1 0 0,1 0 1,-1 0-1,0 0 0,1-1 0,-1 1 0,1-1 0,0 1 1,-1-1-1,1 1 0,-1-1 0,1 0 0,0 0 0,-1 0 1,1 0-1,1 0 0,3-1-6,0 1-1,-1-2 1,1 1-1,-1 0 1,9-4 0,-7 1 5,-1 1 1,1-1-1,0-1 0,-1 1 1,10-10-1,-4 2 6,17-20-1,-20 21 13,0-1 0,-1-1-1,0 0 1,8-20 0,-15 30-2,0 1 1,0-1 0,-1 0-1,1 0 1,-1 0 0,0 0-1,0 0 1,0 1 0,0-1-1,0 0 1,-2-4 0,2 6-2,0-1 0,-1 1 0,1 0 0,0 0 0,-1 0-1,1 0 1,-1 0 0,1 0 0,-1 0 0,0 0 0,1 0 0,-1 0 0,0 0 0,0 1 0,0-1 0,1 0 0,-1 0 0,0 1 0,0-1 0,0 1 0,0-1 0,0 0 0,0 1 0,0 0 0,-1-1 0,1 1 0,0 0 0,-2-1 0,2 1-2,0 0 0,0 0 0,0 1 0,0-1 1,0 0-1,0 0 0,0 1 0,0-1 0,0 0 0,0 1 0,0-1 1,1 1-1,-1-1 0,0 1 0,0 0 0,0-1 0,1 1 0,-1 0 1,0-1-1,1 1 0,-2 1 0,0 2 4,-1 0 1,1 0-1,-2 7 0,1-5-2,0 1-9,0 1 0,0 0 1,0 0-1,-1 17 0,3-20-3,1 1 1,0-1-1,0 1 0,0-1 1,1 0-1,0 1 0,0-1 1,3 9-1,-3-11 0,1 3-8,1 1 1,0 0-1,5 7 1,-8-12 3,1-1 1,0 0 0,0 0 0,-1 0 0,1 0-1,0 0 1,0 1 0,0-2 0,1 1-1,-1 0 1,0 0 0,0 0 0,0 0-1,1-1 1,-1 1 0,0-1 0,1 1 0,-1-1-1,0 1 1,1-1 0,-1 0 0,1 0-1,2 1 1,0-2-11,0 0 0,0 0 0,0-1-1,0 1 1,0-1 0,0 0 0,-1 0 0,1 0-1,4-4 1,5-4-33,13-12 0,-18 14-5,45-46-230,-48 49 286,-1 0 1,1-1 0,-1 0 0,-1 0 0,1 0 0,-1-1-1,0 1 1,2-8 0,-5 12 16,1 0 0,-1 0 0,1 0 0,-1 0 0,0 0 1,0 0-1,0 0 0,0 0 0,0 1 0,0-1 0,-1 0 0,0-3 0,1 4 10,-1 1 0,1-1-1,-1 0 1,1 0 0,-1 0 0,0 1-1,1-1 1,-1 0 0,0 1 0,0-1-1,0 0 1,1 1 0,-1-1 0,0 1-1,0-1 1,0 1 0,0 0 0,0-1 0,0 1-1,0 0 1,0 0 0,-2-1 0,3 1-25,-1 0 1,0 0 0,1 0 0,-1 0 0,1 0 0,-1 0 0,0 0 0,1 0 0,-1 1-1,1-1 1,-1 0 0,0 0 0,1 0 0,-1 1 0,1-1 0,-1 0 0,1 1-1,-1-1 1,1 0 0,-1 1 0,0 0 5,0 1 0,0-1 0,0 0 0,1 0 0,-1 0 0,0 0 0,1 1 0,-1 2 0,0 0 8,0 1 0,0 0 0,0 0 0,1 6 1,0-5-20,0 1 1,1-1-1,0 0 1,0 1-1,0-1 1,1 0-1,-1 0 1,2 1 0,-1-2-1,5 9 1,-6-13 0,0 0 0,-1 0 0,1 0 0,0 0 0,0 0 0,1 0 0,-1 0 1,0 0-1,0 0 0,0-1 0,0 1 0,1-1 0,-1 1 0,0-1 0,1 1 1,-1-1-1,0 0 0,1 0 0,-1 1 0,0-1 0,1 0 0,-1 0 0,0 0 1,1 0-1,-1-1 0,3 0 0,1 0-1,0-1 1,0 1-1,0-1 0,0-1 1,6-3-1,-3 1-1,0-1 0,-1 0 0,0 0 0,8-9 0,22-29 21,-35 41-14,0 1 1,-1-1-1,1 1 1,-1-1-1,0 0 1,1 0-1,-1 0 1,-1 0-1,1 0 1,0 0-1,-1 0 0,1 0 1,-1-4-1,1-5 30,-1 10-27,0 1-1,0 0 1,0 0 0,0 0-1,0 0 1,0 0 0,0 0-1,0 0 1,-1 0 0,1 0 0,0 0-1,-1 0 1,1 0 0,-1 0-1,0-2 1,0 3 2,1-1 1,-1 1-1,1-1 0,-1 1 1,1-1-1,-1 1 1,1 0-1,-1-1 0,0 1 1,1 0-1,-1 0 0,1-1 1,-1 1-1,0 0 1,1 0-1,-1 0 0,0 0 1,1 0-1,-1 0 0,0 0 1,1 0-1,-1 0 1,0 0-1,1 0 0,-2 0 1,1 1 10,0-1 0,0 0 0,1 1 0,-1-1 0,0 1 0,0 0 0,0-1 0,0 1 0,1 0 0,-1-1 0,0 1 0,1 0 0,-2 1 0,-7 14 35,6-10-37,1-3-11,1 0-1,-1 1 1,1 0-1,0-1 1,0 1-1,1 0 1,-1-1-1,1 1 1,0 0-1,0 0 1,0-1-1,1 8 1,1-2-329,0 1 1,0-1-1,1 0 1,4 9-1,5 8-2229</inkml:trace>
  <inkml:trace contextRef="#ctx0" brushRef="#br0" timeOffset="1646.11">702 1011 14371,'-1'-3'53,"-1"0"1,1 1-1,-1-1 1,1 0-1,0 0 1,0 1-1,0-1 0,1 0 1,-1 0-1,1 0 1,-1 0-1,1 0 1,0 0-1,0 0 0,1-6 1,3-4-54,0 0 0,10-21 0,4-8-84,4-24-217,9-23-48,58-89 495,-53 114 319,11-26 236,56-101-263,-38 61-309,-63 127-47,-1 0 0,0 0-1,0-1 1,0 1 0,0 0-1,0-1 1,-1 1 0,0-1-1,1 1 1,-1-1 0,-1 1-1,1-5 1,0 8-74,0 0-1,0 0 1,0 0-1,-1 0 1,1 0 0,0 0-1,0 0 1,0 0 0,0 0-1,0 0 1,0 0-1,0 0 1,0-1 0,0 1-1,0 0 1,0 0-1,0 0 1,0 0 0,0 0-1,0 0 1,0 0-1,-1 0 1,1 0 0,0 0-1,0 0 1,0 0 0,0 0-1,0 0 1,0 0-1,0 0 1,0 0 0,0 0-1,0 0 1,0 0-1,0 0 1,0 0 0,-1 0-1,1 0 1,0 0-1,0 0 1,0 0 0,0 0-1,0 1 1,0-1-1,0 0 1,0 0 0,0 0-1,0 0 1,0 0 0,0 0-1,-2 1 2,0 0 0,0 0 0,1 0 0,-1 0 0,0 1 0,1-1 0,-1 0 0,1 1 0,-1-1 0,1 1 0,0 0 0,0-1 0,0 1 0,-1 2 0,0 1-20,0-1 1,1 1-1,0 0 0,0 0 1,-1 8-1,1 8-17,0 0 0,3 24 1,9 44-44,-6-59 29,12 35-1,2 10-125,-4 2 12,-14-73 163,-1-1-1,1 1 0,-1 0 1,0 0-1,-1 0 1,1 0-1,-1 0 1,1 0-1,-1-1 1,0 1-1,-1 0 1,1-1-1,-1 1 1,1-1-1,-1 1 0,0-1 1,0 0-1,-1 1 1,1-1-1,-1 0 1,1-1-1,-1 1 1,0 0-1,0-1 1,0 0-1,0 1 1,-5 1-1,4-2 1,1 0 1,-1 0-1,0 0 0,0-1 1,1 0-1,-1 1 1,0-1-1,-1-1 0,1 1 1,0 0-1,0-1 0,0 0 1,0 0-1,0 0 0,0-1 1,-1 1-1,1-1 0,0 0 1,0 0-1,0-1 0,1 1 1,-1-1-1,0 0 0,0 0 1,-5-3-1,7 3-8,0-1 0,-1 1-1,1 0 1,0-1 0,0 1 0,1-1 0,-1 0-1,0 1 1,1-1 0,-1 0 0,1 0 0,0 0-1,0 0 1,-1-5 0,2 6-2,0 1 0,0-1 0,0 0 0,0 1 0,0-1 0,0 0 0,0 1 0,1-1 0,-1 0 0,1 1 0,-1-1 0,1 0 0,-1 1 0,1-1 0,0 1 0,0-1 0,0 1 0,0 0 0,0-1 0,0 1 0,0 0 0,0-1 0,1 1 0,-1 0 0,0 0 0,1 0 0,-1 0 0,3-1 0,-2 2 1,-1-1-1,0 1 1,1-1 0,-1 1 0,1 0-1,-1 0 1,1-1 0,0 1 0,-1 0-1,1 0 1,-1 1 0,1-1 0,-1 0-1,1 0 1,-1 1 0,1-1 0,1 1-1,3 2-1,0 0 0,10 7-1,-12-8 3,16 12-6,-14-9 4,1-1-1,-1 0 0,1 0 0,-1 0 0,1-1 1,0 0-1,1 0 0,13 3 0,-15-6 2,-1 0-1,1 0 1,-1 0 0,1 0-1,0-1 1,-1 0 0,1 0-1,-1-1 1,0 0 0,1 1-1,-1-2 1,0 1-1,0-1 1,5-3 0,0-1 6,0 0 1,0-1-1,-1-1 1,0 0-1,9-11 1,-16 18 2,0-1 1,-1 1 0,1 0-1,-1-1 1,0 0 0,0 1-1,0-1 1,0 0-1,0 1 1,0-1 0,-1 0-1,1 0 1,-1 0 0,0 1-1,0-1 1,0-4-1,-1 3 6,0-1 0,0 1 0,0 0 0,0-1 0,-1 1 0,1 0 0,-1 0 0,0 0 0,-5-7 0,6 11-10,1-1 1,-1 1-1,1-1 1,-1 1-1,1-1 1,-1 1-1,0-1 0,1 1 1,-1-1-1,0 1 1,0 0-1,1-1 1,-1 1-1,0 0 1,0 0-1,1-1 1,-1 1-1,0 0 0,0 0 1,0 0-1,1 0 1,-1 0-1,0 0 1,0 0-1,0 0 1,1 1-1,-1-1 1,0 0-1,0 0 0,1 1 1,-2 0-1,-2 1 4,-1 0 0,1 0 0,0 1 0,-4 3-1,8-5-4,-5 3 3,1 0 0,0 0 1,0 1-1,0-1 0,1 1 0,-1 0 1,1 0-1,0 1 0,1-1 0,-1 1 0,-1 6 1,0 1-9,1-1 0,0 2 1,-2 25-1,5-31 1,-1 0-1,1 0 1,1 0 0,0 0 0,2 9-1,-3-15 2,0 0 1,1 0-1,0 0 0,-1 0 0,1 0 0,0 0 0,0 0 0,0-1 0,0 1 0,0 0 1,1-1-1,-1 1 0,1 0 0,-1-1 0,1 0 0,-1 1 0,1-1 0,0 0 0,-1 0 1,1 0-1,0 0 0,0 0 0,0 0 0,3 0 0,-2 0-41,1 0 0,0-1 1,-1 0-1,1 0 0,0 0 0,-1 0 0,1-1 0,0 1 1,6-3-1,-1 0-572,-1-1-1,15-7 1,9-9-2709</inkml:trace>
  <inkml:trace contextRef="#ctx0" brushRef="#br0" timeOffset="2059.93">1483 317 13267,'-1'0'328,"-11"-1"905,12 1-1228,0 0 0,0 0 0,0 0 0,0 0-1,-1 0 1,1 0 0,0 0 0,0 0 0,0 0 0,0 0 0,0 0 0,0 0 0,-1 0-1,1 0 1,0 0 0,0 0 0,0 0 0,0 0 0,0 1 0,0-1 0,-1 0-1,1 0 1,0 0 0,0 0 0,0 0 0,0 0 0,0 0 0,0 0 0,0 0 0,0 1-1,0-1 1,-1 0 0,1 0 0,0 0 0,0 0 0,0 0 0,0 0 0,0 1-1,0-1 1,0 0 0,0 0 0,0 0 0,0 0 0,0 0 0,0 1 0,0-1 0,0 0-1,0 0 1,0 0 0,0 0 0,0 0 0,0 0 0,0 1 0,1-1 0,-1 0 0,0 0-1,0 0 1,0 0 0,0 0 0,0 0 0,0 0 0,0 0 0,0 1 0,0-1-1,1 0 1,-1 0 0,5 8-9,1-1-1,-2 2 1,1-1-1,4 11 1,1 3 4,40 73-68,-48-89-12,0 0 1,0-1 0,0 1 0,-1 0 0,1 0 0,-1 0 0,-1 0 0,1 0-1,-1 0 1,0 0 0,-1 1 0,1-1 0,-1 0 0,0 0 0,-1 0-1,0-1 1,0 1 0,0 0 0,0-1 0,-5 8 0,7-12 118,-1 0-1,0 1 1,0-1 0,1 0-1,-1 0 1,0 0 0,0 0-1,0-1 1,0 1 0,0 0-1,0 0 1,0-1 0,0 1-1,0 0 1,0-1 0,0 1-1,-1-1 1,1 1 0,0-1-1,0 0 1,-1 1 0,1-1-1,0 0 1,0 0 0,-1 0-1,1 0 1,0 0 0,-1 0-1,1-1 1,0 1 0,0 0-1,-1-1 1,1 1 0,0 0-1,0-1 1,0 0 0,0 1-1,0-1 1,0 0 0,-1 1 0,1-1-1,1 0 1,-1 0 0,0 0-1,0 0 1,0 0 0,0 0-1,1 0 1,-1 0 0,0 0-1,0-3 1,0 1 35,0 0 1,0 0-1,0 0 0,1 0 1,-1 0-1,1 0 0,0-1 1,0 1-1,0 0 1,0 0-1,1 0 0,-1-1 1,1 1-1,1-5 0,3-6-31,0 1-1,8-12 0,-13 24-38,8-14 0,0 1 0,1 0 0,0 1 1,1 0-1,0 0 0,24-21 0,-23 25-860,0 1 0,20-12-1,9-1-6294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4:45.9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53 11410,'5'-8'842,"-4"5"-521,0 0-1,1 0 0,-1 0 0,1 1 1,0-1-1,0 0 0,0 1 1,0 0-1,0-1 0,3-1 0,-5 4-311,0 1-1,0-1 0,0 0 0,0 1 0,0-1 0,1 0 1,-1 0-1,0 1 0,0-1 0,0 0 0,0 1 0,0-1 1,0 0-1,-1 1 0,1-1 0,0 0 0,0 1 0,0-1 1,0 0-1,0 1 0,-1 0 12,-3 18 15,-1 5-14,-2 29 1,6-46-29,1 0 0,0 1-1,0-1 1,1 0 0,0 1 0,1-1 0,-1 0 0,5 11 0,-6-18-12,0 1 0,1 0 1,-1 0-1,1 0 0,-1 0 0,1-1 1,0 1-1,-1 0 0,1-1 1,0 1-1,0 0 0,-1-1 1,1 1-1,0-1 0,0 1 0,0-1 1,0 1-1,-1-1 0,1 0 1,0 1-1,0-1 0,0 0 0,0 0 1,0 0-1,0 0 0,0 1 1,0-2-1,0 1 0,0 0 1,0 0-1,1 0 0,3-1-35,0-1-1,0 1 1,-1-1-1,1 0 1,4-2-1,106-64 56,-100 59-4,-11 7 5,-1-1 0,1 1 0,-1-1 0,6-5 1,-7 6 1,-1 0 0,1 0 0,-1-1 0,0 1 0,0 0 0,0 0 0,0-1 0,0 1 0,1-4 1,3-11 14,-4 14-15,0 0 0,0 0-1,0 0 1,-1 0 0,1-1-1,-1 1 1,1-4 0,-1-30 79,0 36-43,1 11 616,-2-9-585,-4 12 246,5-13-312,0 0-1,0 0 1,0 1 0,0-1 0,0 0 0,0 0-1,0 1 1,0-1 0,0 0 0,0 0 0,0 1-1,1-1 1,-1 0 0,0 0 0,0 0 0,0 1-1,0-1 1,0 0 0,1 0 0,-1 0 0,0 1-1,0-1 1,0 0 0,1 0 0,-1 0 0,0 0-1,0 0 1,0 0 0,1 1 0,-1-1 0,0 0-1,0 0 1,1 0 0,-1 0 0,0 0 0,0 0-1,1 0 1,-1 0 0,0 0 0,0 0 0,0 0-1,1 0 1,-1 0 0,0 0 0,0 0 0,1-1-1,-1 1 1,0 0 0,1 0 0,0 0 9,-1-1 0,1 1 0,0 0 0,0-1 0,-1 1 0,1-1 0,0 1 0,-1-1 1,1 1-1,0-1 0,-1 0 0,1 1 0,-1-1 0,1 0 0,-1 1 0,1-2 0,3-4 12,1 3-2,-5 3-22,0 0-1,1 0 0,-1 0 0,0 0 0,0 0 0,0 0 0,0 0 0,0 0 0,1 0 0,-1 0 0,0 0 0,0 0 0,0 0 0,0 0 0,0 0 0,0 0 1,1 0-1,-1 0 0,0 0 0,0 0 0,0 0 0,0-1 0,0 1 0,0 0 0,0 0 0,0 0 0,1 0 0,-1 0 0,0 0 0,0 0 0,0-1 0,0 1 1,0 0-1,0 0 0,0 0 0,0 0 0,0 0 0,0-1 0,0 1 0,0 0 0,0 0 0,0 0 0,0 0 0,0-1 0,0 2 5,1-1-1,-1 1 0,1-1 1,-1 1-1,1-1 0,-1 1 1,1-1-1,-1 1 0,1-1 1,-1 0-1,1 1 0,-1-1 1,1 0-1,0 0 0,-1 1 1,1-1-1,0 0 0,-1 0 1,2 0-1,-2 0-4,0 0-1,0 0 1,0 0 0,0 0 0,0 0-1,0 0 1,0 0 0,-1 0 0,1 0-1,0 0 1,0 0 0,0 0 0,0 0-1,0 0 1,0 0 0,0 0-1,0 0 1,0 0 0,0 0 0,0 0-1,0 0 1,0 0 0,0 0 0,-1 1-1,1-1 1,0 0 0,0 0 0,0 0-1,0 0 1,0 0 0,0 0 0,0 0-1,0 0 1,0 0 0,0 0-1,0 0 1,0 0 0,0 0 0,0 0-1,0 1 1,0-1 0,0 0 0,0 0-1,0 0 1,0 0 0,0 0 0,0 0-1,0 0 1,0 0 0,0 0 0,0 0-1,0 0 1,0 0 0,0 0-1,0 1 1,0-1 0,0 0 0,0 0-1,0 0 1,0 0 0,1 0 0,0 0 114,-1-3 203,0 2-295,-1 1 0,1 0 1,0 0-1,0 0 1,0 0-1,0 0 0,0 0 1,0 0-1,0 0 0,-1 0 1,1-1-1,0 1 1,0 0-1,0 0 0,0 0 1,0 0-1,0 0 0,-1 0 1,1 0-1,0 0 1,0 0-1,0 0 0,0 0 1,-1 0-1,1 0 0,0 0 1,0 0-1,0 0 0,0 0 1,0 0-1,0 1 1,-1-1-1,1 0 0,0 0 1,0 0-1,-9 5 206,-9 7-188,18-12-42,-1 1 1,1-1 0,-1 1-1,1 0 1,0-1 0,-1 1-1,1-1 1,0 1 0,0-1 0,-1 1-1,1 0 1,0-1 0,0 1-1,0 0 1,0-1 0,0 1-1,0 0 1,0-1 0,0 1-1,0 0 1,0-1 0,0 1 0,0 0-1,0-1 1,0 1 0,1-1-1,-1 1 1,0 0 0,1-1-1,-1 1 1,0-1 0,1 1-1,-1-1 1,1 1 0,-1-1 0,0 1-1,1-1 1,1 1 0,-2 0 2,1 0 1,0 0-1,-1 0 1,1 0 0,-1 0-1,1 0 1,-1 0-1,1 0 1,-1 0-1,0 1 1,1-1 0,-1 0-1,0 0 1,0 2-1,1 0 4,0 7 2,-1-9-10,1 1 1,-1 0-1,0-1 1,0 1-1,1-1 1,-1 1-1,1-1 1,-1 1-1,1-1 0,0 1 1,0-1-1,-1 1 1,3 1-1,3 1-4,-5-3 3,1 0 1,-1 0 0,0 0-1,0 0 1,0 0 0,0 0-1,1 1 1,-1 0 1,0-1 0,1 1-1,-1-1 1,0 0 0,0 0 0,1 0-1,-1 0 1,0 0 0,1 0 0,-1 0 0,1 0-1,-1 0 1,1-1 0,0 1 0,-1-1-1,1 1 1,3 0 0,2-1 1,0 1 0,-1-1 0,10-1 0,-1 0 7,-7 1-2,1 0-1,-1 1 1,1 0 0,-1 0-1,0 1 1,12 3-1,-18-4-3,15 3 8,-16-4-8,0 0 0,-1 0 0,1 0 0,-1 0 0,1 0 0,0 0 0,-1 0 0,1 0 0,0 0 0,-1 0 1,1-1-1,-1 1 0,1 0 0,-1 0 0,1-1 0,-1 1 0,1 0 0,0-1 0,-1 1 0,0-1 0,1 1 0,-1-1 0,1 1 1,-1-1-1,1 0 0,3-5-1,1 0 0,-1 0 0,1 1 0,0-1 0,1 1 0,-1 0 0,8-4 0,15-15-7,-27 22 12,1 1 1,-1-1-1,0 0 1,0 0-1,0 0 1,0 0-1,0 1 1,0-1-1,0 0 1,-1-1-1,1 1 1,-1 0-1,0 0 1,1 0-1,-1 0 1,0 0-1,0 0 1,0 0-1,-1-1 1,1 1-1,0 0 1,-1 0-1,1 0 1,-1 0-1,0 0 1,0 0-1,0 0 1,0 0-1,0 1 1,0-1-1,0 0 1,0 1-1,-1-1 1,1 0-1,-1 1 1,0-1-1,1 1 1,-1 0-1,0 0 1,1 0-1,-1 0 1,0 0-1,0 0 1,0 0-1,0 0 1,0 1-1,0-1 1,-5 0-1,3 1 34,0 0-1,0 1 0,0-1 0,0 1 0,0 0 0,0 0 0,0 0 1,0 0-1,-5 4 0,-4 1 32,-16 12 0,20-12-70,0 0 1,1 1 0,0 0-1,-11 14 1,15-17-5,0 1 1,0 0 0,1 1 0,0-1 0,0 0-1,0 1 1,1 0 0,0 0 0,-2 8-1,2-7 1,1 0 0,0 1 0,0-1 0,1 0 0,0 1 0,0-1-1,0 0 1,1 1 0,1-1 0,1 8 0,-1-8 0,1 2-6,-1-1 0,2 1 1,6 13-1,-9-20 6,0 0-1,0 0 1,1-1-1,-1 1 1,1 0 0,-1-1-1,1 1 1,-1-1-1,1 0 1,0 1 0,0-1-1,-1 0 1,1 0-1,0 0 1,0 0-1,0 0 1,0-1 0,1 1-1,-1 0 1,3-1-1,-1 0-2,0 0 0,1 0-1,-1 0 1,0-1-1,0 0 1,0 0-1,1 0 1,-1-1-1,5-2 1,3-1-16,19-14 0,-20 11 26,0-1 0,0 0-1,-1 0 1,-1-1-1,0 0 1,0-1 0,-1 0-1,0-1 1,8-15-1,-14 23 8,0 0-1,-1 0 1,1 0-1,-1-1 1,0 1-1,0 0 1,0 0-1,0-1 1,-1 1-1,0 0 1,0-1-1,0 1 1,-1 0-1,1-1 1,-1 1-1,0 0 1,0 0-1,0-1 1,-1 1-1,1 0 1,-1 0-1,0 0 1,-3-3-1,1 0 2,-1 0 0,0 0 0,0 1 0,-10-10 0,14 14-12,-1 0-1,0 1 1,0-1-1,-1 1 0,1-1 1,0 1-1,0 0 1,-1 0-1,1 0 1,-1 0-1,1 0 1,-1 0-1,1 1 1,-1-1-1,0 1 0,1 0 1,-1 0-1,-3 0 1,1 1-1,1 0-1,-1 0 1,1 1 0,-1 0-1,1 0 1,0 0 0,0 0-1,0 0 1,0 1 0,-4 3-1,0 1-7,1 0 0,0 0 0,-11 14 0,18-20-38,-1 0 1,1 0-1,-1 0 0,0 0 0,1 1 1,0-1-1,-1 0 0,1 0 0,0 0 1,0 1-1,0-1 0,-1 0 0,1 0 1,0 1-1,1-1 0,-1 0 0,0 2 1,1 0-265,-1-1 157,0-2 8,0 1 1,0-1-1,0 0 1,0 1-1,0-1 1,0 1-1,0-1 1,1 1-1,-1-1 1,0 1-1,0-1 1,0 0-1,1 1 1,-1-1 0,1 1-1,11 5-6618</inkml:trace>
  <inkml:trace contextRef="#ctx0" brushRef="#br0" timeOffset="556.41">799 356 15011,'2'4'172,"-1"0"0,0 0-1,0 0 1,0 0 0,0 8 0,0-3-109,1 3-108,-1 1 0,-1-1 1,0 0-1,0 0 0,-1 1 1,-1-1-1,-3 16 0,0-13-213,2 0 0,0 0 0,0 0-1,1 0 1,1 27 0,3-33 18,-2-9 229,1 0 0,-1 1 0,0-1 0,0 0-1,0 0 1,0 0 0,0 0 0,0 0 0,0 0-1,1 0 1,-1 0 0,0 1 0,0-1 0,0 0-1,0 0 1,0 0 0,1 0 0,-1 0 0,0 0-1,0 0 1,0 0 0,0 0 0,1 0 0,-1 0-1,0 0 1,0 0 0,0 0 0,2-1-49,-1 1-1,0-1 1,0 0 0,0 1 0,0-1 0,0 0-1,0 0 1,1-1 0,1-1-11,24-24-115,-2 0-1,23-34 1,-13 16 810,-28 37-383,1-1 490,12-20-1,-16 21-381,-3 6-269,-1 1-1,1 0 1,0 0-1,-1-1 1,1 1-1,0 0 1,-1 0-1,1 0 1,0 0-1,0 0 0,0 0 1,0 0-1,2-1 1,-3 2-52,0 0 1,1 0 0,-1 0-1,0 0 1,1 0 0,-1 0-1,0 0 1,0 0 0,1 0-1,-1 0 1,0 0-1,1 0 1,-1 0 0,0 0-1,0 0 1,1 0 0,-1 0-1,0 0 1,0 1 0,1-1-1,-1 0 1,0 0-1,0 0 1,1 0 0,-1 1-1,0-1 1,0 0 0,0 0-1,1 1 1,-1-1 0,0 0-1,0 0 1,0 1-1,0-1 1,0 0 0,1 0-1,-1 1 1,0-1 0,0 0-1,0 0 1,0 1 0,0-1-1,0 0 1,0 1 0,0-1-1,1 16 223,-7 83-200,4-56-338,1-29-21,0-3-357,1-1-1,0 1 1,0-1-1,1 1 1,4 17-1,3-5-2432</inkml:trace>
  <inkml:trace contextRef="#ctx0" brushRef="#br0" timeOffset="1030.6">1902 92 6257,'4'-7'5137,"5"3"-3896,-6 6-281,-4 1 184,-10 11-552,-3 10-248,-1 16-208,-3 12-48,-7 19-16,-13-6 8,-13 1 0,5 10 0,3-7-32,4-4-32,15-26-224,10-17-384,20-32-6361</inkml:trace>
  <inkml:trace contextRef="#ctx0" brushRef="#br0" timeOffset="1389.61">1871 33 14003,'-1'-4'1216,"-2"2"-912,10 0 128,15 2-56,10-2-255,3 1 23,10-2 24,0-5-40,4 2-88,5 4-16,-6 0-16,-6 2-24,-10 2-232,-1-1-337,-10 1-1255,-7 2-1313</inkml:trace>
  <inkml:trace contextRef="#ctx0" brushRef="#br0" timeOffset="1749.64">1638 362 11578,'-5'3'4521,"20"-10"-4088,8-1-81,13 2-248,6 2 0,6-1-56,3 2-32,-3 2-8,-8-1-416,6 2-1153,1 3-127,-7-3 96,-1-2-137,2 3-150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5:03.8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6 109 6513,'1'9'6582,"3"14"-6237,-4 36-226,-3 1 0,-17 95-1,-41 117-750,18-126-589,39-134 1166,-4 15 21,8-25 35,-1 0-1,1 0 1,0 0 0,-1 0 0,1 0 0,0 0 0,1 0-1,0 4 1,-1-6-2,0 0 0,0 0 0,0 0 0,0 0 0,0 1 0,0-1 0,0 0 0,0 0 0,0 0 0,0 0 0,0 0 0,1 1 0,-1-1 0,0 0 0,0 0 0,0 0 0,0 0 0,0 0 0,1 0 0,-1 0-1,0 0 1,0 0 0,0 1 0,0-1 0,1 0 0,-1 0 0,0 0 0,0 0 0,0 0 0,0 0 0,1 0 0,-1 0 0,0 0 0,0 0 0,0 0 0,0 0 0,1 0 0,-1-1 0,0 1 0,0 0 0,0 0 0,0 0 0,1 0 0,-1 0 0,0 0 0,0 0 0,0 0 0,0-1 0,2 0-24,0 0 1,0-1 0,0 1 0,0-1 0,-1 1-1,3-4 1,20-25-520,21-35 0,-24 34 500,0 0 28,65-90 590,-73 106-522,0 0 0,1 1 0,0 1 0,1 0 1,24-16-1,-13 16-543,-9 9-1500</inkml:trace>
  <inkml:trace contextRef="#ctx0" brushRef="#br0" timeOffset="665.66">222 709 10450,'1'-2'339,"0"-1"45,0 1 0,1-1 0,-1 1 0,0 0-1,1-1 1,-1 1 0,1 0 0,0 0 0,-1 0 0,1 0-1,4-2 1,-6 4-354,0 0 0,1 0-1,-1 1 1,0-1 0,0 0 0,0 0-1,0 1 1,0-1 0,0 0-1,1 1 1,-1-1 0,0 0 0,0 1-1,0-1 1,0 0 0,0 1 0,0-1-1,0 0 1,0 1 0,0 1 78,0 4 106,1 10 242,1 0-1,5 21 1,-6-31-440,1-1 0,0 0 0,0 0 0,0 0 0,1 0 0,-1 0 0,1-1 0,1 1 0,-1-1 0,8 8-1,-7-8-30,1 0 0,0 0-1,0 0 1,1-1 0,-1 0-1,0 0 1,13 4 0,-15-6-48,1 0 1,0 0 0,0 0 0,-1-1 0,1 1 0,0-1 0,0 0 0,0 0-1,0 0 1,0-1 0,-1 0 0,1 1 0,0-1 0,5-2 0,3-3 14,-1 0 1,0 0 0,0-1 0,0-1 0,9-9-1,46-48 86,-61 60-28,-1-1 0,1 1-1,-1-1 1,-1 0 0,1 0-1,2-7 1,-5 11 1,0 0-1,0 0 1,-1 1-1,1-1 1,-1 0 0,1 0-1,-1 0 1,0 0 0,0 0-1,0 1 1,0-1 0,0 0-1,0 0 1,0 0-1,-1 0 1,1 0 0,-1 1-1,1-1 1,-1 0 0,0 0-1,1 1 1,-1-1-1,0 0 1,0 1 0,0-1-1,-1 1 1,-1-3 0,3 4 2,-1-1 0,1 0 1,-1 1-1,1-1 0,-1 1 0,1 0 1,-1-1-1,0 1 0,1-1 1,-1 1-1,1 0 0,-1 0 1,0-1-1,1 1 0,-1 0 1,0 0-1,0 0 0,1 0 1,-1 0-1,0 0 0,1 0 0,-1 0 1,0 0-1,1 0 0,-1 0 1,0 0-1,0 0 0,1 0 1,-1 1-1,0-1 0,1 0 1,-1 1-1,1-1 0,-1 0 0,0 1 1,1-1-1,-1 1 0,1-1 1,-1 1-1,1-1 0,-1 1 1,0 0-1,-1 2 21,0 1 0,0-1 0,1 1 0,-1-1 0,1 1 0,-2 6 0,1-1-20,1 1-1,0-1 0,0 1 0,1-1 0,0 1 0,1-1 0,0 0 0,1 1 0,0-1 1,0 0-1,5 14 0,-5-19-16,0 0 1,0 0-1,0 0 1,0 0-1,1 0 1,0 0-1,0-1 1,0 1-1,0-1 1,0 0-1,0 0 1,1 0 0,0 0-1,-1-1 1,1 0-1,0 1 1,0-1-1,1 0 1,-1-1-1,0 1 1,1-1-1,-1 0 1,0 0-1,1 0 1,0-1-1,-1 0 1,1 1-1,-1-2 1,1 1-1,-1 0 1,1-1-1,-1 0 1,1 0-1,-1 0 1,0-1-1,5-1 1,0-2-32,-1 1 1,-1-1-1,1 0 1,0-1-1,-1 0 1,0 0-1,-1-1 1,10-11-1,-12 14 10,-1-1 0,0 0-1,0-1 1,0 1-1,0-1 1,-1 1 0,0-1-1,0 0 1,0 1 0,-1-1-1,0 0 1,0 0 0,0 0-1,-1-7 1,0 7 39,-1 0 1,1 1-1,-1-1 1,0 0-1,-1 1 0,-3-11 1,4 15-10,0-1 0,1 1 1,-1 0-1,0 0 0,1 0 1,-1 0-1,0 0 0,0 0 0,0 0 1,0 0-1,0 0 0,0 0 1,0 0-1,0 0 0,0 1 0,-1-1 1,1 0-1,0 1 0,0-1 0,-1 1 1,1 0-1,0-1 0,-1 1 1,1 0-1,0 0 0,-1 0 0,1 0 1,0 0-1,-1 0 0,1 0 1,0 0-1,-1 1 0,-1 0 0,1-1 1,1 1-1,0-1 1,0 1-1,0 0 0,0-1 1,-1 1-1,1 0 1,0 0-1,0 0 0,1 0 1,-1 0-1,0 0 1,0 0-1,-1 2 0,-7 17 24,7-17-25,0 5 0,0-1-1,0 1 1,0-1-1,1 1 1,0-1 0,1 1-1,0 0 1,0 8-1,0-14-14,0-1 0,1 1 0,-1 0 0,0-1 0,1 1 0,-1 0 0,1-1 0,-1 1 0,1-1 0,0 1-1,0-1 1,0 1 0,0-1 0,0 0 0,0 1 0,0-1 0,2 2 0,-2-2-99,0-1-1,0 1 1,0-1 0,0 1 0,0-1 0,0 0-1,1 1 1,-1-1 0,0 0 0,0 0 0,0 0-1,0 0 1,0 0 0,1 0 0,-1 0 0,0 0-1,0 0 1,0-1 0,0 1 0,0 0 0,0-1-1,0 1 1,0-1 0,0 1 0,0-1 0,2 0-1,12-12-3708</inkml:trace>
  <inkml:trace contextRef="#ctx0" brushRef="#br0" timeOffset="1034.76">699 206 9442,'-3'-3'4532,"3"3"-4516,0 0-1,1 1 1,-1-1-1,0 1 1,1-1-1,-1 1 1,0 0-1,0-1 1,0 1-1,1-1 1,-1 1-1,0-1 0,0 1 1,0-1-1,0 1 1,0 0-1,0-1 1,0 1-1,-2 9-47,0 0 0,-4 11 0,-3 9 18,9-29 15,0 0 1,0 1-1,0-1 1,0 0 0,0 1-1,0-1 1,0 0-1,1 1 1,-1-1-1,0 0 1,1 1-1,-1-1 1,1 0 0,0 2-1,-1-3-1,1 1 1,-1-1-1,0 0 0,0 1 1,1-1-1,-1 0 0,0 1 1,1-1-1,-1 0 0,0 0 0,1 1 1,-1-1-1,0 0 0,1 0 1,-1 0-1,1 0 0,-1 1 1,0-1-1,1 0 0,-1 0 0,1 0 1,-1 0-1,0 0 0,1 0 1,-1 0-1,1 0 0,-1 0 1,0 0-1,1 0 0,-1 0 1,1-1-1,-1 1 0,1 0 0,-1 0 1,0 0-1,1 0 0,-1-1 1,0 1-1,1 0 0,-1 0 1,0-1-1,1 1 0,-1 0 0,0-1 1,1 1-1,10-16-82,-2 1-440,2 2-390,-6 7 419,1-1 0,-2 0 1,7-11-1,0 4 582,-4 5 559,-7 8-629,0 1 0,0 0 0,0 0 1,0 0-1,0 0 0,0 0 0,0 0 0,1 0 0,-1-1 0,0 1 0,0 0 1,0 0-1,0 0 0,0 0 0,0 0 0,0 0 0,0 0 0,1 0 0,-1 0 0,0 0 1,0 0-1,0 0 0,0 0 0,0 0 0,0 0 0,1 0 0,-1 0 0,0 0 1,0 0-1,0 0 0,0 0 0,0 0 0,1 0 0,-1 0 0,0 0 0,0 0 1,0 0-1,0 0 0,0 0 0,0 0 0,0 0 0,1 0 0,-1 0 0,4 8 159,2 9-195,-4-11-29,0 1 0,0-1 0,1 0-1,0 1 1,1-1 0,3 5 0,-4-6-170,11 16-2314</inkml:trace>
  <inkml:trace contextRef="#ctx0" brushRef="#br0" timeOffset="2344.96">995 530 7610,'-1'-27'1979,"2"25"-954,0 5-343,1 6 74,5 54 221,6 40-1033,-11-96-88,7 39-1626,0-14-2227,-7-27 3079,-2-4 747,1 0 1,-1 0-1,0 0 0,1 0 0,-1 0 0,0 1 0,0-1 1,1 0-1,-1 0 0,0 1 0,-1 1 0,1-3 350,-1 0 0,0-1-1,1 1 1,-1 0 0,0-1 0,1 1-1,-1 0 1,1-1 0,-1 1 0,1-1-1,-1 1 1,1-1 0,-1 1-1,0-2 1,-2 0 742,0-1-580,0 1-1,0 0 1,0 0-1,1-1 0,-1 0 1,1 1-1,0-1 1,0 0-1,0 0 0,0 0 1,0-1-1,0 1 1,1 0-1,0-1 0,-2-4 1,2 3-282,0 0 0,1 1 0,-1-1 0,1 0 0,0 1 0,0-1 0,1 0 0,-1 1 0,1-1 0,0 1 0,0-1 0,1 1 0,-1-1 0,1 1 0,0 0 0,5-8 0,-2 5-4,0 0 1,1 1-1,0 0 0,0 0 0,1 0 0,-1 0 1,1 1-1,10-5 0,-4 1 103,0 2 0,1-1 1,1 2-1,21-8 0,16 1-1,-47 13-155,-1-1-1,1 1 1,0 0-1,0 0 0,-1 1 1,1-1-1,0 1 1,0 0-1,-1 0 1,1 1-1,-1-1 0,1 1 1,4 2-1,-7-3 0,0 1 0,0-1 0,0 0 0,-1 0 0,1 1 0,0-1 0,0 1 0,-1 0 0,1 0 0,-1-1 0,1 1 0,-1 0 0,0 0 0,0 0 0,0 0 0,0 0 0,0 1 0,0-1 0,-1 0 0,1 0 0,-1 1 0,1-1 0,-1 0 0,0 1 0,0 4 0,-1-1 0,1 1 0,-1 0 0,-1 0 0,1-1 0,-1 1 0,-1 0 0,-4 10 0,-60 95 21,63-105-20,1-4 1,1 0 0,0 0 0,0 0 0,-3 8 0,5-11-2,-1 1-1,1-1 1,0 1-1,0-1 1,0 1-1,0-1 0,0 1 1,0 0-1,0-1 1,0 1-1,0-1 0,0 1 1,0 0-1,0-1 1,0 1-1,0-1 1,0 1-1,1-1 0,-1 1 1,0-1-1,0 1 1,1-1-1,-1 1 0,0-1 1,1 1-1,-1-1 1,0 1-1,1-1 1,-1 1-1,1-1 0,-1 0 1,1 1-1,-1-1 1,1 0-1,-1 0 0,1 1 1,-1-1-1,2 0 1,11 6 42,-11-5-29,1 0-1,-1 1 0,1-1 0,-1-1 1,1 1-1,0 0 0,0-1 0,-1 1 1,1-1-1,0 0 0,4 0 0,9-2-3,31-9 0,-20 4-18,26-11-15,-17 6-8,-23 8 23,0-1 0,20-10-1,-27 12 12,0-1-1,0 0 0,0-1 1,0 1-1,-1-1 0,8-9 1,-11 12-2,5-6 8,-1 0 0,9-14 0,-13 20-4,-1-1 1,0 0-1,0 0 1,0 1-1,0-1 1,0 0-1,0 0 0,-1 0 1,0 0-1,1 0 1,-1 0-1,0 0 0,-1-5 1,-3-8 34,0-9 1,3 23-39,2-1-2,-2 1 1,1-1-1,0 1 0,0-1 0,-1 1 0,1 0 1,-1-1-1,0 1 0,0 0 0,0-1 1,0 1-1,0 0 0,-2-3 0,-21-25 0,24 30 1,-1-1 0,0 0-1,1 0 1,-1 1-1,0-1 1,1 1 0,-1-1-1,0 0 1,0 1-1,1-1 1,-1 1 0,0 0-1,0-1 1,0 1-1,0 0 1,0-1 0,0 1-1,1 0 1,-1 0-1,0 0 1,0 0 0,0 0-1,0 0 1,0 0-1,0 0 1,0 0 0,0 0-1,0 0 1,-1 1-1,0 0 2,0 0 0,0 0 0,0 0 0,0 0 0,0 0-1,0 1 1,1-1 0,-1 0 0,0 1 0,1 0 0,-3 2-1,-2 5-2,-1 1 0,1 0 0,1 0 0,0 0 0,1 1 0,0 0 0,0 0-1,1 0 1,0 0 0,1 0 0,1 0 0,-1 18 0,2-16 0,-1-2 0,2-1 1,-1 1-1,4 16 0,-4-25 0,0 0-1,1 0 1,0 1-1,0-1 1,-1 0 0,1 0-1,1 0 1,-1 0-1,0 0 1,0 0 0,1 0-1,-1 0 1,1 0-1,-1-1 1,1 1 0,0 0-1,0-1 1,0 0-1,0 1 1,0-1-1,3 1 1,-2-1-3,0 0-1,-1-1 0,1 1 1,0-1-1,0 0 1,0 0-1,0 0 0,-1 0 1,1 0-1,0-1 1,0 1-1,0-1 1,-1 0-1,1 0 0,0 0 1,-1 0-1,5-3 1,2-1-109,-1-1-1,0 0 1,13-12 0,55-60-706,-39 39 890,-36 39-57,10-11 80,-10 11-72,-1-1 1,0 1-1,0 0 1,1 0-1,-1-1 0,0 1 1,1 0-1,-1 0 0,0-1 1,1 1-1,-1 0 1,0 0-1,1 0 0,-1 0 1,1-1-1,-1 1 0,0 0 1,1 0-1,-1 0 1,1 0-1,-1 0 0,0 0 1,1 0-1,-1 0 0,1 0 1,-1 0-1,0 1 1,1-1-1,-1 0 0,1 0 1,-1 1 10,0-1 0,1 1 1,-1-1-1,0 1 1,0-1-1,0 1 0,0-1 1,0 1-1,0 0 0,0-1 1,0 1-1,0-1 1,0 1-1,-1-1 0,1 1 1,0-1-1,0 1 1,-1 0-1,-5 13 162,4-8-125,1-3-53,-16 49 221,15-47-232,1 1 0,0-1 1,1 0-1,-1 0 0,1 1 0,0-1 0,0 0 0,2 7 0,-2-11-7,0 1-1,1-1 0,-1 0 1,1 1-1,-1-1 1,1 0-1,-1 1 1,1-1-1,0 0 0,0 0 1,0 0-1,0 1 1,1 0-1,-1-1-1,0-1 0,-1 1 0,1-1 0,0 1-1,0-1 1,0 0 0,0 1 0,0-1 0,0 0 0,0 0 0,0 0 0,0 0 0,0 1 0,0-1-1,1-1 1,2 1-9,1-1 0,-1-1-1,0 1 1,1-1-1,-1 1 1,8-6 0,2-1-156,24-20 0,-9 6-87,67-53 229,-94 74 77,0-1-1,0 0 1,0 1-1,0 0 1,0-1-1,1 1 0,2-1 1,-4 2-40,-1-1 1,1 1-1,0 0 1,-1 0-1,1 0 1,-1 0-1,1 0 1,-1 0-1,1 0 1,-1 0-1,1 0 1,0 0-1,-1 0 1,1 1-1,-1-1 1,1 0-1,-1 0 1,1 0-1,-1 1 1,1-1-1,-1 0 1,1 1-1,-1-1 0,0 0 1,1 1-1,-1-1 1,1 1-1,-1-1 1,0 1-1,1-1 1,-1 1-1,0-1 1,0 1-1,1-1 1,-1 1-1,0-1 1,0 1-1,0-1 1,0 1-1,5 15 36,1 18-1,4 17-19,-6-39-19,1 0 0,1 0 0,0 0-1,0-1 1,11 15 0,-15-23-491,1 1 0,0-1 0,0 0 0,0 1 0,0-1 0,1-1 0,6 5 0,9 2-5933</inkml:trace>
  <inkml:trace contextRef="#ctx0" brushRef="#br0" timeOffset="3062.3">2800 505 11931,'-2'-1'122,"1"0"0,0-1 1,0 1-1,-1 0 0,1 0 1,0 0-1,-1 0 0,1 1 1,-1-1-1,0 0 0,1 0 1,-1 1-1,1-1 0,-1 1 1,0 0-1,0-1 0,1 1 1,-1 0-1,0 0 0,1 0 1,-1 0-1,0 1 1,0-1-1,1 0 0,-1 1 1,-3 0-1,-1 2-106,-1 0 0,1 1 0,0 0-1,0 0 1,0 0 0,0 1 0,-9 10 0,-4 2-12,12-11-3,2-3-2,0 2 0,0-1 0,1 0 0,-1 1-1,1 0 1,0 0 0,0 0 0,0 1 0,1-1 0,-4 8 0,5-7-21,0 0-1,0 0 1,1 0 0,-1 0-1,2 0 1,-1 0-1,0 0 1,1 0 0,0 1-1,1-1 1,0 0 0,-1 0-1,2 0 1,-1 0 0,1 0-1,3 8 1,15 30-1042,5 10 141,-25-52 933,1 0 1,-1 0-1,1-1 1,-1 1-1,0 0 1,0 0-1,0 0 1,0 0-1,0-1 1,0 1-1,-1 0 0,1 0 1,0 0-1,-1 0 1,0-1-1,1 1 1,-1 0-1,0-1 1,-2 4-1,2-3 4,-1 0-1,0 0 1,0 0-1,1-1 1,-1 1-1,0 0 1,0-1-1,-1 1 1,1-1-1,0 0 1,0 0-1,-1 0 1,-4 2 0,-11 1 295,0 0 1,-22 1-1,30-5-122,0 1 0,0-1 0,0-1 0,0 0-1,-19-4 1,27 4-187,0 1-1,0-1 0,0 0 0,0 0 0,0 0 1,0 0-1,0 0 0,0 0 0,0-1 0,0 1 1,1 0-1,-1-1 0,0 0 0,1 1 0,0-1 1,-1 0-1,1 0 0,0 1 0,0-1 0,0 0 1,0 0-1,0-1 0,0 1 0,1 0 0,-1 0 1,1 0-1,-1 0 0,1-1 0,0 1 1,0 0-1,0-3 0,0 3-4,0 1 0,1-1 0,-1 1 0,1-1 0,-1 0 0,1 1 0,0 0-1,0-1 1,0 1 0,-1-1 0,1 1 0,0 0 0,1 0 0,-1-1 0,0 1 0,0 0 0,0 0 0,1 0 0,-1 0 0,0 1 0,1-1 0,-1 0-1,1 0 1,-1 1 0,4-1 0,3-2-4,1 2-1,0-1 1,14 0 0,-12 1-2,-6 1 2,109-12-2727,-82 7 1769,48-13-1,8-6 2010,-84 23-845,1 0-1,-1 0 1,0 0 0,0-1 0,0 0 0,0 0-1,0 0 1,-1 0 0,1-1 0,0 1 0,-1-1-1,0 0 1,6-6 0,-9 8-167,0 1 0,1 0 0,-1 0 0,0-1 0,0 1 0,0 0 0,0-1 0,0 1 0,1 0 0,-1-1 0,0 1 0,0 0 0,0-1 0,0 1 0,0 0 0,0-1 0,0 1 0,0 0 0,0-1 0,0 1 0,0 0 0,0-1 0,0 1 0,-1 0 0,1-1 0,0 1 0,0 0 0,0 0 0,0-1 0,0 1 0,-1 0 0,1-1 0,0 1-15,-1 0 0,1 0-1,0 0 1,-1 0-1,1 0 1,0-1 0,0 1-1,-1 0 1,1 0-1,0 0 1,-1 0 0,1 0-1,0 1 1,-1-1 0,1 0-1,0 0 1,0 0-1,-1 0 1,1 0 0,0 0-1,-1 0 1,1 0 0,0 1-1,0-1 1,-1 0-1,1 0 1,0 0 0,0 1-1,0-1 1,-1 0-1,1 0 1,0 1 0,0-1-1,0 0 1,0 0 0,0 1-1,-1-1 1,1 1-1,-6 11 59,0 0-1,0 1 0,1 0 1,1 0-1,0 1 0,1-1 0,0 1 1,1 0-1,0 17 0,2-30-88,-1 4 27,1 1 1,0-1 0,2 6-1,-2-10-56,0 0 0,0 0-1,1 1 1,-1-1 0,0 0-1,1 0 1,-1 0 0,1 0-1,-1 0 1,1 0 0,0 0 0,-1 0-1,1-1 1,0 1 0,0 0-1,-1 0 1,1 0 0,0-1-1,0 1 1,1 0 0,10 2-1741</inkml:trace>
  <inkml:trace contextRef="#ctx0" brushRef="#br0" timeOffset="3420.07">3089 393 15403,'-7'-1'1313,"8"-1"-1321,8 5 40,-1 0-1305,6 10-6024</inkml:trace>
  <inkml:trace contextRef="#ctx0" brushRef="#br0" timeOffset="3974.34">3239 633 10210,'-2'-1'439,"0"1"-1,1-1 1,-1 0-1,1 0 1,-1 0 0,1 0-1,0 0 1,-1-1-1,1 1 1,0 0-1,0-1 1,0 1 0,-1-2-1,0 1-400,1 0 0,0 0 0,0 1 0,-1-1-1,1 1 1,-1 0 0,-2-2 0,4 2-32,-1 1-1,0 0 1,0-1-1,1 1 1,-1 0 0,0 0-1,0 0 1,1 0 0,-1-1-1,0 1 1,0 0-1,0 0 1,1 1 0,-1-1-1,0 0 1,0 0 0,0 0-1,-1 1 1,-12 6 312,14-7-310,-5 4 65,0-1-1,0 0 0,1 1 1,-1 0-1,1 0 0,0 0 1,0 0-1,1 1 0,-1 0 1,1 0-1,-3 5 1,-3 7-44,-20 41 7,25-48-39,0 1-1,0 0 1,-3 19 0,5-17-14,0 0 0,0 15 0,2-24-15,0-1 1,1 0-1,-1 0 0,0 0 1,1 0-1,0 0 0,0 0 1,0 0-1,0 0 0,0 0 1,0 0-1,1 0 0,0 0 1,3 4-1,-4-6-6,0 0-1,0 0 1,1 0 0,-1 0-1,1 0 1,-1 0-1,1 0 1,0-1 0,-1 1-1,1 0 1,0-1-1,-1 1 1,1-1 0,0 0-1,0 1 1,-1-1-1,1 0 1,0 0 0,0 0-1,0-1 1,-1 1 0,1 0-1,0-1 1,1 0-1,4-1-56,-1 0 0,-1-1 0,1 0-1,0 0 1,9-7 0,13-12 63,-1-2 0,34-39 0,-40 41 47,18-19 62,-2-2 0,34-49 1,-11-8 156,-51 81-199,0 1 0,-2-1 0,10-32 1,-14 35 22,0 0 1,-1 0 0,-1 1 0,-1-30 0,0 43-45,0 1 5,0 0 0,0 0 0,0 0 0,0-1 0,-1 1 0,1 0 0,0 0-1,-1-2 1,0 3-14,1-1-1,0 1 1,0 0-1,-1 0 0,1 0 1,0-1-1,-1 1 0,1 0 1,0 0-1,-1 0 1,1 0-1,0 0 0,-1 0 1,1 0-1,0 0 1,-1 0-1,1 0 0,0 0 1,-1 0-1,1 0 1,-1 0-1,1 0 0,0 0 1,-1 0-1,1 0 1,0 0-1,0 1 0,-1-1 1,1 0-1,0 0 0,-1 0 1,1 1-1,0-1 1,-4 3 10,0-1 1,1 1-1,0 0 0,0 0 1,0 0-1,0 0 1,0 1-1,0-1 0,-3 8 1,1-4-4,-8 13 3,-18 41 0,-4 26-97,28-68 49,-41 137-4533,48-155 4534,-2 7-1216,0 1-1,-1 14 1,3-22 1139,0 1 0,0 0 0,0-1 0,0 1 0,0-1 0,1 1 0,-1 0 0,0-1 0,1 1 0,-1-1 0,1 1 0,0-1 0,-1 1 0,1-1 0,0 1-1,0-1 1,0 0 0,0 1 0,2 1 0,-2-3 104,0 1-1,0-1 0,0 1 0,0-1 0,0 1 0,0-1 0,0 0 0,0 0 0,0 0 0,0 0 0,0 1 1,0-1-1,0 0 0,0-1 0,0 1 0,0 0 0,0 0 0,0 0 0,0-1 0,0 1 0,1-1 0,4-2 31,0 1 0,7-6 0,-4 3 10,4-3 1219,20-15 0,3-2 1314,-18 13-1341,16-10 645,-32 21-1796,1 0 1,0-1-1,0 1 0,-1 0 1,1 0-1,0 1 0,0-1 0,0 1 1,0-1-1,3 1 0,-5 0-64,0 1 0,1-1 0,-1 0 0,0 1 0,0-1 0,0 1 0,0 0 0,0-1 0,1 1 0,-1 0 0,0 0 0,-1-1 0,1 1 0,0 0 0,0 0 0,0 0 0,0 0 0,-1 0 0,1 0 0,-1 1 0,1-1 0,-1 0 0,1 0 0,-1 0 0,1 2 0,1 5 65,0 0 1,1 14-1,-2-19-55,2 42 129,2 10-106,-3-38-124,0-4 124,4 21-1,-5-31-178,0 0 1,0-1 0,0 1-1,0 0 1,1 0 0,-1-1 0,1 1-1,-1-1 1,1 1 0,0-1-1,0 0 1,4 4 0,12 4-3111</inkml:trace>
  <inkml:trace contextRef="#ctx0" brushRef="#br0" timeOffset="4469.88">4233 593 12139,'-8'-7'608,"11"-1"-512,7-3-80,1 0-16,-10 7 8,1 3 0,2 5 264,-8 5 376,2 15 64,5 5-336,1 10-296,0-1-40,0 0 32,0-1-416,-1-6-3569,0-5-2408</inkml:trace>
  <inkml:trace contextRef="#ctx0" brushRef="#br0" timeOffset="5564.8">4279 790 2625,'2'-47'3733,"-1"17"-1896,0 1 0,12-55 0,-13 81-1734,1 0 0,0 0-1,0 0 1,0 1-1,0-1 1,1 0 0,-1 0-1,1 1 1,-1-1 0,1 1-1,0-1 1,0 1 0,0 0-1,1 0 1,-1 0 0,0 0-1,1 0 1,-1 0 0,1 1-1,0-1 1,0 1 0,-1 0-1,1-1 1,0 1 0,0 1-1,0-1 1,0 0-1,0 1 1,0 0 0,0-1-1,0 1 1,1 0 0,-1 1-1,0-1 1,0 0 0,0 1-1,5 1 1,96 36 75,-64-22-138,48 12-1,-80-27-32,-1 0 0,0 0-1,1 0 1,-1-1 0,1 0-1,-1-1 1,0 0 0,12-2-1,3-3 33,30-13-1,-50 18-37,-1 1 1,19-9 45,-19 8-34,1 0 1,-1 1 0,0-1-1,0 0 1,0 0 0,1 0 0,-1 0-1,0 0 1,-1 0 0,1 0-1,2-3 1,-3 4 5,0-1-1,0 1 1,0 0 0,0-1-1,0 1 1,0 0 0,0-1-1,0 1 1,0 0-1,0-1 1,0 1 0,-1 0-1,1 0 1,0-1-1,0 1 1,0 0 0,0-1-1,0 1 1,-1 0 0,1 0-1,0-1 1,0 1-1,0 0 1,-1 0 0,1-1-1,0 1 1,0 0 0,-1 0-1,1 0 1,0-1-1,-1 1 1,1 0 0,0 0-1,-1 0 1,1 0 0,-12-4 309,9 3-304,-1 1 0,1 0 0,-1 0-1,1 0 1,0 0 0,-1 0 0,1 1 0,-1-1 0,1 1 0,0 0 0,0 0-1,-1 1 1,1-1 0,-3 2 0,-3 2-13,0 1-1,0 0 1,-10 10-1,7-4-12,0 1 0,1 0 0,0 0 0,1 2 0,1-1 0,-11 21-1,17-27 0,-1 0-1,1 0 1,1 1-1,0-1 1,0 0-1,-2 16 1,4-19-5,0 0 1,0 0 0,0 0 0,0 0 0,1 1 0,0-1 0,0-1 0,0 1 0,1 0-1,-1 0 1,1 0 0,4 7 0,-5-11 2,0 0-1,0 0 1,0 0 0,0 1-1,0-1 1,1 0 0,-1 0-1,0 0 1,0 0 0,1-1-1,-1 1 1,1 0 0,-1-1-1,0 1 1,1-1-1,-1 1 1,1-1 0,0 1-1,-1-1 1,1 0 0,-1 0-1,1 0 1,-1 0 0,1 0-1,0 0 1,-1 0 0,1-1-1,2 0 1,3-1-2,0-1 1,0 0-1,0 0 1,10-7-1,4-5-6,-1 0 1,0-2-1,17-18 0,-20 16 44,-1-1 0,0-1-1,-2 0 1,16-30 0,-27 47-11,-1-1 0,0 1 0,0 0 1,0-1-1,1-7 0,-2 10-5,-1 0 1,0 0-1,0 0 0,0 0 0,0 1 1,0-1-1,0 0 0,-1 0 0,1 0 1,-1 0-1,1 1 0,-1-1 1,0 0-1,1 0 0,-1 1 0,0-1 1,-2-2-1,1 2 26,1 0 1,-1 0 0,0 1-1,0-1 1,1 0-1,-4-1 1,5 3-36,-1 0-1,1-1 1,0 1-1,-1 0 1,1 0-1,0 0 1,-1 0-1,1-1 1,0 1-1,-1 0 1,1 0-1,-1 0 1,1 0-1,-1 0 1,1 0-1,0 0 1,-1 0-1,1 0 1,-1 0-1,1 0 1,0 0-1,-1 0 1,1 1-1,-1-1 1,1 0-1,0 0 1,-1 0 0,1 0-1,0 1 1,-1-1-1,1 0 1,0 0-1,-1 1 1,1-1-1,0 0 1,0 1-1,-1-1 1,1 0-1,0 1 1,0-1-1,-1 0 1,1 1-1,0-1 1,0 1-1,0-1 1,0 0-1,0 1 1,-3 10-4,1 1-1,0-1 1,1 1 0,1-1 0,-1 1-1,3 15 1,-1-17-2,1 0 0,0 0-1,0 0 1,1-1 0,0 1 0,0-1 0,10 16 0,-12-22-3,1-1 1,-1 1 0,1-1 0,0 0 0,0 0 0,0 0 0,0 0-1,0 0 1,1-1 0,-1 1 0,0-1 0,1 1 0,-1-1-1,6 2 1,-3-1-4,0-1-1,0 0 0,0-1 1,0 1-1,1-1 1,-1 0-1,6 0 0,-7-1 4,0 1-1,0-1 1,0 0 0,-1-1-1,1 1 1,0-1-1,0 1 1,-1-1 0,1 0-1,-1-1 1,0 1-1,0 0 1,4-4 0,4-5 1,-1-1 0,10-12-1,-10 12 9,-1 2 8,-1-1-1,1-1 0,-2 1 1,0-2-1,9-19 0,-11 21 8,-2 4 4,-1 0 1,3-9 0,-5 11 52,-4 6 39,-3 6-28,4 0-81,0-1 0,0 1 0,-2 8 0,-1 1-8,5-9-4,-1 0 0,1 0 0,0 0 0,0 0 0,1 0 0,0 0 0,0 0 0,1 1 0,2 8 0,-3-13-1,0 1 0,1-1 1,0 1-1,0-1 0,0 0 1,0 1-1,1-1 0,2 5 0,-4-7 3,1 0-1,0 0 0,0 0 0,1 0 0,-1 0 1,0 0-1,0 0 0,0 0 0,1 0 0,-1 0 1,0-1-1,1 1 0,-1-1 0,1 1 0,-1-1 1,1 1-1,-1-1 0,1 0 0,-1 1 0,1-1 0,2 0 1,-1-1-5,0 1 1,1 0 0,-1-1-1,0 0 1,0 0-1,0 0 1,1 0 0,-1 0-1,3-3 1,5-2-56,10-9 0,-16 12 27,5-4-43,-1-1 1,0 0-1,-1 0 1,0-1-1,0 0 1,-1 0-1,9-14 1,-15 21 83,0 0 1,0 0-1,0-1 1,0 1-1,-1 0 1,1 0-1,-1-1 1,1 1-1,-1 0 1,0-1-1,0-3 0,0 4-2,0 1 0,0 0 0,-1-1-1,1 1 1,-1-1 0,1 1-1,-1 0 1,0-1 0,1 1 0,-1 0-1,0 0 1,0-1 0,0 1-1,0 0 1,0 0 0,0 0-1,0 0 1,-2 0 0,2 0-2,0 0 0,1 0 0,-1 1 1,0-1-1,0 1 0,0-1 0,0 1 0,0-1 1,0 1-1,0 0 0,0 0 0,-2-1 0,2 1-1,1 0 0,0 0-1,0 0 1,-1 0-1,1 0 1,0 1 0,0-1-1,0 0 1,-1 0-1,1 0 1,0 0 0,0 0-1,0 1 1,-1-1-1,1 0 1,0 0-1,0 0 1,0 1 0,0-1-1,0 0 1,0 0-1,-1 1 1,0 9 12,1-2-11,-1 5 6,2 1 0,0-1-1,3 19 1,-2-23-10,1 1 1,0-1-1,1 1 1,9 17-1,-11-23 1,0 0-1,1-1 1,0 1 0,0 0-1,0-1 1,1 0 0,-1 0-1,1 0 1,-1 0 0,1 0-1,0-1 1,8 4 0,-10-5-3,0 0 1,0-1 0,1 1-1,-1-1 1,0 1 0,0-1-1,0 0 1,0 0 0,0 0 0,1 0-1,-1 0 1,0-1 0,0 1-1,0-1 1,0 1 0,4-2-1,0-2-6,1 1 0,-1-1 0,10-7 0,-6 3-1,1 1-5,-1-1 1,0 0 0,0-1 0,0 0 0,14-20 0,-9 6 121,24-51-1,-26 46-66,19-29-1,-29 54-40,-1-1 1,1 0 0,0 0-1,1 1 1,-1 0-1,1-1 1,4-2 0,-7 5 5,0 0 1,0 1 0,1-1 0,-1 0 0,0 1 0,1-1-1,-1 1 1,0-1 0,1 1 0,-1 0 0,1-1 0,-1 1-1,1 0 1,-1 0 0,1 0 0,-1 0 0,1 1 0,-1-1-1,0 0 1,1 0 0,-1 1 0,1-1 0,-1 1 0,0-1-1,1 1 1,-1 0 0,2 1 0,4 3 3,-1 0 1,0 1-1,-1-1 1,0 1-1,1 1 1,-2-1-1,1 1 1,-1 0-1,0 0 1,3 8-1,1 4-13,-2-1 0,8 38-1,-11-37 20,0 0 0,-1 27 0,-2-42-10,-1-1 1,1 1-1,-1-1 0,1 0 1,-1 1-1,0-1 1,0 0-1,-1 0 1,1 1-1,-1-1 1,0 0-1,1-1 0,-1 1 1,0 0-1,-1 0 1,1-1-1,0 1 1,-1-1-1,-3 2 1,1 0-22,-1 0 0,1 0 1,-1-1-1,0 0 0,0-1 0,0 1 1,-1-1-1,-12 3 0,-2-2-128,-1 0-1,1-2 1,-36-1-1,43-1-652,1-1 0,-1 0-1,1-1 1,-1 0-1,1-1 1,-23-10 0,15 3-4936</inkml:trace>
  <inkml:trace contextRef="#ctx0" brushRef="#br0" timeOffset="6524.87">6380 172 8426,'58'-79'3050,"-46"64"-2434,0 1-1,2 1 0,14-12 1,-26 23-487,0 1 1,0 0-1,-1 0 1,1-1-1,-1 1 1,1-1 0,-1 1-1,1-1 1,-1 0-1,0 0 1,0 0-1,0 1 1,1-4-1,-3 6 149,-1 1-1,1-1 0,0 1 0,-1-1 0,1 1 1,-1 2-1,-103 220 812,14 7-1593,89-225 446,-29 87-1388,29-77 1212,2-16 233,0 0 0,0 0 1,0 1-1,0-1 1,0 0-1,0 0 1,0 0-1,0 0 1,0 0-1,0 0 0,0 0 1,0 1-1,0-1 1,0 0-1,0 0 1,0 0-1,0 0 1,0 0-1,1 0 0,-1 0 1,0 0-1,0 0 1,0 1-1,0-1 1,0 0-1,0 0 1,0 0-1,0 0 0,1 0 1,-1 0-1,0 0 1,0 0-1,0 0 1,0 0-1,0 0 1,0 0-1,1 0 0,-1 0 1,0 0-1,0 0 1,0 0-1,0 0 1,0 0-1,0 0 1,0 0-1,1 0 0,-1 0 1,0 0-1,0 0 1,3-3 15,-1 1 0,1 0 0,-1 0 0,1-1 1,-1 1-1,3-5 0,11-17 161,-1-1 1,22-48-1,-23 43 118,55-124 728,-51 108-913,16-65 0,-31 103-114,-1 0 0,-1 0 1,0 0-1,0 0 0,0 0 0,-1-11 1,0 18 1,0 1 0,0-1 0,-1 0 0,1 1 0,0-1 1,0 1-1,0-1 0,-1 1 0,1-1 0,0 1 0,-1-1 0,1 1 1,-1-2-1,1 2 0,0 0 0,0 0 1,-1 0-1,1 0 1,0 0-1,0 0 0,0 0 1,-1-1-1,1 1 0,0 0 1,0 0-1,-1 0 1,1 0-1,0 0 0,0 0 1,0 0-1,-1 0 0,1 0 1,0 0-1,0 1 0,0-1 1,-1 0-1,1 0 1,0 0-1,-2 1-12,1 0-1,0 0 1,-1 0 0,1 0 0,0 0-1,-2 3 1,2-3 12,-2 2-30,0 1 1,0 0 0,1 0 0,0 0-1,0 0 1,0 0 0,-2 8 0,-2 1-96,-29 89-3007,20-44-837</inkml:trace>
  <inkml:trace contextRef="#ctx0" brushRef="#br0" timeOffset="6865.3">6273 808 13963,'-9'3'1475,"-14"4"409,24-7-1876,-1 0-1,0 0 1,0 0-1,0 0 1,0 0 0,0 0-1,0 0 1,0 0-1,0 0 1,0 0-1,0 0 1,0 0-1,0 0 1,0 0-1,0 0 1,0 0-1,0 0 1,0 0-1,0 0 1,0 0-1,0 0 1,0 0-1,0 0 1,0 0 0,0 0-1,0 0 1,0 0-1,0 0 1,0 0-1,0 0 1,0 0-1,0 1 1,0-1-1,0 0 1,0 0-1,0 0 1,0 0-1,0 0 1,0 0-1,0 0 1,0 0 0,0 0-1,0 0 1,0 0-1,0 0 1,0 0-1,0 0 1,0 0-1,0 0 1,7 0-181,2 1-936,-7 0 795,0 0 0,1 0 0,-1 1 0,0-1 1,3 3-1,-4-3 346,0 0 0,0 0-1,0 0 1,0 0 0,1 0 0,-1 0 0,0-1 0,1 1 0,-1 0-1,0-1 1,1 1 0,-1-1 0,1 0 0,-1 1 0,0-1 0,1 0-1,1 0 1,0 0 319,-1-1-1,1 0 0,0 1 0,-1-1 1,5-3-1,-6 4-255,0 0 0,0-1 0,-1 1 0,1-1 0,0 0-1,0 1 1,0-1 0,-1 1 0,1-1 0,-1 0 0,1 0 0,0 1 0,-1-1 0,1 0 0,-1 0-1,0 0 1,1 0 0,0-1 0,-2 1-91,1 1-1,0-1 1,0 1-1,-1 0 1,1-1-1,-1 1 1,1 0 0,0-1-1,-1 1 1,1 0-1,-1 0 1,1-1-1,-1 1 1,1 0-1,0 0 1,-1 0 0,1 0-1,-1-1 1,1 1-1,-2 0 1,1 0-75,0 0 0,0 0 0,0 0 1,0 1-1,0-1 0,0 0 0,0 1 1,0-1-1,0 0 0,0 1 0,0-1 1,-2 2-1,0 0-299,-9 4-129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5:00.5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535 4177,'-7'-8'3910,"6"6"-3254,-1 0 1,1 0-1,-1 1 1,0-1-1,0 0 1,-3-1 0,5 3-574,-1-1 1,0 1 0,1 0 0,-1 0 0,0-1-1,0 1 1,0 0 0,1 0 0,-1 0 0,0 0-1,0 0 1,1 0 0,-1 0 0,0 0 0,0 0 0,0 1-1,1-1 1,-1 0 0,0 0 0,0 1 0,1-1-1,-1 0 1,0 1 0,0 0 0,-2 1 2,0 0-1,0 0 1,0 1 0,1-1-1,-1 1 1,1 0 0,-1-1 0,1 1-1,0 0 1,0 0 0,1 1-1,-1-1 1,-2 6 0,2 1-91,-1 0 0,1 0 1,-1 15-1,2-14 45,-1 11-97,2 0 0,0 0 1,1 1-1,1-1 0,1 0 0,8 32 0,-8-44-182,5 15 0,-6-21 148,-1-1 0,1 1 0,0-1 0,0 0 0,1 0 0,-1 0 0,4 4 0,-5-6 68,0 0 0,0 0 0,1 0 0,-1 0 0,0 0 0,0-1 0,0 1 0,0-1 1,1 1-1,-1-1 0,0 1 0,1-1 0,-1 1 0,0-1 0,1 0 0,-1 0 0,3 0 0,-2 0 17,0 0 0,0-1 0,0 1 0,0-1 0,0 0 0,0 0 1,0 0-1,0 0 0,-1 0 0,4-2 0,3-3 40,-1-1 0,0 0-1,-1 0 1,7-10 0,-10 13-40,5-6 86,-2 0-1,1 0 0,-2-1 0,1 0 0,-2 0 0,1 0 1,-1-1-1,-1 1 0,0-1 0,2-17 0,-4 12-2,0 0 0,-1-1 0,-1 1-1,0 0 1,-1-1 0,-8-26 0,6 29-56,-1 1 0,-1 0 0,0 0-1,0 1 1,-2 0 0,-9-14 0,15 24-13,-1-1 0,0 1 0,0-1 0,0 1 0,0 0 0,-1 0-1,1 0 1,-8-3 0,10 5-5,0 0 1,-1 0-1,1 1 1,-1-1-1,0 1 0,1 0 1,-1-1-1,1 1 0,-1 0 1,0 0-1,1 0 0,-1 0 1,0 0-1,1 0 0,-1 0 1,1 1-1,-1-1 1,1 1-1,-1-1 0,0 1 1,1 0-1,0-1 0,-1 1 1,1 0-1,-1 0 0,0 1 1,-3 3-5,0 0 1,1 1-1,0-1 1,0 1-1,-5 10 1,7-14-1,-1 3-5,1 0 0,0 0 0,0 0 1,0 0-1,1 1 0,-2 8 1,1 2-428,1 16 0,1-4-1107</inkml:trace>
  <inkml:trace contextRef="#ctx0" brushRef="#br0" timeOffset="973.92">401 534 7714,'0'0'56,"0"0"0,0 0 0,0-1 0,0 1 0,0 0 0,0 0 0,0 0 0,0 0 0,0 0 0,0 0 0,0-1 0,0 1 0,0 0 0,0 0 0,0 0 0,0 0 0,0 0 0,0 0 0,0-1 0,0 1 0,0 0 0,0 0 0,0 0 0,0 0 0,0 0 0,1 0 0,-1 0 0,0 0 0,0-1 0,0 1 0,0 0 0,0 0 1,0 0-1,0 0 0,0 0 0,1 0 0,-1 0 0,0 0 0,0 0 0,0 0 0,10-6 552,-3 2-91,3-3-184,-1-2-1,17-17 1,-10 8-260,-9 11-67,40-45 391,-43 47-177,1-1-1,-1 0 0,-1-1 0,1 1 0,-1 0 0,0-1 0,2-9 0,-4 15-201,-1 0 0,0 0 1,0 0-1,0 0 0,1 1 0,-1-1 0,0 0 1,0 0-1,0 0 0,-1 0 0,1 0 0,0 0 0,0 0 1,0 0-1,-1 0 0,1 0 0,-1 0 0,1 1 1,0-1-1,-1 0 0,1 0 0,-1 0 0,0 1 0,1-1 1,-1 0-1,0 1 0,1-1 0,-1 0 0,0 1 1,0-1-1,0 1 0,1-1 0,-1 1 0,0 0 0,0-1 1,0 1-1,0 0 0,0-1 0,0 1 0,0 0 1,0 0-1,0 0 0,0 0 0,0 0 0,1 0 0,-1 0 1,0 0-1,0 1 0,0-1 0,0 0 0,-2 1 1,-1 1-20,0 0 1,-1 0-1,1 1 0,0-1 1,0 1-1,1 0 1,-7 6-1,-23 28-40,18-18 9,1 2-1,1-1 0,-17 38 0,12-17-19,-13 49-1,14-35-1098,3 2 0,3-1 0,2 1-1,-2 70 1,10-124 1171,1-1-1,0 1 0,1 0 0,-1-1 1,0 1-1,1 0 0,-1-1 1,1 1-1,0 0 0,0-1 0,0 1 1,2 2-1,-3-4-2,0-1 0,1 0 0,-1 1-1,0-1 1,0 0 0,1 1 0,-1-1 0,0 0-1,0 1 1,1-1 0,-1 0 0,0 0 0,1 1 0,-1-1-1,1 0 1,-1 0 0,1 1 0,-1-1-11,0 0-1,0 0 1,1 0-1,-1 0 1,0 0 0,0 0-1,0 0 1,0 0-1,0 0 1,1 0 0,-1-1-1,0 1 1,0 0-1,0 0 1,0 0-1,0 0 1,0 0 0,0 0-1,1 0 1,-1 0-1,0 0 1,0 0 0,0 0-1,0-1 1,0 1-1,0 0 1,0 0 0,0 0-1,1 0 1,-2-1 17,1-1 1,0 1-1,0 0 0,-1 0 1,1 0-1,0-1 1,-1 1-1,1 0 0,-1 0 1,0 0-1,1 0 1,-1 0-1,0 0 0,0-1 1,-5-7 177,-2-10 522,-11-38 0,17 50-700,0-1 1,1 1-1,0-1 1,1 1-1,0-1 1,0 1 0,0-1-1,2-7 1,3-8-14,9-27-1,-14 49-7,4-12 43,0 1-1,1-1 1,1 1 0,0 1-1,14-23 1,-15 28 39,1-1 0,-1 1 1,1 0-1,0 1 0,0-1 0,1 1 0,0 0 0,0 1 0,0 0 0,13-6 1,63-16 158,-14 5-213,14-12 6,-63 24-20,0-1 0,21-14 0,-32 17 2,0 0 0,0 0 0,0-1-1,-1 0 1,13-16 0,-17 18 6,1-2-1,-1 1 1,0 0 0,0-1-1,-1 0 1,0 0 0,0 0-1,2-15 1,-4 18 16,0-1 0,-1 0-1,1 1 1,-1-1 0,-1 1 0,-1-12 0,2 15-12,-1-1 0,0 1 0,0-1 0,0 1 1,0 0-1,0-1 0,0 1 0,-1 0 0,1 0 0,-1 0 0,1 0 1,-1 0-1,0 0 0,0 0 0,0 1 0,0-1 0,-2-1 1,0 1-3,1 1 0,0-1 0,0 1 0,-1-1 1,1 1-1,-1 0 0,1 0 0,-1 1 0,-6-2 1,8 2-10,-1 1 0,0-1 1,1 0-1,-1 0 1,1 1-1,-1 0 0,1-1 1,-1 1-1,1 0 0,-1 0 1,1 1-1,0-1 1,-1 0-1,1 1 0,-2 2 1,-6 5-9,1 0 1,1 1-1,0 0 1,0 0-1,1 1 1,0 0 0,-6 13-1,1 3-36,1 1 0,-8 30 1,-19 127-861,12-43 209,19-113 737,-1-2 0,-23 53 1,26-70-9,0 0 0,0 0 1,-12 14-1,16-23-45,0 0-1,0 0 1,0 0 0,0 0 0,0 0-1,0 0 1,0 0 0,0 0-1,0-1 1,-1 1 0,1 0-1,0-1 1,0 1 0,-1-1 0,1 0-1,0 1 1,-1-1 0,-2 0-1,3 0 1,-1 0-1,0 0 0,1-1 0,-1 1 1,0-1-1,1 1 0,-1-1 0,1 0 1,-1 1-1,1-1 0,-1 0 0,1 0 0,-2-1 1,-2-3-1,1 1 0,0-1 0,0 1 0,0-1 0,1 0 0,-6-11 0,0-5-1,1-1 0,2 0 0,0 0 0,-3-23 0,8 38-9,-3-12-5,4 19 8,0-1-1,0 1 1,0 0 0,0-1-1,0 1 1,0-1 0,0 1 0,0-1-1,1 1 1,-1-1 0,0 1-1,0-1 1,0 1 0,0-1-1,1 1 1,-1 0 0,0-1 0,0 1-1,1 0 1,-1-1 0,0 1-1,1-1 1,-1 1 0,0 0-1,1 0 1,-1-1 0,0 1 0,1 0-1,-1 0 1,1-1 0,4 1-8,-1-1 0,1 1-1,-1 0 1,1 0 0,-1 1 0,1-1 0,-1 1 0,1 0 0,-1 0 0,0 1 0,7 2 0,5 2-1,-11-5-4,-1 1-8,1 0 0,-1-1 0,0 0 0,0 0 0,1-1-1,-1 1 1,0-1 0,1 1 0,-1-2 0,0 1 0,8-1 0,5-3-1363,2-1-2532</inkml:trace>
  <inkml:trace contextRef="#ctx0" brushRef="#br0" timeOffset="1720.97">901 528 8834,'-4'-2'550,"0"0"0,1 0 1,-1 0-1,0 1 0,0-1 0,0 1 1,0 0-1,0 1 0,0-1 0,-7 0 0,7 1-464,0 1-1,1-1 0,-1 1 0,1 0 1,-1 0-1,1 0 0,-1 0 0,1 1 1,0-1-1,-1 1 0,1 0 1,0 0-1,0 0 0,0 0 0,1 1 1,-1-1-1,0 1 0,1-1 0,-3 5 1,1-2-75,1-1 1,0 1 0,0 0 0,1 0 0,0 0 0,0 1-1,0-1 1,0 0 0,1 1 0,0-1 0,-1 8 0,2-2-23,0 1 1,0-1 0,2 1 0,2 17-1,0-17 4,0 1-1,0-1 1,9 17-1,-4-9 10,7 10 18,-3-4 4,-13-25-22,0-1-1,1 0 1,-1 1 0,0-1-1,0 0 1,0 1-1,0-1 1,0 1-1,0-1 1,0 0 0,0 1-1,0-1 1,0 1-1,0-1 1,0 0 0,0 1-1,0-1 1,-1 0-1,1 1 1,0-1 0,0 0-1,0 1 1,0-1-1,-1 0 1,1 1-1,0-1 1,0 0 0,-1 0-1,1 1 1,0-1-1,0 0 1,-1 0 0,1 1-1,0-1 1,-1 0-1,0 0 1,0 1 2,0-1-1,0 1 1,0-1 0,-1 0 0,1 1-1,0-1 1,0 0 0,0 0 0,-2 0-1,-12-2 13,1-1 1,0 0-1,0-1 0,1 0 0,-1-1 0,1-1 0,-22-12 1,30 15-18,3 2-4,0 0-1,0 0 1,0-1 0,-1 1 0,1-1-1,-3-3 1,5 5 3,0 0 1,0 0-1,0 0 0,0 0 0,0 0 0,0 0 0,0 0 0,0-1 0,0 1 0,0 0 1,0 0-1,0 0 0,-1 0 0,1 0 0,0 0 0,0 0 0,0 0 0,0 0 1,0-1-1,0 1 0,0 0 0,0 0 0,0 0 0,0 0 0,0 0 0,1 0 0,-1 0 1,0 0-1,0-1 0,0 1 0,0 0 0,0 0 0,0 0 0,0 0 0,0 0 1,0 0-1,0 0 0,0 0 0,0 0 0,0 0 0,0 0 0,6-2-43,8 2 3,8 3 21,-10-1 13,-1-1 0,17 1 1,10-3-9,-24 2 10,0-1 1,-1-1-1,1 0 0,-1-1 1,21-6-1,-12 0 0,-1-1 0,-1 0 0,0-2 0,35-24 0,-52 32 10,1 1 0,-1-1 0,0 0 0,0-1 0,0 1 0,0 0 0,0-1 1,2-4-1,-4 6 2,-1 1 0,1 0 0,-1-1 0,1 1 0,-1 0 0,1-1 0,-1 1 0,0 0 0,0-1 0,0 1 1,0 0-1,0-1 0,0 1 0,0-1 0,0 1 0,0 0 0,-1-1 0,1 1 0,0 0 0,-1-1 0,1 1 0,-1 0 0,0-1 0,1 1 1,-1 0-1,0 0 0,0 0 0,0 0 0,0 0 0,-1-2 0,-1 1 11,0 0 0,0 0-1,0 1 1,0-1 0,-1 0 0,1 1 0,0 0 0,-1 0-1,1 0 1,-1 0 0,-6 0 0,5 0 1,0 1 0,-1 0 0,1 0 0,-1 0 0,1 1 0,0 0 1,-7 1-1,9-1-19,1 0 1,-1 0 0,1 1 0,-1-1 0,1 0-1,0 1 1,0-1 0,0 1 0,0 0 0,0 0-1,0 0 1,0 0 0,1 0 0,-1 0 0,1 0-1,-1 1 1,1-1 0,0 0 0,0 1 0,0-1-1,0 1 1,0-1 0,1 1 0,-1 4 0,0 1-4,1 0 0,-1 0 0,2-1 0,-1 1 0,1 0 0,0 0 1,4 10-1,-4-13 1,0-1 0,1 0 1,0 0-1,0 0 0,0 1 0,0-2 1,0 1-1,1 0 0,5 6 1,-5-8-2,-1 0 0,1 0 0,-1 0 0,1 0 0,-1-1 0,1 1 0,0-1 0,0 0 0,0 1 0,0-1 0,0-1 0,0 1 0,0 0 0,0-1 0,6 1 0,-2-1-106,0-1 0,-1 1 0,1-1-1,0-1 1,0 1 0,0-1 0,-1 0 0,1-1 0,5-2-1,27-19-2216,-38 23 2270</inkml:trace>
  <inkml:trace contextRef="#ctx0" brushRef="#br0" timeOffset="2128.86">1361 157 16468,'-6'2'547,"-3"1"356,-15 9 0,21-11-873,1 1 0,-1 0 0,0 0-1,1 0 1,-1 1 0,1-1 0,0 1 0,-4 4-1,-1 5-47,-1 1-1,-10 27 0,-6 30-54,17-49 64,-5 15 4,1 1 0,2-1 0,-4 47 0,3-5 14,-3 55-757,15-41-1027,-1-88 1675,-2-3 81,1 0 0,0 1 0,0-1 0,1 0 0,-1 0 0,0 1 1,0-1-1,0 0 0,1 0 0,-1 0 0,1 0 0,-1 0 0,1 1 0,-1-1 0,1 0 0,0 0 0,-1 0 0,1 0 0,1 0 0,1 1 18,-2-3 13,-5-8 82,0 0 148,2-1 343,-1 1 0,-7-15 0,3 7-234,5 11-288,1 1 0,-1-1 1,1 0-1,0 1 1,1-1-1,-1 0 1,1-5-1,6-41-12,-2 26-39,-4 21-20,1 0 0,-1 0 0,1 0 0,1 0 0,-1 0 0,1 1 0,4-10 1,-5 12-1,0 0 1,1 1 0,-1-1-1,1 1 1,-1-1 0,1 1 0,0-1-1,-1 1 1,1 0 0,0 0-1,0 0 1,0 0 0,0 0 0,0 0-1,0 1 1,0-1 0,0 0-1,0 1 1,0 0 0,0-1 0,3 1-1,3 1-79,0-1-1,0 1 0,-1 1 0,1-1 0,0 1 0,-1 0 1,1 1-1,8 4 0,15 5-1506,7-1-860</inkml:trace>
  <inkml:trace contextRef="#ctx0" brushRef="#br0" timeOffset="2769.44">1731 0 5881,'-8'4'689,"1"-1"0,0 2-1,-8 5 1,12-8-463,1 0 0,0 0-1,-1 0 1,1 1 0,0-1 0,0 1-1,1-1 1,-1 1 0,0 0 0,1 0-1,-3 5 1,4-6-115,0 0-1,-1 0 1,1-1-1,0 1 1,0 0-1,0 0 1,0 0 0,0 0-1,1 0 1,-1-1-1,0 1 1,1 0-1,0 0 1,-1-1-1,2 4 1,2 2 119,1-1 1,6 11-1,-6-11-188,55 67 238,7 11-224,-54-65-98,0 0 1,16 34 0,20 73-2022,-43-106 1463,0 0 0,-2 1 0,0 0-1,-2 0 1,1 39 0,-4-41 661,-1 0-1,0 0 0,-1-1 1,-1 1-1,-1-1 1,-13 33-1,11-37 179,0 1-1,-2-1 1,1 0 0,-20 22 0,9-15-163,-42 35 1,33-35-40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5:29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92 979 2088,'1'1'223,"0"0"1,-1 0-1,1 0 0,0-1 0,0 1 0,0 0 0,0-1 0,0 1 0,0 0 0,0-1 0,0 1 0,0-1 0,0 0 0,0 1 0,0-1 0,0 0 0,0 0 0,1 1 0,-1-1 0,0 0 0,1 0 0,3 0 180,-1-1 0,0 1-1,0-1 1,6-1 0,14-3 8,0 2 0,0 0 0,-1 2 0,27 1 1,9 0-355,49-6-21,163 2 360,-123 19 9,-32-4-358,47 5-28,144-7 31,13 2-20,-236-5-20,185 10 6,-231-15-16,111 2-1,-107-5-3,64-9 1,43-9 10,-91 13 8,-33 5-107,1 1 0,47 6 0,-59-4-175,5 0-773</inkml:trace>
  <inkml:trace contextRef="#ctx0" brushRef="#br0" timeOffset="432.34">5717 798 7394,'-1'0'1092,"-10"-3"3873,11 3-4932,0 0-1,-1 0 0,1 0 0,0 0 1,0 0-1,0 0 0,-1 0 1,1 0-1,0 0 0,0 0 0,0 0 1,-1 0-1,1 0 0,0-1 0,0 1 1,0 0-1,0 0 0,-1 0 0,1 0 1,0 0-1,0-1 0,0 1 0,0 0 1,0 0-1,0 0 0,-1-1 0,1 1 1,0 0-1,0 0 0,0 0 0,0-1 1,0 1-1,0 0 0,0 0 1,0 0-1,0-1 0,0 1 0,0 0 1,0-1-1,2 0-234,0 0 0,0 1 0,0-1 0,0 0 0,0 0 0,0 1 0,0-1 0,3 1 0,-1-1 159,-1 1-1,1 1 0,-1-1 1,1 0-1,-1 1 1,1 0-1,-1 0 0,1 0 1,3 1-1,4 4 341,14 7-1,-5-2 206,18 8-201,48 32-1,-84-50-300,1 1-5,0 1 1,0-1 0,0 0 0,-1 1-1,4 3 1,-6-5 4,1-1 0,0 1 0,-1 0 0,1 0 0,-1 0 0,0 0 0,1 0 0,-1 0 0,0 0 0,1 0-1,-1 0 1,0 0 0,0 0 0,0 0 0,0 0 0,0 0 0,0 0 0,0 0 0,0 0 0,-1 0 0,1 0 0,0 0 0,0 0-1,-1 2 1,-2 1 14,1 0-1,0-1 1,-1 1-1,0 0 1,0-1-1,0 0 0,-7 6 1,-28 19 97,16-14-19,-33 15 0,48-26-183,-2 1-1,1-1 1,0 0 0,-1-1-1,1 0 1,-1-1 0,-17 2-1,9-6-2703,3-1-2709</inkml:trace>
  <inkml:trace contextRef="#ctx0" brushRef="#br0" timeOffset="-4434.25">657 688 8202,'0'0'17,"0"0"1,0 0 0,0 1-1,0-1 1,0 0 0,0 0-1,0 0 1,0 1 0,0-1-1,0 0 1,0 0 0,0 0-1,0 0 1,0 1 0,0-1-1,0 0 1,0 0 0,0 0-1,0 1 1,0-1 0,0 0-1,0 0 1,0 0 0,0 0-1,1 0 1,-1 1 0,0-1-1,0 0 1,0 0 0,0 0-1,1 0 1,5-1 119,8-9-160,-14 9 51,18-14-20,24-29 0,-5 5-42,118-92 210,-124 107 40,8-10 611,-1-2-1,-2-1 1,47-64-1,-31 38-227,-41 51-183,-12 15 87,-5 7-154,-40 65-60,-36 81-1,-22 89-3797,90-208-629</inkml:trace>
  <inkml:trace contextRef="#ctx0" brushRef="#br0" timeOffset="-3689.17">1 896 928,'58'-11'4581,"36"-3"-537,-87 14-3918,30-3 474,72 5-1,129 14 284,504 5-769,-441-15-60,-155-18-45,49-2 11,-148 13-14,1 1 1,48 8-1,-69-2 11,-1 0 0,39 15 0,11 3-84,-63-21-70,0 0-1,0-1 1,0-1 0,14 0-1,35-6-2439,-31 0 297</inkml:trace>
  <inkml:trace contextRef="#ctx0" brushRef="#br0" timeOffset="-3006.2">88 1567 6201,'-2'1'836,"-8"9"2141,9-10-2950,1 0-1,0 1 1,0-1-1,0 0 1,0 0-1,0 1 1,0-1-1,0 0 1,-1 0-1,1 1 1,0-1-1,0 0 0,0 0 1,0 1-1,0-1 1,0 0-1,0 0 1,0 1-1,0-1 1,0 0-1,0 0 1,1 1-1,-1-1 1,0 0-1,0 0 1,0 1-1,0-1 1,0 0-1,0 0 1,1 0-1,-1 1 1,0-1-1,0 0 1,0 0-1,0 0 1,1 0-1,-1 1 0,0-1 1,0 0-1,0 0 1,1 0-1,-1 0 1,0 0-1,0 0 1,1 0-1,-1 0 1,0 1-1,1-1 1,0 0 48,1 0 1,-1 0-1,0 0 1,1 0 0,-1 0-1,1 0 1,-1 0-1,0-1 1,1 1-1,-1 0 1,1-1 0,-1 1-1,0-1 1,3 0-1,0-1 49,14-6 146,-1-1 0,0-1 0,16-12 0,-13 9-79,20-15 263,53-49-1,-71 57-373,1 2 0,1 0-1,46-26 1,10 7-15,-76 35-49,-1 0-17,0 1 1,1-1 0,-1 1-1,5-1 1,-7 2 5,-1 0 1,1 0-1,-1 0 1,1 0-1,-1 0 0,1 0 1,-1 0-1,1 0 1,-1 0-1,1 0 1,-1 0-1,1 0 1,-1 0-1,1 0 0,-1 1 1,1-1-1,-1 0 1,0 0-1,1 1 1,-1-1-1,1 0 0,-1 1 1,0-1-1,1 0 1,-1 1-1,0-1 1,1 0-1,-1 1 0,0-1 1,1 1-1,-1-1 1,0 1-1,0-1 1,0 1-1,1-1 1,-1 1-1,1 3 53,-1 0-1,1 0 1,-1 0 0,0 0-1,0 0 1,0 0 0,-1 0-1,1 0 1,-2 5 0,-2 5 12,-8 18 0,7-21-42,-39 81 44,24-54-58,16-29-64,0 0-1,0 0 1,1 0 0,0 0 0,1 0 0,0 1 0,1-1 0,0 1-1,0 15 1,1-24-49,0 0 0,0-1 0,0 1 0,0 0 0,0 0 0,0 0 1,0 0-1,1 0 0,-1 0 0,0 0 0,1 0 0,-1 0 0,1 0 0,-1-1 0,1 1 0,-1 0 0,1 0 0,0-1 0,-1 1 0,1 0 0,0-1 0,0 1 0,-1 0 0,1-1 0,0 1 0,0-1 0,0 0 0,0 1 0,-1-1 0,1 0 0,0 1 0,0-1 0,0 0 0,0 0 0,0 0 0,1 0 0,3 0-778,0-1 1,0 1-1,5-3 0</inkml:trace>
  <inkml:trace contextRef="#ctx0" brushRef="#br0" timeOffset="-2653.79">825 1417 11931,'-11'-1'1896,"9"1"-1008,1-1-368,8 2-528,5 0 0,11 1 0,4-2 8,5 3 0,3 3 8,-1-1 8,-12-3-8,4-6-16,3 3-24,-3-5-656,2-4-1080</inkml:trace>
  <inkml:trace contextRef="#ctx0" brushRef="#br0" timeOffset="-2312.36">1063 1275 13539,'-6'9'720,"-5"5"-208,4 7-368,1 4-96,-4 8-24,-2 1 0,0 5-16,1 1 8,-5-12-40,-2-1-136,15-10-1184,2-7-785</inkml:trace>
  <inkml:trace contextRef="#ctx0" brushRef="#br0" timeOffset="-1944.48">1618 1177 10402,'-1'-1'1561,"-1"2"-929,-6 6-312,-3 5-160,-5 9-168,-2 5 0,-6 5 0,-4 4-8,-3 9 32,-2 0 16,5-1 8,5-1-24,10-12-8,8-13-520,10-17-1265,-2-5-447</inkml:trace>
  <inkml:trace contextRef="#ctx0" brushRef="#br0" timeOffset="-1943.48">1479 1213 6649,'-4'-1'5298,"9"3"-4130,1 0-104,8-2-296,6-1-192,4-4-72,4 0-111,5-1-265,1 3-64,4-1-48,-3 1-16,-1 3-16,-1 0 0,-7 2-577,-10 1-591,-9 2-1408,0 4-1393</inkml:trace>
  <inkml:trace contextRef="#ctx0" brushRef="#br0" timeOffset="-1575.17">1440 1359 11346,'-4'2'3129,"14"-2"-3041,5-4 72,4-3 16,5 3-112,3-1-48,1 1-8,3 2-16,-1 0-24,2 0-192,1 1-224,-2 1-488,-2-1-272,-2 0-1721</inkml:trace>
  <inkml:trace contextRef="#ctx0" brushRef="#br0" timeOffset="-1205.07">2019 1179 12723,'-7'0'2312,"3"5"-1984,0 7-96,-3 10-200,1 2-24,-4 9 0,-2 6 8,-1 4 0,-1 0 0,3-4-24,5-6-80,6-15-472,5-8-336,4-16-920,1-6-857</inkml:trace>
  <inkml:trace contextRef="#ctx0" brushRef="#br0" timeOffset="-780.1">1964 1179 5473,'-3'0'1640,"2"0"-1150,0 0 1,-1 0 0,1 0 0,0 0-1,0 0 1,0 0 0,0 0 0,0 0-1,-1 1 1,1-1 0,0 0 0,0 1-1,-1 0 1,9 1 792,-2-2-1113,0-1 0,1 0 0,-1 0 1,0 0-1,0-1 0,0 1 0,-1-1 0,8-4 1,9-2 64,-5 3-61,31-4-1,-15 3-76,-28 5-87,-1 0 1,1 1-1,-1 0 0,1 0 0,-1 0 1,1 0-1,-1 0 0,1 1 0,-1-1 1,7 3-1,-3-1 4,-7-2-12,1 0 0,-1 0 0,1 0 1,-1 0-1,1 0 0,-1 0 0,1 0 1,-1 1-1,1-1 0,-1 0 0,1 0 0,-1 1 1,1-1-1,-1 0 0,0 1 0,1-1 0,-1 0 1,0 1-1,1-1 0,-1 0 0,0 1 1,1-1-1,-1 1 0,0-1 0,1 1 0,-1-1 1,0 1-1,0-1 0,0 1 0,1 0 1,-2 1 3,1 0 1,-1 0 0,1-1 0,-1 1 0,1 0 0,-1 0 0,0-1 0,-1 3-1,-10 15 4,-1 0-1,-1-1 0,0-1 1,-23 21-1,-21 26-14,56-62 0,0 1 1,0-1-1,1 1 1,-1 0 0,1 0-1,-1 0 1,1 0-1,0 0 1,0 0-1,0 0 1,1 0 0,-1 0-1,1 0 1,-1 5-1,1-6 2,1 0 0,-1 1 0,1-1 1,-1 0-1,1 0 0,0 0 0,0 0 0,0 0 0,0 0 0,0 0 0,0-1 0,0 1 0,1 0 0,-1-1 0,1 1 1,-1 0-1,1-1 0,0 0 0,-1 1 0,1-1 0,3 2 0,68 30-5,-24-12 27,-46-19-42,1 0-1,0 0 1,-1 1 0,0-1 0,1 1-1,4 4 1,-8-6-9,1 0-1,-1-1 1,1 1-1,0-1 1,-1 1-1,0 0 1,1-1-1,-1 1 1,1 0-1,-1-1 1,0 1-1,1 0 1,-1 0 0,0-1-1,0 1 1,0 0-1,0 0 1,1-1-1,-1 1 1,0 0-1,0 0 1,-1 0-1,1-1 1,0 1 0,0 0-1,0 0 1,0-1-1,-1 1 1,1 0-1,0 0 1,-1-1-1,1 1 1,0 0-1,-1-1 1,1 1-1,-1 0 1,1-1 0,-1 1-1,0-1 1,0 2-1,-2-1 1,1 1 0,-1 0 0,0-1-1,1 1 1,-1-1 0,0 0 0,0 0 0,0 0 0,0-1-1,-6 2 1,-2-1 46,-20-1 0,20-1-21,-109-5 85,105 5-220,0 0-1,0-1 0,0-1 1,1 0-1,-1-1 0,1-1 1,0 0-1,-15-8 0,27 12-58,0 0-1,1 0 0,-1 0 1,1 0-1,0 0 1,-2-2-1,-4-8-1608</inkml:trace>
  <inkml:trace contextRef="#ctx0" brushRef="#br0">2992 978 2088,'1'1'223,"0"0"1,-1 0-1,1 0 0,0-1 0,0 1 0,0 0 0,0-1 0,0 1 0,0 0 0,0-1 0,0 1 0,0-1 0,0 0 0,0 1 0,0-1 0,0 0 0,0 0 0,1 1 0,-1-1 0,0 0 0,1 0 0,3 0 180,-1-1 0,0 1-1,0-1 1,6-1 0,14-3 8,0 2 0,0 0 0,-1 2 0,27 1 1,9 0-355,49-6-21,163 2 360,-123 19 9,-32-4-358,47 5-28,144-7 31,13 2-20,-236-5-20,185 10 6,-231-15-16,111 2-1,-107-5-3,64-9 1,43-9 10,-91 13 8,-33 5-107,1 1 0,47 6 0,-59-4-175,5 0-773</inkml:trace>
  <inkml:trace contextRef="#ctx0" brushRef="#br0" timeOffset="432.34">5716 798 7394,'-1'0'1092,"-10"-3"3873,11 3-4932,0 0-1,-1 0 0,1 0 0,0 0 1,0 0-1,0 0 0,-1 0 1,1 0-1,0 0 0,0 0 0,0 0 1,-1 0-1,1 0 0,0-1 0,0 1 1,0 0-1,0 0 0,-1 0 0,1 0 1,0 0-1,0-1 0,0 1 0,0 0 1,0 0-1,0 0 0,-1-1 0,1 1 1,0 0-1,0 0 0,0 0 0,0-1 1,0 1-1,0 0 0,0 0 1,0 0-1,0-1 0,0 1 0,0 0 1,0-1-1,2 0-234,0 0 0,0 1 0,0-1 0,0 0 0,0 0 0,0 1 0,0-1 0,3 1 0,-1-1 159,-1 1-1,1 1 0,-1-1 1,1 0-1,-1 1 1,1 0-1,-1 0 0,1 0 1,3 1-1,4 4 341,14 7-1,-5-2 206,18 8-201,48 32-1,-84-50-300,1 1-5,0 1 1,0-1 0,0 0 0,-1 1-1,4 3 1,-6-5 4,1-1 0,0 1 0,-1 0 0,1 0 0,-1 0 0,0 0 0,1 0 0,-1 0 0,0 0 0,1 0-1,-1 0 1,0 0 0,0 0 0,0 0 0,0 0 0,0 0 0,0 0 0,0 0 0,0 0 0,-1 0 0,1 0 0,0 0 0,0 0-1,-1 2 1,-2 1 14,1 0-1,0-1 1,-1 1-1,0 0 1,0-1-1,0 0 0,-7 6 1,-28 19 97,16-14-19,-33 15 0,48-26-183,-2 1-1,1-1 1,0 0 0,-1-1-1,1 0 1,-1-1 0,-17 2-1,9-6-2703,3-1-2709</inkml:trace>
  <inkml:trace contextRef="#ctx0" brushRef="#br0" timeOffset="2929.98">3477 278 2024,'6'-11'2742,"1"0"-1,15-21 0,-18 28-1927,-9 18 2394,-73 156-1921,66-146-1296,0 0-138,1 1-1,-9 29 1,20-53 86,-1-1 0,1 1 0,0 0 0,0-1 0,0 1 0,-1-1 0,1 1 0,0 0 0,0-1 0,0 1 0,0 0 0,0-1 0,0 1 0,0 0 0,0-1 0,1 1 0,-1-1 0,0 1 0,0 0 0,0-1 0,1 2 0,0-2-105,-1 0 1,1 0-1,-1 0 1,1 0 0,-1 0-1,1 0 1,-1 0-1,1 0 1,0 0-1,-1 0 1,1 0-1,-1 0 1,1-1-1,-1 1 1,1 0-1,-1 0 1,1 0-1,-1-1 1,1 1-1,-1 0 1,1-1 0,14-9-5462</inkml:trace>
  <inkml:trace contextRef="#ctx0" brushRef="#br0" timeOffset="3282.87">3468 259 7378,'-8'2'3616,"9"-1"-3288,5 0-56,4-2 65,3-3 31,5 0 24,4 0-144,5 1-144,-1 3-32,-1 1-48,-2-1-24,0 1-8,1 1-32,-10-1-984,-1-1-1081</inkml:trace>
  <inkml:trace contextRef="#ctx0" brushRef="#br0" timeOffset="3728.48">3357 444 11530,'5'0'1345,"1"0"-865,14-2 216,4-2-216,3-3-432,3 2-24,2-1-32,0 2-256,-4 1-2032,-2 1-1121</inkml:trace>
  <inkml:trace contextRef="#ctx0" brushRef="#br0" timeOffset="3729.48">3919 276 8914,'-3'-1'3593,"-1"1"-2865,1 15-656,-1 0 0,-4 6-72,-1 8-8,-4 0 0,-2 1-8,-1 3-24,-1-2-80,4-6-608,2-4-193,8-12-191,5-3-784</inkml:trace>
  <inkml:trace contextRef="#ctx0" brushRef="#br0" timeOffset="4249.99">3810 320 10146,'-5'1'1377,"3"-2"-537,7-7-289,14-7-573,35-13 698,-51 26-614,0 1 0,1-1 0,-1 1 0,1-1 0,-1 1 0,1 0 1,-1 0-1,1 1 0,0-1 0,0 1 0,-1 0 0,1 0 0,0 0 0,-1 0 0,1 1 0,0 0 0,0-1 0,-1 1 0,1 0 0,-1 1 0,1-1 0,-1 1 0,0 0 0,4 2 0,-5-3-52,-1 0 0,1 0 0,-1 1 0,1-1 0,-1 1 0,0-1 0,0 1 0,0 0 0,0-1 0,0 1 0,0 0 0,0 0 0,0-1 0,0 1 0,-1 0 0,1 0 0,-1 0 0,0 0-1,0 0 1,1 0 0,-1 0 0,0 0 0,-1 0 0,1 0 0,-1 4 0,0 0-1,-1 0 1,0 0-1,0 0 0,-1 0 1,1-1-1,-7 10 0,-4 4 10,-11 20 7,22-35-25,0 0 0,0 1 1,0-1-1,1 0 0,-1 1 0,1 0 1,-1 6-1,2-10-1,0 1-1,1-1 1,-1 1 0,0-1-1,0 1 1,1-1 0,-1 0-1,1 1 1,-1-1 0,1 1-1,-1-1 1,1 0 0,0 1-1,0-1 1,0 0 0,0 0-1,0 0 1,0 0 0,0 0-1,2 2 1,2 1-2,0-1 0,1 0 1,7 4-1,-6-3 1,44 24-13,-46-24 13,0 0 1,0 0 0,0 1 0,6 8-1,-10-11 4,0 0 0,0 0-1,0 0 1,0 0 0,0 0-1,0 1 1,-1-1 0,1 0-1,-1 0 1,0 0 0,0 5-1,-1-5 3,0 0-1,-1 0 1,1 0 0,-1 0-1,0 0 1,0 0-1,0 0 1,0-1-1,0 1 1,0-1 0,0 0-1,0 0 1,-5 2-1,-7 0 27,0 0-1,0-1 0,0-1 0,0-1 0,-19-1 1,5 1-1,13 0-27,-1-1 0,1 0-1,-20-5 1,31 5-82,1 0 0,-1-1 0,1 1 0,0-1 0,0 0-1,-1 1 1,1-1 0,1-1 0,-1 1 0,0 0 0,0-1 0,-2-2 0,5 4-22,0 1 0,0-1 1,-1 0-1,1 1 0,0-1 0,0 1 1,0-1-1,0 1 0,0-1 0,0 0 1,0 1-1,0-1 0,0 1 0,0-1 1,0 0-1,0 1 0,0-1 0,0 1 1,0-1-1,1 0 0,-1 1 0,0-1 1,0 1-1,1-1 0,-1 1 0,0-1 1,1 1-1,-1-1 0,1 1 0,-1-1 1,0 1-1,1 0 0,-1-1 0,2 1 1,12-11-5139</inkml:trace>
  <inkml:trace contextRef="#ctx0" brushRef="#br0" timeOffset="4606.68">4270 178 7802,'4'-7'1160,"-1"0"-136,0 4 232,-3 1-311,-1 8 15,-3 5-32,-5 13-520,-3 8-152,-1 11-80,0 10 24,-2-2-40,2 1-48,-4 5-72,0-5-40,5-5-464,7-3-608,6-19-2185,-9-14-1472</inkml:trace>
  <inkml:trace contextRef="#ctx0" brushRef="#br0" timeOffset="5012.46">3283 1 8130,'-3'5'1672,"-5"3"-1208,6 16-440,-7 12 0,-2 12-8,0 9-16,-7 8 8,0-1 8,-6 3 16,-2 0-16,4-9-64,1-7-80,8-17-1064,6-5-1249</inkml:trace>
  <inkml:trace contextRef="#ctx0" brushRef="#br0" timeOffset="5469.88">4290 394 7666,'-8'-3'1808,"5"0"-504,1 2-175,2 0-577,3 1-216,0 1-336,1 0-24,6 5 16,1 4 0,6 4-64,0-6-168,8-2-857,1-3-407</inkml:trace>
  <inkml:trace contextRef="#ctx0" brushRef="#br0" timeOffset="5852.82">4483 289 10298,'-1'2'373,"0"1"-1,0-1 0,0 1 1,1-1-1,-1 1 1,0 4-1,1-6-363,0 0 0,0 0-1,0 0 1,0-1 0,1 1-1,-1 0 1,0 0 0,0 0 0,1-1-1,-1 1 1,0 0 0,1-1 0,-1 1-1,1 0 1,-1-1 0,1 1 0,-1 0-1,1-1 1,0 1 0,-1-1-1,1 1 1,0-1 0,-1 1 0,1-1-1,1 1 1,6 3 1,-4-2-10,-1 0-1,1 0 1,0-1 0,0 1 0,0-1 0,0 0-1,8 1 1,-1-2 4,2 1 17,24 3 1,-20-1-10,-11-2-3,1 0-1,-1 0 0,7 3 0,-11-3-6,0 0 1,0 0-1,0 0 0,0 0 0,0 0 1,0 1-1,0-1 0,-1 0 0,1 1 1,-1 0-1,1-1 0,2 5 1,-4-6-1,1 1 0,-1 0 0,0 0 1,0 0-1,1 0 0,-1-1 0,0 1 1,0 0-1,0 0 0,0 0 0,0 0 1,0 0-1,0 0 0,0-1 0,-1 1 1,1 0-1,0 0 0,0 0 1,-1 0-1,1-1 0,-1 1 0,1 0 1,0 0-1,-1-1 0,0 1 0,1 0 1,-2 0-1,-2 4 11,0-1 1,-9 7 0,11-9-12,-7 6 11,-1-2-1,0 1 0,-21 9 1,24-13-16,0 0 0,-1 0 0,0-1 0,1 0 0,-1 0 0,-14 1 1,21-3-15,-13-1-185,8-1-445,6 2 600,0 0 0,0 0 0,0 0 1,-1-1-1,1 1 0,0 0 0,0 0 0,0 0 0,0 0 0,0 0 1,0-1-1,0 1 0,0 0 0,0 0 0,0 0 0,0 0 0,0 0 1,0-1-1,0 1 0,0 0 0,0 0 0,0 0 0,0 0 0,0 0 0,0 0 1,0-1-1,0 1 0,0 0 0,0 0 0,0 0 0,1 0 0,-1 0 1,0 0-1,0-1 0,0 1 0,7-5-3668</inkml:trace>
  <inkml:trace contextRef="#ctx0" brushRef="#br0" timeOffset="6690.98">4939 491 6713,'-3'1'710,"0"-1"0,0 1 0,-1-1-1,1 0 1,0 0 0,0 0 0,-4-1-1,6 0-643,1 1 0,-1 0 0,1 0 0,-1 0 0,1 0 0,0-1-1,-1 1 1,1 0 0,-1-1 0,1 1 0,-1 0 0,1-1 0,0 1 0,-1 0-1,1-1 1,0 1 0,-1-1 0,1 1 0,0-1 0,-1 0 0,1 0-77,0 0 1,0 0-1,0 0 0,0 0 1,0 0-1,0 0 1,0 0-1,0 0 1,0 0-1,1 0 1,-1 1-1,0-1 0,1 0 1,0-2-1,5-8 7,1 0 0,0 0 0,1 0 0,0 1 0,11-11 0,-4 4 18,-12 14-9,1-2 32,-1 1 1,1 0-1,8-6 1,-11 9 5,1 0 1,-1 1 0,0-1 0,1 0-1,-1 1 1,1-1 0,-1 1-1,1-1 1,-1 1 0,1-1-1,-1 1 1,1 0 0,-1 0-1,1 0 1,0 0 0,-1 0-1,3 1 1,7 1 249,-9-2-264,0 0-1,0 0 0,1 1 0,-1-1 1,0 1-1,0-1 0,0 1 0,0 0 1,0 0-1,0 0 0,0 0 0,0 0 1,0 0-1,0 0 0,-1 1 0,3 1 1,-2 0-17,0 0 0,0 1 0,-1-1 0,1 0 0,-1 1 0,0-1 0,0 1 0,0-1 0,0 8 0,0 0 56,-2 21 0,1-21 31,-1-1 1,3 16-1,-1-18-50,0 0 0,1-1 1,0 1-1,1-1 0,5 12 0,-6-15-49,0 1 0,1-1 0,0 0 0,0 0 1,0 0-1,1 0 0,-1-1 0,1 1 0,6 3 0,-8-5-6,1-1 0,-1 1-1,1-1 1,0 0 0,-1 0-1,1 0 1,0 0 0,0-1-1,0 1 1,0-1 0,0 0-1,5 0 1,-1 0-5,0-1 0,-1 0 0,14-4 0,-11 2 9,0-1 1,1 0 0,-1-1-1,-1 0 1,1 0 0,-1-1-1,0 0 1,0-1 0,0 0-1,10-12 1,-16 17 9,0 0 0,-1-1 0,1 1 0,-1-1 0,1 1 0,-1-1 0,0 1 0,0-1-1,0 0 1,0 0 0,0 1 0,0-6 0,-1 3 1,1 1 0,-2-1 0,1 1 0,0-1 0,-1 1 0,0-1-1,-2-6 1,0 3-6,0 0 0,-1 0 0,0 0 0,-1 1 0,1-1 0,-1 1-1,-1 0 1,-5-6 0,9 11-3,-2-2 4,0 0 0,0 0 0,-8-5 0,10 8-2,0 0 0,0 0 0,1 0 0,-1 1 0,0-1 0,0 0 0,0 1 0,0 0 0,0-1 1,0 1-1,0 0 0,0 0 0,0 0 0,-2 1 0,-3 0 5,0 1 0,0 0 0,0 1 0,0-1 0,0 1 0,-6 4 0,5-2-3,-5 1-1,1 1 1,0 1-1,0 0 0,-18 17 1,24-19-15,0 1 1,0 0 0,0 0 0,1 0-1,0 1 1,0-1 0,1 1-1,-6 14 1,7-12-106,1 0-1,-1-1 0,0 15 1,2-19-87,1 0-1,-1 1 1,1-1 0,1 1 0,-1-1 0,1 1 0,2 6 0,-3-11 200,0-1-1,0 0 1,0 1-1,0-1 1,0 0-1,1 1 1,-1-1-1,0 1 1,0-1-1,0 0 1,1 1-1,-1-1 1,0 0-1,0 0 1,0 1-1,1-1 1,-1 0-1,0 0 1,1 1-1,-1-1 1,0 0-1,1 0 1,-1 0-1,0 1 1,1-1-1,-1 0 1,0 0-1,1 0 1,-1 0-1,0 0 1,1 0-1,-1 0 1,1 0-1,0 0 1,-1 0 10,1 0 0,-1 0 0,0-1 0,1 1 0,-1 0 0,1-1 0,-1 1 1,0 0-1,1-1 0,-1 1 0,0 0 0,1-1 0,-1 1 0,0 0 0,0-1 0,1 1 1,-1-1-1,0 1 0,0-1 0,0 1 0,0-1 0,0 1 0,1-1 0,-1 1 1,0-1-1,0-2 49,-1 0 1,1 0 0,-1 0 0,1-1 0,-1 1-1,0 0 1,0 0 0,0 1 0,0-1 0,-1 0-1,1 0 1,-1 1 0,-3-5 0,-1-1 128,-1 0-1,-14-13 1,-3 0-113,-38-36-1541,56 49 143,5 2-428</inkml:trace>
  <inkml:trace contextRef="#ctx0" brushRef="#br0" timeOffset="7352.99">6487 749 10506,'-5'-1'606,"1"-1"-1,0 2 0,-1-1 1,-5 0-1,8 1-467,0 0-1,0 0 1,0 0 0,0 1 0,1-1 0,-1 1 0,0-1-1,0 1 1,0 0 0,0 0 0,1 0 0,-4 2 0,-1 1-90,-1 1 0,1 0 0,0 1 0,0-1 0,1 1 0,-1 0 1,1 1-1,1-1 0,-8 14 0,9-10-63,0 0 1,0 0-1,1 1 1,-1 15-1,3-19 9,-2 13-13,1 0 0,1 0 0,3 28 0,-1-34-5,0-1 0,1 1 0,1-1 0,0 0 0,11 23 0,-12-31 8,-1-1 0,0 1 0,1-1 0,0 0 0,0 0 0,0-1-1,1 1 1,-1-1 0,1 1 0,5 3 0,-6-6 8,-1 1-1,1-1 1,0 0 0,0 0-1,0 0 1,1 0 0,-1 0-1,0 0 1,0-1 0,0 0-1,0 0 1,1 0 0,-1 0-1,0 0 1,7-2 0,0 0 8,0-1 1,0-1 0,0 0 0,0 0 0,10-6 0,-1-1 65,26-22 0,-37 27 27,-1-1 1,1 0-1,-1 0 0,0-1 0,-1 0 1,0-1-1,0 1 0,-1-1 1,0 0-1,-1 0 0,6-16 1,-8 19 17,0 0 1,-1 0 0,0 0-1,0-1 1,0 1 0,-1 0-1,0-1 1,0 1 0,-1 0-1,0-1 1,0 1 0,0 0-1,-1 0 1,0 0 0,0 0-1,-1 0 1,1 0 0,-1 1-1,0-1 1,-5-5 0,3 4-71,-1 1-1,1 0 1,-1 1 0,0 0 0,-1 0 0,-8-6 0,1 3-47,0 0 0,-18-6 0,26 12-33,0 0 0,-1 0 0,1 0 0,0 1 0,-1 0 0,1 1 0,-1 0 0,1 0 0,-1 0 0,1 0 0,-1 1 0,1 0 0,-11 4 0,4-1-616,0 1 0,0 1 0,1 0 0,0 1 0,-15 10 0,0 6-624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5:22.2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3 49 4361,'-3'4'589,"0"0"1,0 0-1,0 0 1,1 0-1,-1 0 1,1 1-1,-3 8 1,0 3-296,-2 17 0,5-24-69,-6 38-72,2-15-118,0 1 0,-23 61 0,-54 70 57,58-118-58,19-34-21,-1-1-1,0 1 1,0-1-1,-16 17 1,22-27-13,0 0 1,-1 0-1,1 0 0,0 0 1,-1 0-1,1 0 0,-1 0 1,1 0-1,-1 0 1,1-1-1,-1 1 0,0-1 1,1 1-1,-1-1 0,-1 1 1,2-2-3,1 1 0,-1 0 0,1 0 0,-1 0 0,1 0 0,-1 0 0,1 0 0,-1 0 0,1-1 0,0 1 0,-1 0 0,1 0 0,-1-1 0,1 1-1,0 0 1,-1-1 0,1 1 0,-1 0 0,1-1 0,-1 0-3,1 0 0,-1 0 0,1 0-1,0 0 1,-1 0 0,1 0 0,0 0-1,0 0 1,-1 0 0,1 0 0,0 0-1,0-1 1,1-7-15,0 0 0,0 0 0,1 0 0,4-16 0,18-37 53,-16 42 14,95-226 2403,-47 132-1207,-54 110-1161,9-16 261,-10 19-302,-1 0-1,1 0 1,0 0 0,0 0 0,0 0 0,-1 0 0,1 1 0,0-1-1,0 0 1,0 0 0,0 1 0,0-1 0,0 1 0,2-1 0,-3 0-35,0 1 0,1 0 0,-1 0 1,0 0-1,0 1 0,0-1 0,0 0 1,0 0-1,0 0 0,0 0 1,0 0-1,1 0 0,-1 0 0,0 0 1,0 0-1,0 0 0,0 0 1,0 0-1,0 0 0,0 0 0,0 0 1,0 0-1,0 0 0,1 0 0,-1 1 1,0-1-1,0 0 0,0 0 1,0 0-1,0 0 0,0 0 0,0 0 1,0 0-1,0 0 0,0 1 1,0-1-1,0 0 0,0 0 0,0 0 1,0 0-1,2 11 178,-1 0 0,-1 1-1,0-1 1,-1 15 0,-1 2-140,4 47-82,16 113 0,-17-178 18,9 47-118,-9-50 124,1 0 0,0-1 1,1 1-1,0-1 0,6 12 1,-8-16 13,0-1 0,0 0 0,0 0 1,0 1-1,0-1 0,0 0 0,0 0 1,0 0-1,0 0 0,1 0 0,-1 0 0,0 0 1,1-1-1,-1 1 0,3 0 0,-3 0 2,0-1 0,1 0 0,-1 0 0,0 0-1,0 0 1,1 0 0,-1 0 0,0 0 0,0-1 0,1 1-1,-1 0 1,0-1 0,0 1 0,0-1 0,2 0-1,2-3 38,0 0-1,1 0 0,-2 0 0,1-1 0,7-9 0,-11 13-31,11-15 89,-1 0 0,0-1 0,8-20 1,-13 25-81,0 1-2,-1-1 1,-1 0-1,0-1 0,4-20 0,4-53 85,-8 43 57,-1 17-15,-3 17-94,0 1 1,1 0 0,1 0-1,-1 0 1,1 0 0,4-10-1,-1 8 57,-5 10-113,0 0-1,0 0 0,0 0 1,0 0-1,0 0 0,0 0 0,0 0 1,0 0-1,-1 0 0,1 0 0,0 0 1,0 0-1,0 0 0,0 0 1,0 0-1,0 0 0,0 0 0,0 0 1,0 0-1,0 0 0,0 0 1,0 1-1,0-1 0,0 0 0,0 0 1,0 0-1,0 0 0,0 0 0,0 0 1,0 0-1,0 0 0,0 0 1,0 0-1,0 0 0,0 0 0,0 0 1,0 0-1,0 1 0,0-1 1,0 0-1,0 0 0,0 0 0,0 0 1,0 0-1,0 0 0,0 0 1,0 0-1,0 0 0,0 0 0,0 0 1,0 0-1,0 0 0,0 0 0,0 0 1,0 0-1,0 0 0,0 0 1,1 1-1,3 2-1567,-4-3 1551,10 5-3193</inkml:trace>
  <inkml:trace contextRef="#ctx0" brushRef="#br0" timeOffset="442.83">855 134 7722,'4'-5'1715,"-4"5"-1669,0 0 1,0 0 0,0 0-1,0 0 1,0-1 0,0 1-1,0 0 1,0 0 0,0 0-1,0 0 1,0 0 0,1 0-1,-1 0 1,0 0-1,0 0 1,0 0 0,0 0-1,0 0 1,0 0 0,0 0-1,0 1 1,0-1 0,0 0-1,0 0 1,0 0 0,1 0-1,-1 0 1,0 0 0,0 0 93,0 0-94,0 0 1,0 0 0,0 0-1,0 0 1,0 0 0,0 0-1,0 0 1,0 0 0,0 1-1,0-1 1,1 1 106,-1 0 0,0 0 1,0 0-1,0 1 0,1-1 0,-1 0 0,0 0 0,-1 0 1,1 3-1,-5 16 336,-2 10 57,2 2-265,-1 0 0,-14 40 1,-11 14-186,16-47-270,1 2 0,-8 43-1,22-79-382,2-5 75,6-11-466,5-15-1242,3-9-2835</inkml:trace>
  <inkml:trace contextRef="#ctx0" brushRef="#br0" timeOffset="802">731 40 7546,'-5'1'788,"3"-1"-493,0 0 0,0 0-1,0 0 1,0 0 0,0 0-1,0 0 1,0 0 0,0-1-1,0 1 1,0-1 0,-2 0 0,4 0-242,0 1 0,0 0 0,0 0 0,-1-1 0,1 1 0,0 0 0,0-1 0,0 1 0,0 0 0,0 0 0,0-1 0,0 1 0,0 0 0,0-1 0,0 1 1,0 0-1,0 0 0,0-1 0,1 1 0,-1 0 0,0 0 0,0-1 0,0 1 0,0 0 0,0 0 0,1-1 0,-1 1 0,0 0 0,0 0 0,0-1 1,0 1-1,1 0 0,-1 0 0,0 0 0,8-8 353,-4 6-250,0-1-1,0 1 1,1 0 0,-1 0 0,0 1 0,1-1 0,-1 1 0,1 0 0,6-1-1,4 1 336,23-1-1,-20 3-346,-1 1 0,0 1 0,0 0-1,19 7 1,33 7-96,-40-14-464,0-1 1,1-2-1,-1 0 1,0-2 0,29-6-1,2-2-2496</inkml:trace>
  <inkml:trace contextRef="#ctx0" brushRef="#br0" timeOffset="1154.25">1460 121 6753,'0'0'141,"0"0"0,0-1-1,0 1 1,0 0-1,0-1 1,0 1-1,0 0 1,0-1-1,0 1 1,0 0-1,0 0 1,0-1 0,0 1-1,0 0 1,0-1-1,-1 1 1,1 0-1,0 0 1,0-1-1,0 1 1,0 0 0,-1 0-1,1-1 1,0 1-1,0 0 1,-1-1-1,0 2-20,1 0 0,-1-1 0,1 1 1,-1 0-1,0 0 0,1-1 0,0 1 0,-1 0 0,1 0 0,0 0 0,-1 2 0,-32 102 681,17-50 27,1-6-171,-42 134-158,25-106-633,30-73-160,1 0-1,-1 0 1,1 0-1,0 0 1,-2 9-1,5-19-2859,5-11-2572</inkml:trace>
  <inkml:trace contextRef="#ctx0" brushRef="#br0" timeOffset="1509.96">1432 87 8586,'-10'0'1688,"7"0"-376,2-1-207,3-2-521,6-1-40,6-1-112,2 2-64,8-1-120,3 2-88,6 2-120,-3 0-24,1 1-16,1 1 8,-6 1-24,-9-2 0,-2 0-1016,-1 3-1032,-4-2-2521</inkml:trace>
  <inkml:trace contextRef="#ctx0" brushRef="#br0" timeOffset="1893.9">1304 367 11266,'-4'3'1313,"6"-1"-777,13-6 8,5-2-72,12-5-392,1-2-48,2-2-24,5-3 0,-2 10-376,0 8-456,-4 2-713,-6 3-647</inkml:trace>
  <inkml:trace contextRef="#ctx0" brushRef="#br0" timeOffset="2266.19">2280 156 7282,'-15'2'3776,"8"1"-2727,3-1-113,11-4-712,6 2-136,8 1 344,0 2 240,8-1-56,1 2-168,2-1-320,-1-1-64,-2-1-56,-1-6-8,1-1-384,0 1-544,-7-1-1400,-3-1-1625</inkml:trace>
  <inkml:trace contextRef="#ctx0" brushRef="#br0" timeOffset="2267.19">2170 350 9514,'1'-1'984,"6"-1"-592,9-1 48,8-1-72,11-2-303,4-1-33,3 6-16,-1 1-16,0 0 0,-4 4-209,-1-1-331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1:18.6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04 15 4105,'1'1'156,"0"0"0,0-1 0,-1 1 0,1 0 0,0-1 0,0 1 0,0-1 0,0 1 0,0-1 0,0 1 0,1 0 0,14-1-132,-14 0 3,0-1-1,-1 1 1,1-1-1,0 1 1,0-1 0,-1 0-1,4-1 1,-5 2 7,0 0 0,0 0-1,1 0 1,-1 0 0,0-1 0,1 1 0,-1 0 0,0 0 0,0 0 0,1-1 0,-1 1 0,0 0 0,0 0 0,0-1 0,1 1 0,-1 0 0,0 0 0,0-1 0,0 1 0,0 0 0,0-1 0,0 1 0,1 0-1,-1-1 1,0 1 0,0 0 0,0 0 0,0-1 0,0 1 0,0 0 0,0-1 0,0 1 0,0 0 0,0-1 0,-1 1 0,1 0 0,0-1 0,0 1 0,0 0 0,0-1 0,0 1 0,-1 0 0,1 0 0,0-1-1,0 1 1,0 0 0,-1 0 0,1 0 0,0-1 0,0 1 0,-1 0 0,1 0 0,-1-1 0,0 1-12,0-1 1,0 1-1,-1 0 0,1-1 0,0 1 1,0 0-1,-1 0 0,1 0 0,0 0 1,-1 0-1,1 0 0,0 0 1,-1 0-1,1 1 0,-2-1 0,-1 1-1,-12 2 61,0 1-1,-22 10 0,10-5 360,-1 2-64,19-7-290,-1 0-1,-21 4 0,-14 0-18,-2-3 0,-61-1 0,-7-9 44,36-2 247,-13 0 439,-254 8-33,295 0-745,-126 10 23,0 1-22,161-12-19,-166 10 10,-226 26 567,103-29-338,175-9-189,-244 1 5,-258 1-16,421 2-36,-216 0 289,7-13-169,-70-6-80,346 12-42,-120 5-4,100 7 1,1 1 1,-351 25-17,472-31-9,-17 1-762,-64-4 0,116 0-197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0:45.1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 10962,'-2'7'1,"0"-2"-2,0 0 1,0 0-1,1 1 0,-1 7 0,1-11 1,1-1-1,0 0 0,0 1 0,1-1 1,-1 0-1,0 0 0,0 1 0,0-1 0,1 0 1,-1 0-1,1 1 0,-1-1 0,1 0 0,-1 0 1,1 0-1,0 0 0,0 0 0,-1 0 0,1 0 1,0 0-1,0 0 0,0 0 0,0 0 0,2 1 1,-2-2 0,-1 0-1,1 1 1,-1-1 0,1 0 0,-1 0 0,1 0 0,0 1 0,-1-1 0,1 0 0,-1 0-1,1 0 1,-1 0 0,1 0 0,0 0 0,-1 0 0,1 0 0,-1 0 0,1 0 0,0-1-1,-1 1 1,1 0 0,-1 0 0,1 0 0,-1-1 0,1 1 0,-1 0 0,2-1 0,0-1-1,0 0 1,0 0 0,0 0-1,2-5 1,5-3 10,-8 9-10,0 0 2,0 0 0,0 0 0,0 0 0,0 0 0,0 0 0,0 0 0,0-1 0,1-1 1,-2 2-2,0 1 1,0-1 0,0 1 0,0-1 0,0 1 0,0-1-1,0 0 1,0 1 0,0-1 0,0 1 0,0-1-1,0 1 1,-1-1 0,1 1 0,0-1 0,0 1 0,-1-1-1,1 1 1,0-1 0,-1 1 0,1-1 0,0 1 0,-1 0-1,1-1 1,-1 1 0,1-1 0,0 1 0,-1 0 0,0-1-1,-2 0 2,1 0 0,-1 0 0,1 1 0,-1-1 0,1 1 0,-1-1 0,0 1 0,1 0-1,-1 0 1,1 0 0,-1 0 0,0 0 0,1 1 0,-1-1 0,1 1 0,-5 1 0,1 2 1,5-3-4,1-1 0,-1 1 0,0-1 0,0 0 0,1 1 0,-1-1 0,0 0 0,0 1 0,1-1 0,-1 0 0,0 0 0,0 0 0,0 1 0,-1-1 0,1 1-27,3 1 8,4 2-2,11 4-392,-6-5-214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2:08.7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90 568,'0'0'40,"1"-2"-32,-2-3 0,5 2 16,-3 0 128,1 3 256,0 0-64,3 0-248,5 0-48,-7 0-184</inkml:trace>
  <inkml:trace contextRef="#ctx0" brushRef="#br0" timeOffset="371.58">73 75 584,'-1'2'-104</inkml:trace>
  <inkml:trace contextRef="#ctx0" brushRef="#br0" timeOffset="718.62">69 65 1336,'-7'-5'777,"7"5"-748,0 0-1,0 0 0,0 0 0,0 0 1,0 0-1,0-1 0,0 1 0,-1 0 0,1 0 1,0 0-1,0 0 0,0 0 0,0 0 1,0 0-1,0 0 0,-1 0 0,1 0 0,0 0 1,0 0-1,0 0 0,0 0 0,0 0 1,0 0-1,-1 0 0,1 0 0,0 0 1,0 0-1,0 0 0,0 0 0,0 0 0,0 0 1,-1 0-1,1 0 0,0 1 0,0-1 1,0 0-1,0 0 0,0 0 0,0 0 0,0 0 1,0 0-1,-1 0 0,1 0 0,0 1 1,0-1-1,0 0 0,0 0 0,0 0 1,0 0-1,-1 1 148,0-1 0,1 0 0,-1 0 0,0 1-1,0-1 1,0 0 0,0 0 0,0 0 0,0 0 0,0 0 0,-1 0 0,-2 0 541,-5 1 656,7-1-1070,0 0 1,0 1-1,0-1 0,-1 0 0,1 0 0,0 0 0,-3-1 1,5 1-276,0 0 1,-1 0 0,1 0-1,0 0 1,0 0 0,0 0-1,0 0 1,0 0 0,-1 0 0,1 0-1,0 0 1,0 0 0,0 0-1,0 0 1,0-1 0,-1 1 0,1 0-1,0 0 1,0 0 0,0 0-1,0 0 1,0 0 0,0 0 0,0 0-1,-1-1 1,1 1 0,0 0-1,0 0 1,0 0 0,0 0 0,0 0-1,0-1 1,0 1 0,0 0-1,0 0 1,0 0 0,0 0 0,0 0-1,0-1 1,0 1 0,0 0-1,0 0 1,0 0 0,0 0 0,0 0-1,0-1 1,0 1 0,0 0-1,0 0 1,0 0 0,0 0-1,0 0 1,1-1 0,-1 1 0,0-5 600,0 4-513,-7-5 350,7 5-448,0 1-1,0 0 0,0 0 0,0 0 1,-1 0-1,1-1 0,0 1 1,0 0-1,0 0 0,0 0 1,0-1-1,0 1 0,0 0 1,-1 0-1,1-1 0,0 1 1,0 0-1,0 0 0,0-1 0,0 1 1,0 0-1,0 0 0,0-1 1,0 1-1,0 0 0,1 0 1,-1-1-1,0 1 0,0 0 1,0-1-1,11 1 208,35-6 298,-15 2-372,-26 3-142,1 1 0,-1 0 0,1 0 1,5 1-1,15 0 7,-8-3-13,14-1 5,-22 3-1,-8-1-3,0 1 0,0 0 0,0 0 0,0 0 0,1 0 0,2 1 0,-5-1-3,1 0 0,-1 0 0,0 1 1,1-1-1,-1 0 0,0 0 0,1 0 1,-1 0-1,0 0 0,1 0 0,-1 0 0,0 0 1,1 0-1,-1 0 0,0-1 0,1 1 1,-1 0-1,1 0 0,-1 0 0,0 0 0,0-1 0,0 1 0,0 0 0,0 0 0,0 0 0,0 0 0,0-1 0,0 1 0,0 0 0,0 0 0,0 0 0,0 0 0,0-1-1,0 1 1,0 0 0,0 0 0,0 0 0,0 0 0,0-1 0,-1 1 0,1 0 0,0 0 0,0 0 0,0 0 0,0-1 0,0 1 0,0 0 0,0 0 0,-1 0 0,1 0 0,0 0 0,0 0 0,-1-1 0,1 1 1,0 0-1,0 0 1,-1 0-1,1 0 0,0 0 1,0-1-1,-1 1 1,1 0-1,0 0 1,-1 0-1,1 0 0,0 0 1,-1 0-1,1 0 1,0 0-1,-1 0 1,1 0-1,0 0 1,0 0-1,-1 0 0,1 0 1,0 1-1,-1-1 1,1 0-1,0 0 1,0 0-1,-1 1 1,-8 5-15,5-3 20,-13 0-13,12-1 8,0-1-1,0 0 0,0 0 0,0-1 0,-7 0 0,-1 1-16,-11 2 10,13-2 25,-23 1 0,32-2-15,-1 0 0,0 0 0,0-1 1,0 1-1,1-1 0,-1 0 0,0 1 0,1-1 0,-1 0 0,1-1 1,-1 1-1,-4-4 0,7 5-4,0 0-1,-1-1 1,1 1 0,0 0-1,-1-1 1,1 1 0,0-1 0,0 1-1,0-1 1,-1 1 0,1 0 0,0-1-1,0 1 1,0-1 0,0 1-1,0-1 1,0 1 0,0-1 0,0-3 2,-1 1 0,0 2-1,1 0 0,0 1 0,0-1-1,0 1 1,0-1 0,-1 1 0,1-1 0,0 0 0,0 1-1,0-1 1,0 1 0,0-1 0,0 0 0,1 1-1,-1-1 1,0 0-2,0 1 0,0 0 0,0 0 1,0 0-1,0 0 0,0 0 0,0 0 0,0 0 0,0 0 0,0 0 0,0 0 0,0-1 0,1 1 0,-1 0 1,0 0-1,0 0 0,0 0 0,0 0 0,0 0 0,0 0 0,0 0 0,0-1 0,0 1 0,0 0 1,-1 0-1,1 0 0,0 0 0,0 0 0,0 0 0,0 0 0,0 0 0,0 0 0,0-1 0,0 1 0,0 0 1,0 0-1,0 0 0,0 0 0,0 0 0,0 0 0,0 0 0,-1 0 0,1 0 0,0 0 0,0 0 1,0 0-1,0 0 0,0 0 0,0 0 0,0 0 0,0 0 0,0 0 0,-1 0 0,1 0 0,0 0 1,0 0-2,0 0 0,0 0 0,-1 0-1,1 0 1,0 0 0,0 0 0,0 0 0,0 0 0,-1 0 0,1 0 0,0 0 0,0 0 0,0 0 0,0 0 0,0 0 0,-1 1 0,1-1 0,0 0 0,0 0 0,0 0 0,0 0 0,0 0 0,0 0 0,0 1 0,-1-1 0,1 0 0,0 0 0,0 0 0,0 0 0,0 1 0,0-1 0,0 0 0,0 0 0,0 0 0,0 0 0,0 1 0,-4 5-125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9:52.7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1 9 1192,'-17'-7'2512,"14"7"-2479,0-1 1,0 1-1,0-1 0,0 1 1,0 0-1,0 0 0,0 0 0,0 1 1,0-1-1,0 1 0,-4 1 1,7-2-34,0 0 0,-1 0 0,1 0 0,-1 0 0,1 0 1,0 0-1,-1 1 0,1-1 0,-1 0 0,1 0 0,0 0 1,-1 1-1,1-1 0,0 0 0,-1 0 0,1 1 0,0-1 1,-1 0-1,1 1 0,0-1 0,0 0 0,-1 1 1,1-1-1,0 0 0,0 1 0,0-1 0,0 1 0,-1-1 1,1 0-1,0 1 0,0-1 0,0 1 0,0-1 0,0 0 1,0 1-1,0-1 0,0 1 0,0-1 0,0 1 0,0-1 1,1 0-1,-1 1 0,0-1 0,0 1 0,0-1 1,1 1-3,-1-1 0,0 1 0,0-1 0,0 0 0,0 1 0,-1-1 0,1 0 0,0 1 0,0-1 0,0 1 0,0-1 0,0 0 0,0 1 0,0-1 0,-1 1 0,-1 5-33,3-6 35,-1 1 0,0-1 0,0 1 0,1-1 0,-1 0 0,0 1 0,1-1 0,-1 0 0,0 1 0,1-1 0,-1 0 0,0 1 0,1-1 0,-1 0 0,1 0 0,-1 1 0,1-1 0,0 0 0,0 1 49,0-1 0,0 0 0,1 1 1,-1-1-1,0 0 0,0 0 0,0 0 0,1 0 1,-1 0-1,2 0 0,9 0 611,1 2 3,1-1 0,23-1 0,-34 0-643,0 0-1,1 0 1,-1 1-1,1-1 1,-1 1 0,0 0-1,0 0 1,1 0 0,4 3-1,16 5 8,-11-7-20,0 0 1,14-1-1,10 1 1,-26-1-1,1-1 0,-1-1-1,17-2 1,7 0 25,-18 2 3,-3 1 3,0-1 1,0-1 0,17-3-1,57-18 42,-75 19-65,1 0-1,0 1 1,0 0-1,25 0 0,-25-1 51,-11 2 64,-9 2-21,-78 15 78,55-8-137,-1-2 0,-48 3 0,-42-2 13,55 0-40,12-2 14,-64 0 331,28-3-150,50 2-186,-52 2-106,89-5 59,0 0-87,-1 0-1,1 0 0,0 0 0,0 0 0,0 0 1,0 0-1,0-1 0,0 1 0,0-1 0,0 0 1,-4-1-1,-1-5-1553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9:49.5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127 2080,'-1'0'81,"1"0"0,0 0 0,0 0 0,0 0 0,0 0 0,-1 0 0,1 0 0,0-1 0,0 1 0,0 0 0,0 0 0,-1 0 0,1 0 0,0 0 0,0 0 0,0-1 0,0 1-1,0 0 1,0 0 0,0 0 0,-1 0 0,1-1 0,0 1 0,0 0 0,0 0 0,0 0 0,0 0 0,0-1 0,0 1 0,0 0 0,0 0 0,0 0 0,0-1 0,0 1 0,0 0 0,0 0-1,0 0 1,0 0 0,0-1 0,0 1 0,0 0 0,1 0 0,-1-1-38,0 1 1,0-1-1,0 1 0,0-1 0,0 1 1,0-1-1,0 1 0,0-1 0,0 1 1,0-1-1,0 1 0,-1-1 0,1 1 1,0-1-1,0 1 0,0-1 1,-1 1-1,1-1 0,0 1 0,0 0 1,-1-1-1,1 0 0,-2 0 6,1 1-38,1-1 1,-1 1-1,1 0 1,0-1-1,-1 1 1,1 0-1,0-1 0,-1 1 1,1-1-1,0 1 1,-1 0-1,1-1 1,0 1-1,0-1 1,-1 1-1,1-1 1,0 1-1,0-1 1,0 1-1,0-2 0,-1 2-13,1-1 0,-1 1 0,1-1 0,-1 0 0,1 1 0,-1-1 0,1 1 0,-1-1 0,0 1 0,1-1 0,-1 1 0,0 0 0,1-1 0,-1 1 0,0 0 0,0 0 0,1-1 0,-1 1 0,0 0 0,0 0 0,0 0-1,1 0 1,-3 0 0,2 0 106,0 0-1,0 0 1,0 0-1,0-1 1,0 1-1,-1 0 1,1-1-1,0 1 1,0-1-1,0 1 1,0-1-1,0 1 1,0-1-1,-1-1 0,2 2-84,0 0-1,-1 0 0,1 0 0,0 0 0,0-1 0,0 1 0,0 0 1,0 0-1,0 0 0,0 0 0,0 0 0,0-1 0,0 1 1,0 0-1,0 0 0,0 0 0,0 0 0,0 0 0,0-1 0,0 1 1,0 0-1,0 0 0,0 0 0,0 0 0,0-1 0,0 1 0,0 0 1,0 0-1,1 0 0,-1 0 0,0 0 0,0 0 0,0-1 0,0 1 1,0 0-1,0 0 0,0 0 0,1 0 0,-1 0 0,0 0 0,0 0 1,0 0-1,0 0 0,0 0 0,1 0 0,-1-1 0,0 1 1,0 0-1,0 0 0,0 0 0,0 0 0,1 0 0,12-2-75,-6 2 119,64-17 119,-30 7-170,-31 9-8,0 0-1,0 0 1,-1 1-1,1 0 0,16 3 1,6-1 12,105 0 649,-62-5-611,-29-1-17,83-8 35,-8 1-32,-73 10-37,-14 0 2,42-5-1,-5 1 8,-11 1 2,-18 1-4,1 1 0,59 6 0,-61 2 14,3-1 222,10 2 214,-40-4-340,1-1 1,25 0-1,26-2-49,19-2-28,54 1 193,-111 3-153,-18-1-56,19 0 1,53-3 11,-9 2-12,16-8-1139,-59 4-242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3:02.59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4 6 3897,'-14'-5'4394,"15"6"-4267,0-1 0,0 1 0,0 0 0,0 0 0,1-1 0,-1 1-1,0 0 1,0-1 0,0 0 0,1 1 0,-1-1 0,2 1 0,2 0 221,19 9 688,35 19 0,-19-8-720,-27-15-270,0 1 0,-1 0-1,1 1 1,12 10-1,-18-11-42,0-1 0,1 0 0,0-1 0,1 0 0,15 7 0,-19-9-46,-3-3-101,0 1-1,-1-1 1,1 1 0,0 0 0,-1 0 0,1 0 0,-1 0 0,1 0 0,0 1-1,3 5-2187</inkml:trace>
  <inkml:trace contextRef="#ctx0" brushRef="#br0" timeOffset="592.79">501 218 10506,'-1'-2'85,"-1"-1"-1,1 1 0,0-1 1,1 1-1,-1-1 1,0 1-1,1-1 0,-1 1 1,1-1-1,0 1 1,0-1-1,0 0 0,0 1 1,0-1-1,1 1 1,1-5-1,-1 3 34,0 0 0,1 1 0,-1-1 0,1 1 1,0-1-1,0 1 0,0 0 0,0 0 0,1 0 0,4-4 0,-5 5-85,0 0-1,1 1 1,-1-1-1,1 1 1,-1 0-1,1 0 1,0 0-1,-1 0 1,1 0 0,0 1-1,0-1 1,0 1-1,-1 0 1,7 0-1,-8 0-31,1 0-1,0 0 1,-1 0-1,1 0 1,-1 1-1,1-1 1,0 1-1,-1-1 1,1 1-1,-1 0 1,0-1-1,1 1 1,-1 0-1,0 0 1,1 0-1,-1 0 1,0 0-1,0 0 1,0 1-1,0-1 1,0 0-1,0 0 1,0 1-1,0-1 1,0 1-1,-1-1 1,1 1-1,0 2 1,2 4 0,-1 1 1,0-1-1,-1 0 0,1 10 0,-2-14 4,1 1-2,-1 1 1,0-1 0,0 0-1,-1 7 1,0-10-1,1 0-1,-1 0 1,0 0 0,1 0 0,-1 0 0,0 0-1,0 0 1,0 0 0,-1 0 0,1 0 0,0-1-1,-4 4 1,1-1-2,0 0 0,0 0 0,-1 0 0,0-1 0,1 1 0,-1-1 0,-1 0 0,1-1 0,0 1 0,-7 1 0,-23 6-4,-151 49-43,184-58 44,-4 2 1,-1 0 0,-8 5 0,14-7 1,0 0-1,-1 0 1,1 0-1,0 0 1,0 0 0,0 0-1,0 0 1,0 1-1,0-1 1,1-1-1,0 1 0,0-1 1,0 0-1,-1 1 0,1-1 1,0 1-1,0-1 1,0 1-1,0-1 0,0 1 1,0-1-1,0 0 0,0 1 1,0-1-1,0 1 1,0-1-1,0 1 0,0-1 1,1 1-1,-1-1 0,0 0 1,0 1-1,1 0 1,-1 0-2,1-1 1,-1 1-1,1 0 1,0-1-1,0 1 1,-1 0-1,1-1 1,0 1-1,0-1 1,0 1-1,0-1 1,-1 1-1,1-1 1,0 0-1,2 1 1,15 1 0,-15-1-4,23 0-84,35 5-3066,-42-2 205</inkml:trace>
  <inkml:trace contextRef="#ctx0" brushRef="#br0" timeOffset="1101.58">621 459 7290,'3'-6'263,"0"0"0,0-1 1,-1 1-1,1-1 0,1-11 1,3-6 1034,-7 23-1240,0 1 0,0 0 1,0 0-1,0 0 1,0-1-1,1 1 1,-1 0-1,0 0 1,0 0-1,0-1 1,0 1-1,0 0 1,0 0-1,0 0 1,0-1-1,0 1 1,0 0-1,0 0 0,0-1 1,0 1-1,0 0 1,0 0-1,0 0 1,-1-1-1,1 1 1,0 0-1,-5 2 702,-7 10-442,11-11-291,-14 15 21,-23 34 0,34-45-47,1 1 0,0-1-1,0 1 1,0 0 0,1 0-1,0 0 1,0 0 0,0 0-1,1 0 1,-1 13 0,2-18-1,0 0 1,0 0-1,0 0 1,1 0-1,-1-1 1,0 1-1,1 0 0,-1 0 1,0-1-1,1 1 1,-1 0-1,1-1 1,-1 1-1,1 0 1,-1-1-1,1 1 1,-1-1-1,1 1 0,0 0 1,-1-1-1,1 0 1,0 1-1,-1-1 1,1 1-1,0-1 1,0 0-1,1 1 1,2 0 3,1 0 1,0 0 0,7 1-1,-10-2-2,5 0 4,0 0 1,1 0-1,-1-1 0,0 0 1,0 0-1,0 0 0,0-1 1,-1 0-1,9-4 0,-1 0 22,0-2 1,0 1-1,13-11 0,-24 15-7,0 1-1,0-1 0,0 1 1,0-1-1,-1 0 1,1 0-1,-1 0 0,0 0 1,0-1-1,2-3 1,0-1 22,-1-1 0,-1 1 0,3-13 1,-4 16-37,1-1 0,4-8 1,-4 10-5,-1 1-1,1 0 1,-1-1 0,0 1 0,0-1 0,-1 1 0,1-1 0,0 0-1,-1-3 1,0 6-1,0 0 0,0 0 0,-1 0 0,1 1-1,0-1 1,0 0 0,-1 0 0,1 1 0,0-1 0,-1 0 0,1 1-1,-1-1 1,1 0 0,-1 1 0,1-1 0,-1 1 0,-1-2-1,0 1 16,1 0-1,-1 0 1,0 0-1,0 0 0,0 0 1,-3 0-1,-1-1 26,0 1-1,0 0 0,0 1 1,-7 0-1,-3 1-29,0 2-1,0 0 1,-25 8-1,28-8-6,13-3-6,-1 0 0,1 0 0,-1 1-1,1-1 1,-1 0 0,1 0 0,-1 0 0,1 0 0,-1 0 0,1 1 0,0-1 0,-1 0 0,1 1 0,-1-1 0,1 0 0,0 0 0,-1 1 0,1-1 0,-1 1 0,1-1 0,0 0 0,0 1-1,-1-1 1,1 1 0,0 0 0,0-1-8,0 1 0,0-1 0,1 1 0,-1-1 0,0 1 0,1-1 0,-1 1-1,1-1 1,-1 0 0,1 1 0,-1-1 0,1 1 0,-1-1 0,1 0 0,-1 0 0,1 1-1,-1-1 1,1 0 0,-1 0 0,2 1 0,10 3-822,0-1-1559</inkml:trace>
  <inkml:trace contextRef="#ctx0" brushRef="#br0" timeOffset="1958.09">1326 369 6393,'1'-1'207,"-1"0"0,0-1 0,1 1 0,-1 0 0,0 0-1,0-1 1,0 1 0,0 0 0,0 0 0,0-1 0,0 1-1,-1 0 1,1 0 0,0-1 0,-1 1 0,1 0 0,-1 0-1,-1-2 1,-1-2 673,0 0-1,-8-8 0,5 6-217,5 6-619,-1 0 0,1 0 0,-1-1 0,0 1 0,1 0 0,-1 1 0,0-1 0,0 0 0,0 0 0,0 1 0,1-1 0,-1 1 0,0-1 0,0 1 0,0 0 0,0 0 0,0 0 0,0 0 0,-3 1 0,0-1-42,0 1 0,0 0 0,0 0 0,0 0 0,0 1 0,-7 3 0,7-2-2,0 0 0,0 0 0,0 1 0,0-1 0,1 1 0,-1 0 0,-5 8 0,8-10-1,1 0 1,-1 0 0,1 0-1,0 0 1,0 1 0,0-1-1,0 0 1,0 1 0,0 3-1,1-5 1,-1 1-1,1-1 1,0 1 0,0-1-1,1 1 1,-1-1-1,0 1 1,0-1 0,1 1-1,-1-1 1,1 1-1,-1-1 1,1 0 0,0 1-1,-1-1 1,3 2-1,-1 0 3,0-1-1,0 0 1,1 0-1,-1 0 0,1-1 1,-1 1-1,1 0 1,0-1-1,0 0 0,0 0 1,0 0-1,0 0 1,0 0-1,0 0 1,0-1-1,6 1 0,4 0 6,0-1-1,19-2 0,-16 0 2,1 0 1,-1-2-1,-1 1 0,1-2 1,0 0-1,-1-1 0,0-1 1,-1 0-1,1-1 0,-1-1 1,21-16-1,-31 20 0,1 0 1,-1 0-1,1 0 0,-1 0 1,-1-1-1,1 0 0,-1 0 0,0 0 1,0 0-1,-1 0 0,0-1 1,2-10-1,-3 17-7,-1-1 0,0 0 1,0 1-1,0-1 0,1 0 1,-1 1-1,0-1 0,0 0 0,0 1 1,0-1-1,0 1 0,-1-1 1,1 0-1,0 1 0,0-1 0,0 0 1,0 1-1,-1-1 0,1 1 1,0-1-1,-1 1 0,1-1 1,0 1-1,-1-1 0,0 0 0,0 0 0,1 1-1,-1 0 1,0-1-1,0 1 0,0 0 1,0 0-1,0 0 1,0-1-1,1 1 0,-1 0 1,0 0-1,0 0 1,0 1-1,0-1 0,-1 0 1,-3 1-3,0 1 1,0 0 0,0 0 0,-8 4-1,4-1 2,1 1 0,-1-1-1,1 2 1,0-1-1,0 1 1,1 1-1,0-1 1,0 1-1,1 1 1,0-1 0,-6 12-1,-3 4-1,-7 18-45,21-41-34,0 0 0,1 1-1,-1-1 1,1 0-1,0 0 1,-1 1-1,1-1 1,0 1-1,0-1 1,0 0-1,0 1 1,0-1-1,0 1 1,0-1 0,0 0-1,0 1 1,1-1-1,-1 0 1,1 1-1,-1-1 1,1 0-1,-1 1 1,2 1-1,2 1-2840</inkml:trace>
  <inkml:trace contextRef="#ctx0" brushRef="#br0" timeOffset="2326.4">1675 298 7626,'-4'2'960,"1"-2"-728,3 1 392,0 3 16,-14 2-120,-1 3 8,1 7-128,-2 0-71,-1 3-185,2 1-56,3-2-64,-1-2-8,1-2-56,6-3-168,4-5-281,2-3 49,2-3-384,4-1-792</inkml:trace>
  <inkml:trace contextRef="#ctx0" brushRef="#br0" timeOffset="2946.41">1640 293 7506,'-9'-1'498,"7"0"-246,0 1-1,-1-1 1,1 1 0,-1-1 0,1 0-1,-3-1 1,5 2-234,0-1 0,-1 1 0,1 0 0,0 0 1,0 0-1,0 0 0,0 0 0,0 0 0,0 0 0,0 0 0,0 0 0,0 0 0,0 0 0,0 0 1,0 0-1,0 0 0,0 0 0,0 0 0,0 0 0,0 0 0,0 0 0,0 0 0,0 0 0,0 0 1,0 0-1,0-1 0,-1 1 0,1 0 0,0 0 0,0 0 0,0 0 0,0 0 0,0 0 0,0 0 0,0 0 1,0 0-1,1 0 0,-1 0 0,0 0 0,0 0 0,0 0 0,0 0 0,0-1 0,0 1 0,0 0 1,0 0-1,0 0 0,0 0 0,0 0 0,0 0 0,4-2 452,5-1 79,6-1 229,-12 3-715,-1 0 0,0 0-1,0 1 1,0-1 0,0 1 0,1-1 0,-1 1-1,0 0 1,0 0 0,1 0 0,-1 0 0,0 0-1,0 1 1,0-1 0,5 2 0,-3 0-33,3 0-6,0 1 0,0 1-1,0-1 1,10 8 0,-1 1-10,19 19-1,-26-23-2,-6-6-8,-1 0 0,0 1 0,1-1-1,-1 0 1,3 5 0,-5-6-1,1 0 0,-1 0 0,0 0 0,1 0 0,-1 0 0,0 0 0,0 0 0,0 0 0,1 0 0,-1 0 0,0 0 0,0 0 0,-1 0 0,1 0 0,0-1 0,0 1 1,0 0-1,-1 0 0,1 0 0,0 0 0,-1 0 0,0 2 0,0-3 2,0 1 1,1 0 0,-1 0-1,0 0 1,0 0 0,0-1-1,1 1 1,-1 0-1,0-1 1,0 1 0,0-1-1,0 1 1,0-1 0,-2 1-1,-16 4 35,12-4-25,-69 12 43,43-8-46,31-5-10,-14 4 4,16-4-5,0 0 0,-1 0-1,1 0 1,-1 0-1,1 0 1,0 1-1,-1-1 1,1 0 0,0 0-1,-1 1 1,1-1-1,0 0 1,-1 0 0,1 1-1,0-1 1,0 0-1,-1 1 1,1-1-1,0 0 1,0 1 0,-1-1-1,1 0 1,0 1-1,0-1 1,0 0 0,0 1-1,0-1 1,0 1-1,0-1 1,0 0 0,0 1-1,0-1 1,0 1-1,0 0 1,0-1 0,1 1 0,-1-1 0,0 1 0,1-1 0,-1 1 0,0-1 0,1 0 0,-1 1 0,1-1-1,-1 0 1,1 1 0,-1-1 0,1 0 0,-1 0 0,1 1 0,0-1 0,-1 0 0,2 0 0,1 1 0,2 2-1,1 0 0,-1 0 0,0 0 0,0 1 0,4 3 0,-6-4 0,-1-1 0,1 1 0,-1-1 1,0 1-1,0 0 0,0 0 0,0 0 1,-1 0-1,1 0 0,1 4 0,-2-4 1,1 5 3,1 1 1,-1 0-1,2 17 1,-1 8-2,-3-33 0,0 1-1,0-1 0,0 0 0,0 0 1,-1 1-1,1-1 0,0 0 0,-1 0 1,1 1-1,-1-1 0,0 1 1,-1 4 5,1-4-6,1-1 0,-1 1 0,0-1 0,1 1 0,-1-1 0,0 1 0,0-1 0,0 0 0,0 0 0,0 1 0,0-1 0,0 0 0,0 0 0,-1 0 0,-1 1 1,0 0 1,1-1 1,-1 0 0,1 0 0,-1-1 0,0 1 0,0-1 0,1 1 0,-1-1 0,-5 0 0,4 0 5,-1-1-1,1 1 1,0-1 0,0 0-1,0-1 1,0 1 0,0-1-1,0 0 1,0 0 0,-5-3-1,-6-5 36,-15-15 0,12 11-39,1-2 1,0 0 0,-17-23-1,22 24-2346</inkml:trace>
  <inkml:trace contextRef="#ctx0" brushRef="#br0" timeOffset="3334.87">1143 553 6577,'-6'-14'2515,"5"11"-2112,0 0 0,0 1 1,0-1-1,0 0 1,-1 1-1,0-1 0,-3-3 1,3 6 544,3 3-811,34 19 254,-15-10-138,38 18 1,-10-7-157,3 3-43,-25-13-29,29 18 0,-52-29-220,0 1-1,0-1 1,0 0-1,-1 1 1,1 0-1,3 5 1,2 2-1938</inkml:trace>
  <inkml:trace contextRef="#ctx0" brushRef="#br0" timeOffset="4253.87">1028 790 3305,'-2'-3'5795,"4"2"-5198,-9-1 350,3 0-754,4 1-186,0 1-1,0 0 1,0 0 0,0 0 0,0 0 0,0 0-1,0 0 1,0 0 0,0 0 0,0 0 0,0 0-1,0 0 1,0 0 0,0 0 0,0 0 0,0 0-1,0 0 1,-1 0 0,1 0 0,0 0 0,0 0-1,0 0 1,0 0 0,0-1 0,0 1 0,0 0-1,0 0 1,0 0 0,0 0 0,1 0 0,-1 0-1,0 0 1,0 0 0,0 0 0,0 0-1,0 0 1,0 0 0,0 0 0,0 0 0,0 0-1,0 0 1,0 0 0,0 0 0,0 0 0,0 0-1,0 0 1,0 0 0,0 0 0,0-1 0,0 1-1,0 0 1,0 0 0,0 0 4,1 0 1,-1 0-1,0 0 0,0 0 0,0 0 1,0 0-1,0 0 0,0 0 0,1 0 1,-1 0-1,0 0 0,0 0 1,0 0-1,0 0 0,0 0 0,0 0 1,1 0-1,-1 0 0,0 0 0,0 0 1,0-1-1,0 1 0,0 0 1,0 0-1,0 0 0,0 0 0,0 0 1,0 0-1,0 0 0,1-1 0,-1 1 1,0 0-1,0 0 0,0 0 0,0 0 1,0 0-1,0-1 0,0 1 1,0 0-1,0 0 0,0 0 0,0 0 1,0 0-1,0 0 0,0-1 0,0 1 1,-1 0-1,1 0 0,0 0 1,0 0-1,0 0 0,0 0 0,0-1 1,0 1-1,0 0 0,0 0 0,0 0 1,0 0-1,-1 0 0,1 0 0,0 0 1,0 0-1,0 0 0,0 0 1,-6-7 1254,6 6-1174,-1-1 0,0 1 0,0 0 0,0 0 0,0 0 0,0 0 0,0 1 0,0-1 0,0 0 0,0 0 0,0 1 0,0-1 0,0 0 0,-3 0 0,1 0-14,0 0 1,-1 0 0,1 1-1,-1-1 1,-4 1 0,-3 0-36,-1 1 0,-15 2 1,19-1-29,-1 0 0,1 0 0,0 0 0,0 1 0,0 0 0,-8 5 0,13-6-7,0 0 0,0 0 0,0 0 1,1 0-1,-1 0 0,1 0 0,0 1 1,-1-1-1,1 1 0,0-1 0,0 1 1,1 0-1,-1 0 0,1 0 0,-1 0 1,1 0-1,0 0 0,-1 5 0,2-7-8,-1 1-1,1-1 0,0 0 0,0 1 1,0-1-1,0 1 0,0-1 0,1 0 1,-1 1-1,0-1 0,1 0 1,-1 1-1,0-1 0,1 0 0,0 1 1,-1-1-1,1 0 0,1 2 0,0-1 2,-1-1-1,1 1 0,0-1 1,0 0-1,-1 1 0,1-1 1,0 0-1,0 0 0,0 0 0,4 1 1,1 0 3,0-1 0,0 1 1,0-2-1,1 1 1,-1-1-1,9 0 0,5-2 7,1-1 0,27-8 0,39-15 4,-71 20-8,48-17 8,-56 19-8,-1 0 0,1 0 1,-1-1-1,0 0 0,7-7 1,-13 10-3,0 0 1,-1 1 0,1-1-1,-1 0 1,1 0 0,-1 0 0,0 0-1,1-1 1,-1 1 0,0 0-1,1-4 1,-2 5-4,0 0 0,0 1-1,0-1 1,0 0 0,0 0 0,0 1 0,0-1-1,0 0 1,0 0 0,0 1 0,0-1 0,0 0-1,0 0 1,0 1 0,-1-1 0,1 0 0,0 1-1,-1-1 1,1 0 0,0 1 0,-1-1-1,1 0 1,-1 1 0,1-1 0,-1 1 0,1-1-1,-1 1 1,0-1 0,1 1 0,-1-1 0,1 1-1,-1 0 1,0-1 0,0 1 0,1 0 0,-1 0-1,0-1 1,1 1 0,-2 0 0,-3-1-1,0 1 0,-1 0 0,1-1 0,0 2 0,0-1 0,0 1 0,-1 0 0,1 0 0,-9 3 0,5-1-5,1 1 1,-1 0 0,1 0-1,-13 9 1,14-7-3,0 0 0,0 1 1,1-1-1,0 1 0,1 1 0,-6 8 0,6-9 2,1 0 2,0 0 0,1 0 1,0 1-1,0-1 0,0 1 0,1-1 1,0 1-1,1 0 0,0 0 1,-1 15-1,2-22 2,0 1 0,0-1-1,0 0 1,0 0 0,0 0 0,0 0-1,0 0 1,0 1 0,0-1 0,1 0-1,-1 0 1,0 0 0,1 0 0,-1 0 0,1 0-1,-1 0 1,1 0 0,0 1 0,1-1 0,-1-1-1,0 1 1,1 0 0,-1-1 0,0 1 0,1-1 0,-1 0-1,0 1 1,1-1 0,-1 0 0,1 0 0,-1 0 0,2 0-1,6 1 4,0-2-1,0 1 0,0-1 0,0 0 0,0-1 0,0 0 1,0-1-1,0 1 0,-1-2 0,0 1 0,1-1 1,-1 0-1,13-10 0,14-13 13,-32 24-11,1-1-1,-1 1 1,0-1 0,0 0 0,0 0 0,4-8-1,-6 12-2,-1-1 0,1 1 0,-1-1 0,0 0 0,1 0 0,-1 1 0,0-1 0,0 0 0,0 1 0,1-1-1,-1 0 1,0 0 0,0 1 0,0-1 0,0 0 0,0 0 0,0 1 0,0-1 0,-1 0 0,1 0 0,0 1 0,0-1-1,-1 0 1,1 1 0,0-1 0,-1 0 0,1 1 0,0-1 0,-1 0 0,1 1 0,-1-1 0,1 1 0,-1-1 0,1 1 0,-1-1-1,0 1 1,1-1 0,-1 1 0,0 0 0,1-1 0,-1 1 0,0 0 0,1-1 0,-1 1 0,-1 0 0,-1-1-1,-1 0 1,0 1 0,1-1-1,-1 1 1,1 0-1,-1 0 1,0 1 0,-3 0-1,0 0-1,0 1 0,1 0-1,-1 1 1,1-1-1,0 1 1,0 1-1,0-1 1,0 1 0,1 0-1,-1 0 1,1 1-1,0 0 1,-8 10-1,9-11 1,0 1 0,1-1 0,0 1 0,0 0-1,1 1 1,-1-1 0,1 0 0,0 1 0,1-1 0,-1 1-1,1-1 1,0 1 0,1 0 0,-1 0 0,1-1 0,1 12-1,-1-15-5,1 0 0,0 0 0,-1 0 0,1 0 0,0 0-1,0-1 1,0 1 0,0 0 0,1 0 0,-1-1 0,0 1 0,1 0-1,-1-1 1,1 0 0,0 1 0,-1-1 0,1 0 0,0 0 0,0 0-1,0 0 1,-1 0 0,5 1 0,1 0-104,0 0 0,0 0 0,0-1 0,0 0 0,10 1 0,29 1-3926,-23-3 110</inkml:trace>
  <inkml:trace contextRef="#ctx0" brushRef="#br0" timeOffset="4674.49">1423 943 10490,'-28'5'1050,"23"-4"-938,0 1 0,-1-1 0,-9 0 0,-22 0 1810,35 0-1901,1-1 1,0 1-1,-1-1 1,1 1 0,0 0-1,-1 0 1,1 0-1,0-1 1,0 1 0,0 0-1,-1 0 1,1 1-1,0-1 1,0 0 0,1 0-1,-1 0 1,0 1-1,0-1 1,1 0 0,-1 1-1,0 2 1,-1 1-9,0 0 0,1 1 0,-1-1 0,0 10 0,2-9 237,0 1 1,0-1-1,0 1 1,2 10 0,-1-14-193,0 0 1,0 0-1,0-1 1,0 1-1,0-1 1,0 1-1,1-1 1,-1 0-1,1 1 1,0-1 0,-1 0-1,1 0 1,3 3-1,-1-2-41,0 1-1,1-1 1,-1 1-1,1-1 1,0-1 0,-1 1-1,1-1 1,0 1-1,1-1 1,-1-1-1,7 2 1,43 2-467,-16-2-3653,-16-2-2648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3:12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9 4449,'0'-1'114,"0"0"0,0 1 1,0-1-1,0 1 0,0-1 0,0 0 1,0 1-1,0-1 0,-1 1 0,1-1 0,0 0 1,0 1-1,-1-1 0,1 1 0,0-1 1,-1 1-1,1-1 0,-1 1 0,1 0 0,0-1 1,-1 1-1,1-1 0,-1 1 0,1 0 1,-1-1-1,0 1 0,-1-1 188,1 0-1,-1 1 1,1-1-1,-1 1 1,1-1 0,-1 1-1,0 0 1,1-1-1,-3 1 1,6 12 101,-2-11-385,1 0 1,0 0-1,0 0 1,0 0-1,0 0 1,1 0-1,-1 0 1,0 0-1,0 0 0,1 0 1,-1-1-1,0 1 1,1 0-1,-1-1 1,3 1-1,5 3 107,127 63 414,-78-45-512,-32-13-22,0 1 0,-1 2 0,24 14-1,-47-25-53,-1 0-26,0-1-1,0 0 0,-1 1 0,1-1 0,0 1 0,-1-1 0,1 1 0,0 0 0,-1-1 0,1 1 0,-1 0 0,1-1 0,-1 1 0,1 0 0,0 1 0,-1 2-2135</inkml:trace>
  <inkml:trace contextRef="#ctx0" brushRef="#br0" timeOffset="567.74">594 148 10466,'-1'-1'14,"1"1"-1,-1-1 1,1 0-1,-1 0 1,1 1-1,0-1 1,-1 0-1,1 0 1,0 0 0,-1 1-1,1-1 1,0 0-1,0 0 1,0 0-1,0 0 1,0 0-1,0 1 1,0-2-1,0-1 44,1 1-1,0 0 0,0 0 1,0 0-1,2-3 0,-2 3-32,0 1 99,0-1 1,1 0-1,-1 0 0,1 0 1,-1 1-1,1-1 0,0 1 1,2-2-1,5-4 254,-7 5-352,0 1 0,0 0 0,0 0 0,0 0 0,1 0 0,-1 1 0,0-1 0,0 0-1,1 1 1,-1 0 0,0-1 0,1 1 0,-1 0 0,0 0 0,1 0 0,-1 1 0,3 0 0,7 1-18,23 7 0,-32-8 6,2 0-13,0 1 0,-1 0 0,1 0 0,-1 0 0,0 0 0,1 1 0,-1 0 0,5 4-1,-7-5 1,0 0 0,0 0 0,-1 0-1,1 0 1,-1 0 0,1 1 0,-1-1-1,0 0 1,0 1 0,0-1 0,0 1-1,0-1 1,0 1 0,-1-1 0,1 1-1,-1 0 1,1 2 0,-2-2 0,1-1 1,-1 1 0,1-1-1,-1 1 1,0-1-1,1 0 1,-1 1 0,-1-1-1,1 0 1,0 0 0,0 0-1,-1 0 1,1 0-1,-1 0 1,-3 3 0,-1 0 1,1 0 1,-1 0-1,-1-1 1,-6 4-1,-5 0-9,1 0-1,-2-1 0,1-2 1,-26 6-1,3-1-8,-84 32-378,125-42 390,-4 1-70,0 1 1,1-1 0,-1 1 0,1 0-1,0 0 1,-1 0 0,-2 3 0,6-5 69,-1 1 1,1-1-1,0 0 1,0 0 0,-1 1-1,1-1 1,0 0-1,0 1 1,-1-1 0,1 0-1,0 1 1,0-1 0,0 1-1,0-1 1,0 0-1,-1 1 1,1-1 0,0 0-1,0 1 1,0-1-1,0 1 1,0-1 0,0 0-1,0 1 1,0-1-1,0 1 1,1-1 0,-1 1 1,1 0 0,-1 0 0,1-1 0,-1 1 0,1 0 0,-1 0 0,1-1 0,0 1-1,-1-1 1,1 1 0,1 0 0,3 2-2,0 0-1,0-1 1,6 2-1,-8-3-11,17 5-568,3-1-1703</inkml:trace>
  <inkml:trace contextRef="#ctx0" brushRef="#br0" timeOffset="1057.11">764 413 3937,'6'-10'855,"8"-12"1,3-4-139,-16 25-656,-1 1-1,0-1 1,0 1-1,1 0 1,-1-1 0,0 1-1,0-1 1,0 1-1,0-1 1,0 1-1,0-1 1,0 1-1,0 0 1,0-1-1,0 1 1,0-1-1,0 1 1,0-1-1,0 1 1,0-1-1,0 1 1,0 0-1,-1-1 1,1 1 0,0-1-1,-1 0 1,0 0 40,1 1 1,-1-1 0,0 0 0,0 1 0,0-1 0,0 1 0,0-1 0,0 1 0,0-1 0,0 1 0,-1-1-1,-1 0 93,-1 1-1,1-1 0,0 1 1,0 0-1,0 0 0,-1 0 1,1 0-1,-4 1 0,-2 2-37,0 0-1,1 0 1,0 1-1,-1 0 0,1 1 1,1 0-1,-9 6 1,5-2-157,0 1-1,0 0 1,-16 21 0,23-26 0,1-1 0,0 1 0,0-1 0,0 1 0,1 0 0,0 0 0,0 1 0,-3 9 0,5-13 0,0-1 0,0 0 0,0 1 0,0-1 0,0 0 0,1 0 0,-1 1 0,0-1 0,1 0 0,-1 0 0,1 1-1,-1-1 1,1 0 0,0 0 0,0 0 0,-1 0 0,1 0 0,0 0 0,0 0 0,0 0 0,0 0 0,0 0 0,0-1 0,0 1 0,2 1 0,2 0 0,0 0 1,0 0 0,0 0-1,8 2 1,1-1 8,0-1 0,0-1 0,0 0 0,0 0 0,0-2 0,1 0 0,-1 0 1,0-1-1,0-1 0,-1 0 0,23-9 0,-31 10 75,-1 0 0,0 0 0,1 0 0,-1 0 1,0-1-1,0 1 0,5-6 0,-8 7-15,0-1 0,1 1 1,-1-1-1,0 1 0,0-1 0,0 0 1,0 1-1,0-1 0,0 0 0,-1 0 1,1 0-1,0 1 0,-1-1 0,0 0 1,1 0-1,-1 0 0,0 0 0,0 0 0,0-3 1,-3-7 119,1 1 1,-1-1 0,-1 0 0,0 1-1,-1-1 1,0 1 0,-9-14-1,10 19-186,-1 0 0,1 1 1,-1-1-1,0 1 0,0 0 0,-1 1 0,1-1 0,-1 1 0,0 0 0,0 1 0,-1-1 0,1 1 0,-1 0 0,-11-3 0,16 6-12,1-1 0,-1 1 0,0 0 0,0-1 0,0 1 0,-2 0 0,4 0-77,-1 0 1,1 1-1,-1-1 0,0 0 0,1 0 0,-1 0 0,1 0 0,-1 1 1,1-1-1,-1 0 0,1 0 0,-1 1 0,1-1 0,-1 0 0,1 1 1,-1-1-1,1 1 0,0-1 0,-1 0 0,0 2 0,-1 4-2207</inkml:trace>
  <inkml:trace contextRef="#ctx0" brushRef="#br0" timeOffset="1889.7">1541 563 2128,'7'-3'614,"-6"3"-484,1-1-1,-1 1 1,1-1-1,-1 0 1,1 1 0,-1-1-1,0 0 1,1 0 0,-1 0-1,0 0 1,0 0-1,0 0 1,0-1 0,2-1-1,8-10 1146,-10 12-994,1-1 1,-1 1-1,1-1 1,-1 0-1,0 0 1,0 1 0,0-1-1,0 0 1,0 0-1,0 0 1,1-3-1,-1-2 225,1-1 0,-1 1-1,0-1 1,-1 0-1,0 1 1,-1-13 0,1 18-469,-1 0 1,1 1 0,-1-1-1,0 0 1,0 1-1,0-1 1,0 1 0,0-1-1,0 1 1,0-1-1,0 1 1,-1 0 0,1-1-1,0 1 1,-1 0-1,1 0 1,-1 0 0,0 0-1,1 0 1,-1 0 0,0 1-1,-1-1 1,-1-1-20,0 1 0,0 0 0,0 0 0,0 1 0,0-1 0,0 1 0,0 0 0,-8 0 0,7 1-19,0 0 1,-1 0-1,1 0 1,0 1 0,0 0-1,0 0 1,0 0-1,1 1 1,-1-1 0,0 1-1,1 0 1,0 0 0,0 1-1,0-1 1,0 1-1,-6 8 1,5-6-5,1 0 1,-1 1-1,1-1 0,0 1 1,-2 8-1,5-13 4,0-1-1,1 1 1,-1-1-1,1 1 1,0-1-1,0 1 1,-1-1-1,1 1 1,0 0-1,0-1 1,0 1-1,1-1 1,-1 1-1,0-1 1,1 1-1,-1 0 1,1-1-1,-1 1 1,1-1-1,0 0 1,-1 1-1,1-1 1,0 1-1,0-1 0,0 0 1,0 0-1,0 0 1,0 0-1,1 1 1,-1-1-1,2 1 1,2 0 2,0 1 1,-1-1-1,1 0 0,0 0 1,0-1-1,1 1 0,-1-1 1,0 0-1,0-1 0,1 1 1,7-1-1,7-2 14,34-5 0,-47 6-9,-7 1-6,45-9 40,-39 7-26,-1 0 0,1 0-1,0-1 1,-1 1 0,8-7 0,7-5 70,-1-2 1,0 0 0,-2-1-1,0-1 1,21-28 0,-29 34-74,-3 5 7,-1 0 0,0-1 0,7-13-1,-11 14 57,-1 7-71,0 0 0,0 0 1,0 0-1,0 0 0,0 0 0,0 0 1,0-1-1,0 1 0,0 0 0,0 0 1,0 0-1,-1 0 0,1 0 0,0 0 1,0 0-1,0 0 0,0 0 0,0 0 0,0 0 1,0-1-1,-1 1 0,1 0 0,0 0 1,0 0-1,0 0 0,0 0 0,0 0 1,-1 0-1,1 0 0,-2 1 12,1-1 0,-1 0 0,0 1 0,0-1 0,1 1 0,-3 1 1,-5 2-14,0 1 1,1 0 0,0 1 0,-10 7 0,-29 31-9,41-39 7,-10 11-4,1 0-1,0 0 1,1 2 0,-19 31 0,31-47-13,1 1 0,0 0 0,0-1 0,0 1 0,0 0 0,1 0 0,-1-1 0,1 1 0,0 0 1,-1 0-1,2 5 0,-1-7-149,0 1 1,0-1-1,1 1 0,-1 0 1,1-1-1,-1 1 1,1-1-1,0 0 1,-1 1-1,1-1 1,0 1-1,0-1 1,0 0-1,0 0 0,0 0 1,0 1-1,0-1 1,1 0-1,1 1 1,1 0-2506</inkml:trace>
  <inkml:trace contextRef="#ctx0" brushRef="#br0" timeOffset="2246.62">1990 412 5897,'41'-11'2058,"-37"11"-1505,-5 2-10,-5 4 203,5-5-684,-23 32 600,7-16-569,-24 20 0,14-14-71,2-2-11,-12 11 0,33-28-12,0 0 0,0 0 0,1 0 0,0 1 0,0 0 0,-4 7 0,7-11-22,0-1 0,-1 0 1,1 0-1,0 0 1,0 1-1,0-1 1,0 0-1,0 0 0,0 0 1,0 1-1,0-1 1,0 0-1,0 0 0,0 1 1,0-1-1,0 0 1,0 0-1,0 0 1,0 1-1,0-1 0,0 0 1,0 0-1,0 0 1,0 1-1,0-1 0,1 0 1,-1 0-1,0 0 1,0 1-1,0-1 1,0 0-1,0 0 0,1 0 1,-1 0-1,0 0 1,0 1-1,0-1 1,0 0-1,1 0 0,-1 0 1,0 0-1,0 0 1,0 0-1,1 0 0,6 0-2390</inkml:trace>
  <inkml:trace contextRef="#ctx0" brushRef="#br0" timeOffset="2846.39">1952 422 8650,'0'-1'27,"0"1"1,0-1-1,0 0 0,0 1 1,0-1-1,0 0 0,0 1 1,0-1-1,0 0 0,0 1 1,1-1-1,-1 1 1,0-1-1,0 1 0,1-1 1,-1 0-1,0 1 0,1-1 1,-1 1-1,1-1 0,-1 1 1,0-1-1,1 1 1,-1 0-1,1-1 0,0 1 1,0-1-1,2-1 113,0 0 0,0-1 0,1 1 0,3-2-1,0 2 123,0 0 0,0 0-1,0 0 1,1 0 0,-1 1-1,0 1 1,0-1-1,12 1 1,-16 1-206,1-1 0,-1 1 0,1 0 0,-1-1 0,0 1 0,0 1 0,0-1 0,1 0 0,2 3 0,-4-3-62,0 1 1,-1-1-1,1 1 0,0-1 0,-1 1 1,1-1-1,-1 1 0,0 0 1,0 0-1,0 0 0,0 0 1,0 0-1,0 0 0,0 0 0,1 3 1,-2-4 5,0-1 1,0 1 0,0 0 0,0-1-1,0 1 1,0 0 0,0-1-1,0 1 1,0 0 0,0 0 0,-1-1-1,1 1 1,0-1 0,0 1-1,-1 0 1,1-1 0,0 1 0,-1 0-1,1-1 1,0 1 0,-2 0-1,-11 10 42,8-8-25,3-2-12,-2 3 14,-1-1-1,0 0 0,0 0 1,-1 0-1,-9 3 0,-24 4 25,-20 5-8,53-12-52,1-1-1,-1 0 0,0 1 0,1 0 0,0 1 0,-1-1 0,-6 7 0,11-9 6,0 0 0,0 0 0,0 0 0,0 0 1,1 0-1,-1 0 0,0 1 0,1-1 0,-1 0 0,1 0 0,-1 0 1,1 1-1,0-1 0,-1 0 0,1 1 0,0-1 0,0 0 0,0 1 1,0-1-1,0 0 0,0 1 0,0-1 0,0 0 0,1 1 1,-1-1-1,0 0 0,1 2 0,2 2-57,0 0 1,0 1-1,0-1 1,7 8-1,-3-5 44,-3-2 27,1 1 1,-1-1 0,0 1 0,0 0 0,-1 0 0,4 12 0,-6-16-3,-1-1 1,1 1 0,-1 0 0,0-1 0,0 1 0,0-1-1,0 1 1,0 0 0,0-1 0,-1 1 0,1-1 0,-1 1-1,0-1 1,1 1 0,-1-1 0,0 1 0,-1-1 0,1 0-1,0 1 1,-1-1 0,1 0 0,-1 0 0,-2 2 0,0 0-108,-1-1 0,1 0 0,-1 0 0,0-1 1,1 1-1,-1-1 0,0 0 0,0 0 0,-1-1 1,-7 2-1,11-3 88,-1 1 0,1-1 1,-1 0-1,1 0 0,-1-1 1,0 1-1,1 0 0,-1-1 1,1 0-1,-1 1 0,1-1 1,0 0-1,-5-3 0,-4-1 570,-16-14 0,14 9 118,4 4-500,0-1-1,0 0 0,1 0 0,1-1 0,-1 0 0,1 0 1,0-1-1,1 0 0,-7-12 0,11 15-97,2 6-107,0 0-1,0 0 1,0 0-1,0 0 0,0-1 1,0 1-1,0 0 1,0 0-1,0 0 1,0 0-1,0 0 0,0-1 1,0 1-1,0 0 1,0 0-1,0 0 1,0 0-1,0 0 0,0 0 1,0-1-1,1 1 1,-1 0-1,0 0 1,0 0-1,0 0 0,0 0 1,0 0-1,0 0 1,0 0-1,0-1 0,0 1 1,1 0-1,-1 0 1,0 0-1,0 0 1,0 0-1,0 0 0,0 0 1,0 0-1,1 0 1,1 0-1785</inkml:trace>
  <inkml:trace contextRef="#ctx0" brushRef="#br0" timeOffset="3218.42">1270 658 9314,'-1'0'24,"1"0"0,0 0 0,0 0 0,0-1 0,-1 1-1,1 0 1,0 0 0,0 0 0,-1 0 0,1 0 0,0 0 0,0 0 0,0 0 0,-1 0 0,1 0 0,0 0-1,0 0 1,-1 0 0,1 0 0,0 0 0,0 0 0,-1 0 0,1 0 0,1 5 241,10 6-73,-1-5 444,0-1 0,21 8 0,-5-3-145,177 94 575,-121-59-1037,-61-34-224,22 17 1,-41-27-109,0 0 0,0 1 0,-1-1 0,1 1 0,0-1 0,-1 1 1,1 0-1,-1 0 0,0 0 0,0 0 0,2 3 0,4 8-3823</inkml:trace>
  <inkml:trace contextRef="#ctx0" brushRef="#br0" timeOffset="4116.49">1139 984 7370,'13'1'1633,"-11"0"-1134,1-1 1,0 0 0,-1 0-1,6 0 1,-7 0-372,0 0 1,0-1-1,0 1 1,-1 0 0,1-1-1,0 1 1,0-1-1,0 1 1,0-1-1,-1 1 1,1-1 0,0 0-1,0 1 1,-1-1-1,1 0 1,0 1-1,0-2 1,0 0 1,0 1 0,-1 0 0,1 0 0,0 0 0,0-1 0,-1 1 0,1 0 0,-1-1 0,0 1 0,1-1 0,-1 1 0,0-1 0,1-2 0,-2 3-108,1 0 0,-1 0 0,1-1 1,-1 1-1,1 0 0,-1 0 0,1 0 1,-1 0-1,0-1 0,0 1 0,0 0 1,1 0-1,-1 1 0,0-1 0,0 0 1,-2-1-1,1 1-19,1 0 1,-1 0 0,0 0-1,0 1 1,0-1-1,0 0 1,0 1 0,0-1-1,0 1 1,0 0-1,0 0 1,0 0 0,-1 0-1,1 0 1,0 0-1,0 0 1,-3 2 0,2-2-7,0 1 1,-1 0-1,1 0 1,0 1-1,0-1 1,0 1-1,0-1 1,0 1-1,1 0 1,-5 3-1,4-2-1,-2 2-1,0 1 0,0-1 0,0 1 0,0 0-1,1 1 1,-6 11 0,9-17 4,1 1-1,-1-1 1,1 0-1,0 0 1,0 0-1,-1 0 0,1 0 1,0 0-1,0 1 1,0-1-1,0 0 1,0 0-1,1 0 1,-1 0-1,0 0 1,0 0-1,1 0 1,-1 1-1,1-1 1,-1 0-1,1 0 1,-1 0-1,1 0 1,0-1-1,-1 1 1,1 0-1,0 0 1,0 0-1,0 0 1,-1-1-1,1 1 1,0 0-1,0-1 1,0 1-1,2 0 1,3 1-3,-1 0 0,0 0-1,1-1 1,-1 1 0,12 0 0,19 1-9,0-2 0,37-3-1,-57-1 6,0 1 0,27-10 0,-25 7 8,-2 0 6,0 0-1,-1-1 1,21-11 0,-29 13 0,0 0 0,0-1 0,0 0 1,0 0-1,-1-1 0,0 0 1,0 0-1,7-10 0,-13 16-5,1-1-1,-1 1 1,0 0-1,0-1 1,1 1-1,-1 0 1,0-1 0,0 1-1,0-1 1,0 1-1,1 0 1,-1-1-1,0 1 1,0-1-1,0 1 1,0-1 0,0 1-1,0 0 1,0-1-1,0 1 1,0-1-1,-1 1 1,1-1-1,0 1 1,0 0 0,0-1-1,0 1 1,0-1-1,-1 1 1,1 0-1,0-1 1,0 1-1,-1 0 1,1-1 0,-1 0-1,0 1 0,0-1 1,0 1-1,0-1 0,0 1 1,0-1-1,0 1 0,0 0 0,0-1 1,0 1-1,0 0 0,0 0 1,-1 0-1,-6 0-5,1 1 0,0 0 0,0 0-1,-14 5 1,-5 1-8,11-3 4,0-1 0,1 2 0,-1 0 0,1 1 0,0 0 0,-14 9-1,11-4-2,2 0 0,-1 1 0,1 0-1,1 2 1,-15 17 0,25-27 4,0 1 0,0 0 0,1 0 0,0 0 0,-3 7 0,5-11 4,1 1-1,-1-1 1,1 1-1,-1 0 0,1-1 1,0 1-1,0 0 0,-1-1 1,1 1-1,0 0 1,1-1-1,-1 1 0,0 0 1,0-1-1,1 1 0,-1-1 1,1 1-1,-1 0 0,1-1 1,0 1-1,-1-1 1,1 1-1,2 2 0,0-2-20,0 1-1,-1 0 1,1-1-1,1 0 1,-1 1-1,0-1 1,0-1-1,1 1 1,-1 0-1,5 1 1,1-1-108,-1 1 1,1-1 0,12 1 0,-9-2 60,0 0 1,1-1 0,-1-1-1,0 0 1,12-3-1,-16 3 89,0-1 0,-1 0 0,1-1 0,-1 0 0,1 0 0,-1-1 0,0 0 0,10-7 0,-16 9-4,1 1 1,0-1-1,-1 1 0,1-1 1,-1 1-1,0-1 1,1 0-1,-1 0 0,0 0 1,0 0-1,0 0 1,1-3-1,-2 3-2,0 1 1,1-1-1,-1 1 1,0-1-1,0 0 0,0 1 1,0-1-1,0 1 0,-1-1 1,1 1-1,0-1 0,-1 1 1,1-1-1,-1 1 0,1-1 1,-1 1-1,0 0 0,0-1 1,-1 0-1,0-1-1,0 1 0,-1-1 1,1 1-1,-1 0 0,0-1 0,0 1 0,0 1 0,0-1 0,0 0 0,0 1 0,-1 0 0,1-1 1,0 1-1,-1 1 0,-4-2 0,2 1-9,0 1 0,-1-1 0,1 1 0,0 0 0,0 1 0,0 0 0,0 0 0,-7 2 0,8-2-4,1 1 0,0 0-1,0 0 1,0 0 0,1 0 0,-1 1 0,0 0-1,1-1 1,0 1 0,-1 1 0,1-1 0,1 0-1,-1 1 1,0-1 0,1 1 0,0 0 0,0 0 0,0 0-1,0 0 1,0 0 0,-1 9 0,2-10-1,0 1 0,1-1-1,0 1 1,0-1 0,0 1 0,0-1 0,0 1 0,0-1 0,1 1 0,0-1 0,0 1-1,0-1 1,0 0 0,0 0 0,1 1 0,-1-1 0,1 0 0,0 0 0,0 0 0,0-1-1,0 1 1,1 0 0,-1-1 0,1 0 0,0 1 0,-1-1 0,1 0 0,6 3 0,-2-2-338,1 0 1,0 0-1,0 0 1,0-1-1,0-1 1,14 2 0,7 0-2064</inkml:trace>
  <inkml:trace contextRef="#ctx0" brushRef="#br0" timeOffset="4560.36">1638 1235 3993,'0'-1'81,"1"1"1,-1-1-1,1 0 1,-1 1-1,0-1 1,1 1-1,-1-1 1,0 0-1,1 1 0,-1-1 1,0 0-1,0 1 1,0-1-1,0 0 1,0 1-1,1-1 1,-1 0-1,0 0 1,-1 1-1,1-1 1,0 0-1,0 1 0,0-1 1,0 0-1,0 1 1,-1-1-1,1 0 1,0 1-1,-1-1 1,1 0-1,0 1 1,-1-1-1,1 1 0,-1-1 1,1 1-1,-1-1 1,1 1-1,-1-1 1,0 1-1,1-1 1,-1 1-1,1 0 1,-1-1-1,0 1 1,1 0-1,-1 0 0,0-1 1,-5-1 251,0 1-1,1-1 1,-1 1-1,-9 0 1,13 0-206,-9 1 286,0 0 1,0 0 0,0 1 0,0 1 0,0 0-1,1 0 1,-18 7 0,25-8-348,0 0 0,0 1 1,0-1-1,0 1 0,0 0 0,1 0 1,-1 0-1,0 0 0,1 0 0,0 1 1,-1-1-1,1 1 0,-2 2 0,3-3-32,0-1-1,1 1 0,-1-1 1,0 1-1,0 0 0,1-1 1,-1 1-1,1 0 0,0-1 0,-1 1 1,1 0-1,0 0 0,0-1 1,0 1-1,0 0 0,0 0 1,1-1-1,-1 1 0,0 0 1,1-1-1,-1 1 0,1 0 1,0-1-1,-1 1 0,1-1 1,0 1-1,1 1 0,2 1 18,0 1 0,1-1 0,-1 0 0,1 0 0,0 0 0,0 0 0,0-1 0,0 0 0,0 0 0,8 2 0,7 3-166,32 7-1,-47-14 78,53 13-2176,0 1-3902</inkml:trace>
  <inkml:trace contextRef="#ctx0" brushRef="#br0" timeOffset="5671.1">3670 2985 4625,'-4'-1'3961,"5"2"-3673,-7 5 72,-1 1 136,-2 5-96,-5 0-32,-3 3-184,-6 1-88,-5 1-80,2 0-16,-4-4-1040,1-1-1745</inkml:trace>
  <inkml:trace contextRef="#ctx0" brushRef="#br0" timeOffset="6044.18">3479 3017 7114,'6'0'226,"-2"0"110,0 0 0,-1 0 0,1 1 0,0 0 1,4 1-1,-7-2-267,0 0 1,-1 0 0,1 1 0,0-1-1,-1 0 1,1 1 0,-1-1 0,1 1-1,0-1 1,-1 1 0,1-1 0,-1 1-1,1-1 1,-1 1 0,0 0 0,1-1-1,-1 1 1,1-1 0,-1 1-1,0 0 1,0-1 0,1 1 0,-1 0-1,0 0 1,0-1 0,0 1 0,0 0-1,0 0 1,0-1 0,0 1 0,0 0-1,0 0 1,0 0 0,-1 2-7,0-1 1,1 1-1,-1 0 0,0-1 1,0 1-1,-1-1 0,1 0 1,0 1-1,-4 3 1,-17 18-33,13-16 13,-55 52 65,-9 8-1273,70-64 1015,0-1-1,-1 1 0,-1 5 1,4-9 137,1 1 0,-1 0 0,1-1 0,0 1 1,-1 0-1,1-1 0,0 1 0,0 0 0,0 0 0,0 0 1,-1-1-1,1 2 0,0-2 13,1 1 1,-1-1-1,0 0 0,0 1 0,0-1 1,0 0-1,0 0 0,1 1 1,-1-1-1,0 0 0,0 0 1,0 1-1,1-1 0,-1 0 0,0 0 1,0 1-1,1-1 0,-1 0 1,0 0-1,1 0 0,-1 0 1,0 0-1,1 1 0,-1-1 0,0 0 1,0 0-1,1 0 0,-1 0 1,0 0-1,1 0 0,5 0 68,1 0 0,-1 0 0,0 0-1,0-1 1,10-2 0,33-10 274,-29 6-280,3 0-97,36-18 0,-18 5-721</inkml:trace>
  <inkml:trace contextRef="#ctx0" brushRef="#br0" timeOffset="6707.94">3616 2276 6449,'-14'-4'264,"5"1"-192,3 2 120,-4 1 201,8 1 319,8 3-32,3 1-264,1 1-144,10 4-184,6 1-24,2-1-40,-4 2-16,2 0-8,-4 1-960</inkml:trace>
  <inkml:trace contextRef="#ctx0" brushRef="#br0" timeOffset="7199.9">4129 2289 8842,'20'-4'2374,"-13"3"-1469,-19 9-151,0-3-723,1 0-26,1 1 1,-18 11 0,10-3-42,9-7-54,-15 10 1,3-5-29,12-8 71,0 1 1,0 1 0,0 0-1,-14 12 1,21-16 41,0-1-1,1 1 1,-1 0-1,1 0 1,0 0 0,-1 0-1,1 0 1,0 0-1,0 0 1,0 0-1,0 0 1,1 1 0,-1-1-1,1 0 1,-1 1-1,1-1 1,0 0 0,0 1-1,0-1 1,0 0-1,0 1 1,0-1 0,1 0-1,-1 1 1,1-1-1,1 4 1,-1-3 1,0-1 0,1 0 1,-1 0-1,0 1 0,1-1 0,0 0 1,-1-1-1,1 1 0,0 0 0,0 0 1,3 1-1,2 2-226,0-1 0,9 4 0,-4-3-630,-4 1-603</inkml:trace>
  <inkml:trace contextRef="#ctx0" brushRef="#br0" timeOffset="7568.46">4169 2422 11955,'8'-17'1029,"-8"17"-1017,0 0 0,-1-1 0,1 1-1,0 0 1,0 0 0,-1 0 0,1 0 0,0-1-1,0 1 1,-1 0 0,1 0 0,0 0 0,-1 0-1,1 0 1,0 0 0,0 0 0,-1 0 0,1 0-1,0 0 1,-1 0 0,0 0 12,-5-1-18,0 1-1,0 0 0,1 0 1,-1 1-1,0 0 0,0 0 1,0 0-1,1 1 0,-1-1 1,0 2-1,1-1 0,0 0 1,-1 1-1,-4 3 0,-31 21-78,-12 7-349,-72 61 0,104-73-902,19-21 1083,1 1 0,0 0 0,0-1 0,0 1 0,0 0 0,0 0 0,0-1-1,0 1 1,1 0 0,-2 4 0,2-4-121,0-1-1,0 0 1,0 0 0,1 1-1,-1-1 1,0 0-1,1 0 1,-1 1 0,1-1-1,0 2 1</inkml:trace>
  <inkml:trace contextRef="#ctx0" brushRef="#br0" timeOffset="7961.17">4136 2543 9730,'0'-1'152,"0"0"0,0 1 0,-1-1 1,1 0-1,-1 0 0,1 1 0,-1-1 0,1 0 0,-1 1 0,1-1 0,-1 1 0,1-1 1,-1 1-1,0-1 0,1 1 0,-1-1 0,0 1 0,0-1 0,1 1 0,-1 0 1,0-1-1,0 1 0,1 0 0,-1 0 0,-1 0 0,-3-1-119,1 1-1,-1 0 0,-7 0 1,-2 1 227,10-1-256,0 1 1,0-1-1,0 1 1,0 0-1,0 0 0,0 0 1,0 0-1,0 1 0,1-1 1,-6 4-1,6-3-4,1-1-1,0 1 0,-1-1 1,1 1-1,0 0 0,0 0 1,0 0-1,1 0 0,-1 0 1,0 0-1,1 1 1,-1-1-1,1 0 0,0 1 1,0-1-1,-2 5 0,3-6-1,0 1 0,0-1 0,0 0-1,0 0 1,0 0 0,0 1 0,0-1-1,0 0 1,0 0 0,1 0 0,-1 1-1,0-1 1,1 0 0,-1 0 0,1 0-1,0 0 1,-1 0 0,2 1 0,-1 0-3,1 0 1,0 0-1,0-1 1,0 1-1,0-1 0,0 1 1,0-1-1,3 2 1,3 0-6,0 0 1,0 0 0,1 0-1,10 0 1,-12-2 20,1 0 1,-1 0-1,1-1 1,0-1-1,-1 1 1,1-1 0,-1 0-1,1-1 1,-1 0-1,0 0 1,13-6-1,-18 7 24,0 0 0,-1 1 0,1-1 0,-1 0-1,0 0 1,1 0 0,-1-1 0,0 1 0,0 0-1,1 0 1,-1-1 0,0 1 0,0 0 0,0-1-1,-1 1 1,1-1 0,0 0 0,0 1 0,-1-1-1,1 0 1,-1 1 0,0-1 0,1 0 0,-1 1-1,0-1 1,0 0 0,0 0 0,0 1 0,0-1-1,-1 0 1,1 1 0,0-1 0,-1 0 0,1 1-1,-2-3 1,0-2 11,-1 1 0,0 0 0,1 0 0,-2 0-1,1 1 1,0-1 0,-1 1 0,0 0 0,-7-7-1,5 7-61,0 0 0,0 1 0,0 0 0,-1 0 0,1 0 0,-1 1 0,1 0 0,-1 0-1,0 0 1,0 1 0,0 0 0,0 0 0,-14 1 0,20 0-124,0 1 1,0-1-1,0 0 0,0 0 1,0 0-1,-1 1 0,1-1 1,0 1-1,0-1 1,0 1-1,0-1 0,0 1 1,0 0-1,0-1 0,0 1 1,0 0-1,1 0 0,-1 0 1,0-1-1,0 2 0,-6 6-3907</inkml:trace>
  <inkml:trace contextRef="#ctx0" brushRef="#br0" timeOffset="8604.94">4803 2739 7034,'8'-11'1888,"-7"10"-1714,0 0 0,0 0-1,0-1 1,0 1 0,0 0 0,-1 0 0,1-1 0,0 1 0,-1-1-1,1 1 1,-1 0 0,1-1 0,-1 1 0,1-1 0,-1 1 0,0-1-1,0 1 1,0-1 0,0 0 0,0 1 0,-1-3 0,-16-50 1878,16 50-2023,0 1 1,0-1-1,0 0 0,0 1 0,-1-1 1,1 1-1,-1-1 0,0 1 0,0 0 1,0 0-1,-1 0 0,1 0 0,-1 0 1,1 0-1,-6-3 0,6 4-25,-1 1 0,1 0 1,0-1-1,-1 1 0,1 0 0,-1 0 0,1 0 0,-1 1 0,0-1 0,1 1 1,-1-1-1,-5 1 0,5 0-3,-1 1 0,0-1 0,1 1 0,-1 0 0,1 1 0,-1-1 0,1 0 0,-7 5 0,-34 21-4,38-23-1,0 1 1,1-1-1,0 1 1,0 0-1,-6 8 1,9-11 1,1 0-1,0-1 1,0 1 0,0 0 0,0 0 0,0 0-1,0 0 1,0 0 0,1 1 0,-1-1-1,1 0 1,0 0 0,-1 0 0,1 0 0,0 1-1,0 2 1,1-3 0,0 0 0,-1 1-1,1-1 1,0 0 0,0 0 0,0 0-1,0 0 1,1 0 0,-1 0 0,1 0-1,-1-1 1,1 1 0,-1 0 0,1-1-1,0 1 1,2 0 0,2 2 0,0 0 0,1 0 0,0-1 1,0 0-1,-1 0 0,2-1 0,9 3 0,-2-3 0,0 1-1,27-1 0,-36-2 13,0 0-1,0-1 0,0 0 1,0 0-1,-1 0 0,1-1 1,0 0-1,-1 0 0,1 0 1,8-6-1,-6 3 53,-1 0 0,1-1 0,-1 0 0,-1 0 1,1-1-1,7-9 0,23-33 152,22-28-18,-38 58-170,-20 19-23,-1-1 0,0 1 0,0 0 0,0 0 0,0 0 0,0 0 0,0 0 0,0 0-1,0 0 1,1 0 0,-1-1 0,0 1 0,0 0 0,0 0 0,0 0 0,0 0 0,0 0 0,0 0 0,0-1 0,0 1 0,0 0 0,0 0 0,0 0 0,0 0 0,0 0 0,0-1 0,0 1 0,0 0 0,0 0 0,0 0 0,0 0 0,0 0 0,0-1 0,0 1 0,0 0 0,0 0-1,0 0 1,0 0 0,0 0 0,-1 0 0,1-1 0,0 1 0,0 0 0,0 0 0,0 0 0,0 0 0,-1 0 16,0-1-1,1 1 0,-1 0 1,1 0-1,-1 0 1,1 0-1,-1 0 0,0-1 1,1 1-1,-1 0 1,1 0-1,-2 1 1,-4 0 0,1 0 0,0 1 1,-1 0-1,1 0 0,0 0 1,0 0-1,-8 6 0,-32 28 80,32-26-92,-2 2-11,1 0 0,-24 29 1,34-36 1,0 0 0,1 0 0,0 0 0,0 0 1,0 1-1,0-1 0,1 1 0,0 0 1,0-1-1,1 1 0,-1 0 0,1 0 0,0 8 1,1-13-113,0 0 0,0 0 0,0 1 0,0-1 0,0 0 0,0 0 1,0 0-1,0 0 0,1 0 0,-1 0 0,0 0 0,1 0 1,-1 0-1,1 0 0,-1 0 0,1 0 0,-1 0 0,1 0 0,0 0 1,-1 0-1,1 0 0,0 0 0,0-1 0,0 1 0,0 0 0,2 0 1,3 1-3211</inkml:trace>
  <inkml:trace contextRef="#ctx0" brushRef="#br0" timeOffset="8970.06">5116 2650 5153,'2'-1'329,"-1"0"0,1 1 0,0-1-1,-1 0 1,1 1 0,0 0 0,-1-1 0,1 1 0,0 0 0,0 0-1,1 0 1,-3 0-174,-1 1-1,0 0 0,0 0 0,1-1 1,-1 1-1,0 0 0,1 0 1,-1 0-1,1-1 0,-1 3 0,-2 1 95,0-1-200,1 0-1,-1 0 0,0 0 1,-4 2-1,-4 6 25,2-1-13,0 0 1,-11 19-1,12-17 39,-17 20 0,17-24-92,4-4-33,0 0-1,1 0 1,-1 0 0,0 1 0,1-1 0,0 1 0,0 0 0,-4 10-1,7-15-10,0 0-1,0 0 0,0 1 0,0-1 0,0 0 0,0 0 0,0 0 1,0 1-1,0-1 0,0 0 0,0 0 0,0 0 0,0 1 0,0-1 0,0 0 1,0 0-1,1 0 0,-1 0 0,0 1 0,0-1 0,0 0 0,0 0 1,0 0-1,0 0 0,0 1 0,1-1 0,-1 0 0,0 0 0,0 0 1,0 0-1,0 0 0,1 1 0</inkml:trace>
  <inkml:trace contextRef="#ctx0" brushRef="#br0" timeOffset="9610.17">5136 2655 6145,'-8'-10'2737,"6"9"-2321,0-1 0,1 0 1,-1 0-1,1 0 0,-3-5 1,3 6-318,1 0 20,-1 1 1,1-1 0,0 0-1,-1 0 1,1 0-1,0 0 1,-1 0 0,1 0-1,0 0 1,0-1 0,0 1-103,0 1 0,1 0 1,-1-1-1,0 1 1,0-1-1,1 1 1,-1 0-1,0-1 1,1 1-1,-1 0 0,0-1 1,1 1-1,-1 0 1,0 0-1,1-1 1,-1 1-1,1 0 0,-1 0 1,0 0-1,1 0 1,-1-1-1,1 1 1,-1 0-1,1 0 1,-1 0-1,1 0 0,0 0 1,3 0 114,0-1 1,0 1-1,1 1 1,-1-1-1,0 0 1,0 1-1,0 0 1,0 0-1,0 0 1,0 0 0,0 1-1,0-1 1,0 1-1,-1 0 1,1 1-1,-1-1 1,1 0-1,-1 1 1,0 0-1,3 3 1,2 3-114,0 0 0,-1 0 0,0 1 0,-1 0-1,10 19 1,-12-20-2,5 14 0,-9-21-13,1 1 1,0 0-1,-1-1 1,1 1-1,-1 0 1,0-1-1,0 1 1,0 0-1,0-1 1,-1 5-1,0-6-1,1 0 0,-1-1 0,1 1 0,0 0 0,-1-1 0,1 1 0,-1 0 0,0-1 0,1 1 0,-1 0-1,1-1 1,-1 1 0,0-1 0,0 1 0,1-1 0,-1 0 0,0 1 0,0-1 0,1 0 0,-1 1 0,0-1 0,0 0 0,0 0 0,-1 0 0,-4 1 14,0 0 0,-9-1 1,5 0-4,-9 0-17,0 0 0,-28-5 0,28 3-78,18 3 79,1-1 0,-1 0 1,1 0-1,-1 0 0,0 0 0,1 0 0,-1 0 0,1 0 0,-1 1 0,1-1 0,-1 0 1,1 0-1,-1 1 0,1-1 0,0 0 0,-1 1 0,1-1 0,-1 1 0,1-1 1,0 0-1,-1 1 0,1-1 0,0 1 0,0-1 0,-1 1 0,1-1 0,0 2 0,0-2 3,0 0 0,0 0-1,0 1 1,0-1-1,0 0 1,0 0 0,0 1-1,0-1 1,0 0-1,1 0 1,-1 0 0,0 0-1,0 1 1,0-1-1,0 0 1,1 0 0,-1 0-1,0 0 1,0 1-1,0-1 1,1 0 0,-1 0-1,0 0 1,0 0-1,1 0 1,5 5 21,-6 4-9,0-9-13,0 1 1,-1-1-1,1 1 0,0-1 1,0 1-1,0 0 1,0-1-1,0 1 0,1-1 1,-1 1-1,0-1 1,0 1-1,0 0 0,3 5-3,-1 0-1,0 0 0,0 0 1,0 7-1,-1-9 2,-1-1 0,0 1 0,0 0 0,-1-1-1,1 1 1,-1-1 0,1 1 0,-3 5 0,0-1 4,1-2 3,0 1 0,-1-1-1,-3 7 1,5-11-3,0 0-1,-1-1 1,1 1-1,0-1 1,0 1 0,-1-1-1,1 1 1,-1-1 0,1 0-1,-1 0 1,0 0-1,1 0 1,-1 0 0,0 0-1,-3 1 1,-1-1 3,1 0 0,-1 0 0,0 0 0,1-1 0,-11-1 0,-30-5 21,29 4-19,8 0-5,-1 0 0,1 0 1,0-1-1,1 0 1,-1 0-1,-12-8 0,16 8-14,1 1-1,-1-1 0,1 0 0,0-1 1,0 1-1,0-1 0,1 0 0,-1 1 1,1-2-1,0 1 0,0 0 1,1-1-1,-4-5 0,5 7-139,0 0 0,1 0-1,-1 0 1,0 0 0,1 0 0,0-5 0,0 5-607,0 1 0,0-1 1,0 1-1,1-1 1,0-2-1,2-1-4177</inkml:trace>
  <inkml:trace contextRef="#ctx0" brushRef="#br0" timeOffset="9973.79">4356 2759 4841,'-15'-10'5529,"18"12"-5366,0-1-1,-1 1 0,1-1 1,0 1-1,0-1 1,5 1-1,0 1 154,23 10 925,53 29 0,25 26-887,-6-4-355,-27-15-2470,-56-37 158</inkml:trace>
  <inkml:trace contextRef="#ctx0" brushRef="#br0" timeOffset="10931.56">4244 3057 6897,'18'-4'3453,"-14"4"-3191,-1 0 0,0-1 0,1 1 0,-1-1 0,0 0-1,0 0 1,0 0 0,1-1 0,-1 1 0,4-4 0,-6 5-242,-1-1 0,0 1 0,1 0 0,-1-1 0,0 1-1,1-1 1,-1 1 0,0-1 0,0 1 0,1-1 0,-1 1 0,0-1 0,0 1 0,0-1 0,0 1 0,0-1 0,0 0 0,0 1 0,0-1 0,0 1 0,0-1 0,0 1 0,0-1 0,0 1-1,0-1 1,0 1 0,-1-1 0,1 1 0,0-1 0,0 1 0,-1-1 0,0 0 0,0 0 2,0-1 0,0 1 0,0 0 0,0 0 0,0-1 0,-1 1 0,1 0 0,0 0 0,-1 1 0,-1-2 0,-8-2 65,0 0 0,0 1 1,-1 0-1,1 1 0,-1 0 0,0 1 0,-19 0 1,25 2-63,1 0 1,-1 0 0,0 0 0,1 0 0,-1 1-1,0 0 1,1 0 0,0 0 0,-8 5 0,10-5-28,-1 1 1,1-1 0,0 0 0,0 1 0,0 0-1,0 0 1,1 0 0,-1 0 0,1 0 0,-1 0-1,1 1 1,0-1 0,1 1 0,-3 5 0,3-8 0,1 1 1,0-1 0,0 0-1,0 0 1,0 1 0,0-1-1,0 0 1,0 1 0,0-1 0,0 0-1,1 0 1,-1 1 0,0-1-1,1 0 1,-1 0 0,1 1 0,0-1-1,-1 0 1,1 0 0,0 0-1,0 0 1,-1 0 0,1 0-1,0 0 1,0 0 0,0-1 0,0 1-1,0 0 1,0 0 0,2 0-1,1 1 6,1 1 0,0-1-1,0 0 1,0-1-1,0 1 1,8 1-1,5-1 7,1 0 0,0-1 0,0-1 1,37-4-1,-21-2 49,60-18 0,-81 19-34,-1 1 1,0-2-1,20-10 0,-30 14-4,1-1 1,0 1-1,-1 0 0,1-1 0,-1 0 1,0 0-1,0 0 0,0 0 1,0-1-1,0 1 0,-1-1 1,0 0-1,0 0 0,0 1 0,3-8 1,-5 10-12,0 1 0,0 0 0,0-1 0,0 1 0,0-1 0,0 1 0,1 0 0,-1-1 0,0 1 0,0-1 0,-1 1 0,1 0 0,0-1 0,0 1 0,0-1 1,0 1-1,0 0 0,0-1 0,0 1 0,-1 0 0,1-1 0,0 1 0,0 0 0,0-1 0,-1 1 0,1 0 0,0-1 0,-1 1 0,1 0 0,0 0 0,0-1 0,-1 1 0,1 0 0,-1 0 1,1 0-1,0-1 0,-1 1 0,1 0 0,0 0 0,-1 0 0,1 0 0,-1 0 0,1 0 0,0 0 0,-1 0 0,1 0 0,-1 0 0,-3 0 14,1 0 0,-1 1 1,1-1-1,-5 2 0,8-2-20,-11 3-4,1 1 0,0 0 1,1 0-1,-1 1 0,1 0 0,0 1 0,0 0 0,0 0 0,1 1 0,0 0 0,-13 15 1,0-1-39,15-16 27,0 0-1,1 1 1,-8 10-1,11-14 10,1 0 0,-1 1 0,1-1 0,0 1-1,0-1 1,0 1 0,0 0 0,1-1 0,-1 1-1,1 0 1,-1 0 0,1-1 0,0 1 0,1 4-1,-1-4 2,1-1 0,0 0-1,0 1 1,0-1-1,0 0 1,0 0-1,1 1 1,-1-1-1,0 0 1,1 0-1,0 0 1,-1-1 0,1 1-1,0 0 1,0-1-1,0 1 1,0-1-1,4 2 1,3 2 0,0 0 1,0-1-1,17 5 1,-16-7 2,0 0-1,0 0 1,16 0 0,-20-2 6,0 0 1,0 0 0,0 0-1,-1-1 1,1 0 0,0-1-1,10-3 1,-13 4-4,-1-1 1,0 1 0,0-1-1,-1 1 1,1-1 0,0 0-1,0 0 1,-1 0 0,1 0-1,-1 0 1,0 0 0,0 0-1,1 0 1,-1 0 0,-1-1-1,1 1 1,0-1 0,0-3-1,0 3 0,-1 0 0,1 1 1,-1-1-1,0 0 0,0 0 0,0 0 0,0 0 0,0 0 0,-1 0 1,1 1-1,-1-1 0,0 0 0,0 0 0,0 1 0,0-1 0,-2-2 1,2 3-7,-1 1 1,1 0-1,-1 0 1,1 0-1,-1 0 1,1 0-1,-1 0 1,0 0-1,1 0 1,-1 1-1,0-1 1,0 1-1,1-1 1,-1 1-1,0 0 1,0 0-1,0-1 1,0 1-1,-2 1 1,-1-1 10,-1 0 1,1 1-1,0 0 0,0 0 1,-9 3-1,6 0 41,1 0 0,-1 1-1,1-1 1,0 1 0,0 1-1,1-1 1,0 1 0,-1 0 0,2 1-1,-1 0 1,1 0 0,0 0-1,1 0 1,-1 1 0,2-1-1,-6 15 1,8-20-51,0 0-1,1 0 1,0 0-1,-1-1 1,1 1-1,0 0 1,0 0-1,0 0 1,0 0-1,0 0 1,1 0-1,-1 0 1,0 0-1,1 0 1,1 3-1,-1-3 3,1 1-1,-1-1 0,1 0 1,-1 0-1,1 1 0,0-1 1,0-1-1,0 1 0,0 0 1,3 1-1,2 1-6,-1 0 0,1-1 0,0 0 0,0 0 0,0 0 1,1-1-1,8 1 0,20 3-1967,-14-3-411</inkml:trace>
  <inkml:trace contextRef="#ctx0" brushRef="#br0" timeOffset="11523.09">4723 3305 1680,'1'0'15,"10"-1"1801,-10 1-1699,-1 0 0,1 0 0,-1-1 0,0 1 0,1 0 0,-1 0 0,0 0 0,1 0 0,-1-1 0,0 1 0,1 0 0,-1 0 0,0-1 0,1 1 0,-1 0 0,0 0 0,0-1 0,1 1 0,-1 0 0,0-1 0,0 1 0,0-1 0,1 1 0,-1 0 0,0-1 0,0 1 17,1-1-1,-1 1 0,0-1 1,1 1-1,-1 0 0,0-1 0,1 1 1,-1 0-1,1 0 0,-1-1 1,0 1-1,1 0 0,-1 0 1,1-1-1,0 1 0,6-4 1334,-7 4-1418,0 0 1,1 0-1,-1 0 0,0 0 1,0 0-1,0-1 1,0 1-1,0 0 0,0 0 1,1 0-1,-1 0 1,0-1-1,0 1 0,0 0 1,0 0-1,0 0 0,0-1 1,0 1-1,0 0 1,0 0-1,0 0 0,0 0 1,0-1-1,0 1 0,0 0 1,0 0-1,0 0 1,0-1-1,0 1 0,0 0 1,0 0-1,-1-1 1,0 0 79,0-1 0,0 0 0,-1 1 0,1-1 0,-1 1 1,1 0-1,-1-1 0,0 1 0,0 0 0,1 0 1,-1 0-1,0 0 0,0 0 0,0 1 0,0-1 1,-2 0-1,-6-1 334,-18-3-1,28 5-461,-12-1 116,1 0 0,-1 1 0,0 0 0,1 1 0,-1 0 1,-22 6-1,29-5-102,0-1 0,0 1 0,0 0 0,1 0 0,-1 0 0,0 1 0,1 0-1,0 0 1,0 0 0,-1 0 0,2 1 0,-1-1 0,0 1 0,1 0 0,0 0 0,0 0 0,-4 7 0,7-10 13,-1 1-1,0-1 1,1 1 0,-1 0-1,1-1 1,0 1-1,-1 0 1,1-1 0,0 1-1,0 0 1,0-1-1,0 1 1,0 0 0,1-1-1,-1 1 1,1 2-1,0-1 11,0-1-1,1 1 1,-1-1-1,1 1 1,-1-1-1,1 1 1,0-1-1,4 4 1,-1-1-9,1 0 1,0-1-1,0 0 0,1 0 1,-1 0-1,12 4 0,66 22-1558,-64-24-3202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0:23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193 2184,'-5'0'6570,"4"0"-6307,-2 7 1741,-1 12-3057,4-14 1709,-3 19-582,-33 179 110,28-168-168,2-11 10,0-1 0,-16 36 0,13-39-12,-11 22 4,16-38-296,4-3 260,0-1 1,-1 0-1,1 0 0,0 0 1,0 0-1,0 0 1,0 0-1,0 0 1,0 0-1,0 0 0,0 0 1,0 0-1,0 0 1,0 0-1,0 0 1,0 0-1,0 0 0,0 0 1,-1 0-1,1 0 1,0 0-1,0 0 1,0 0-1,0 0 1,0 0-1,0 0 0,0 0 1,0-1-1,0 1 1,0 0-1,0 0 1,0 0-1,0 0 0,0 0 1,0 0-1,0 0 1,0 0-1,0 0 1,0 0-1,-1 0 1,1 0-1,0 0 0,0 0 1,0 0-1,0 0 1,0 0-1,0 0 1,0-1-1,0 1 0,0 0 1,0 0-1,0 0 1,0 0-1,0 0 1,0 0-1,0 0 1,0 0-1,0 0 0,0 0 1,0 0-1,1 0 1,-1 0-1,0 0 1,0 0-1,0-1 0,0 1 1,0 0-1,4-13-2524</inkml:trace>
  <inkml:trace contextRef="#ctx0" brushRef="#br0" timeOffset="339.61">486 267 4257,'-1'0'218,"1"0"-1,-1-1 1,0 1 0,0 0 0,1-1-1,-1 1 1,0 0 0,1-1 0,-1 1-1,0-1 1,1 1 0,-1-1 0,1 1-1,-2-2 1,2 2-146,0 0 1,0-1-1,0 1 0,0 0 1,0-1-1,0 1 0,0-1 1,0 1-1,0 0 0,0-1 1,0 1-1,0 0 0,0-1 0,0 1 1,0-1-1,0 1 0,0 0 1,0-1-1,0 1 0,0 0 1,1-1-1,-1 1 0,0 0 1,0-1-1,0 1 0,1 0 1,-1 0-1,0-1 0,1 1 1,-1 0-1,0 0 0,0-1 1,1 1-1,-1 0 0,2-1 36,0 0 0,0 0 0,-1 0 0,1 0 0,0 1 0,0-1-1,0 1 1,3-1 0,18-1 202,-20 1-283,21 0 60,-1-1-1,0-1 0,40-11 1,-6-5-494,-39 12-652</inkml:trace>
  <inkml:trace contextRef="#ctx0" brushRef="#br0" timeOffset="695.58">529 386 7282,'0'-2'56,"1"6"8,4-2 344,1-3 80,1 1-152,1-1-56,1-5 376,2-1 88,3 6-360,2-1-136,1 0-160,-2 4-24,2 0 8,-1-5-16,1 2-24,4 5-40,0-2-992,2-2-1584</inkml:trace>
  <inkml:trace contextRef="#ctx0" brushRef="#br0" timeOffset="1172.32">910 230 1328,'-1'4'4129,"-2"15"-2068,2 39 183,-1 4-1470,-12 78-302,13-130-457,1-6-8,-1 0 0,1 0 0,-1-1 0,0 1 0,1-1 0,-3 5 0,1 0 195,2-7-1052</inkml:trace>
  <inkml:trace contextRef="#ctx0" brushRef="#br0" timeOffset="2032.35">835 237 4825,'-3'-11'1009,"2"9"-780,1 1-1,-1 0 0,1 0 0,0 0 0,0-1 0,-1 1 0,1 0 1,0-1-1,0 0 0,0 1-164,1 1-1,-1-1 1,0 1 0,0 0 0,1-1-1,-1 1 1,0-1 0,1 1 0,-1 0 0,0-1-1,1 1 1,-1 0 0,0-1 0,1 1-1,-1 0 1,1-1 0,-1 1 0,1 0-1,-1 0 1,1 0 0,-1-1 0,1 1-1,-1 0 1,1 0 0,-1 0 0,1 0 0,-1 0-1,1 0 1,0 0 0,1 0 20,0 1 0,0-1 0,0 0 1,0 1-1,0-1 0,0 1 0,0 0 0,0 0 1,0 0-1,0 0 0,0 0 0,0 0 0,0 1 1,-1-1-1,3 2 0,13 9 17,52 17 2,-50-21-25,-18-8-71,0 0-1,0 1 0,0-1 1,0 1-1,-1-1 0,1 0 1,0 1-1,0 0 0,0-1 0,0 1 1,-1-1-1,1 1 0,0 0 1,-1 0-1,1-1 0,0 1 1,-1 0-1,1 0 0,-1 0 0,1 0 1,-1 0-1,0 0 0,1 0 1,-1 1-1,0 0 5,0 0-1,0 0 1,0-1 0,-1 1 0,1 0-1,-1 0 1,0-1 0,1 1 0,-1-1-1,0 1 1,0 0 0,0-1 0,-1 2 0,-15 21 44,6-9-25,-15 27 1,25-39-34,-1-1 0,1 1 1,0 0-1,0-1 1,1 1-1,-1 0 1,0 0-1,1 0 0,0 0 1,0 0-1,0 0 1,0 4-1,1-6-2,0 1-1,1 0 1,-1-1-1,0 1 0,1-1 1,-1 0-1,0 1 1,1-1-1,0 0 0,-1 0 1,5 2-1,-3-1 4,11 7 17,15 15-1,-27-23-13,-1 1-1,0-1 0,1 1 0,-1 0 1,0 0-1,1 2 0,6 8 8,1-1-1,9 17 0,-14-21 5,-5-4-2,-1-1 1,0 0-1,1 1 0,-1-1 0,0 0 1,0 0-1,-3 2 0,1-1-13,-29 27 29,-14 14-12,38-35-7,1 0 0,-11 7-1,17-14-3,-1 0 0,0 0 0,0 0 0,0-1 0,0 1 0,0-1-1,-1 0 1,1 0 0,0 0 0,-1 0 0,-6 1 0,9-2-2,-1 0 1,0-1-1,1 1 1,-1 0 0,0 0-1,1-1 1,-1 1-1,1-1 1,-1 0-1,1 1 1,-1-1 0,1 0-1,-1 0 1,1 0-1,0 0 1,-2-2-1,-2-1 1,1-1 0,-7-10 0,3 4-4,-19-27-8,21 27-6,5 11 13,1-1 0,0 1 0,0-1 0,-1 1 0,1 0 0,0-1 0,0 1 0,0-1 0,0 0 0,0 1 0,-1-1 0,1 1 0,0-1 0,0 1 0,0-1 0,0 1 0,1-1 0,-1 1 0,0-1 0,0 1 0,0-1 0,0 1 0,1-1 0,7-10-435,-4 6-81,4-6-1009</inkml:trace>
  <inkml:trace contextRef="#ctx0" brushRef="#br0" timeOffset="2448.71">1168 75 4929,'3'-6'603,"-3"6"-583,0 0 0,0 0 0,0 0 0,0-1 0,0 1 0,0 0 0,0 0 0,1 0 0,-1 0 0,0 0 0,0 0-1,0-1 1,0 1 0,0 0 0,0 0 0,0 0 0,0 0 0,0 0 0,0 0 0,0-1 0,1 1 0,-1 0 0,0 0 0,0 0 0,0 0 0,0 0-1,0 0 1,0 0 0,0 0 0,1 0 0,-1 0 0,0 0 0,0 0 0,0 0 0,0 0 0,0 0 0,1-1 0,-1 1 0,0 0 0,0 1 0,0-1 0,0 0-1,1 0 1,-2 0 82,1 0-1,-1 0 0,1 0 0,0 0 1,-1 0-1,1 0 0,-1 1 0,1-1 1,0 0-1,-1 0 0,1 0 0,0 1 1,-1-1-1,1 0 0,0 1 0,-1-1 1,1 0-1,0 1 0,0-1 0,-1 0 1,1 1-1,0-1 0,0 0 0,0 1 1,0-1-1,-1 1 0,-2 13 1049,3-4-770,2 20-1,1 6-133,-1 26 147,0 41 107,-12 38-175,7-96-262,-10 52-1,-4 39 34,16-132-254,1-1 0,0 0-1,0 1 1,0-1 0,0 0 0,1 1-1,-1-1 1,1 0 0,1 5-1</inkml:trace>
  <inkml:trace contextRef="#ctx0" brushRef="#br0" timeOffset="3173.24">347 11 2032,'2'-2'639,"5"-7"6281,-8 9-6840,1 0-38,0 0 0,0 0-1,-1 0 1,1 1 0,0-1-1,0 0 1,0 0 0,0 0-1,-1 0 1,1 0 0,0 1-1,0-1 1,0 0 0,0 0 0,0 0-1,-1 1 1,1-1 0,0 0-1,0 0 1,0 0 0,0 1-1,0-1 1,0 0 0,0 0-1,0 1 1,0-1 0,0 0-1,0 0 1,0 1 0,0-1-1,0 0 1,0 0 0,0 1-1,-2 6 260,1-4-214,-2 3 32,0 1-1,1-1 0,0 1 1,-3 13-1,2 2-1,1 1-1,2 38 1,0 18 22,-6 0-12,-32 153 0,15-119-55,17-79-59,3-19-836,-8 26-1,6-27-2143</inkml:trace>
  <inkml:trace contextRef="#ctx0" brushRef="#br0" timeOffset="3893.95">1 916 1944,'11'0'2498,"18"4"0,-18-2-2195,20 0 0,99-8 237,-18 1-490,-91 4-36,128 4 72,-10 6 533,59 6-424,-82 6 131,-16-2 75,-82-16-359,2 0 15,-1-1 1,1 0 0,35-2 0,-53 0-116,0 0-1,1-1 0,-1 1 1,0-1-1,0 1 1,1-1-1,-1 0 1,0 0-1,0 0 0,0 0 1,2-2-1,5-4-1526</inkml:trace>
  <inkml:trace contextRef="#ctx0" brushRef="#br0" timeOffset="4709.24">445 1325 2945,'1'0'238,"0"-1"1,-1 1-1,1 0 1,0-1-1,-1 1 1,1-1-1,0 1 0,-1-1 1,1 1-1,-1-1 1,1 1-1,0-1 1,-1 0-1,1-1 1,6-10 510,-6 10-612,0-1-1,0 1 1,0-1 0,-1 1-1,1-1 1,-1 1 0,0-1-1,0 1 1,0-1 0,0 1 0,0-1-1,-1 1 1,1-1 0,-1 1-1,1-1 1,-1 1 0,0-1-1,0 1 1,0 0 0,0 0 0,-1-1-1,1 1 1,-3-3 0,3 4-102,0 0 0,0 1-1,1-1 1,-1 1 0,0-1 0,0 1 0,0-1 0,0 1 0,0 0 0,0 0 0,0-1 0,0 1 0,0 0 0,0 0 0,-1 0 0,-20 0 337,14 0-218,4 0-115,-1 1 0,1 0 0,-1 0 0,1 0 0,0 1 0,-1-1 0,1 1 0,0 0 0,-5 3 0,4-2-2,0 0 0,0 1 1,0 0-1,1-1 0,0 1 1,-7 8-1,10-10-40,-1 0 0,1 0 1,0 0-1,0 0 0,0 0 1,1 1-1,-1-1 0,0 0 0,1 0 1,-1 1-1,1-1 0,0 0 0,0 1 1,0 3-1,1 1-14,0 0-1,1 0 0,3 10 1,0 2-5,-3-13 11,0 1 0,0-1 0,5 12 0,-6-16 4,0 0 1,0 0-1,1 0 0,-1 0 0,0 0 1,1-1-1,0 1 0,-1-1 1,1 1-1,0-1 0,0 1 1,-1-1-1,1 0 0,0 0 1,3 1-1,-3-1-5,1 0 1,-1-1-1,1 1 1,-1-1 0,0 0-1,1 0 1,-1 0-1,1 0 1,-1 0-1,1 0 1,-1 0-1,0-1 1,4 0-1,-2-1-1,0 1 0,0-1-1,0 0 1,0 0-1,0-1 1,5-4 0,3-3-4,-2-1 1,1 0-1,10-15 1,-19 24 15,22-32 0,0 0 1,-3-1 0,-1-1-1,16-39 1,-30 61 9,-1 0 0,5-21 0,-9 30-1,0 0 1,-1-1-1,1 1 0,-1 0 0,0 0 0,0 0 1,0-1-1,-1 1 0,0 0 0,-2-8 1,3 12-5,0 1 1,-1-1-1,1 0 1,0 1-1,0-1 1,-1 1-1,1-1 1,-1 0 0,1 1-1,0-1 1,-1 1-1,1-1 1,-1 1-1,1 0 1,-1-1 0,-1 0-1,2 1 0,0 0-1,-1 0 1,1 0-1,-1 0 1,1 0-1,0 0 1,-1 0-1,1 0 1,0 0-1,-1 0 1,1 0-1,-1 0 1,1 0-1,0 0 1,-1 0-1,1 0 1,0 1-1,-1-1 1,1 0-1,0 0 1,-1 1-1,-1 0 9,1 1 0,-1-1 0,1 1 0,0 0 0,-1-1 0,1 1 0,0 0 0,0 0 0,-1 3 0,-5 13 8,0 1-1,2 0 1,0 0 0,1 0-1,1 1 1,-1 21 0,4-7 52,5 48 1,-2-61-523,1 0 0,1 1 0,10 25 0,-11-37-1816</inkml:trace>
  <inkml:trace contextRef="#ctx0" brushRef="#br0" timeOffset="5159.71">827 1081 6113,'-2'7'200,"-5"6"-120,4 4 104,5 6 8,-8 5 8,1 5 105,-2 6 55,2-2-88,4 0-168,-4-3-40,5-10-40,2-4 8,2-4-32,-4-6-40,0-9-352,7 0-521</inkml:trace>
  <inkml:trace contextRef="#ctx0" brushRef="#br0" timeOffset="5794.05">772 1132 5345,'0'-1'100,"0"1"0,0 0 0,0-1 0,0 1 0,1 0 0,-1-1 0,0 1 0,0 0 0,0-1 0,1 1 0,-1 0 0,0-1 0,0 1 0,1 0 0,-1-1 0,0 1 0,1 0-69,-1 0-1,0-1 1,0 1 0,1 0 0,-1 0 0,0 0-1,0-1 1,0 1 0,1 0 0,-1 0 0,0-1-1,0 1 1,0 0 0,0-1 0,0 1 0,1 0-1,-1-1 1,0 1 0,0 0 0,0 0 0,0-1-1,0 1 1,0 0 0,0-1 0,0 1 0,0 0 0,0-1-1,0 1 1,0 0 0,-1-1 0,1 1 0,0 0-1,0 0 1,0-1 0,0 1 0,-1-1 106,0 0 0,1 0 0,-1 0 0,1 0 0,0 0 0,-1 0 0,1 0 0,0 0 0,0-1 0,0 1 0,-1 0 0,1 0 0,1-2 0,-1 3-109,0-1-1,0 1 1,0-1-1,0 1 1,0 0-1,0-1 1,1 1-1,-1-1 1,0 1 0,0 0-1,1-1 1,-1 1-1,0 0 1,0-1-1,1 1 1,-1 0 0,0-1-1,1 1 1,-1 0-1,0 0 1,1 0-1,-1-1 1,1 1-1,-1 0 1,0 0 0,1 0-1,-1 0 1,1 0-1,-1-1 1,1 1-1,-1 0 1,1 0-1,0 0 1,17-1 425,-14 1-429,0 0 1,-1-1 0,1 2-1,0-1 1,0 0 0,0 1-1,-1-1 1,7 3 0,-5-1-2,0 0 0,0 0 0,0 1-1,0 0 1,-1 0 0,1 0 0,-1 0 0,5 6 0,-7-8-11,-1 1 0,1-1-1,-1 1 1,0-1 0,0 1 0,0 0-1,1-1 1,-2 1 0,1 0 0,0 0-1,0 0 1,-1 0 0,1 0 0,-1 0-1,1 0 1,-1 0 0,0 0 0,0 0 0,0 0-1,0 0 1,0 0 0,0 0 0,0 0-1,-1 0 1,0 3 0,-6 4 45,0-1-22,1 3-10,-10 23 1,-2 3-2,17-35-32,-1 0 0,1 0-1,0 1 1,0-1 0,-1 5 0,2-7 7,0 1-1,0-1 0,0 1 1,0-1-1,0 1 0,0-1 1,0 1-1,0 0 0,0-1 1,0 1-1,0-1 1,1 1-1,-1-1 0,0 1 1,0-1-1,0 0 0,1 1 1,-1-1-1,0 1 0,1-1 1,-1 1-1,0-1 0,1 0 1,-1 1-1,1-1 0,-1 0 1,0 1-1,1-1 1,-1 0-1,1 0 0,-1 1 1,2-1-1,7 4-4,0 0 0,17 10 1,-17-9 4,0 0 0,13 5 0,-3-2 4,-17-7-1,-1 0 1,1 0 0,-1 0-1,0 0 1,0 0 0,1 0-1,-1 0 1,0 0 0,0 1 0,0-1-1,0 0 1,-1 1 0,1-1-1,0 1 1,0-1 0,-1 0-1,1 1 1,-1 0 0,1-1-1,-1 1 1,0-1 0,0 1 0,0 0-1,0-1 1,0 1 0,0-1-1,0 1 1,0 2 0,-2 4-21,0 0 1,0 0-1,0 0 1,-5 9-1,5-11-7,0 0-1,-1 0 0,0 0 1,0 0-1,-1-1 0,0 1 1,0-1-1,0 0 0,0 0 1,-1 0-1,0-1 1,-5 5-1,2-3 45,6-5-5,0 1-1,0-1 0,0 0 1,0 0-1,0 1 0,0-1 1,0 0-1,0-1 1,0 1-1,0 0 0,-1-1 1,1 1-1,-4 0 1,0-1 42,1 0 1,-1 0-1,0-1 1,1 1 0,-1-1-1,1 0 1,-1-1-1,-7-3 1,-1-2-35,1 0 0,-17-14-1,1 4-427,29 16 356,0 1 1,-1 0-1,1-1 1,0 1 0,0-1-1,-1 1 1,1 0-1,0-1 1,0 1-1,0-1 1,0 1 0,-1-1-1,1 1 1,0-1-1,0 1 1,0-1-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9:10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91 722 856,'0'-1'54,"0"0"1,0 0-1,0 0 0,0 1 0,0-1 1,0 0-1,0 0 0,0 0 0,0 0 1,0 0-1,1-1 0,-1 1 79,1 1-1,-1-1 1,0 0 0,0 0-1,0 0 1,1 0 0,-1 1-1,0-1 1,0 0-1,0 0 1,-1 0 0,1-1-1,-2-10 4192,3 18-3875,-1-4-378,0 0-1,-1 1 1,1-1-1,0 0 1,-1 0-1,0 3 1,-3 12 301,4 17-136,4 38 1,0-8-218,4 57 21,-3-58 99,3 22 89,5 25-102,13 78-60,-20-150-58,-1 41 0,2 9 9,4-5-1,15 165 49,-21-41 14,-10-72-33,1-59-28,2-17-5,-1 34 5,-5 132-18,-9 93 435,9-270-107,3-15-145,-2 42-1,8 48-59,-1 44-30,-2-129-79,0 132 28,8-28-26,-2-75-5,18 101 0,-7-76 0,18 167 20,-24-143-22,-5-41 0,2 71 1,2 26 882,11 23 206,-7-106-760,1 3-176,1 95-63,-17 10-48,0-102-22,-2 272 771,8-259-711,1 11-47,-4-91-34,-9 164 46,6-150-36,-5 26 16,8-68-31,0 0 0,0 1 0,0-1 1,0 0-1,0 1 0,0-1 0,0 0 0,0 1 0,-1-1 0,1 0 0,0 1 0,0-1 0,0 0 0,-1 1 0,1-1 0,0 0 0,0 0 0,-1 1 0,1-1 0,0 0 0,-1 0 1,1 0-1,-1 1 0,-2 1-1273</inkml:trace>
  <inkml:trace contextRef="#ctx0" brushRef="#br0" timeOffset="3446.62">13430 5826 8066,'-54'-4'5996,"71"6"-5934,21-1 0,-5 0-44,34 6 66,84 19-1,-125-20-75,1 1 0,31 13 1,-45-14-10,-1 0 1,0 0 0,0 1-1,0 1 1,-1 0 0,13 11 0,-19-13-6,0 0 1,-1 0 0,1 0-1,-1 1 1,0-1 0,2 9 0,2-1-28,-5-7-28,0-1-1,-1 1 0,0-1 0,0 1 0,0 0 1,-1 0-1,0 0 0,0 7 0,-1-12 60,0 0-1,0 0 1,0 0-1,-1 0 1,1 0-1,0 0 1,-1 0-1,0 0 1,1 0-1,-1-1 1,0 1-1,0 0 1,0 0-1,0-1 1,-2 4-1,-2-1 24,0 1 0,1-1 0,-10 6-1,-2 3 29,0 0 19,1-1 0,-2-1 0,0 0-1,-32 14 1,13-8-82,-82 31-912,89-40-651</inkml:trace>
  <inkml:trace contextRef="#ctx0" brushRef="#br0" timeOffset="20244.24">6420 6088 1008,'-3'-4'912,"0"0"-1,1 0 0,0 0 0,-2-5 1,2 5-615,1 1 0,-1-1 1,0 1-1,0-1 0,0 1 0,-5-5 1,6 7-144,0 0 1,-1 0 0,1 1 0,0-1-1,0 1 1,-1-1 0,1 1 0,0-1-1,-1 1 1,1 0 0,-1-1 0,1 1-1,-2 0 1,1 0 46,1 0-1,0 0 1,0 0 0,0 0-1,-1-1 1,1 1 0,0 0-1,0-1 1,-2 0 0,4 1-110,0 0 0,0 0 0,0 0 1,0 0-1,0 0 0,0 0 0,0 0 1,1 0-1,-1 0 0,0 0 1,0-1-1,0 1 0,0 0 0,0-1 1,1 0-1,11-2-50,36 2 133,-27-1 105,-1 1 0,36 3 0,-47-1-236,4 0-5,0 0-1,15-2 1,-5 0-24,0 0 1,31 3-1,115-3 13,-94-1-13,1 1-19,136 0 608,-174 3-431,63 1 214,52 3-128,-120-4-242,66 3 2,20 0-11,177 5-4,-209-9 2,100 6 15,-132-4-16,114 7 21,40 1 319,-163-8-314,109 3 66,-54-2-56,257-1 11,-220-5-40,99-4 24,62-19-18,-115 9 352,184-2 359,2 18-690,-343 1-35,197 5 37,253 28 23,-427-31-58,126 4 15,106 5 36,-149-6-35,-13-2-11,45 3 3,-83-4-1,196-15 41,-274 12-51,109-13 40,-29 2-8,46 4 125,7 3-99,-42 6-207,-35-1-2400,-34-3-767</inkml:trace>
  <inkml:trace contextRef="#ctx0" brushRef="#br0" timeOffset="21949.6">5950 5965 1544,'11'-10'505,"-9"8"-410,0 1 1,0-1-1,0 0 1,-1 0 0,1 0-1,-1 0 1,1 0-1,-1 0 1,2-4 0,4-3 1145,-7 8-1014,1 1-1,-1 0 1,0-1-1,1 1 1,-1-1-1,1 1 0,-1-1 1,0 1-1,1-1 1,-1 1-1,0-1 0,0 1 1,0-1-1,1 1 1,-1-1-1,0 1 0,0-1 1,0 0-1,0 1 1,0-1-1,0 1 0,0-1 1,0 0-1,0 1 1,0-1-1,0 0 1,-1 0-129,0 1-1,1-1 1,-1 1 0,1 0 0,-1-1 0,0 1 0,1 0 0,-1-1 0,0 1 0,1 0 0,-1 0 0,-1-1 0,1 1 90,-2-1-106,-1 0-1,1 0 1,0 0-1,-1 0 1,1 1-1,-1 0 1,1-1-1,0 1 1,-1 0-1,1 1 1,-1-1-1,1 1 0,-1-1 1,1 1-1,0 0 1,-1 0-1,1 1 1,0-1-1,0 1 1,0-1-1,0 1 1,0 0-1,0 0 1,1 0-1,-1 1 1,1-1-1,-1 1 1,1-1-1,-2 4 1,2-2-87,0-1 0,1 1 0,-1-1 0,1 1 0,0 0 0,0 0 0,1 0 0,-1 0 0,0 7-1,1-4-5,-1-1-1,-2 9 0,2-11 8,0 1-1,0-1 0,0 0 0,0 1 0,1-1 1,-1 1-1,1-1 0,0 0 0,1 1 0,-1-1 1,1 1-1,0-1 0,0 0 0,2 5 0,8 23-23,19 33-1,-26-58 24,0 0-1,0 0 1,6 8 0,-7-12 3,0 0-1,-1 0 1,1-1 0,1 1 0,-1-1-1,0 0 1,0 0 0,7 3 0,-1-1 14,0-1 1,1 0 0,-1-1-1,1 0 1,0 0 0,0-1-1,-1 0 1,1-1-1,16-1 1,-15 0 199,1-1 0,0 0 0,-1-1 0,1 0 1,-1-1-1,0 0 0,17-10 0,-24 12-98,0-1 1,0 1 0,-1-1-1,1 0 1,-1 0 0,0 0-1,0-1 1,0 1 0,0-1-1,4-7 1,-2 0 91,0 0 1,6-20-1,-10 28-201,1-3 21,0 0 0,0-1 0,-1 1 0,0 0 0,0-1-1,0 1 1,-1-1 0,0 0 0,0 1 0,-2-11 0,-1 2-3,-1 0 0,0 0 0,-1 1 0,-1-1 0,0 1 0,-1 1 0,-13-21 0,15 27-44,-1 0 1,1 0-1,-1 1 1,-1 0 0,1 0-1,-10-7 1,11 10-25,0 0 0,-1 0 0,1 0 0,0 1 0,-1 0 0,1 0 0,-1 1 0,0-1 0,0 1 0,-7 0 0,9 0-17,0 1 0,0 1 0,-1-1 0,1 0 0,0 1 0,0 0 0,0 0 0,0 1 0,0-1 0,0 1 0,1-1 1,-1 1-1,0 0 0,1 1 0,-1-1 0,1 1 0,0-1 0,0 1 0,-4 4 0,1 0-469,1 1 0,0-1 1,0 1-1,0 0 0,1 0 0,1 0 1,-6 15-1,-2 19-3403</inkml:trace>
  <inkml:trace contextRef="#ctx0" brushRef="#br0" timeOffset="23699.18">1 5947 4657,'16'2'353,"1"-1"-1,-1 0 1,1-1-1,26-4 1,-30 3-32,27-1 890,71 6-1,-27 1-1115,-38-4-69,173 2 29,101-18 500,84 1-478,-333 13-70,-13 1 4,175-6 173,125 1 1529,-330 7-1655,140 10 106,162 15-68,-258-23-82,60 5 202,204 11 487,-267-21-674,110-3 50,25-3 127,-73 10-28,106 7-91,-131-7-24,-18-1 30,-37 0-53,107 10 28,-71-3-44,11 2-3,-52-4-7,0-2-1,1-2 0,53-2 1,-76-2 54,-1 2 0,41 7 0,7 0 96,-8-8-81,2 1-25,-43 0-50,95 7 454,-97-6-336,26-2 1,11 2-35,-36 0-68,-8 0-6,-1-1 1,1 0-1,13-2 0,-11 1 1,0 1 0,-1 0 0,1 0-1,28 8 1,-42-8-18,5-1 6,1 1-1,0 0 1,-1-1-1,1-1 1,0 1-1,9-3 1,-7 2-142,0 0 1,14 0 0,-8 1-1467,0-1-1265</inkml:trace>
  <inkml:trace contextRef="#ctx0" brushRef="#br0" timeOffset="25084.68">6285 768 10226,'22'-35'266,"31"-72"-1,-29 54-104,50-130 1504,-73 180-1611,1-1 64,0 0 0,-1-1-1,1 1 1,-1-1 0,0 1 0,-1-1 0,1 0-1,-1 1 1,0-9 0,0 13-113,0 0 0,0 0 0,-1 0 0,1-1 0,0 1 0,0 0 0,0 0 1,0 0-1,0 0 0,0-1 0,0 1 0,0 0 0,-1 0 0,1 0 0,0 0 0,0 0 0,0-1 0,0 1 0,-1 0 0,1 0 0,0 0 1,0 0-1,0 0 0,-1 0 0,1 0 0,0 0 0,0 0 0,0 0 0,-1 0 0,1 0 0,0 0 0,0 0 0,0 0 0,-1 0 0,1 0 1,0 0-1,0 0 0,0 0 0,-1 0 0,1 0 0,0 0 0,0 0 0,0 0 0,0 0 0,-1 1 0,1-1 0,0 0 0,0 0 0,0 0 1,0 0-1,-1 0 0,1 1 0,0-1 0,0 0 0,0 0 0,0 0 0,0 0 0,0 1 0,0-1 0,0 0 0,0 0 0,0 0 0,-1 1 1,1-1-1,0 0 0,0 3-7,0 0 1,-1 0-1,1 1 1,0-1-1,0 0 1,1 0-1,0 5 1,7 23-13,16 38 1,8 24 10,-31-82 35,1-1 0,-1 1 0,-1-1 0,-1 18-1,1-15-922,1 25-1,0-26-1502</inkml:trace>
  <inkml:trace contextRef="#ctx0" brushRef="#br0" timeOffset="25793.05">7012 413 8970,'-34'-48'1426,"30"41"-1176,0 1 1,-1-1-1,0 1 1,0-1 0,-1 1-1,1 1 1,-1-1-1,-1 1 1,1 0 0,-1 1-1,0-1 1,-12-5 0,17 10-218,0-1 1,0 0 0,0 1 0,0-1-1,0 1 1,0-1 0,0 1 0,0 0-1,0 0 1,0 0 0,0 0 0,-1 0-1,1 1 1,0-1 0,0 1 0,0-1-1,-2 2 1,2-1-25,-1 1-1,1-1 1,-1 1-1,1 0 1,0-1-1,0 1 1,0 1-1,0-1 1,0 0-1,0 0 1,-1 3-1,-2 4-27,1-1 0,0 1 0,1-1 0,0 1 0,0 0 0,-2 15 0,3-15 11,1 0-1,1-1 1,0 1 0,0 0 0,0 0 0,1-1 0,1 1 0,-1 0-1,5 12 1,-5-19 6,-1-1-1,1 1 0,0-1 0,0 1 1,-1-1-1,1 1 0,0-1 0,0 1 1,0-1-1,0 0 0,0 0 0,1 0 0,-1 1 1,0-1-1,1 0 0,1 1 0,-1-2-1,-1 1-1,1-1 1,0 1-1,0-1 1,0 0-1,-1 0 1,1 0-1,0 0 1,0 0-1,0 0 1,-1 0-1,1-1 0,0 1 1,0-1-1,-1 1 1,3-2-1,5-2 4,1 0-1,-1-1 0,0 0 1,0-1-1,-1 0 0,0 0 1,0-1-1,0 0 0,-1-1 1,0 1-1,0-1 0,-1-1 1,0 1-1,-1-1 0,9-17 1,-6 5 46,9-40 0,-15 52-27,0-1 1,-1 1 0,0 0 0,-1-1 0,0 1 0,-1 0 0,-1-11 0,-4-5 10,-3-10-1,-3-59 7,12 94-34,0-1 0,0 1 1,0 0-1,0-1 0,0 1 0,0 0 1,0-1-1,0 1 0,0-1 0,0 1 0,0 0 1,-1 0-1,1-1 0,0 1 0,0 0 0,0-1 1,0 1-1,-1 0 0,1-1 0,0 1 1,0 0-1,-1 0 0,1-1 0,0 1 0,0 0 1,-1 0-1,1 0 0,0-1 0,-1 1 0,1 0 1,0 0-1,-1 0 0,1 0 0,-1 0 0,1 0 2,-1 0-1,1 0 0,0 0 1,-1 1-1,1-1 0,0 0 0,-1 0 1,1 1-1,0-1 0,-1 0 1,1 0-1,0 1 0,-1-1 1,1 1-1,0-1 0,0 0 0,-1 1 1,1-1-1,0 0 0,0 1 1,0-1-1,0 1 0,0 0 0,-4 22 2,1 0 0,0 37 0,2-28-9,1-14 1,5 34 0,0-6 5,-4-34 1,-1-7-1,0 0 0,0 0 0,1 0-1,0 0 1,0 0 0,0 0 0,2 4-1,13 25 4,-15-33-66,0 1 0,0 0 0,0 0 0,0-1 0,0 1 0,1-1-1,-1 1 1,0-1 0,2 2 0,-1-3-1448</inkml:trace>
  <inkml:trace contextRef="#ctx0" brushRef="#br0" timeOffset="26181.08">7227 158 9418,'-4'3'936,"1"1"-872,-3 7 32,-1 2 8,-2 4 472,2 3 201,3 4-449,0 4-184,1 5-112,1-2-16,0-1-24,2-1-16,0-9-785,2-7-679,1-13-960,3-6-1313</inkml:trace>
  <inkml:trace contextRef="#ctx0" brushRef="#br0" timeOffset="26833.26">7181 77 6057,'-7'1'459,"5"0"50,-1 0 0,0-1 0,0 1 0,0-1 0,0 0 0,-4 0 1,6 0-446,0-1 1,1 1 0,-1 0-1,1 0 1,-1 0 0,1-1 0,-1 1-1,1 0 1,-1-1 0,1 1-1,-1-1 1,1 1 0,-1 0 0,1-1-1,0 1 1,-1-1 0,1 1-1,0-1 1,-1 1 0,1-1 0,0 0-1,0 1 1,-1-1 0,1 1-1,0-1 1,0 0 0,0 1 0,0-1-1,0 1 1,0-1 0,0 0-1,0 1 1,0-1 0,0 1 0,0-1-1,0 0 1,1 0 0,-1 0-41,0 0 1,0 0 0,0 0-1,0 0 1,1 0 0,-1 0-1,0 0 1,1 0 0,-1 0-1,1 0 1,-1 0 0,1 0-1,-1 0 1,1 0 0,0 0-1,-1 0 1,1 1-1,0-1 1,0 0 0,0 1-1,-1-1 1,1 0 0,0 1-1,0-1 1,0 1 0,0-1-1,2 0 1,-1 1-25,0 0-1,1 0 1,-1 0 0,0 0-1,0 0 1,1 0 0,-1 0-1,0 1 1,0-1 0,0 1-1,0 0 1,1-1 0,1 2-1,3 2 86,0 0 0,-1 0 0,1 0 0,-1 1 1,0 0-1,0 0 0,8 9 0,-11-11-41,-1 0 0,1 1 1,-1-1-1,0 0 0,0 1 1,0-1-1,0 1 0,0 0 0,-1 0 1,0-1-1,0 1 0,0 0 1,0 0-1,-1 0 0,1 0 0,-1 6 1,-10 70 117,10-78-162,0 0 0,0 0 0,0 0-1,0 0 1,0 0 0,1 0-1,-1 0 1,1 0 0,-1 0-1,1 0 1,-1 0 0,1 0-1,0 0 1,0 0 0,0-1-1,0 1 1,1 0 0,-1 0-1,0-1 1,1 1 0,-1-1 0,3 3-1,3 1-2,0-1 0,1 0 1,-1 0-1,11 4 0,8 4-1,-21-9 7,-1-1 0,1-1-1,0 1 1,8 1 0,-9-2 0,0 0 0,-1 0 0,1 0-1,0 1 1,-1-1 0,1 1 0,0 0 0,2 2 0,-5-3 0,0 0-1,0 0 0,0 0 1,0 0-1,-1 0 1,1 0-1,-1 1 1,1-1-1,-1 0 1,1 0-1,-1 1 0,0-1 1,1 0-1,-1 0 1,0 1-1,0-1 1,0 0-1,0 1 1,0-1-1,0 0 0,0 1 1,-1 0-1,1 1-1,-1-1-1,1 0 0,0 1 0,0-1 0,1 0 0,0 4 1,1 0 1,-2-5-2,1 0-1,-1 1 1,1-1-1,-1 0 1,0 0-1,1 1 1,-1-1-1,0 0 1,0 0-1,0 3 1,0 2-13,-1-1 0,2 11 1,0 4-374,-1-12 167,0-7 198,0 0 1,1 1-1,-1-1 0,-1 0 1,1 1-1,0-1 0,0 0 1,0 1-1,-1-1 0,1 0 1,-1 0-1,1 1 0,-1-1 1,1 0-1,-2 2 0,-4 5 34,4-5-1,0 0 0,1-1 0,-1 1 0,-1-1 0,1 1 0,0-1 0,-1 0 0,1 0 1,-1 0-1,-3 2 0,-2 0 100,1-1 1,-1-1-1,0 1 1,0-1 0,-16 2-1,1-2 438,-21-1 0,34-2-431,0 1 1,0-1 0,0-1 0,0 0-1,-17-6 1,23 7-130,0-1 0,-1 0-1,1 0 1,0 0 0,0-1-1,0 1 1,1-1 0,-1 0 0,0 0-1,1-1 1,0 1 0,0-1-1,0 1 1,-3-6 0,5 7-210,0 1 0,0-1 0,1 1 0,-1-1 0,1 0 1,-1 1-1,1-1 0,-1 0 0,1 0 0,0 1 0,0-1 0,0 0 1,0 0-1,0-2 0,3-5-3345</inkml:trace>
  <inkml:trace contextRef="#ctx0" brushRef="#br0" timeOffset="27901.04">7153 36 3017,'0'-3'3766,"1"3"-3691,4-7 1533,8-7-605,-13 13-795,2 0-135,-1 0 1,0 0 0,0 0-1,0 0 1,0 0 0,1 0-1,-1 1 1,0-1 0,1 1-1,-1-1 1,1 1 0,-1-1-1,1 1 1,-1 0 0,1-1-1,-1 1 1,1 0 0,-1 0 0,1 0-1,-1 0 1,1 0 0,-1 1-1,1-1 1,2 1 0,3 2-61,-1 0 1,1 0 0,-1 0 0,7 5 0,-3-2 60,5 3-51,1 1-1,-2 0 1,1 1-1,23 25 1,-35-33-10,-1 0 0,0 0 1,0 0-1,0 1 0,0-1 1,-1 1-1,1 0 0,-1-1 1,0 1-1,0 0 0,0 0 1,-1-1-1,1 1 0,-1 0 1,0 0-1,-1 7 0,1-8-3,-1-1-1,0 0 0,0 0 1,0 1-1,0-1 1,0 0-1,-1 0 0,-1 2 1,-3 5 25,5-7-28,0-1-1,0 1 1,-1-1-1,1 1 1,-1-1 0,1 0-1,-1 0 1,0 1-1,1-1 1,-1 0-1,0 0 1,0-1-1,0 1 1,0 0 0,-2 0-1,-9 4 75,10-4-19,0 0 0,0 0 0,-1 0 1,1 0-1,0-1 0,0 0 0,0 1 0,-1-1 1,-2-1-1,-3 1 118,6 0-129,-1 0 0,1 0 0,-1-1 1,-4-1-1,6 2-46,-1-1 1,1 0 0,0 1-1,-1 0 1,1 0 0,0 0 0,-1 0-1,-3 0 1,8 0-11,-1 0-1,1 0 0,0 0 0,0 0 1,-1 0-1,1 1 0,2 0 1,-2-1 0,0 1 1,0-1-1,0 0 0,0 0 1,0 0-1,4 0 1,2 0 6,0-1 1,0 2-1,0-1 0,-1 1 1,13 3-1,-8-2-1,-8-1-2,0 0 0,0 0 1,0 1-1,0 0 1,-1 0-1,1 0 1,0 0-1,-1 0 1,0 1-1,0 0 0,5 4 1,-3-2 1,-1 0 1,0 0-1,0 0 0,0 1 1,0-1-1,3 10 0,-4-10 1,-1 0-1,0 0 1,0 0 0,-1 0-1,0 0 1,0 1 0,0-1-1,0 8 1,-1-7-4,1 1 0,2 11 0,-1 0-33,-2-16 31,0 0 0,0 0 1,-1 0-1,1 0 1,-1 0-1,1 0 1,-1 0-1,0 0 1,0-1-1,1 1 1,-1 0-1,-1 0 1,1-1-1,0 1 1,0-1-1,-1 1 1,-1 1-1,-8 11-2,9-11 10,0 0 1,0 0-1,-1-1 0,1 1 1,-1-1-1,1 0 1,-1 0-1,0 0 0,0 0 1,0 0-1,0 0 0,0-1 1,0 1-1,0-1 0,0 0 1,-1 0-1,1 0 0,-1-1 1,-4 1-1,-9 1 30,-1 0-1,0-1 1,1-2 0,-1 1 0,-17-4 0,27 2-65,1 1 0,-1-1 1,1 0-1,0-1 0,0 1 1,0-1-1,0-1 0,1 1 1,-1-1-1,-10-9 0,8 5-69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2:08.54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2 190 1000,'9'-13'2015,"7"-18"0,-9 17-780,13-27 2110,-20 41-3253,1 0 0,-1-1 0,0 1 0,1 0 0,-1-1 0,0 1 0,0 0 0,1 0 0,-1-1 0,1 1 0,-1 0 0,0 0 0,1-1 0,-1 1 0,0 0 0,1 0 0,-1 0 0,1 0 0,-1 0 0,1 0 0,-1 0 0,0 0 1,1 0-1,-1 0 0,1 0 0,0 0-54,-1 0 1,1 0 0,-1 0 0,1-1-1,-1 1 1,0 0 0,1 0 0,-1 0-1,1-1 1,-1 1 0,0 0 0,1 0-1,-1-1 1,0 1 0,1 0 0,-1-1 0,0 1-1,1 0 1,-1-1 0,0 1 0,0-1-1,0 1 1,1 0 0,-1-1 0,0 1-1,0-1 1,0 1 0,0-1 0,0 1-19,0 0 0,0 0 1,1 0-1,-1 0 0,0 0 1,0 0-1,0 0 0,0 0 0,0 0 1,0 1-1,0-1 0,0 0 1,0 0-1,0 0 0,0 0 1,0 0-1,1 0 0,-1 0 1,0 0-1,0 0 0,0 0 0,0 0 1,0 0-1,0 0 0,0 0 1,0 0-1,0 0 0,0 0 1,1 0-1,-1 0 0,0 0 1,0 0-1,0 0 0,0 0 0,0 0 1,0 0-1,0-1 0,0 1 1,0 0-1,0 0 0,0 0 1,0 0-1,1 0 0,-1 0 1,0 0-1,0 0 0,0 0 0,0 0 1,0 0-1,0 0 0,0 0 1,0-1-1,1-3 153,-1 3-95,-1 3 283,-2 8-115,0 20 0,1-7-184,-39 234 43,37-233-97,-1 2-3,-11 35-1,8-29 6,-2 2-88,8-22-112,0-6-402,1-20-5168,4-2 2784</inkml:trace>
  <inkml:trace contextRef="#ctx0" brushRef="#br0" timeOffset="514.25">77 73 5569,'-2'-5'513,"0"-1"453,0 1 0,1-1 0,-3-10 1,4 14-844,0 1 1,0 0 0,0 0 0,0-1 0,0 1 0,0 0 0,0 0 0,1-1 0,-1 1 0,0 0-1,1 0 1,-1 0 0,0-1 0,1 1 0,0 0 0,-1 0 0,1 0 0,0 0 0,-1 0 0,1 0-1,0 0 1,0 0 0,2-1 0,-2 1-65,0 1-1,0-1 0,0 0 1,0 1-1,0-1 1,0 1-1,0 0 1,0-1-1,0 1 1,0 0-1,0 0 0,0-1 1,0 1-1,0 0 1,0 0-1,2 0 1,-2 1-48,0-1 1,1 1 0,-1-1-1,0 1 1,0 0 0,0-1-1,0 1 1,0 0-1,0 0 1,0 0 0,0 0-1,0 0 1,0 0 0,1 2-1,0 2 4,1-1-1,0 1 1,-1 0-1,0 0 1,3 10-1,4 29 23,-6-25-27,19 68 43,-10-47-40,8 57-1,-18-80-13,-1 1 0,0-1 0,-1 0 0,-1 1 0,0-1 0,-6 25-1,5-36-342,1 0 0,-1 0 0,0 0-1,0 0 1,-1 0 0,0-1 0,-4 8-1,6-12 243,1-1-1,0 0 0,0 0 0,0 1 1,0-1-1,0 0 0,-1 0 0,1 0 0,0 1 1,0-1-1,0 0 0,-1 0 0,1 0 0,0 1 1,0-1-1,-1 0 0,1 0 0,0 0 0,0 0 1,-1 0-1,1 0 0,0 0 0,0 0 0,-1 1 1,1-1-1,0 0 0,-1 0 0,1 0 0,0 0 1,0 0-1,-1-1 0,1 1 0,0 0 1,-1 0-1,1 0 0,0 0 0,0 0 0,-1 0 1,1 0-1,0 0 0,0-1 0,-1 1 0,1 0 1,0 0-1,0 0 0,0-1 0,-1 1 0,1 0 1,0 0-1,0-1 0,-2-5-2520</inkml:trace>
  <inkml:trace contextRef="#ctx0" brushRef="#br0" timeOffset="891.66">26 336 7962,'-2'-1'424,"1"1"56,5 1 464,5-4-24,-4 0-80,-1 0-31,4 3-225,6 3-176,-1 5-272,3 0-56,1 2-48,1-2-24,4 2-392,0 2-1080</inkml:trace>
  <inkml:trace contextRef="#ctx0" brushRef="#br0" timeOffset="1473.95">327 498 4305,'-2'-8'1024,"2"7"-865,-1 1-1,1-1 1,0 0-1,0 0 1,-1 1-1,1-1 1,0 0-1,-1 1 1,1-1-1,0 0 1,-1 1-1,0-2 1,-6-5 1053,7 6-1065,-1 1-1,1-1 1,0 1 0,0 0 0,-1-1-1,1 1 1,0-1 0,-1 1 0,1 0-1,0 0 1,-1-1 0,1 1 0,-1 0-1,1-1 1,0 1 0,-1 0 0,1 0-1,-1 0 1,1 0 0,-1-1 0,1 1-1,-1 0 1,1 0 0,-1 0 0,1 0-1,-2 0 1,1 1-74,0 0 0,-1 0 1,1 1-1,0-1 0,-1 0 0,1 1 0,0-1 0,0 1 1,0-1-1,0 1 0,0-1 0,1 1 0,-1 0 0,0 1 1,3 13 66,0-4-86,-1 17 28,-1-19-68,1 1 1,0-1-1,3 13 0,-2-14-10,-1-3-3,1 1-1,-1-1 1,2 1 0,4 10-1,-6-15 1,0-1-1,0 0 1,0 1-1,0-1 0,0 0 1,0 1-1,1-1 1,-1 0-1,0 0 0,1 0 1,-1 0-1,0 0 1,1 0-1,0-1 0,-1 1 1,1 0-1,-1-1 1,1 1-1,0-1 0,-1 0 1,1 1-1,0-1 1,-1 0-1,3 0 0,-2 0 3,-1 0 0,0 0-1,0-1 1,0 1 0,0 0-1,1 0 1,-1-1 0,0 1-1,0-1 1,0 1 0,0-1-1,0 1 1,0-1 0,0 0-1,0 1 1,0-1 0,0 0 0,0 0-1,0 0 1,-1 1 0,1-1-1,0 0 1,-1 0 0,1 0-1,0 0 1,0-2 0,0-2 18,1 0 1,-1 0 0,0 0-1,0-11 1,2-5 20,-2 14-30,0 0 1,-1 0-1,0 0 1,-1 0-1,1 0 1,-1 0-1,0 0 1,-4-10-1,4 9-4,1 7-4,0 0-1,0 0 0,0 0 1,-1 0-1,1-1 0,0 1 1,0 0-1,-1 0 0,1 0 1,-1 0-1,1 0 1,-1 0-1,1 0 0,-1 0 1,0 0-1,0 0 0,1 0 1,-2 0-1,1 0-1,-1 0 1,1 0-1,0 0 1,-1 1-1,1-1 0,-1 1 1,1-1-1,-1 1 0,1-1 1,0 1-1,-1 0 1,0 0-1,1 0 0,-1 0 1,1 0-1,-1 0 0,1 0 1,-1 0-1,1 1 1,-1-1-1,1 1 0,0-1 1,-1 1-1,1-1 0,-1 1 1,1 0-1,0 0 1,0-1-1,-1 1 0,1 0 1,-2 2-1,1-1-38,0 0 0,0 0 0,-1 0 0,1-1-1,-1 1 1,-3 1 0,4-2-328,-1 0 1,1 0-1,0 1 0,0-1 0,0 0 0,1 1 1,-4 2-1,5-4-26,0 1 1,-1-1 0,1 1-1,0-1 1,-1 1 0,1-1 0,0 1-1,0-1 1,0 1 0,0-1-1,-1 1 1,1-1 0,0 2-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1:23.28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9986 4758 5785,'5'-5'183,"-3"2"103,1 0 1,-1 0 0,0 0-1,0 0 1,2-5 0,-4 7-190,1 0 0,-1-1 1,0 1-1,0 0 0,1-1 0,-1 1 0,0-1 1,0 1-1,0 0 0,0-1 0,-1 1 1,1-1-1,0 1 0,-1 0 0,1-1 1,0 1-1,-2-3 0,-1-1-51,0 1-1,0-1 1,0 0-1,-1 1 1,1 0-1,-1 0 1,-7-6-1,-3-1-47,-16-10 0,-11-8 54,28 19-19,0 1 0,-27-15-1,-31-9 32,49 23-54,-17-7-6,-51-23 12,-342-204 1488,276 153-74,-23 8-662,-3-17-598,88 45-130,-126-81 365,96 63-341,21 13-43,82 46-15,-113-75 4,82 49 10,-70-39-1,-62-26 28,40 37-26,15 9 6,-131-83 13,103 63-35,53 27 12,7 6-9,-66-37 4,42 6 44,-59-35 427,7 13-334,-6-3-110,18 3-13,88 51-6,-99-52 212,77 46-183,-92-68 0,59 35 31,-254-127-1,318 179-60,-65-48 0,7 4 32,53 39-18,-48-30 37,66 37-40,-122-77 23,20-1-46,104 72-4,-80-48 0,-205-114-32,228 140 27,36 23 2,-243-133 32,244 135 16,-101-70-1,144 89 39,-38-19-1,-32-9 65,-19-9 29,103 47-156,-203-97 432,211 103-454,-14-7-12,-1 1-1,0 2 1,-35-8 0,52 13-18,-15-1-87,17 2 30,-1-1-1,0 0 1,0 0-1,0 0 1,1 0-1,-1 1 1,0-1-1,0 0 1,1 1-1,-1-1 1,0 1-1,0-1 1,1 1-1,-1-1 1,1 1-1,-1-1 1,0 2-1,-4 10-3929</inkml:trace>
  <inkml:trace contextRef="#ctx0" brushRef="#br0" timeOffset="1383.45">2 79 9002,'0'1'1,"-1"-1"0,1 0 1,0 0-1,0 0 0,0 0 0,0 0 1,0 1-1,0-1 0,0 0 0,0 0 1,-1 0-1,1 1 0,0-1 0,0 0 0,0 0 1,0 0-1,0 1 0,0-1 0,0 0 1,0 0-1,0 0 0,0 1 0,0-1 1,0 0-1,1 0 0,-1 0 0,0 1 1,0-1-1,0 0 0,0 0 0,6 7-1,-4-6-9,0 0 0,0 0 1,0 0-1,0 0 0,3 1 0,13 2 341,1-2 0,-1 0 0,33 0 1,-3-4-170,122-6-49,-33 1-118,34-3-21,-125 4 25,102-11 38,34-2 3,-43 3-3,-45 12-18,-17 2 1,-43 0-1,0 2-1,0 2 0,43 7 1,48 5 37,-114-12-52,0 1-1,0 0 1,0 0-1,0 1 1,-1 1 0,15 7-1,-9-4 8,27 9 0,60 9-10,-55-15-3,-16-5 4,49 2 1,-66-6-3,3-2 7,-1 1-1,1-2 0,-1 0 1,1-1-1,21-6 0,-36 7-219,0 0-1,0 0 1,0 0-1,0-1 1,0 1-1,4-4 1,-3 3-333,14-8-1812</inkml:trace>
  <inkml:trace contextRef="#ctx0" brushRef="#br0" timeOffset="2058.77">2199 98 6993,'-1'-1'82,"1"1"0,-1-1 0,1 1 0,-1-1 0,1 1 0,0-1 0,-1 1 0,1-1 0,0 1 0,-1-1 0,1-1 0,-6-8 299,2 7-123,0 0 0,0 1 0,0-1 0,0 1 0,0-1 0,-7-1 1,5 1 21,1 1-66,0 0 0,1 1 0,-1 0 1,0 0-1,0 0 0,-6 0 0,2 0 26,-5 0-110,1 0 0,-1 1 0,1 0 1,0 1-1,-1 1 0,1 0 0,-19 6 0,23-5-136,0 0-1,0 1 1,0 0-1,1 0 1,0 1-1,0 0 0,0 0 1,0 1-1,1 0 1,0 1-1,-9 10 1,13-13-1,0 0 0,0 1 0,1 0 0,0-1 0,0 1 0,0 0 0,1 0 0,-1 0 0,1 0 0,1 0 0,-1 0 0,1 1 0,0 7 0,-1-10 4,2-1-1,-1 0 0,0 1 1,0-1-1,1 0 0,-1 1 0,1-1 1,0 0-1,0 0 0,0 0 0,0 0 1,0 0-1,0 0 0,0 0 1,1 0-1,-1 0 0,1 0 0,-1 0 1,1-1-1,0 1 0,-1-1 0,1 1 1,3 0-1,-2 0 4,2 0 0,-1 0-1,0 0 1,0-1 0,0 0 0,1 0-1,-1 0 1,0 0 0,1-1 0,-1 0 0,7 0-1,3-2 18,0 0 1,0-1-1,0-1 0,0 0 0,-1-1 0,1 0 0,-1-1 0,16-11 0,-25 15-1,0 0 0,-1 0 0,1 0 0,-1-1-1,0 0 1,0 0 0,0 0 0,0 0 0,0 0 0,-1 0 0,1-1 0,-1 1 0,0-1 0,0 0 0,0 0 0,0 1 0,-1-1 0,2-8 0,-2 9-3,0-2 40,1-1-1,-1 1 0,1-12 0,-2 15-40,-1 0 0,1 0 0,0-1 0,-1 1 0,1 0 0,-1 0 0,1 0 0,-1 0 0,0 0 0,0 0 0,0 0 0,0 1 0,0-1 0,-2-2 0,-1-1-2,-1 1 0,1-1-1,-1 1 1,0 0 0,0 0-1,0 0 1,-1 1-1,1-1 1,-1 1 0,0 1-1,-7-3 1,9 3-6,0 1 1,0 0-1,-1 0 1,1 1-1,0 0 0,-1-1 1,1 1-1,0 0 1,-1 1-1,1-1 0,0 1 1,-1 0-1,1 0 0,0 1 1,0-1-1,0 1 1,-7 3-1,7-2 4,-1 0 1,1 1-1,0-1 1,0 1-1,0 0 0,0 0 1,1 0-1,0 0 1,-1 1-1,2-1 0,-1 1 1,0 0-1,1 0 1,-2 6-1,2-5-14,0-1 0,1 1 0,0 0 1,0 1-1,0-1 0,1 0 0,0 0 0,0 0 0,1 0 0,-1 0 0,1 0 0,3 8 0,-3-11 4,0 0 0,0 0-1,0 0 1,0-1-1,1 1 1,-1-1-1,1 1 1,0-1 0,0 1-1,0-1 1,0 0-1,0 0 1,0 0 0,1 0-1,4 3 1,-3-3 3,-1 0 1,1-1-1,0 0 1,0 0-1,0 0 1,0 0-1,0 0 1,0-1-1,0 0 1,7 0-1,-2-1 8,1 0-1,-1-1 1,0 0 0,1-1-1,-1 0 1,0 0-1,-1-1 1,1 0 0,9-6-1,-11 5 6,0 0-1,-1 0 0,1-1 0,-1 0 1,-1 0-1,6-7 0,-8 10-3,-1 0-1,0 0 1,0 0 0,0-1-1,-1 1 1,1 0-1,-1-1 1,0 1 0,0-1-1,0 0 1,0 1 0,0-1-1,-1 0 1,0 0-1,0-6 1,-8-19 72,1 5-12,7 21-67,-1 1 0,1-1 0,-1 0 0,0 1 0,0-1 0,0 1 1,0-1-1,0 1 0,-1-1 0,1 1 0,-1 0 0,0 0 0,0 0 0,1 0 0,-1 0 0,-1 0 0,1 0 0,0 1 0,0-1 0,0 1 0,-1 0 0,1-1 1,-1 1-1,1 0 0,-1 0 0,0 1 0,1-1 0,-1 0 0,0 1 0,1 0 0,-1 0 0,0 0 0,0 0 0,1 0 0,-1 0 0,-5 2 0,1 0-86,1 0-1,-1 1 1,0-1-1,1 2 1,0-1-1,0 1 0,0 0 1,-10 8-1,-19 19-112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1:11.66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7 0 1096,'2'6'2700,"-1"-4"-1903,-5 0-556,4-1-198,0-1 0,0 0 0,0 1 0,0-1 0,0 0 0,0 0 0,0 1-1,-1-1 1,1 0 0,0 1 0,0-1 0,0 0 0,0 0 0,0 1 0,-1-1-1,1 0 1,0 0 0,0 0 0,-1 1 0,1-1 0,0 0 0,0 0 0,-1 0 0,1 1-1,-1-1 1,1 0-41,1 0-1,-1 0 1,0 0-1,0 0 0,0 0 1,0 0-1,0 0 1,0 1-1,0-1 0,0 0 1,0 0-1,0 0 1,0 0-1,0 0 1,0 0-1,0 0 0,0 0 1,0 0-1,0 0 1,0 1-1,0-1 0,0 0 1,0 0-1,0 0 1,0 0-1,0 0 1,0 0-1,0 0 0,0 0 1,0 1-1,0-1 1,0 0-1,0 0 1,0 0-1,0 0 0,0 0 1,0 0-1,0 0 1,0 0-1,0 0 0,0 1 1,-1-1 20,1 0 0,0 0 0,0 1 0,0-1 0,0 0 0,-1 1 0,1-1 0,0 0 0,0 1 0,0-1 0,0 0 0,0 1 0,0-1 0,0 1 0,0-1 0,0 0 0,0 1 0,0-1 0,0 0 0,0 1 0,1-1 0,-1 1 27,0-1 0,0 1 0,0-1 0,0 1 0,0-1 0,0 0-1,1 1 1,-1-1 0,0 1 0,0-1 0,-1 1 0,1-1 0,0 0-1,0 1 1,0 0 0,0 6 146,2-3-144,-2-3-43,1 0 0,-1-1-1,0 1 1,1 0-1,-1 0 1,0 0 0,0 0-1,0-1 1,1 1 0,-1 0-1,0 0 1,0 0-1,0 0 1,0 0 0,-1 0-1,1 1 1,0-2 3,0 1 0,-1 0 0,1 0 0,0 0 1,0-1-1,0 1 0,0 0 0,0 0 0,0 0 0,0 0 0,0-1 0,0 1 0,0 0 1,1 0-1,-1 0 0,1 1 0,-1-1-5,0-1 0,1 1 0,-1 0 0,0 0 0,0 0 0,0 0 1,0-1-1,1 1 0,-1 0 0,0 0 0,-1 0 0,1 1 0,-1 1 2,1-3-6,0 1 0,0-1-1,-1 1 1,1-1 0,0 0-1,0 1 1,0-1 0,0 1-1,0-1 1,0 1 0,0-1 0,0 1-1,0-1 1,0 1 0,0-1-1,0 1 1,0-1 0,0 0 0,0 1-1,0-1 1,0 1 0,1-1-1,-1 1 1,0-1 0,0 0-1,1 1 1,-1-1 0,0 1 0,0-1-1,1 0 1,0 1 0,-1-1 3,0 0 0,0 0 0,0 1 0,1-1 1,-1 0-1,0 0 0,0 1 0,0-1 0,0 0 0,1 0 1,-1 1-1,0-1 0,0 0 0,0 1 0,0-1 0,0 0 1,0 0-1,0 1 0,0-1 0,0 0 0,0 1 1,0-1-1,0 0 0,0 1 0,0-1 0,0 0 0,0 1 1,0-1 3,0 1 0,-1-1 0,1 0 0,0 1 0,0-1 0,0 0 0,0 1 0,0-1 0,0 1 0,0-1 0,0 0 0,0 1 0,1-1 0,-1 0 0,0 1 0,0-1 0,0 0 0,0 1 0,0-1 0,1 1 0,1 2 28,0 1 0,0 0-1,0 0 1,0 0 0,0 0-1,-1 0 1,0 0 0,0 0 0,1 7-1,-1 6 140,-1-14-143,0 1 0,0-1 0,0 0-1,0 0 1,0 1 0,-2 3 0,1 6 38,1-11-35,0 1-1,-1-1 1,1 1 0,-1-1-1,0 4 1,0-2 11,0 1 1,0-1-1,0 1 0,1-1 1,-1 1-1,1-1 0,1 1 1,-1 0-1,1 4 0,0-8-43,-1 1-1,1-1 0,-1 0 1,1 0-1,-1 1 0,1-1 1,0 0-1,-1 0 1,1 0-1,2 2 0,-2-2-1,-1-1-1,1 1 1,0 0-1,-1 0 1,1 0-1,-1 0 1,1-1-1,-1 1 1,1 0-1,-1 0 1,1 0-1,-1 0 1,0 0-1,0 0 1,1 0-1,-1 0 1,0 0-1,0 0 1,0 2-1,-1 4 7,0-4 3,1-1 0,-1 1 0,1 0-1,0-1 1,0 1 0,0-1 0,1 4 0,-1-4 15,1 0 0,-1 1 0,0-1 0,0 1 0,-1 2 0,1-3-13,0 0 0,0 0 0,0 0 1,0 0-1,0 1 0,1 1 0,0 0-5,-1-1 1,1 1 0,-1 0-1,0-1 1,-1 8-1,0 11 12,3 4-21,-2-19 90,0 0 0,1 0-1,2 13 1,-1-14 18,-1-2-79,0 0 1,0 0 0,0 1 0,0-1 0,-1 0-1,1 1 1,-1-1 0,-1 5 0,-1 5-6,0-6-17,1 1 0,0-1 0,1 1 0,-1-1 1,3 16-1,7 31 24,-8-53-28,-1 1 0,1-1 0,0 0 0,2 5 0,-2-5 1,0 0-1,0 0 1,0-1-1,0 1 1,-1 0-1,1 0 0,-1 0 1,1 4-1,-1 4 12,0 1 0,1-1 0,3 16 0,-4-21-9,1-1 0,-1 1-1,0-1 1,0 1 0,-2 7-1,2-7-1,-1 0 1,1 0-1,0 0 0,0 0 0,1 9 0,2-1-2,-1-9 0,-1 0-1,0 1 1,-1-1-1,1 1 0,-1-1 1,0 6-1,0-7 3,-1 0-1,1 0 1,0 1-1,1-1 1,-1 0-1,0 0 1,3 6-1,-3-8-2,1 2 0,0-1-1,0 1 1,-1-1-1,1 1 0,-1 0 1,1-1-1,-1 1 0,0 4 1,0-5 0,0 1 1,0 0-1,1 0 1,-1 0-1,1 3 1,0-3 0,0 0 0,-1 1 0,1-1 0,-1 5 0,2 20 9,0-4-4,1 23 4,0 19 16,-2-34-11,-1-22-11,1 1 0,-3 18-1,0-19 0,1-3 54,0-1 1,1 1 0,-1 0-1,2 12 1,-1-16 21,0 0 0,0 1 0,0-1-1,-1 0 1,1 0 0,-2 4 0,1-3-50,1-1 1,-1 0 0,1 1 0,0 5-1,1-1 0,0 0-1,4 11 0,-3-12-15,0-1 0,-1 1-1,1 12 1,-1-10-4,-2 62 72,-1-51-60,1-11-15,0-1 0,0 17 1,1-20 5,0 0 0,0 0 0,-1 1 0,-2 8-1,2-9 19,0 0 0,0-1-1,1 1 1,-1 0-1,2 8 1,-1 12 12,-1-22-38,1 1-1,0-1 1,0 1-1,0-1 1,0 1-1,1-1 1,0 1-1,1 3 0,0 0 3,-1 0 0,1 0-1,-1 0 1,0 9 0,3 12 0,-3-22-3,-1 0 0,0-1 0,0 1-1,0 0 1,-1 0 0,-1 8 0,-1 9 6,2-10-7,0-7 1,0 0 0,1-1 1,0 1-1,1 10 0,0-13-1,-1 1 1,0 0 0,1 0-1,-1 0 1,-1 0 0,1 0-1,-1 0 1,1 0 0,-1 0-1,-2 5 1,1 3-1,0 1 1,0-1-1,1 1 0,2 22 1,-1-14-3,0 0 7,-4 36 1,3-54-8,1 0 0,0 0 0,0 0 0,1-1 0,-1 1 0,0 0 0,1 0 0,1 4-1,2 12 3,-3 35 11,1 17 91,-2-39 131,0-23-171,0-1 1,2 15 0,4 6-2,-3-11-23,4 37 1,-3-29-7,-3-21-25,0 1 0,0 9 0,-1-10-6,1-1-1,-1 1 1,1-1-1,0 0 1,0 1 0,2 3-1,1 4 4,-4-10-5,1-1 0,-1 1 1,0 0-1,0-1 0,0 1 0,0-1 1,0 1-1,-1-1 0,0 4 0,1-4 0,0 1 0,-1-1-1,1 1 1,0 0-1,0-1 1,0 1 0,0 2-1,3 6 6,-2-9-5,0 1 0,-1 0 0,1 0 0,-1 0 0,0 0 0,0 0 0,1 2 0,-3 6 0,2-7-1,-1-1 0,1 0 0,0 0 1,-1 0-1,1 0 0,0 0 0,1 0 0,-1 2 0,3 7 3,-2-8-3,0 1 1,0 0 0,0-1 0,-1 1-1,1 6 1,-1-3 1,0 0 1,0 0-1,4 13 1,-1-2 3,-3-15-5,0 0 0,0 1 0,0-1 1,0 0-1,-1 1 0,-1 3 0,2-4 0,-1 0 1,0 1-1,1-1 0,0 0 1,0 0-1,0 5 0,1-3 2,-1 0 0,0 1 0,0-1 0,-1 0-1,1 0 1,-1 0 0,-2 7 0,3-9-3,-1 0 1,1 0 1,0 0-1,0 0 0,0 0 0,0 0 1,0 0-1,1 0 0,1 4 0,-1-3 1,-1 0-1,1 0 1,0 8-1,-1 5-2,0-11 1,1 0 1,-2 0-1,0 7 0,1-11 2,0 1-1,0 0 0,0-1 1,0 1-1,0-1 0,1 1 1,-1-1-1,1 0 1,1 4-1,-1-2-1,0 0 0,0 0 1,-1-1-1,1 6 0,1 10 2,-1-14-1,-1 0 0,1 1 1,-1-1-1,-1 6 0,0 4 3,0-1 1,2 17-1,0 2 0,-2-7 4,1 18-9,0-38 0,-1 0 0,1 0 0,-2 5 0,1-6 3,1-1-1,-1 1 1,1 0 0,0 0 0,1 5 0,4 16-1,-3-14-1,2 14 0,4 56 7,-5-56-6,1 7-1,-4-23 1,0 23 5,-1-27-6,1 0 0,0 0 0,1 0 1,-1 0-1,3 6 0,0 18 0,3 10 0,-4-24 0,-1-14 2,-1 0-1,0-1 0,1 1 1,-1 0-1,0 0 0,0-1 0,0 1 1,0 0-1,0 0 0,-1-1 1,0 4-1,1-3 0,-1 1 0,1 0 1,0 0-1,0 0 0,0 0 0,0 0 0,0 0 1,0 0-1,2 3 0,0 16 3,1 1-4,1 1 0,-1 30 9,-2-44-2,-1-7-6,1 0 0,-1-1 1,0 1-1,0 0 1,0 0-1,-1 4 0,-1 16 2,1 0 1,-1-14-4,1-1 0,1 0 0,0 11 0,0-8 0,-2 14 0,2-22 0,0 1 0,0-1 0,0 0 0,1 0 0,0 5 0,2 13 0,-2 5 7,-2-18-6,2 0 1,-1 0 0,3 11 0,0 5 0,-3 35-2,-1-25 0,1-28 1,1 0-1,0 0 1,3 10 0,1 8 3,1 22-11,-6-42 6,0-4 1,0 1-1,-1 0 1,1-1 0,0 1-1,0 0 1,0-1 0,0 1-1,0-1 1,1 1 0,-1 0-1,0-1 1,0 1 0,0 0-1,0-1 1,1 1 0,0 0-1,-1-1-13,0 1-1,0-1 0,0 0 0,0 0 0,0 0 1,0 0-1,0 0 0,0 0 0,1 0 1,-1 0-1,0 0 0,0 1 0,0-1 1,0 0-1,0 0 0,1 0 0,-1 0 0,0 0 1,0 0-1,0 0 0,0 0 0,0 0 1,1 0-1,-1 0 0,0 0 0,0 0 0,0 0 1,0 0-1,0 0 0,0 0 0,1 0 1,-1 0-1,0-1 0,0 1 0,0 0 1,0 0-1,0 0 0,0 0 0,1 0 0,-1 0 1,0 0-1,0 0 0,0 0 0,0-1 1,0 1-1,0 0 0,0 0 0,0 0 0,0 0 1,0 0-1,0 0 0,1-1 0,-1 1 1,0 0-1,0 0 0,0 0 0,0 0 1,0 0-1,0-1 0,0 1 0,0 0 0,0 0 1,1-11-3969,-1 6 877</inkml:trace>
  <inkml:trace contextRef="#ctx0" brushRef="#br0" timeOffset="666.73">170 4243 1680,'1'0'161,"-1"1"-1,0-1 1,0 1-1,1 0 1,-1-1-1,0 1 0,0-1 1,0 1-1,1-1 1,-1 1-1,0-1 1,0 1-1,0 0 1,0-1-1,0 1 1,0-1-1,0 1 0,-1 0 1,1 0-1,-4 10 1846,4-10-1931,0-1 1,0 1-1,0 0 1,1 0 0,-1-1-1,0 1 1,0 0-1,1-1 1,-1 1-1,0 0 1,1-1-1,-1 1 1,1-1-1,-1 1 1,1-1-1,-1 1 1,1-1 0,0 1-1,5 7 398,5 21 701,-11-27-1090,1 0 0,0 0 0,0 1 0,-1-1-1,0 0 1,1 0 0,-1 0 0,0 4 0,2 11 268,-1-14-323,1 4 122,0 1 0,1-1 0,-1 0 0,2 0 0,4 10 0,5 7-8,-11-19-130,0-1 1,0 0 0,0 0-1,1 0 1,0 0 0,3 4-1,-6-8-13,0 0 0,0 0 0,0 1-1,0-1 1,0 0 0,1 0 0,-1 0 0,0 0-1,0 1 1,0-1 0,0 0 0,1 0-1,-1 0 1,0 0 0,0 0 0,0 0 0,1 0-1,-1 1 1,0-1 0,0 0 0,0 0-1,1 0 1,-1 0 0,0 0 0,0 0 0,1 0-1,-1 0 1,0 0 0,0 0 0,0 0 0,1 0-1,-1 0 1,0-1 0,0 1 0,0 0-1,1 0 1,-1 0 0,0 0 0,0 0 0,0 0-1,1 0 1,-1-1 0,0 1 0,0 0-1,0 0 1,0 0 0,0 0 0,1-1 0,-1 1-1,0 0 1,0 0 0,0 0 0,0-1-1,0 1 1,0 0 0,4-18 17,-2 7 2,2 2-15,0 0 0,-1 0-1,2-10 1,1-2-11,6-26 3,-7 27 15,8-22 0,14-39-426,-22 64-77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0:03.1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9 1 1768,'8'1'901,"-8"0"-868,0-1 1,1 0-1,-1 0 0,0 0 0,0 1 1,0-1-1,0 0 0,0 0 0,1 1 1,-1-1-1,0 0 0,0 0 0,0 1 1,0-1-1,0 0 0,0 1 0,0-1 0,0 0 1,0 0-1,0 1 0,0-1 0,0 0 1,0 1-1,0-1 0,0 0 0,-1 0 1,1 1-1,0-1 0,0 0 0,0 0 1,0 1-1,-1-1 0,1 1 49,0-1-1,-1 1 1,1-1 0,0 1-1,-1-1 1,1 1-1,-1-1 1,1 1 0,-1-1-1,1 0 1,-1 1 0,0 0-1,0-1-53,1 0 0,0 0 0,0 0 0,-1 0 0,1 0 0,0 0 0,0 1 1,-1-1-1,1 0 0,0 0 0,0 0 0,0 1 0,0-1 0,-1 0 0,1 0 0,0 1 0,0-1 0,0 0 0,0 0 0,0 1 0,-1-1 0,1 0 0,0 0 0,0 1 0,0-1 0,0 0 0,0 0 0,0 1 0,0-1 1,0 0-1,0 1 0,0-1 0,0 0 0,0 0 0,0 1 0,0-1 0,1 0 0,-1 1 0,0-1 0,0 0 0,0 0 0,0 1 0,0-1 0,1 0 0,-1 0 0,0 1 0,2 1 52,0 1-1,1 0 0,-1-1 0,0 0 1,1 1-1,0-1 0,-1 0 1,1 0-1,0 0 0,3 1 0,12 8 40,-12-6-8,6 5 137,11 11 0,38 34-87,-33-27-145,60 59 0,0-13-27,12 10 9,-73-61 14,51 35 0,-49-38-7,11 6 1,2-2-1,48 21 0,-64-32-3,-1 0 0,-1 2 0,0 1 0,37 33 0,9 12 10,120 83 1,-70-57-6,-65-46-3,65 37 0,-80-55-5,49 35 0,10 13-21,-49-35 35,1-3 0,71 34 1,-91-51 13,51 37 1,21 27 556,-95-74-494,25 19 161,52 29 0,1-1-53,53 39 40,129 97 84,-160-105-141,-65-53-92,121 84 387,-65-43-412,-83-60-56,25 24 42,-28-24 49,1 0 1,21 14-1,87 45 186,6 8-147,-110-65-100,0 2 1,28 30-1,-29-27-17,39 31 0,-36-35-14,0-2 0,1-1-1,23 11 1,-34-19-89,9 5-185,1 0-1,23 17 1,-28-16-3147</inkml:trace>
  <inkml:trace contextRef="#ctx0" brushRef="#br0" timeOffset="2523.65">4086 2841 1272,'0'-2'2656,"1"-1"-330,-5 5-1340,4-2-917,0 1 0,-1-1 1,1 0-1,0 1 0,0-1 0,-1 0 0,1 0 0,0 1 0,-1-1 0,1 0 1,0 0-1,-1 0 0,1 1 0,-1-1 0,1 0 0,0 0 0,-1 0 0,1 0 1,-1 0-1,1 0 0,-1 0 0,1 0 0,-1 0 0,-1 1 315,4 6 66,0 2-199,3 17 0,-5-20-166,1 0 1,0 0-1,1 0 1,-1 0-1,1 0 0,1 0 1,4 8-1,11 19 65,16 40-1,-6-1 43,-15-37 197,22 44 0,-27-64-292,76 158 364,-72-143-427,11 32 14,-11-28-9,24 50 0,2 9 104,-22-55 78,1 0 0,35 55 0,-41-74-210,53 80 251,-4-6 358,-46-68-419,21 49 1,-32-66-185,3 8 13,0 0 1,11 16-1,-16-30-28,8 12 56,-1 1 0,10 25 0,2 8 283,29 51 1,-6-13-202,24 42-37,-36-71-77,14 18 14,-27-46-11,26 54 0,-25-33-6,-12-30-2,1-1-1,18 35 1,-23-49-33,11 15 47,-14-19-41,1-1-1,-1 1 1,1 0-1,0-1 1,-1 1 0,1-1-1,0 1 1,-1-1-1,1 1 1,0-1-1,0 0 1,-1 1-1,1-1 1,0 0-1,0 1 1,0-1 0,0 0-1,-1 0 1,1 0-1,0 0 1,0 0-1,1 0 1,-1-3-787,-1 3 715,1-7-1717</inkml:trace>
  <inkml:trace contextRef="#ctx0" brushRef="#br0" timeOffset="3223.3">4059 2894 1296,'-2'-6'24,"5"2"-408,-9-5 96,1 3 128,7 3 336,-3-3 232,0 1 144,2-1-200,4 1-312,4 3-128</inkml:trace>
  <inkml:trace contextRef="#ctx0" brushRef="#br0" timeOffset="3593.08">4075 2877 2280,'0'0'545,"0"0"-491,0 0 1,1 0-1,-1-1 0,0 1 1,0 0-1,0 0 1,0 0-1,0 0 0,0 0 1,0 0-1,0 0 1,0 0-1,0 0 1,0 0-1,0 0 0,0-1 1,0 1-1,0 0 1,-1-1 870,1 1-871,0 0 1,0 0-1,0 0 0,0 0 1,0 0-1,0 0 1,-1 0-1,1 0 1,0 0-1,0 0 0,0 0 1,0 0-39,0 0 0,0 0 0,0 0 0,0 0 0,0 0 0,0 0 0,1 0 0,-1 0 0,0 0 0,0 0 0,0 0 0,0 0 0,0 0 0,0 0 0,0 0 0,0-1 0,0 1 0,0 0 0,0 0 0,0 0 0,0 0 0,0 0 0,0 0 0,0 0 0,0 0 0,0 0 0,0 0 0,0 0 0,0 0 0,0 0 0,0 0 0,0 0 0,0-1 0,0 1 0,0 0 0,0 0 0,0 0 0,0 0 0,0 0 0,0 0 0,0 0 0,0 0 0,0 0 0,0 0 0,0 0 0,0 0 0,0 0 0,0 0 0,0 0 0,0-1 0,0 1 0,0 0 0,0 0 0,0 0 0,0 0 0,0 0 0,0 0 0,0 0 0,0 0 0,0 0 0,-1 0 0,1 0 0,0 0 0,1-2 1122,-1 1-673,2 3 74,-1 0-334,-1-1-1,1 0 1,-1 0-1,1 1 1,-1-1-1,0 1 1,0-1-1,1 0 1,-1 1 0,0-1-1,0 4 1,-4 16 556,1-6-560,0 9-577,2 1 0,1-1 0,0 1 1,6 30-1,-2-26-1251</inkml:trace>
  <inkml:trace contextRef="#ctx0" brushRef="#br0" timeOffset="3942.34">4183 3580 4649,'0'10'1120,"4"2"-192,-1-3-503,2 1-153,0-1 160,1 4 104,1 3-96,0-2-80,0 7-16,-2 0 0,1-1-168,-2 2-88,-3 2-48,2-1-16,-3 1-48,-2-1-232,2 3-3673</inkml:trace>
  <inkml:trace contextRef="#ctx0" brushRef="#br0" timeOffset="4295.78">4163 4306 5313,'-1'14'1312,"-1"0"-263,1 1-345,-1-1-184,0 4-104,0 1 8,-3-1-72,1 4-40,-3 5 0,0 0-72,0 1-184,0-1-32,2 2-8,4-2-16,1 0-72,0 2-144,2-2-1160,1-3-1233</inkml:trace>
  <inkml:trace contextRef="#ctx0" brushRef="#br0" timeOffset="4848.56">4081 4708 3745,'-1'-1'167,"1"-1"1,0 1 0,0-1-1,0 1 1,0 0-1,0-1 1,0 1 0,0 0-1,0-1 1,0 1-1,1-1 1,-1 1-1,0 0 1,1 0 0,-1-1-1,1 1 1,0-1-1,0-1 49,2-5-14,-3 8-171,0 0 1,0 0-1,0 0 1,0 0-1,0 0 0,0 0 1,0 0-1,0 0 1,0 0-1,0 0 0,0 0 1,0 0-1,0 0 1,0 0-1,0 0 0,0 0 1,0 0-1,0 0 1,0 0-1,0 0 0,1 0 1,-1 0-1,0 0 1,0 0-1,0 0 0,0 0 1,0 0-1,0 0 1,0 0-1,0 0 0,0 0 1,0 0-1,0 0 1,0 0-1,0 0 0,0 0 1,0 0-1,0 0 0,0 0 1,0 0-1,1 0 1,-1 0-1,0 0 0,-2 18 2172,2-15-2008,0 0 0,-1 0 0,1 1 0,0 3 1,1-3-49,0 4 57,0-1 1,-1 0-1,0 9 1,-2 11 21,3 29-1,0-23-185,0-22-27,-2-4-1,2 0 0,-1 1 0,1-1 0,0 0 0,3 10 0,-4-17-59,0 1 13,0-1-1,0 1 1,0-1-1,0 0 1,0 1 0,0-1-1,1 0 1,-1 1-1,0-1 1,0 1-1,0-1 1,1 0 0,-1 1-1,0-1 1,0 0-1,1 0 1,-1 1 0,0-1-1,1 0 1,-1 0-1,0 1 1,1-1 0,-1 0-1,0 0 1,1 0-1,0 1 1,4-3-2828</inkml:trace>
  <inkml:trace contextRef="#ctx0" brushRef="#br0" timeOffset="5743.04">3988 5293 3489,'0'1'209,"0"1"-1,1-1 1,-1 0 0,0 0 0,1 1-1,-1-1 1,1 0 0,0 0 0,-1 0 0,1 1-1,0-1 1,0 0 0,0 0 0,0 0-1,0 0 1,0 0 0,0-1 0,0 1 0,0 0-1,2 1 1,-1-2-87,-1 1 1,1-1-1,0 0 1,0 1-1,-1-1 0,1 0 1,0 0-1,0 0 0,0 0 1,0 0-1,-1-1 1,1 1-1,0 0 0,3-2 1,1-1 64,0 1 1,0-2 0,-1 1 0,1 0-1,0-1 1,-1 0 0,5-5-1,-7 5-138,0 0 0,0 1 0,0-1 0,-1 0 0,0 0 0,1-1 0,-2 1 0,1 0 0,0-1 0,1-6 0,-3 10-45,0 1 0,0-1 0,0 0-1,0 1 1,0-1 0,0 0 0,0 0-1,0 1 1,0-1 0,-1 0 0,1 1-1,0-1 1,0 1 0,-1-1 0,1 0 0,0 1-1,-1-1 1,1 1 0,0-1 0,-1 0-1,1 1 1,-1-1 0,1 1 0,-1-1 0,1 1-1,-1 0 1,1-1 0,-1 1 0,0 0-1,1-1 1,-1 1 0,1 0 0,-1 0 0,0-1-1,1 1 1,-1 0 0,0 0 0,1 0-1,-1 0 1,0 0 0,0 0 0,-2 0 3,1 0 0,0 0 0,-1 1 0,1-1 0,0 0 0,-1 1 1,1 0-1,0 0 0,-1 0 0,1 0 0,-2 1 0,-4 4 6,0 1-1,0 0 0,1 0 1,0 1-1,0 0 0,-9 15 0,2-3-3,6-9-14,1 0 0,0 1 0,1-1 0,1 1 0,0 1 0,0-1 0,-5 26 0,5-16-57,1-1-1,1 1 1,-1 27 0,5-7-1148,1 1 0,3-1 1,12 54-1,-15-88 1252,2 10 210,-4-17-218,1 0 0,-1 0-1,0-1 1,0 1 0,0 0-1,0 0 1,0 0 0,0 0-1,0-1 1,-1 1 0,1 0 0,0 0-1,0 0 1,-1-1 0,1 1-1,-1 1 1,0-1-24,1-1-1,0 0 1,-1 0-1,1 0 1,0 0-1,-1 1 1,1-1-1,-1 0 1,1 0-1,-1 0 1,1 0-1,0 0 1,-1 0-1,1 0 1,-1 0-1,1 0 1,-1 0-1,1 0 1,0 0-1,-1-1 1,-10-2 41,11 3-42,-5-2 25,0-1 1,1 1-1,-1-1 1,1 0-1,-7-7 0,-19-19 451,24 21-358,-1 0-1,2 0 1,-8-14 0,10 16-112,0 0 1,1 0 0,0 1 0,0-1 0,0-1 0,-1-10-1,3 17 14,0-1 0,-1 0 0,1 0 0,0 0 0,0 1 0,0-1 0,0 0 0,0 0 0,1 0-1,-1 0 1,0 1 0,0-1 0,0 0 0,1 0 0,-1 1 0,0-1 0,1 0 0,-1 0 0,1 1 0,-1-1 0,1 0-1,-1 1 1,1-1 0,-1 1 0,1-1 0,0 1 0,-1-1 0,1 1 0,0-1 0,0 1 0,-1-1 0,1 1 0,0 0-1,0 0 1,-1-1 0,1 1 0,0 0 0,0 0 0,0 0 0,-1 0 0,1 0 0,0 0 0,0 0 0,0 0-1,0 0 1,0 0 0,4 1 127,-1 1 0,1-1 1,-1 1-1,6 2 0,10 3 76,-3-2-233,0-1 0,1-2 1,30 3-1,-19-5-2529</inkml:trace>
  <inkml:trace contextRef="#ctx0" brushRef="#br0" timeOffset="6375.07">4098 5539 8162,'0'0'79,"0"0"69,0-1 1,1 0-1,-1 1 1,0-1-1,0 1 0,0-1 1,1 1-1,-1-1 1,0 1-1,0-1 1,1 1-1,-1-1 1,0 1-1,2-1 1,-2 1-112,0 0 1,0 1-1,0-1 1,0 0-1,0 1 1,0-1-1,1 0 1,-1 1-1,0-1 1,0 0-1,0 1 1,0-1-1,-1 1 1,1-1-1,0 0 1,0 1-1,0-1 1,0 0-1,0 1 1,0-1-1,0 0 1,-1 1 0,1-1-1,0 0 1,-1 1-1,-7 12 249,2-5 6,-17 39 685,17-34-865,0 1 0,-1-1 0,-8 12 0,-10 7-54,15-21-47,0 2-1,-13 23 0,16-24-140,-1 0 1,-11 12-1,-5 10-1253,21-30 898,-4 8-1008,6-8 107,5-3-1074,-2-2 2215,1 0 1,-1 0-1,1 0 0,-1 0 0,0 0 0,1-1 1,3-2-1,17-17-183,-8 6 414,5-4 146,-1 0 0,25-32 1,-34 40 50,7-10 313,-17 20-292,1-1 0,0 1 0,0 0 0,-1-1 0,1 1 0,-1-1-1,1 1 1,-1-1 0,0 1 0,0-1 0,1 1 0,-1-1 0,0 1 0,0-3 0,-2 0 1527,0 5-496,-4 7-26,5-4-1121,-1-2-21,0 0 0,1 0 0,-1 1-1,1-1 1,0 1 0,0 0 0,0-1-1,0 1 1,0 0 0,0-1 0,1 1-1,-1 0 1,1 0 0,0 3 0,0-1-36,0 0 0,0-1 0,0 1 1,1-1-1,0 1 0,3 8 0,-4-12-31,1 1-1,0-1 1,0 0 0,-1 1-1,1-1 1,0 0-1,0 0 1,0 0 0,0 0-1,0 0 1,0 0-1,1 0 1,-1 0 0,0 0-1,0 0 1,1-1-1,-1 1 1,1 0 0,-1-1-1,0 1 1,1-1-1,-1 0 1,1 0 0,-1 1-1,2-1 1,1 0 1,0 0 0,0-1-1,-1 1 1,1-1 0,0 0 0,-1 0 0,1 0 0,-1 0 0,1-1-1,-1 1 1,1-1 0,-1 0 0,0 0 0,0 0 0,5-5 0,-3 2 12,0 0 1,0 0-1,0 0 0,-1-1 1,0 0-1,0 0 1,5-9-1,-7 10 64,0 0-1,-1 0 1,1 0-1,-1-1 1,0 1-1,0 0 1,0-1-1,-1 1 1,0-1-1,0 1 0,-1-1 1,1 1-1,-1 0 1,0-1-1,-2-6 1,1 9-28,1 0 0,0-1 0,-1 1 0,0 0 0,1 0 0,-1 0-1,-1 0 1,1 0 0,0 1 0,-1-1 0,1 0 0,-1 1 0,0 0 0,1 0 0,-1 0 0,-1 0 0,1 0 0,0 1 0,0-1 0,0 1 0,-1 0 0,1 0-1,-1 0 1,-3 0 0,4 0-34,1 1 0,-1 0 0,1 0-1,-1 0 1,0 1 0,1-1 0,-1 0-1,0 1 1,1 0 0,-1 0 0,1 0-1,-1 0 1,1 0 0,-3 2 0,3-2-17,1 0 1,-1 0 0,1 0 0,0 0 0,0 1-1,-1-1 1,1 0 0,0 1 0,0-1 0,0 1-1,1-1 1,-1 1 0,0-1 0,0 1-1,1 0 1,-1-1 0,1 1 0,0 0 0,-1-1-1,1 1 1,0 0 0,0 3 0,0-3-73,0 0 0,1 1 1,-1-1-1,1 1 0,-1-1 1,1 1-1,0-1 1,0 0-1,0 1 0,0-1 1,1 0-1,-1 0 0,0 0 1,3 3-1,-2-3-266,0 0 1,1-1-1,-1 1 0,1 0 0,-1-1 1,1 1-1,-1-1 0,1 0 0,0 0 1,-1 0-1,1 0 0,3 0 1,15 4-2695</inkml:trace>
  <inkml:trace contextRef="#ctx0" brushRef="#br0" timeOffset="6760.49">4279 5591 9778,'-18'-1'1708,"14"1"-1376,0 0-1,-1-1 1,1 1-1,-1-1 0,1 0 1,0 0-1,-7-3 1,11 4-317,-1-1 0,1 1 0,0 0 0,-1 0 0,1 0 0,0 0 0,0-1 0,-1 1 0,1 0 0,0 0 0,0 0 0,-1-1 0,1 1 0,0 0 0,0-1 0,0 1 0,0 0 0,-1 0 0,1-1 0,0 1 0,0-1 0,0 1-6,0 0-1,0 0 1,0-1 0,0 1 0,0 0-1,1 0 1,-1 0 0,0-1 0,0 1 0,0 0-1,0 0 1,0 0 0,1 0 0,-1-1-1,0 1 1,0 0 0,0 0 0,1 0 0,-1 0-1,0 0 1,0 0 0,0 0 0,1 0-1,1-1 14,-1 1 0,1-1-1,0 1 1,-1 0-1,1 0 1,0-1 0,3 2-1,0-1 30,5 2 5,0-1 0,0 1 0,17 6 0,-24-7-56,-1 0 0,1 1 0,-1-1 1,1 1-1,-1-1 0,1 1 0,-1 0 0,0 0 0,0 0 0,0 0 1,0 0-1,0 0 0,0 0 0,-1 1 0,1-1 0,-1 1 0,0 0 0,2 2 1,3 24-58,-4-18 2,-1-9 47,-1-1 0,0 1 0,0 0 0,0 0 0,0 0 0,0-1 0,0 1 0,-1 0 0,1 0 0,0-1 0,-1 1 0,0 0 0,1 0 0,-1-1 0,0 1 0,-2 2 0,-1 1 12,0 0 0,0 0 0,-8 6 0,3-2 5,-3 2 0,-15 9 0,-9 9-19,32-25 6,-1 0 0,1 0 0,0 1 1,1 0-1,-5 7 0,7-11 2,1-1 0,-1 1 0,1-1 0,0 1 0,-1 0 0,1-1 0,0 1 0,-1 0 0,1-1 0,0 1 0,0 0 0,0-1 0,0 1 0,-1 0 0,1 0 0,0-1 0,0 1 0,1 0 0,-1 0 0,0-1 0,0 1 0,0 0 0,0-1 0,1 1 0,-1 0 0,0-1 0,0 1-1,1 0 1,-1-1 0,1 1 0,-1 0 0,1-1 0,-1 1 0,1-1 0,-1 1 0,1-1 0,-1 1 0,1-1 0,-1 0 0,1 1 0,0-1 0,-1 0 0,1 1 0,0-1 0,0 0 0,4 2-11,1-1 0,-1 0 0,0 0 0,11 0 0,-15-1 12,9 0-219,1 0-1,-1-1 0,17-4 1,9-2-2404</inkml:trace>
  <inkml:trace contextRef="#ctx0" brushRef="#br0" timeOffset="7850.31">0 82 3937,'6'6'808,"1"2"296,1 9-392,2 7-288,-2 1-223,-3 3-1,0 3-80,0 0-24,-5 1 16,-1 1 40,-4 1 64,1 4-72,-1-1-136,0-5-16</inkml:trace>
  <inkml:trace contextRef="#ctx0" brushRef="#br0" timeOffset="8210.26">114 1033 3649,'0'17'408,"0"2"64,2 2 128,-5 0 80,2 3 32,-3 0-39,1-4-185,11 7-144,-3-4-192,-4-3-56,-1 0-72,-1-1-8,2 3-64,0-1-448</inkml:trace>
  <inkml:trace contextRef="#ctx0" brushRef="#br0" timeOffset="8553.28">144 2091 1592,'0'32'1001,"0"-1"263,2-3-544,-2-3-392,-1-1-280,3 3-24,4-2-48,0-3-416</inkml:trace>
  <inkml:trace contextRef="#ctx0" brushRef="#br0" timeOffset="8953.42">192 2922 1408,'-4'86'965,"4"-58"215,-6 40 0,0-16 1066,0 61 0,3-28-1745,3-15-1249,0-46-1674,1-5-1173</inkml:trace>
  <inkml:trace contextRef="#ctx0" brushRef="#br0" timeOffset="9368.78">259 3987 4785,'7'21'896,"-2"-1"-296,-4 2-416,5 3-72,-1-1 200,-1-1 33,-4 2-217,-1 1 24,3 1 320,0-1 0,-2-2-352,1 0-64,0-1-40,2-1-16,-1 3-72,-2-3-712,4-2-2481</inkml:trace>
  <inkml:trace contextRef="#ctx0" brushRef="#br0" timeOffset="9369.78">309 4630 4497,'-5'21'1104,"-1"-5"-104,0 2-183,5 5 71,1-2 56,-2-2-120,2 1-368,3 1-168,1 2-168,-2 2-32,1 1-40,1-4-24,2-3-16,0-2 0,0-4-8,0-2-688</inkml:trace>
  <inkml:trace contextRef="#ctx0" brushRef="#br0" timeOffset="10333.84">284 5362 4473,'0'2'280,"0"0"-1,0 0 1,1 1 0,-1-1-1,1 0 1,-1 0-1,1 0 1,0 0 0,0 0-1,2 4 1,3 7 402,-5-11-584,-1-1 0,1 1 0,0 0 0,0-1 0,0 1 0,0-1 0,0 1 1,0-1-1,0 1 0,3 1 0,-3-2-79,-1-1 0,1 1 0,0-1 0,-1 0 0,1 0 1,0 1-1,-1-1 0,1 0 0,0 0 0,0 0 0,-1 0 0,1 0 1,0 0-1,0 0 0,-1 0 0,1 0 0,0 0 0,0 0 0,-1-1 1,1 1-1,0 0 0,0 0 0,-1-1 0,1 1 0,0 0 0,-1-1 0,1 1 1,0-2-1,3-1 2,0 0 1,0-1-1,-1 0 0,1 0 1,-1 0-1,0 0 1,-1-1-1,1 1 0,-1-1 1,1 0-1,-1 0 1,-1 1-1,1-1 0,-1-1 1,0 1-1,0 0 1,0 0-1,-1 0 0,0 0 1,0-1-1,0 1 0,-2-9 1,-2 5 15,4 9-30,0 0 0,0 0 1,0 0-1,-1-1 0,1 1 0,0 0 1,0 0-1,0 0 0,0 0 1,-1 0-1,1 0 0,0 0 1,0-1-1,-1 1 0,1 0 1,0 0-1,0 0 0,0 0 0,-1 0 1,1 0-1,0 0 0,0 0 1,-1 0-1,0 1 23,0-1 0,0 1 0,0 0 0,0 0 1,-1-1-1,1 1 0,0 0 0,1 0 0,-1 0 0,0 0 0,-1 2 0,-2 1-24,-1 1 0,1 1 0,1-1 0,-1 0 0,1 1 0,0 0 0,0 0 0,1 0 0,-3 8 0,-1 16-38,2 1-1,-2 51 1,8 62-517,1-81-373,0 105-877,-3-155 1535,-1 2 457,0-1 0,-3 19 0,3-30-463,0 1 0,0 0-1,0 0 1,0 0-1,-1-1 1,0 1 0,0-1-1,0 1 1,0-1 0,0 0-1,-1 1 1,-5 4 0,7-7 200,-1 0 1,1-1-1,0 1 1,-1 0 0,1-1-1,-1 1 1,1-1-1,0 1 1,-1-1 0,0 0-1,1 1 1,-1-1 0,1 0-1,-1 0 1,1 0-1,-1 0 1,1-1 0,-1 1-1,-1-1 1,-2 0 50,-1-1 0,1 1 0,0-2 1,-6-2-1,-6-6-1027</inkml:trace>
  <inkml:trace contextRef="#ctx0" brushRef="#br0" timeOffset="10694.59">163 5798 304,'0'-13'872,"-1"3"449,3 7 415,-8 1-336,7 5-320,15 1-95,-6 0-337,-1-2-64,9 1 224,1-1 104,-7-1-280,4 2-272,2 0-279,-4-3-9,4 0-217,0 0-1271</inkml:trace>
  <inkml:trace contextRef="#ctx0" brushRef="#br0" timeOffset="11077.08">505 5654 6281,'-10'13'977,"7"2"-25,-6 6-336,-2 3-160,2 1-200,-4 2-104,-1 2-88,0-1-24,2 1-24,-5-2-16,2 0-136,4-5-456,1-5-2209</inkml:trace>
  <inkml:trace contextRef="#ctx0" brushRef="#br0" timeOffset="11462.18">489 5719 7186,'-10'13'4962,"8"-11"-4945,0 0 0,0 0 1,1 0-1,-1 0 0,1 0 1,-1 0-1,1 1 1,0-1-1,0 1 0,0-1 1,0 1-1,0 2 0,0 2 2,1-1 0,0 1 0,0-1 0,0 1 0,1-1 1,0 1-1,0-1 0,1 1 0,0-1 0,0 0 0,1 0 0,-1 0 0,1 0 0,0 0 0,1-1 0,-1 1 0,1-1 0,0 0 0,1 0 0,-1-1 0,7 6 0,-9-8-20,1-1-1,0 1 1,-1-1 0,1 1-1,0-1 1,0 0-1,0 0 1,-1 0 0,1-1-1,0 1 1,0-1-1,0 1 1,0-1 0,0 0-1,1 0 1,-1-1-1,0 1 1,0 0 0,4-2-1,-4 1 5,1-1 0,-1 1 0,1-1 0,-1 1-1,0-1 1,0 0 0,1 0 0,-2 0 0,1-1-1,0 1 1,0-1 0,-1 0 0,1 1 0,-1-1-1,0 0 1,2-4 0,1-2 36,0 0 0,-1-1 0,0 1 0,-1-1 0,4-13 0,-7 21 19,1-1 0,-1 0 0,0 1 0,1-1-1,-1 0 1,0 0 0,-1 1 0,1-1 0,0 0 0,-1 0 0,0 1 0,1-1 0,-1 1-1,0-1 1,0 1 0,0-1 0,-1 1 0,1-1 0,-1 1 0,1 0 0,-1 0 0,0 0-1,0 0 1,0 0 0,-4-3 0,1 2-28,0 0 0,-1 1 0,1-1 0,-1 1 0,0 1 0,1-1 0,-1 1-1,0 0 1,0 0 0,-7 0 0,3 1-27,0 0-1,0 0 1,-1 1-1,1 1 1,-10 2-1,16-3-6,-1 0-1,1 1 0,0 0 1,1 0-1,-1 0 1,-6 5-1,8-6-31,0 0 1,1 1-1,-1-1 0,1 0 1,0 1-1,0-1 0,-1 1 0,1-1 1,0 1-1,0 0 0,0-1 1,1 1-1,-1 0 0,0 0 1,1 0-1,-1 3 0,1-4-59,0-1-1,0 1 1,0 0-1,0 0 0,0 0 1,0 0-1,1-1 1,-1 1-1,0 0 0,1 0 1,-1 0-1,1-1 1,-1 1-1,1 0 0,-1-1 1,1 1-1,-1 0 1,1-1-1,0 1 0,-1-1 1,1 1-1,0-1 1,-1 1-1,1-1 0,0 0 1,0 1-1,0-1 1,1 1-1,-2-1 28,15 7-2866</inkml:trace>
  <inkml:trace contextRef="#ctx0" brushRef="#br0" timeOffset="11840.63">671 5887 2505,'0'0'114,"0"0"1,0 1-1,0-1 1,1 1-1,-1-1 1,0 0 0,0 0-1,1 1 1,-1-1-1,0 0 1,1 1 0,-1-1-1,0 0 1,1 0-1,-1 1 1,0-1 0,1 0-1,-1 0 1,0 0-1,1 0 1,-1 0-1,1 1 1,-1-1 0,0 0-1,1 0 1,-1 0-1,1 0 1,-1 0 0,0 0-1,1 0 1,-1 0-1,1-1 1,-1 1 0,0 0-1,1 0 1,-1 0-1,1 0 1,-1 0-1,1-1 1,1-1 86,0 1 0,0-1 1,0 1-1,0-1 0,1-3 0,-2 5-176,47-59 2151,47-48 636,-80 90-2533,-9 10-100,0 1 0,0 0 0,8-5 0,-14 10-170,0 1-1,0 0 0,1 0 1,-1 0-1,0-1 1,0 1-1,1 0 1,-1 0-1,0 0 1,0 0-1,0 0 0,1 0 1,-1 0-1,0-1 1,0 1-1,1 0 1,-1 0-1,0 0 1,0 0-1,1 0 1,-1 0-1,0 0 0,1 0 1,-1 0-1,0 0 1,0 1-1,1-1 1,-1 0-1,0 0 1,0 0-1,1 0 0,-1 0 1,0 0-1,0 0 1,0 1-1,1-1 1,-1 0-1,0 1 2,1-1-1,-1 1 1,0 0-1,0-1 1,1 1-1,-1 0 0,0-1 1,0 1-1,0 0 1,0-1-1,0 2 1,-1 2 12,1 1 0,-1-1 0,0 0 0,0 0 0,-1 0 0,-2 6 0,-6 17 15,5 2-30,1-1 0,2 1 0,1 29 0,1-53-9,-1 5-144,1-1 0,1 1 0,0-1 0,2 12-1,5-1-212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1:39.4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 1497 6457,'-6'12'2263,"6"-12"-2227,0 0 0,0 0 0,0 0 0,0 0 0,0 0 0,0 1 0,0-1-1,0 0 1,0 0 0,0 0 0,0 0 0,0 0 0,0 0 0,0 0 0,0 0 0,0 1 0,0-1-1,0 0 1,0 0 0,0 0 0,0 0 0,1 0 0,-1 0 0,0 0 0,0 0 0,0 0-1,0 1 1,0-1 0,0 0 0,0 0 0,0 0 0,0 0 0,0 0 0,0 0 0,0 0-1,1 0 1,6-3 654,-3 0-510,1 0-1,-1-1 1,0 1-1,4-6 1,6-4 303,71-60 1524,-45 40-1653,51-54 0,-46 33-297,18-20-38,-56 69 17,-7 6-33,0-1 0,0 0 0,0 1 0,0-1 0,0 0 0,0 1 0,0-1 0,-1 0 0,1 1 0,0-1 0,0 0 0,0 0 0,0 1 0,-1-1 0,1 0 0,0 0 0,0 1 0,0-1 0,-1 0 0,1 1 0,-4 3-1,0 1 1,1 1-1,0-1 1,0 0 0,1 1-1,-1-1 1,1 1-1,-1 7 1,-1 4 3,-2 28-1,4-33-6,-1 0 1,-4 15-1,4-17-4,0-1 0,1 1 1,-2 19-1,1 14-383,0 13-1959,3-50 1929,1-1 1,0 0 0,2 9 0,-2-9-108,0 1 1,0-1-1,1 9 0,-2 0-1447,0-1-654</inkml:trace>
  <inkml:trace contextRef="#ctx0" brushRef="#br0" timeOffset="631.9">703 1199 5401,'-4'-4'1881,"0"2"-785,5-4-80,7 2 72,-5 1-48,11-2-151,-2 3-145,4-2 64,9 4-88,-4 0-200,4 1-368,0 0-104,1-1-48,1-1-16,-3-2-1088,-1-3-912,-3 3-3530</inkml:trace>
  <inkml:trace contextRef="#ctx0" brushRef="#br0" timeOffset="971.14">873 1066 5465,'-2'-7'1905,"0"1"-249,1 1-304,0 4-192,0 1-479,-3 6-161,0 7 64,-2 2 0,0 11-168,0 4-104,2 6-192,0 4-40,-1-1-40,4-3-32,0-6-40,1-8 32,3-12-1488,5 5-1313</inkml:trace>
  <inkml:trace contextRef="#ctx0" brushRef="#br0" timeOffset="-2593.67">1 720 2697,'2'0'738,"0"0"1,0 0 0,0-1 0,1 1 0,-1-1-1,0 1 1,0-1 0,0 0 0,4-1 0,-3 0-431,1 1 0,0 0 0,0 0 0,4-1 0,15 1 119,1 1 0,32 5 0,-1-1-51,14-1-248,88 7-31,85 2-66,-222-11-30,70-4 7,-56 1 0,0 1-1,57 7 1,-43 2-6,-21-3 0,0 0-1,1-2 1,50-1 0,31-15 5,-20 2 2,30 3 83,19-2 1,-68 2-88,139-17 693,-129 15-661,0 4 1,97 6-1,0 3-29,-41-7 8,-120 0-6,-13 4-40,0-1-1,0 0 1,0 1 0,5-1 0,-4 2-363</inkml:trace>
  <inkml:trace contextRef="#ctx0" brushRef="#br0" timeOffset="-1746.93">1129 60 2609,'3'-30'6316,"-3"30"-6195,0-1 1,0 1-1,0-1 0,0 1 1,0-1-1,0 1 1,0-1-1,0 1 1,-1-1-1,1 1 1,0-1-1,0 1 1,-1-1-1,-1-1 804,0 6 92,-1 7-471,-5 13 1,3-11-430,-3 13 0,-15 49-3,19-60-100,0 0-1,-3 21 0,4-20-7,0 0 1,-7 16-1,-11 20 7,10-28 0,-8 28 0,19-39 38,0-12-142,0 0 0,0 0 0,0 0 0,0 0 0,0 0 0,0 0 0,-1 0 0,1 0 0,-1 1 0,5-6-2352,2-4-1720</inkml:trace>
  <inkml:trace contextRef="#ctx0" brushRef="#br0" timeOffset="-1343.51">1075 17 9362,'3'2'896,"4"-1"40,-3-1-55,-2 0-177,12-4-352,6 1-80,0 3 104,0-5 120,2 3 8,2 0-160,3 0-280,2 1-48,1 0-16,1 3-16,1 1-488,-5 0-600,-10-1-1433,5 3-1303</inkml:trace>
  <inkml:trace contextRef="#ctx0" brushRef="#br0" timeOffset="-1005.8">1094 183 9426,'-3'0'1144,"5"-3"-152,8 6 185,-6-8-433,7-5-216,9 10-216,-1-7-48,-1 0-168,4 3-56,2 0-16,0 3-24,2 2-16,1 4-8,1-1-448,3-1-616,-8 4-2433</inkml:trace>
  <inkml:trace contextRef="#ctx0" brushRef="#br0" timeOffset="2376.21">1507 1098 5417,'1'-1'388,"0"0"-1,1 0 1,-1 0 0,0 1-1,0-1 1,1 1-1,-1-1 1,0 1 0,1-1-1,1 0 1,-4 2-291,1-1 0,-1 0 0,0 1 0,1-1-1,-1 0 1,0 1 0,1-1 0,-1 1 0,0-1 0,1 1 0,-1-1 0,1 1 0,-1-1 0,1 1 0,-1 0 0,1-1 0,0 1 0,-1 1 0,-8 17 737,8-17-716,-6 19 468,0 0 1,-6 38-1,-4 17-440,9-50-132,-6 30-1,12-47-20,0 0 0,0 1-1,-1-1 1,-5 10 0,3-1-90,3-11-106,2-7 176,0 0 0,0 0 0,0 0 0,0 0 0,0 0-1,0 0 1,0 0 0,0 0 0,0 0 0,0 0 0,0 0 0,0 0 0,0 0 0,0 0 0,0 0 0,0 1 0,0-1-1,0 0 1,0 0 0,0 0 0,0 0 0,0 0 0,0 0 0,0 0 0,0 0 0,0 0 0,0 0 0,0 0-1,0 0 1,0 0 0,0 0 0,0 0 0,0 0 0,1 0 0,-1 0 0,0 0 0,0 0 0,0 0 0,0 0-1,0 0 1,0 0 0,0 0 0,0 0 0,0 0 0,0 0 0,0 0 0,0 0 0,0 0 0,0 0 0,0 0 0,0 0-1,0 0 1,1 0 0,-1 0 0,0 0 0,0 0 0,0 0 0,0 0 0,0 0 0,0 0 0,0 0 0,0 0-1,0 0 1,0 0 0,0 0 0,0 0 0,0 0 0,0 0 0,0 0 0,7-4-1531,0 0 123,9-3-2154</inkml:trace>
  <inkml:trace contextRef="#ctx0" brushRef="#br0" timeOffset="2732.6">1478 1082 5777,'-6'0'3737,"10"-2"-2889,1-2-16,1-1-39,5 2-49,4 1-336,1-2-88,2 3 56,3 1-16,3 0-216,-1 0-72,1-4-72,3 2-40,0 4-520,-3-2-728,-7-2-2505</inkml:trace>
  <inkml:trace contextRef="#ctx0" brushRef="#br0" timeOffset="3074.18">1464 1267 10498,'7'-1'848,"6"-3"177,-3 0 191,-2 0-240,5-2-384,0 5-88,-3 2-168,3-2-112,3 1-176,2 0-24,2-2-32,1-1-24,5 2-808,2-4-920</inkml:trace>
  <inkml:trace contextRef="#ctx0" brushRef="#br0" timeOffset="3414.86">1948 1026 8362,'3'-8'1204,"0"7"-376,0 5-6,-3-4-752,0 1 1,0 0 0,0-1 0,0 1-1,0-1 1,0 1 0,0 0 0,0-1 0,0 1-1,0 0 1,0-1 0,-1 2 0,0 3 128,-16 87 859,-1 9-629,11-52-395,-3 27-267,4-53-1785,6-21-9</inkml:trace>
  <inkml:trace contextRef="#ctx0" brushRef="#br0" timeOffset="4101.37">1895 1036 6553,'-1'-1'146,"0"0"-1,1-1 0,-1 1 1,1-1-1,0 1 0,-1-1 0,1 1 1,0-1-1,0 1 0,0-1 1,0 0-1,0 1 0,0-1 0,0 1 1,0-1-1,1 1 0,-1-1 1,1 1-1,-1-1 0,1 1 0,0 0 1,-1-1-1,1 1 0,0 0 1,0-1-1,0 1 0,0 0 0,0 0 1,0 0-1,0 0 0,0 0 1,1 0-1,-1 0 0,2-1 0,-1 1 46,9-7 1076,-10 8-1213,-1 0 0,0 0 0,1-1 1,-1 1-1,0 0 0,0 0 0,1 0 0,-1 0 0,0 0 0,1 0 0,-1 0 0,1 0 1,-1 0-1,0 0 0,1 0 0,-1 0 0,0 0 0,1 0 0,-1 0 0,0 0 0,1 0 0,-1 1 1,10 3 320,-8-3-230,12 4 181,8 3-166,-14-4-142,5 3-1,0 1-1,15 11 0,-25-17-14,-1 1 0,1-1 0,-1 1 0,1-1 0,-1 1 0,0 0 0,2 4 1,-3-6-3,0 1 0,-1-1 0,1 0 0,-1 1 0,1 0 1,-1-1-1,0 1 0,1-1 0,-1 1 0,0-1 1,0 1-1,0 0 0,0-1 0,-1 1 0,1-1 0,0 1 1,-1-1-1,0 3 0,-5 9-2,-1-1 1,-1-1-1,1 1 1,-2-1-1,-12 13 1,10-12 3,1 0 0,1 0 1,-15 25-1,23-35 0,0 0-4,0 0 1,0 0-1,0 0 1,1 0-1,-1 0 1,0 0-1,1 2 1,0-3 0,0-1 0,0 1 0,0 0 0,0-1 1,0 1-1,0-1 0,0 1 0,1-1 0,-1 1 0,0-1 0,0 1 0,1-1 1,-1 1-1,0-1 0,1 1 0,-1-1 0,1 1 0,-1-1 0,0 0 0,1 1 0,-1-1 1,1 0-1,-1 1 0,1-1 0,-1 0 0,1 0 0,-1 1 0,1-1 0,0 0 1,0 0-1,3 1 0,0 0 0,1 0 1,-1 0-1,10-1 0,6 1 3,3 4 6,42 13-1,-56-15-7,-1 0 1,-1 0-1,1 0 1,0 1-1,10 8 1,-17-11-1,1 0 1,0 1-1,-1-1 1,1 1-1,-1 0 0,0-1 1,1 1-1,-1 0 1,0 0-1,0 0 1,1 3-1,-1-3 0,-1 0 1,0-1-1,1 1 1,-1 0-1,0-1 1,0 1-1,0 0 1,-1-1-1,1 1 0,0 0 1,-1-1-1,1 1 1,-1-1-1,1 1 1,-1 0-1,0-1 1,-1 2-1,-1 2-4,0-1-1,0 0 1,-1 0-1,1 0 1,-1 0 0,0-1-1,0 0 1,0 0-1,-1 0 1,1 0 0,-1 0-1,0-1 1,-7 3-1,-8 1-11,0 0-1,-22 3 1,39-8 19,-20 3 18,-2-2 1,1 0-1,-27-2 0,39-1 23,-1 0 1,1-1-1,-20-5 0,26 5-468,-1-1 0,0 1 0,1-1 0,-1 0 0,1-1 0,0 1 0,-8-8 0,2-2-260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2:29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9 2040,'-5'1'513,"0"-1"-225,1-4-240,0 1-104,-1 0-1185</inkml:trace>
  <inkml:trace contextRef="#ctx0" brushRef="#br0" timeOffset="665.55">22 12 1480,'-14'6'2784,"13"-5"-2699,1-1 0,-1 0 1,1 1-1,-1-1 0,1 0 1,-1 1-1,1-1 0,-1 1 1,1-1-1,0 1 1,-1-1-1,1 1 0,0-1 1,-1 1-1,1-1 0,0 1 1,0 0-1,-1-1 0,1 1 1,2 0 403,-1 0 1,1-1-1,-1 1 1,1-1-1,-1 0 1,1 0-1,-1 1 1,1-1-1,-1 0 1,3 0-1,24 0-161,-27 0-144,53-3 396,-32 2-417,41 1-1,-2 5 604,70-4-1,51-8 299,-2-5-900,-140 11-54,58 4 0,-14 0-83,62-5 20,-115 2-41,18-1 5,15-6-2,-18 2 3,55 0 0,-85 7-11,1 0-1,-1 1 1,1 0-1,16 7 1,-1-1-2,-18-6 20,1 0 0,-1-1 0,1-1 0,22 0 1,57-10-794,-50 1-1548,6-1-72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1:30.67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8 24 2264,'1'-9'1016,"-1"9"-960,1-1 0,-1 1 0,0 0 0,0-1 0,0 1 0,0 0 1,1-1-1,-1 1 0,0-1 0,0 1 0,0 0 0,0-1 0,0 1 0,0-1 0,0 1 0,0 0 1,0-1-1,0 1 0,-1-1 0,1 1 0,0 0 0,0-1 0,0 1 0,0 0 0,-1-1 0,1 1 1,0 0-1,0-1 0,0 1 0,-1 0 0,1-1 0,0 1 0,-1 0 0,1 0 0,0-1 0,-1 1 1,1 0-1,0 0 0,-1-1 0,1 1-12,0 0 0,0 0 0,-1 0 0,1 0 0,0 0 0,0 0 0,0 0 0,0 0 0,0-1 1,0 1-1,0 0 0,-1 0 0,1 0 0,0 0 0,0 0 0,0 0 0,0 0 0,0 0 0,0 0 0,-1 0 0,1 0 0,0 0 0,0 0 1,0 0-1,0 0 0,0 0 0,-1 0 0,1 0 0,0 0 0,0 0 0,0 0 0,0 0 0,0 0 0,0 0 0,-1 1 0,1-1 0,0 0 0,0 0 1,0 0-1,0 0 0,0 0 0,0 0 0,0 0 0,0 0 0,0 1 0,-1-1 0,1 0 0,0 0 0,0 0 0,0 0 0,0 0 0,0 0 1,0 1-1,0-1 0,-4 8 621,1-6-581,1 0 1,0 0 0,0 1-1,1 0 1,-1-1 0,0 1 0,1 0-1,0 0 1,-1-1 0,1 1 0,0 0-1,1 0 1,-1 0 0,0 4-1,-1 17-63,1 0 0,1 1 0,4 28 0,-1-12-17,4 89-1306,-3-68-1598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2:12.68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30 106 1952,'-7'5'1422,"7"-5"-1237,-1 0 1,0 1-1,1-1 1,-1 1-1,0-1 0,1 1 1,-1-1-1,1 1 0,-1-1 1,1 1-1,-1-1 1,1 1-1,-1 0 0,1-1 1,0 1-1,-1 0 0,1-1 1,0 1-1,-1 0 1,1 1-1,-1 2 297,-1 3 1701,2-6-2137,0-1 1,0 0 0,1 0-1,-1 1 1,0-1 0,0 0-1,0 0 1,1 1 0,-1-1-1,0 0 1,0 0 0,1 0-1,-1 1 1,0-1 0,1 0-1,-1 0 1,0 0 0,0 0-1,1 0 1,-1 0 0,0 0-1,1 0 1,-1 0 0,0 0-1,1 0 1,-1 0 0,0 0-1,1 0 1,1 1-16,0-1 1,0 0-1,-1 0 1,1 0-1,0 0 0,0 0 1,0-1-1,0 1 0,0 0 1,0-1-1,-1 1 1,1-1-1,0 0 0,0 0 1,-1 0-1,1 1 0,0-2 1,-1 1-1,1 0 1,1-1-1,13-13 4,-13 13-27,1-1 0,-1 0-1,0 0 1,0 0 0,3-5-1,8-10 24,-10 14-20,0-1 0,0 0 0,4-8 0,4-11 53,-12 24-61,1 0 0,-1-1 1,0 1-1,1-1 0,-1 1 0,0-1 0,0 1 1,0-1-1,0 1 0,0-1 0,1 1 0,-1-1 1,0 1-1,0-1 0,0 1 0,0-1 1,0 1-1,-1-1 0,1 1 0,0-1 0,0 1 1,0-1-1,0 1 0,0-1 0,-1 1 0,1 0 1,0-1-1,0 1 0,-1-1 0,1 1 1,0-1-1,-1 1 0,1 0 0,-1-1 0,1 1 1,0 0-1,-1 0 0,1-1 0,-1 1 0,0-1 1,0 1 8,-1-1 0,1 1 0,0-1 1,-1 1-1,1-1 0,-1 1 0,1 0 1,-1-1-1,1 1 0,-1 0 0,1 0 0,-3 0 1,2 1-1,-1 0 0,1 0 0,-1 0 1,1 0-1,0 0 0,-1 0 0,1 1 1,0-1-1,-3 3 0,-16 18 122,13-14-117,5-4-18,0 0 0,0 1-1,1-1 1,-1 1 0,1-1-1,0 1 1,-2 8 0,-7 13-29,7-17 19,1 1 0,0-1 1,0 0-1,1 1 0,-2 19 0,2 51-73,2-65 40,-6 113-1442,4-101 1318,-3-1 0,-11 44 0,10-49 184,1-4 22,-7 17-1,10-30-49,1 0-1,-1 0 1,-1 0-1,1 0 1,-1 0-1,1-1 1,-1 1 0,0-1-1,-5 4 1,7-6-8,-1 0 0,1 0 0,-1 0 1,1 0-1,-1 0 0,0 0 1,1-1-1,-1 1 0,1-1 1,-1 1-1,0-1 0,0 0 1,1 1-1,-1-1 0,0 0 0,0 0 1,1 0-1,-1-1 0,0 1 1,0 0-1,1-1 0,-1 1 1,0-1-1,1 1 0,-1-1 0,1 0 1,-1 0-1,1 1 0,-1-1 1,-2-2-1,1 0-158,0 0 0,-1-1 1,1 1-1,0 0 0,1-1 0,-1 0 1,1 0-1,-1 0 0,1 0 0,-3-7 1,-11-47-4366,12 38 5515,-11-28-1,14 46-673,1 0-1,-1 1 0,1-1 1,-1 1-1,1-1 0,0 0 0,0 1 1,0-1-1,0 0 0,0 1 1,0-1-1,1-2 0,0-3 638,-1 6-889,0 0 0,0 1 0,1-1-1,-1 0 1,0 0 0,1 1 0,-1-1 0,1 0-1,-1 1 1,1-1 0,-1 0 0,1 1 0,0-1-1,-1 1 1,1-1 0,0 1 0,-1-1 0,1 1-1,0-1 1,0 1 0,-1 0 0,1-1 0,0 1-1,0 0 1,0 0 0,-1 0 0,1-1-1,0 1 1,0 0 0,1 0 0,2 0 95,-1 0 0,1 0 0,-1 0-1,1 1 1,-1-1 0,7 3 0,1 0-9,20 3 0,-3-1-97,39 8 30,-58-12-344,1-1 0,0 1 0,-1-2 0,1 1 0,10-3 0,9-4-2161</inkml:trace>
  <inkml:trace contextRef="#ctx0" brushRef="#br0" timeOffset="507.26">406 370 4473,'-6'10'4017,"0"9"-2816,1-4-466,-7 14 429,6-18-855,2 0 0,-1 1 0,-3 13-1,5-10-247,-1 0-1,-1-1 1,-1 1 0,-10 20-1,6-17-83,-11 28 1,17-36-223,0-1 1,0 0 0,-1 0 0,-9 11-1,14-20 209,0 1 0,0-1 0,0 0 0,0 0 0,-1 1 0,1-1-1,0 0 1,0 0 0,0 1 0,-1-1 0,1 0 0,0 0 0,-1 1 0,1-1 0,0 0-1,0 0 1,-1 0 0,1 0 0,0 0 0,-1 0 0,1 1 0,0-1 0,-1 0 0,1 0-1,-1 0 1,1 0 24,0-1 1,0 1-1,0 0 0,0 0 0,0 0 0,0 0 0,0 0 0,0-1 0,0 1 0,-1 0 1,1 0-1,0 0 0,0 0 0,0 0 0,0-1 0,0 1 0,0 0 0,0 0 1,0 0-1,0 0 0,1 0 0,-1-1 0,0 1 0,0 0 0,0 0 0,0 0 0,0 0 1,0 0-1,0-1 0,0 1 0,0 0 0,0 0 0,0 0 0,1 0 0,-1 0 0,0 0 1,0 0-1,0-1 0,0 1 0,0 0 0,0 0 0,1 0 0,-1 0 0,0 0 1,5-5-362,0 1 1,0-1 0,-1 0 0,0-1 0,0 1 0,0-1 0,2-6 0,7-15-3470</inkml:trace>
  <inkml:trace contextRef="#ctx0" brushRef="#br0" timeOffset="909.83">388 470 1512,'-1'-11'3171,"1"10"-3109,0 1 0,0 0 0,0 0 0,0 0 0,0 0 0,0 0 0,0 0 0,0 0 0,0 0 124,0 0-124,0-1 0,-1 1 0,1 0 0,0 0 0,0 0 0,0 0 0,0 0 0,0 0 0,0 0 0,0 0 0,0 0 0,0 0 0,-1 0 0,1 0 0,0 0 0,0 0 0,0 0 0,0 0 0,0 0 0,0 0 0,0 0 0,0 0 0,-1 0 0,1 0 0,-6 6 1111,5-3-952,-1 0-1,1 1 1,0-1 0,0 1 0,0-1 0,0 1-1,0-1 1,1 1 0,0 4 0,-2 7 137,1-9-297,1 0 0,-1 0 0,2 0 0,-1-1 0,1 1 0,-1 0 0,2 0 0,1 6 0,-2-7-57,0-1-1,1 0 1,0 0 0,0 0 0,0 0 0,0 0-1,1 0 1,-1 0 0,1-1 0,0 1 0,4 2-1,-6-5-4,1 0 0,-1 0 0,0 0-1,1-1 1,-1 1 0,0 0 0,1-1-1,-1 0 1,1 1 0,-1-1-1,1 0 1,-1 1 0,1-1 0,-1 0-1,1 0 1,-1 0 0,1-1 0,0 1-1,-1 0 1,1-1 0,-1 1-1,0 0 1,1-1 0,-1 0 0,1 1-1,-1-1 1,2-1 0,1-1 9,0 1 0,0-1 0,-1 0 0,1-1 0,-1 1 1,1-1-1,3-5 0,-4 4 104,0 1 0,-1-1 0,1 0 1,-1 0-1,0 0 0,-1 0 0,1-1 0,-1 1 1,0-1-1,0 1 0,0 0 0,-1-1 0,0 1 1,0-1-1,-1 1 0,-1-8 0,1 5-16,-1 1 1,0 0-1,-1 0 0,1 0 0,-1 1 0,-1-1 1,1 1-1,-1-1 0,0 1 0,-1 0 1,-8-9-1,12 14-94,0 0-1,0 1 1,0-1 0,1 0 0,-1 0 0,0 0-1,0 1 1,-1-1 0,1 0 0,0 1 0,0-1-1,0 1 1,0 0 0,0-1 0,-1 1 0,1 0-1,0-1 1,0 1 0,-1 0 0,1 0 0,0 0-1,0 0 1,-1 0 0,1 1 0,0-1 0,0 0-1,0 1 1,-1-1 0,1 0 0,0 1 0,0-1-1,0 1 1,0 0 0,0-1 0,0 1 0,0 0-1,0 0 1,0 0 0,-1 0 0,0 3-138,0 0 1,-1-1-1,2 1 1,-1 0-1,0 0 1,1 0-1,-1 0 1,1 0-1,1 0 0,-1 0 1,0 1-1,1-1 1,0 0-1,0 0 1,1 6-1,3 7-3455</inkml:trace>
  <inkml:trace contextRef="#ctx0" brushRef="#br0" timeOffset="1666.38">711 450 1824,'-1'-2'317,"1"2"-256,0 0 0,-1 0 1,1 0-1,0 0 0,0 0 0,0-1 0,0 1 0,0 0 1,0 0-1,-1 0 0,1-1 0,0 1 0,0 0 0,0 0 1,0 0-1,0-1 0,0 1 0,0 0 0,0 0 0,0 0 0,0-1 1,0 1-1,0 0 0,0 0 0,0 0 0,0-1 0,0 1 1,0 0-1,0 0 0,0-1 0,1 1 0,-1 0 0,0 0 1,0 0-1,0 0 0,0-1 0,0 1 0,1 0 0,-1 0 13,0-1 0,0 1-1,0 0 1,0 0 0,0-1 0,1 1-1,-1 0 1,0-1 0,0 1-1,0 0 1,0 0 0,0-1 0,0 1-1,0 0 1,0-1 0,0 1-1,0 0 1,0-1 0,0 1 0,0 0-1,-1 0 1,1-1 0,0 1-1,0 0 1,0-1 0,0 1-1,0 0 1,-1 0 0,1-1 0,0 1-1,0 0 1,0 0 0,-1 0-1,1-1 1,0 1 0,0 0 0,-1 0-1,1 0 1,0 0 0,0 0-1,-1-1 1,-9-4 1177,5 3 96,5 2-1293,-1 0 1,0-1 0,0 1-1,0 0 1,0-1 0,1 1-1,-1 0 1,0 0-1,0 0 1,0 0 0,0-1-1,0 1 1,0 0-1,1 1 1,-1-1 0,0 0-1,0 0 1,0 0 0,0 0-1,0 1 1,1-1-1,-1 0 1,0 1 0,0-1-1,1 1 1,-3 0 0,-5 6 186,7-7-235,1 1 0,-1-1 0,1 0 0,-1 1 0,1-1 0,-1 1 0,1-1 1,-1 1-1,1-1 0,-1 1 0,1-1 0,0 1 0,-1-1 0,1 1 0,0-1 1,-1 1-1,1 0 0,0 0 0,-1 1 1,1-1 0,-1 0 0,0 1 0,0-1 0,1 0 0,-1 0 0,-1 2 0,1-2-7,0-1 1,1 1 0,-1 0 0,1 0 0,-1 0-1,1 0 1,-1-1 0,1 1 0,0 0-1,-1 0 1,1 0 0,0 0 0,0 0 0,0 0-1,0 0 1,0 0 0,0 0 0,0 1 0,1 17 2,1-1 0,0 0 0,2 0 0,0-1 0,1 1 0,12 27 0,-16-42-6,1 0 0,0 0 0,0 0 0,0 0 0,0 0 0,3 3 0,-4-5 2,0 0-1,0 0 1,0-1 0,0 1-1,0 0 1,0-1 0,0 1 0,0-1-1,0 1 1,0-1 0,0 1-1,0-1 1,0 0 0,0 0 0,0 1-1,1-1 1,-1 0 0,0 0-1,0 0 1,0 0 0,0-1 0,0 1-1,2 0 1,-1-1 1,0 0 1,0-1-1,0 1 1,0 0-1,0 0 0,0-1 1,0 0-1,-1 1 1,1-1-1,-1 0 0,1 1 1,-1-1-1,1 0 1,-1 0-1,0 0 0,1-4 1,2-3 24,0 0-1,3-16 1,-6 20 37,0 1 0,0-1-1,0 1 1,-1-1 0,0 0 0,0 1-1,-1-1 1,1 1 0,-1-1-1,0 0 1,0 1 0,-2-7 0,1 8-25,1 0 1,-1 0 0,1 0-1,-1 0 1,0 1 0,0-1 0,0 1-1,0-1 1,-1 1 0,1 0 0,-1 0-1,1 0 1,-1 0 0,0 0-1,0 0 1,0 1 0,0 0 0,-5-2-1,5 2-86,0 0 0,0 1 0,0-1 0,-1 1 0,1 0 0,0 0 0,0 0 0,0 0-1,0 1 1,0-1 0,-1 1 0,1 0 0,0 0 0,1 0 0,-1 0 0,0 1 0,0-1 0,0 1 0,1 0 0,-1-1-1,1 1 1,-1 0 0,1 1 0,0-1 0,0 0 0,0 1 0,0-1 0,0 1 0,0-1 0,1 1 0,-1 0 0,1 0-1,0 0 1,0 0 0,-1 5 0,-2 6-2442</inkml:trace>
  <inkml:trace contextRef="#ctx0" brushRef="#br0" timeOffset="2052.73">561 638 6577,'1'3'1689,"5"-2"-1449,5-5 488,3-2 224,0-3-360,2-7 96,11-2 201,-1 0-193,-1-5-528,-2-1-96,-5-2-56,6 2-440,1 1-2377</inkml:trace>
  <inkml:trace contextRef="#ctx0" brushRef="#br0" timeOffset="2830.71">1076 199 4385,'-7'-6'1781,"2"1"1017,5 5-2725,1 0 1,-1 0 0,0 0 0,0-1 0,0 1 0,1 0 0,-1 0 0,0 0 0,0-1 0,0 1 0,1 0 0,-1 0 0,0 0 0,1 0 0,-1 0 0,0-1 0,0 1 0,1 0 0,-1 0 0,0 0 0,0 0 0,1 0 0,-1 0 0,0 0-1,1 0 1,-1 0 0,1 0 0,13-1 165,0 1-1,0 0 1,25 4-1,-25-2-496,1 0 0,-1-2 0,26-1 0,-25-2-1189,-3-2-1253</inkml:trace>
  <inkml:trace contextRef="#ctx0" brushRef="#br0" timeOffset="3179.07">1070 287 6729,'17'-31'3349,"-17"31"-3310,0-1 0,0 1 0,0 0 0,1-1 0,-1 1 1,0 0-1,0 0 0,1-1 0,-1 1 0,0 0 0,0 0 0,1-1 0,-1 1 0,0 0 0,1 0 0,-1 0 0,0 0 0,1-1 0,-1 1 0,0 0 0,1 0 1,-1 0-1,1 0 0,-1 0 0,0 0 0,1 0 0,-1 0 0,0 0 0,1 0 0,-1 0 0,0 0 0,1 0 0,-1 0 0,1 0 0,-1 1 0,0-1 0,1 0 1,0 1 44,0-1 0,0 1 0,0-1 0,0 1 0,0 0 0,0 0 1,0-1-1,0 1 0,1 2 0,14 15 375,-15-17-454,0 1-1,0-1 1,1 0 0,-1 0 0,0 1 0,1-1 0,-1 0-1,1 0 1,0 0 0,-1 0 0,1-1 0,0 1 0,-1 0-1,1-1 1,0 1 0,0-1 0,3 1 0,2 0-2,1 1-4,-3 0-10,0-1 1,0 0-1,0 0 0,10-1 1,43 0-1992,-23 0-238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2:16.92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55 290 2649,'-1'2'279,"-1"0"1,1 0 0,-1-1 0,0 1 0,1-1 0,-1 0-1,0 1 1,0-1 0,0 0 0,0 0 0,-3 1 0,5-2-193,0 0 0,0 0 0,-1 0 1,1 1-1,0-1 0,0 0 1,-1 0-1,1 0 0,0 0 0,0 0 1,0 0-1,-1 0 0,1 0 1,0 1-1,0-1 0,0 0 0,0 0 1,0 0-1,-1 0 0,1 1 0,0-1 1,0 0-1,0 0 0,0 0 1,0 1-1,0-1 0,0 0 0,-1 0 1,1 0-1,0 1 0,0-1 1,0 0-1,0 0 0,0 1 0,0-1 1,0 0-1,0 0 0,0 1 1,0-1-1,1 0 0,-1 0 0,0 0 1,0 1-1,0-1 0,0 0 1,0 0-1,0 0 0,0 1 0,0-1 1,1 0-1,-1 0 0,0 0 0,0 0 1,0 1-1,0-1 0,1 0 1,-1 0-1,0 0 0,0 0 0,0 0 1,1 0-1,-1 0 0,0 1 1,1-1-1,0-1 64,1 1 1,0 0 0,0 0-1,0 0 1,0 0 0,-1 0-1,5 1 1,8 1 314,0-3-246,-6 2-187,0-2 1,0 1 0,0-1 0,0 0 0,0-1 0,14-4 0,-13 2-26,0-1-1,0 0 1,0-1-1,0 0 1,-1 0-1,0 0 1,10-12-1,45-57 64,-56 66-56,0 0-1,0-1 1,-1 1-1,7-19 1,-11 25-10,-1 1 1,0-1 0,-1 0-1,1 0 1,0 0-1,-1 0 1,0 0 0,0 0-1,0 0 1,0-1-1,0 1 1,0 0-1,-1 0 1,0 0 0,1 0-1,-1 1 1,0-1-1,-1 0 1,1 0 0,0 0-1,-1 1 1,-3-5-1,2 3 6,0 0 0,0 1 0,0 0-1,-1 0 1,0 0 0,1 0 0,-1 0-1,0 1 1,0-1 0,-1 1 0,1 0-1,0 0 1,-1 1 0,0 0 0,-6-2-1,9 3 9,0 0-1,0 0 1,0 0-1,0 0 1,0 1-1,0-1 1,0 0-1,0 1 1,0 0-1,1-1 1,-1 1-1,-3 2 1,-1 1 55,0 0 1,-7 6-1,8-5-55,-1 1-15,-1 0-1,1 0 1,1 1-1,-1 0 1,1 1-1,0-1 1,1 1-1,-5 8 1,4-5-16,1 1 0,0 0 0,1 0 0,0 1 0,-1 13 0,-10 133-725,10-69 1,4-82 602,-1 0 1,1-1 0,-1 1 0,-1-1 0,0 1-1,0-1 1,0 0 0,-1 0 0,0 0 0,0 0 0,-1 0-1,1 0 1,-7 7 0,8-12 101,-1 0-1,1 0 1,-1 0 0,1 0-1,-1 0 1,0-1 0,0 1-1,0-1 1,0 0-1,0 0 1,0 0 0,0 0-1,0 0 1,0 0 0,0-1-1,-1 0 1,1 0-1,0 0 1,-6 0 0,5-1 44,0 1 0,0-1 0,-1 0 0,1 0 0,0 0 0,0-1 1,0 1-1,1-1 0,-1 0 0,0 0 0,1 0 0,-1-1 0,1 1 1,-5-5-1,6 5-8,0-1 0,1 1 0,0 0-1,-1 0 1,1-1 0,0 1 0,0 0 0,0-1 0,1 1 0,-1-1 0,1 0 0,-1 1 0,1-1 0,0 1 0,0-1 0,0 0 0,0 1 0,0-1 0,1 1 0,-1-1 0,1 1 0,0-1 0,1-3 0,0 2 52,0 0 1,-1 0-1,1 0 1,1 1-1,-1-1 1,1 1 0,-1-1-1,1 1 1,0 0-1,0 0 1,0 1-1,1-1 1,6-4 0,3 0 201,-5 3 35,0-1 0,11-3 0,-15 7-246,-1 0 0,1 0 1,0 1-1,-1-1 1,1 1-1,0 0 0,-1 0 1,1 0-1,3 1 1,6 1-48,-1 1 1,20 7 0,-26-8-264,-1-1 0,1 0-1,0 0 1,7 1 0,6-1-2119</inkml:trace>
  <inkml:trace contextRef="#ctx0" brushRef="#br0" timeOffset="337.94">576 259 9258,'1'1'536,"5"1"-280,-5 1 96,-4 0-120,-11 6-192,-8 7-16,-1 9 8,0 4-16,-1 7 16,-2-3 16,2-1 8,2-2-16,8-9-56,1-3-24,9-8-672,7-6-1016,4-9-2433</inkml:trace>
  <inkml:trace contextRef="#ctx0" brushRef="#br0" timeOffset="711.27">586 300 8114,'-5'2'939,"4"-2"-808,0 0 0,0 1 0,0-1 0,1 1 0,-1-1 0,0 1 1,0-1-1,0 1 0,0-1 0,1 1 0,-1-1 0,0 1 0,0 0 0,1 0 0,-2 1 0,-4 7 168,5-8-295,0 0 1,0 1 0,0-1 0,1 0 0,-1 1 0,0-1 0,0 1-1,1 0 1,-1 2 0,-1 7 1,1-9-4,0 0-1,1 1 0,-1-1 1,1 1-1,0-1 1,0 1-1,0 0 0,0-1 1,0 1-1,1-1 0,-1 1 1,2 2-1,-1-2-2,0 0-1,0-1 1,0 1-1,0-1 0,1 0 1,-1 1-1,1-1 1,0 0-1,0 0 1,0 0-1,0 0 1,0 0-1,0 0 1,0-1-1,4 3 1,-4-3-2,0 0 1,1-1 0,-1 1-1,0 0 1,1-1 0,-1 0-1,1 1 1,-1-1 0,1 0-1,-1 0 1,0 0 0,1-1-1,-1 1 1,1-1-1,-1 1 1,0-1 0,5-2-1,-2 1 50,1-1-1,-1 0 1,0 0-1,0 0 0,0-1 1,0 0-1,-1 0 0,1 0 1,4-6-1,-7 7 60,0 0-1,1 0 0,-1-1 1,0 1-1,-1 0 0,1-1 1,-1 1-1,1-1 1,-1 0-1,0 1 0,0-1 1,-1 0-1,1 0 0,-1 0 1,0-4-1,0 4 8,0-6 133,-1 0-1,-1 1 1,-5-20 0,7 27-234,-1 0 1,0-1 0,0 1-1,0 0 1,0 0 0,0 0-1,-1 0 1,1 0 0,-1 1 0,1-1-1,-1 0 1,1 1 0,-1-1-1,0 1 1,0-1 0,0 1-1,0 0 1,0 0 0,0 0-1,0 0 1,0 0 0,-4 0-1,3 0-7,1 1-1,-1 0 1,0 0-1,1 1 1,-1-1 0,1 1-1,-1-1 1,0 1-1,1 0 1,-1 0-1,1 0 1,-3 1-1,1 0-5,0 0-1,0 0 1,1 1-1,-1 0 0,0-1 1,-2 5-1,-9 14-49,9-11-63,5-8-7,0-1-1,0 1 1,1 0 0,-1-1 0,0 1 0,1 0 0,-1 0-1,1 0 1,0-1 0,0 1 0,0 0 0,0 0-1,0 0 1,0 0 0,0-1 0,0 1 0,1 0 0,-1 0-1,1 0 1,-1-1 0,1 1 0,1 2 0,3 9-1676</inkml:trace>
  <inkml:trace contextRef="#ctx0" brushRef="#br0" timeOffset="1133.54">755 380 5625,'-4'9'1596,"4"-8"-1558,0-1-1,0 0 1,0 0 0,0 0-1,0 0 1,0 0 0,0 0 0,0 1-1,0-1 1,0 0 0,0 0-1,0 0 1,0 0 0,0 0-1,0 0 1,0 1 0,1-1 0,-1 0-1,0 0 1,0 0 0,0 0-1,0 0 1,0 0 0,0 0-1,0 0 1,0 0 0,1 1 0,-1-1-1,0 0 1,0 0 0,0 0-1,0 0 1,0 0 0,0 0-1,1 0 1,-1 0 0,1 0 27,0 0 0,0-1 0,0 1 0,0 0 0,0-1 0,0 1 0,0-1 0,0 1 0,0-1 0,0 1 0,0-1 0,0 1-1,0-1 1,-1 0 0,2-1 0,8-9 475,15-22-1,1-1 128,-5 9 103,23-36 0,-77 130-564,4 20-158,26-75-168,0 0 1,1 0-1,0 0 1,1 21-1,4-14-1303,2-2-845</inkml:trace>
  <inkml:trace contextRef="#ctx0" brushRef="#br0" timeOffset="1703.93">0 705 4905,'2'-1'113,"-1"0"-1,0 0 1,1 0-1,-1 0 1,1 0-1,-1 1 1,1-1 0,-1 0-1,1 1 1,-1-1-1,4 1 1,18-2-148,-20 2 133,46 2 1042,7-1 6,21-8-255,2-1-226,-29 4-521,-9 1-99,47 2-1,114 24 249,-159-16-188,-16-5-80,-1-2 0,1 0 0,33-4 0,33-1-84,-77 7-569,-7 1-847</inkml:trace>
  <inkml:trace contextRef="#ctx0" brushRef="#br0" timeOffset="2151.07">466 1006 5793,'1'0'144,"-1"0"1,0 1-1,1-1 0,-1 0 0,0 0 1,1 0-1,-1 0 0,0 1 0,0-1 1,1 0-1,-1 0 0,0 1 0,1-1 1,-1 0-1,0 0 0,0 1 0,0-1 1,1 0-1,-1 1 0,0-1 0,0 0 1,0 1-1,0-1 0,0 0 0,1 1 1,-1-1-1,0 0 0,0 1 0,0-1 1,0 0-1,0 1 0,0-1 0,0 0 1,0 1-1,-1 0 0,0 15-404,0-15 471,-2 13-174,-1 0-1,-1 0 1,-12 23-1,1 1-6,-11 27-18,-46 81 0,71-142-42,0 0-66,-1 0 1,1 1-1,-1-1 0,0 0 1,0-1-1,0 1 1,-7 6-1,11-23-3370,4-3-49</inkml:trace>
  <inkml:trace contextRef="#ctx0" brushRef="#br0" timeOffset="2508.65">529 938 11250,'5'1'136,"1"2"-1,-1-1 0,0 0 0,9 7 0,-12-8-59,-1 0 0,1 0-1,-1 0 1,0 0-1,1 1 1,-1-1 0,0 0-1,0 1 1,0-1 0,0 1-1,0 0 1,0-1-1,0 1 1,-1 0 0,1-1-1,0 1 1,-1 0 0,0 0-1,1 2 1,-1 17 220,-1 1 1,-1 0 0,0-1-1,-2 1 1,-8 26-1,-42 99-336,46-129 43,4-9-8,0 1 0,0 0 0,1 0 1,-2 13-1,5-22-3,-1-1 1,1 1-1,0 0 1,0-1-1,0 1 1,0-1-1,0 1 1,0-1-1,0 1 1,0-1-1,1 1 1,-1 0-1,0-1 1,0 1-1,0-1 1,1 1-1,-1-1-19,0 1 1,0-1-1,1 0 0,-1 0 0,0 0 1,0 0-1,0 0 0,1 0 0,-1 0 1,0 0-1,0 0 0,0 0 1,1 0-1,-1 0 0,0 0 0,0 0 1,0 0-1,1 0 0,-1 0 0,0 0 1,0 0-1,0 0 0,1 0 0,-1 0 1,0 0-1,0-1 0,1 1 0,13-12-2816,-14 12 2774,11-11-3313</inkml:trace>
  <inkml:trace contextRef="#ctx0" brushRef="#br0" timeOffset="2894.32">391 1172 7850,'8'3'1448,"3"-1"-312,4 0-288,2 1-303,-1 1-449,3 1-48,5 1-32,4 2-8,1-4-8,2-2-681</inkml:trace>
  <inkml:trace contextRef="#ctx0" brushRef="#br0" timeOffset="3407.52">701 1357 1328,'1'0'44,"-1"0"0,1 0 0,-1-1 0,1 1-1,-1 0 1,1 0 0,0 0 0,-1 0 0,1 0 0,-1 0-1,1 0 1,0 0 0,-1 0 0,1 0 0,-1 0-1,1 0 1,0 0 0,-1 1 0,1-1 0,-1 0 0,1 0-1,-1 1 1,1-1 0,-1 0 0,1 1 0,-1-1 0,1 0-1,-1 1 1,1-1 0,-1 1 0,1-1 0,-1 1-1,0-1 1,1 1 0,-1-1 0,0 1 0,0-1 0,1 1-1,-1 0 1,0-1 0,0 1 0,0 0 0,1 0 94,-1 0 1,0 0 0,0 0-1,0 0 1,0 0 0,0 0 0,0 0-1,0 0 1,0 0 0,0 0-1,-1 0 1,1 0 0,0 0-1,-1 0 1,1 0 0,-1 0 0,1 0-1,-1 0 1,0 1 0,0-1 17,0 0 1,0 1 0,1-1 0,-1 1 0,0-1 0,1 1 0,-1-1 0,1 1 0,0-1-1,-1 3 1,2 10 702,0-9-641,-1-1 1,1 0-1,-2 6 1,-3 19 535,2-16-556,-1 19 1,3-27-177,0 0-1,0-1 1,1 1 0,0 0-1,0 0 1,0 0-1,3 6 1,-2-10-19,0-1 0,-1 1 0,1-1 0,-1 0 1,1 0-1,0 0 0,-1 0 0,1 0 0,-1 0 1,1 0-1,0 0 0,2-1 0,-3 0 7,1 0 0,-1 0 0,1 0 0,-1 0 0,0 0 0,1 0 0,-1 0 0,0-1 0,0 1 0,0 0 0,0-1 0,2-1 0,3-10 223,0 0 1,0 0-1,-1 0 1,0 0-1,2-18 1,3-3 84,-8 27-289,-1 0 1,1 0 0,-1-1-1,0 1 1,-1-1 0,0 1-1,0 0 1,-2-9-1,2 16 4,0-1-1,0 0 1,0 0-1,0 1 1,0-1-1,-1 0 1,1 0 0,0 1-1,-1-1 1,1 0-1,0 0 1,-1 1-1,1-1 1,-1 1-1,1-1 1,-1 0-1,1 1 1,-1-1-1,0 1 1,1-1-1,-1 1 1,1-1-1,-1 1 1,0 0-1,0-1 1,1 1-1,-1 0 1,0 0-1,0-1 1,1 1-1,-1 0 1,0 0-1,0 0 1,1 0-1,-1 0 1,0 0-1,0 0 1,0 0-1,1 0 1,-1 0-1,0 1 1,-1-1-1,-1 1 90,0 0-1,1 0 0,-1 1 1,0-1-1,0 1 0,1-1 1,-1 1-1,1 0 0,-4 3 1,0 1 94,-6 7 26,11-13-238,1 1-1,-1-1 0,1 1 1,0 0-1,-1-1 1,1 1-1,0-1 0,0 1 1,-1 0-1,1-1 0,0 1 1,0 0-1,0-1 0,0 1 1,0 0-1,0 0 1,0-1-1,0 1 0,0 0 1,0 0-1,1 2 27,-1 0 0,1 0 1,-1 1-1,0-1 0,0 0 0,0 0 0,0 3 1,-1 10 127,1-11-129,0-1 0,-1 1 0,0 0 0,0-1 1,-2 9-1,-3 7 280,6-17-298,0-1 1,0 1-1,0-1 0,0 0 0,1 1 0,-1-1 1,0 1-1,1-1 0,1 3 0,-2-4-17,0 0 0,1 1 0,0-1 0,-1 0 0,1 1 1,0-1-1,-1 0 0,1 0 0,0 0 0,0 0 0,0 0 0,0 0 0,0 0 0,0 0 0,0 0 0,2 1 0,-2-2-48,-1 0 0,1 0 0,-1 0 1,1 0-1,0 1 0,-1-1 0,1 0 0,-1 0 1,1 0-1,0 0 0,-1 0 0,1 0 0,1-1 0,11-5-259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9:17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8 228 5217,'8'-5'147,"1"0"-65,0 0-1,-1-1 1,1 0 0,13-12 0,-14 9 130,-1 1 0,0-1 0,0 0 0,-1 0-1,0-1 1,-1 0 0,0 0 0,0-1 0,-1 1-1,-1-1 1,3-12 0,-5 21-202,-1-1 1,1 0-1,-1 0 0,0 1 0,1-1 1,-1 0-1,-1 0 0,1 0 0,0 1 1,-1-1-1,1 0 0,-1 0 0,0 1 1,0-1-1,-1-3 0,1 6 8,0-1 0,0 0 0,0 1 0,0-1 0,0 0 0,1 1 0,-1-1 0,0 1 0,0 0 0,0-1 1,0 1-1,0 0 0,-1 0 0,1-1 0,0 1 0,0 0 0,0 0 0,0 0 0,0 0 0,0 0 0,0 1 0,-2-1 0,-1 1 97,0 0 0,0 0 0,0 0 0,1 1 0,-1-1 0,0 1 0,0 0-1,1 0 1,-1 0 0,1 0 0,0 1 0,-4 3 0,1 0 34,0 1 1,0 0-1,0 0 0,-8 13 0,3 1-107,1-1-1,1 2 1,1-1-1,0 1 1,-6 37-1,-9 117 42,16-32-175,8-110 62,1 0 1,8 42-1,-10-70 41,-3-7-11,-6-8-5,7 7 10,-23-28 303,1-1 1,1-1-1,-27-50 0,48 78-309,0 0 0,0 0 0,0 0-1,0-1 1,1 1 0,0-1 0,0 0 0,0 1-1,0-1 1,0-8 0,1 12-6,1 0 0,-1 0 1,0 1-1,0-1 0,0 0 0,0 0 1,1 1-1,-1-1 0,0 0 0,0 1 1,1-1-1,-1 0 0,1 1 0,-1-1 1,1 1-1,-1-1 0,1 1 0,0-2 1,1 1-3,-1 0 1,0 1 0,1-1 0,-1 0-1,1 1 1,-1-1 0,1 1 0,2-1-1,4 0-4,-1 0 0,1 1-1,8 0 1,-9 0 8,3 1-51,17-1-468,34-3-1,-21-3-3543</inkml:trace>
  <inkml:trace contextRef="#ctx0" brushRef="#br0" timeOffset="1484.42">0 421 8482,'2'-1'1225,"28"-25"-995,-21 19-222,0 0 0,-1-1 0,11-12 0,43-62 88,-56 74-67,-1-1 0,-1 1 1,1 0-1,-1-1 1,4-15-1,-2 4 95,4-32 0,-9 49-34,-1 0-1,1-1 1,-1 1 0,0 0-1,0-1 1,0 1 0,0-1-1,-1 1 1,1 0 0,-1-1-1,0 1 1,0 0 0,0 0 0,-1-1-1,-2-4 1,3 7-51,1 1-1,-1-1 1,1 1 0,-1 0-1,0-1 1,1 1 0,-1 0 0,0-1-1,1 1 1,-1 0 0,0 0 0,0-1-1,1 1 1,-1 0 0,0 0-1,0 0 1,1 0 0,-1 0 0,0 0-1,0 0 1,1 0 0,-1 1-1,0-1 1,1 0 0,-1 0 0,0 1-1,0-1 1,0 1 0,-2 0 6,-1 1-1,1-1 1,0 1 0,-4 4 0,-1 1-22,0 1 0,0 1 0,2 0 1,-10 12-1,8-7-29,0 0 1,1 0 0,-7 20-1,-12 50-33,21-62 30,-4 37 0,8-46 8,0 0-1,1 0 0,1 0 1,2 14-1,-3-23-3,1 0-1,0-1 0,0 1 1,1 0-1,-1-1 1,1 1-1,0-1 0,0 0 1,0 1-1,0-1 1,5 5-1,-6-6 2,1-1 1,0 0-1,-1 1 0,1-1 1,0 0-1,0 0 0,0 0 1,0 0-1,0 0 0,0 0 1,0-1-1,0 1 0,0-1 1,0 1-1,0-1 0,1 0 1,-1 0-1,0 0 0,0 0 1,0 0-1,3-1 0,-1 0 4,1 0 0,-1-1 0,0 0 0,0 0 0,0 0 0,0 0 0,-1-1 0,1 1 0,0-1 0,-1 0 0,0 0 0,0 0 0,6-8 0,2-4 16,17-33 0,-23 39-11,-1 2 8,0-1-1,-1 0 0,0 0 0,0 0 0,3-16 0,-6 19-4,1 1-1,-1 0 1,0 0 0,0 0-1,0 0 1,0-1-1,-1 1 1,0 0 0,0 0-1,0 0 1,0 0-1,0 0 1,-1 0 0,-2-4-1,3 6-2,0 1 0,0-1-1,0 1 1,-1-1 0,1 1-1,0-1 1,-1 1 0,1 0-1,-1-1 1,1 1 0,-1 0 0,0 0-1,-2-1 1,3 2-3,0 0 0,0-1 0,-1 1 0,1 0 0,0 0 0,0 0 0,-1 0 0,1 0 0,0 0 0,0 0 0,0 0 0,-1 1 0,1-1 0,0 0 0,0 1 0,0-1 0,0 1 0,0-1 0,0 1 0,0 0 0,0-1 0,-2 2 0,0 1-2,0 0 0,1 1-1,-1-1 1,1 1 0,-4 4-1,1 1-3,1-3-1,1 1 1,0-1 0,0 0-1,0 1 1,1-1 0,0 1 0,1-1-1,-2 14 1,2-15 0,1 1 0,0-1-1,0 1 1,0 0 0,1-1 0,0 1-1,0-1 1,0 0 0,1 1 0,0-1-1,3 8 1,-4-12 1,0 1 0,0-1 0,0 0 1,0 1-1,0-1 0,0 0 0,0 0 0,0 0 0,0 0 0,0 0 0,1 0 0,-1 0 0,0 0 1,1 0-1,-1 0 0,1-1 0,-1 1 0,1-1 0,1 1 0,-1-1-3,1 1 0,-1-1 0,1 0 0,-1-1-1,0 1 1,1 0 0,-1-1 0,1 1 0,-1-1 0,0 0 0,4-1-1,1-2-42,0 0-1,0 0 1,0-1-1,0 0 1,-1 0-1,7-7 0,-9 8 32,0 0-1,-1 0 1,1-1-1,-1 1 0,0-1 1,-1 1-1,5-11 0,-6 12 25,0 0-1,0 0 0,-1 1 0,1-1 0,-1 0 0,1 0 1,-1 0-1,0 0 0,0 0 0,-1 0 0,1 1 0,0-1 0,-1 0 1,0 0-1,0 0 0,-1-2 0,1 3 0,0 0 0,0 1 0,0-1 0,0 1 0,-1 0 0,1-1 0,-1 1 0,1 0 0,-1 0 0,1 0 0,-1 0 0,1 0 0,-1 0 0,0 0 0,1 1 0,-1-1 0,-3 0 0,2 0-6,1 0 1,-1 1 0,0 0 0,0-1-1,1 1 1,-1 0 0,0 1 0,1-1-1,-1 0 1,0 1 0,-3 0 0,3 1-3,-1 0 0,1 0 0,0 0-1,-3 3 1,-6 3-12,10-7 12,1 0 0,-1 1 0,0-1 0,0 1 0,1-1 0,-1 1 0,0-1 0,1 1 0,0 0 0,-1 0 0,1 0 0,-1 3 0,1-4-2,1 1 1,-1-1 0,1 1-1,0 0 1,0-1 0,0 1-1,0-1 1,0 1-1,0 0 1,0-1 0,0 1-1,1-1 1,-1 1 0,1 0-1,-1-1 1,1 1 0,0-1-1,-1 0 1,3 3-1,2 3-1,1 0-1,0 0 1,0-1-1,1 0 1,-1 0-1,1-1 1,1 0-1,-1 0 1,9 4-1,-12-8 9,0 0 1,0 1-1,0-1 0,1-1 1,-1 1-1,0-1 0,1 1 1,-1-1-1,1-1 0,-1 1 1,0 0-1,1-1 0,-1 0 1,0 0-1,0-1 0,1 1 1,-1-1-1,0 0 0,-1 0 1,1 0-1,0 0 0,4-4 1,-5 4 4,0 0 1,-1-1 0,1 0-1,0 0 1,-1 0-1,0 0 1,1 0 0,-1 0-1,0-1 1,-1 1 0,3-5-1,-3 5 2,-1 0-1,1 0 0,0 0 0,-1 0 1,0 0-1,1 0 0,-1 0 0,0 0 1,-1 0-1,1 0 0,-1 0 0,1 0 1,-1 0-1,0 0 0,-1-3 0,0 2 0,-1 0 0,1 0 0,-1 0 0,0 1-1,0-1 1,0 1 0,0 0 0,-7-6-1,7 7-8,0-1-1,0 1 1,0 0-1,0 1 0,-1-1 1,1 0-1,0 1 1,-1 0-1,1 0 0,-1 0 1,-4-1-1,7 2-2,0 0-1,0 0 1,0 1-1,1-1 0,-1 0 1,0 0-1,0 0 1,1 1-1,-1-1 1,0 0-1,1 1 1,-1-1-1,0 0 1,1 1-1,-1-1 1,1 1-1,-1-1 1,0 1-1,1 0 1,-1-1-1,1 1 1,0-1-1,-1 1 1,1 0-1,-1-1 1,1 1-1,0 0 0,0 0 1,-1-1-1,1 1 1,0 0-1,0 0 1,0 1-1,-1 3-10,1-1 0,0 1-1,0 0 1,0 7-1,4 13-24,8 29 0,-2-10 11,20 121-1242,-24-115 695,1 66 0,-7-102 590,0-1 1,-2 1-1,0-1 1,0 1 0,-1-1-1,-7 19 1,7-24 101,-1 0 1,1-1-1,-1 0 1,-1 0-1,1 0 1,-1-1-1,0 1 1,-1-1 0,1 0-1,-1-1 1,-11 9-1,15-12-37,0-1 1,-1 0-1,1 1 0,0-1 0,0 0 0,-1 0 0,1 0 1,0-1-1,-1 1 0,1-1 0,-4 1 0,3-1-28,0 0-1,1 0 1,-1-1-1,0 1 1,0-1-1,0 0 1,1 0-1,-1 0 1,-3-2-1,1 1-12,0-1 0,0 0 0,1 0-1,-1 0 1,-7-7 0,10 8-30,0 0 0,0 0 0,1-1 1,-1 1-1,0-1 0,1 0 0,-1 1 1,1-1-1,0 0 0,0 0 0,0 0 0,-1-5 1,1-5-11,1 1 0,1-18 0,-1 16-8,0 8 2,0-1 1,1 1-1,0-1 1,0 1-1,0 0 1,1-1 0,0 1-1,0 0 1,0 0-1,1 0 1,0 0-1,0 1 1,6-8 0,-1 2-67,2 0 0,-1 1-1,2-1 1,-1 2 0,1 0 0,1 0 0,21-12 0,2 3-1004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3:49.7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80 7642,'9'-14'1784,"-7"12"-1490,0 0 1,-1-1-1,1 1 0,-1 0 1,0 0-1,0-1 1,1-2-1,-1 0 72,-1 5-318,0-1 0,0 1 0,0-1 0,0 1 0,0-1 0,0 1-1,0 0 1,0-1 0,1 1 0,-1-1 0,0 1 0,0 0 0,0-1 0,0 1-1,1-1 1,-1 1 0,0 0 0,0-1 0,1 1 0,-1 0 0,0-1 0,1 1 0,-1 0-1,0 0 1,1-1 0,-1 1 0,0 0 0,1 0 0,-1 0 0,1-1 0,-1 1 0,0 0-1,1 0 1,-1 0 0,1 0 0,0 0 0,-12 31 400,4 3-418,-7 32-11,-33 85-341,36-113 129,-49 184-5540,59-221 5672,-25 129-2445,23-93 4293,3-36-1635,0 0 0,0 1 0,0-1-1,0 0 1,0 0 0,0 0 0,1 0 0,-1 0-1,0 0 1,1 0 0,0 2 0,-1-3-96,0 0 1,0 0-1,0 1 1,1-1-1,-1 0 1,0 0-1,0 1 1,1-1-1,-1 0 1,0 0-1,1 0 1,-1 0-1,0 1 1,0-1-1,1 0 1,-1 0-1,0 0 1,1 0-1,-1 0 1,0 0-1,1 0 1,-1 0-1,0 0 0,1 0 1,0 0-1,1-1 81,0 0-1,0 1 0,0-1 1,-1 0-1,1-1 1,0 1-1,0 0 0,-1 0 1,1-1-1,0 1 0,2-4 1,9-12 626,20-31 1,-13 17-347,151-243 763,-102 161-908,-56 95-261,1 0 0,1 1 0,28-26 0,-39 40-46,1-1-1,-1 1 1,0 0-1,1 0 1,0 0-1,-1 1 1,1-1-1,0 1 1,1 0-1,8-2 1,-13 4-51,0 0 1,0 0 0,0 0-1,0 0 1,0 0 0,0 0-1,0 0 1,0 1-1,0-1 1,0 0 0,0 0-1,0 1 1,0-1 0,0 1-1,0-1 1,0 1 0,0 0-244,1 0 0,-1 1 0,0-1 0,-1 0 0,1 0 0,0 0 0,1 3 0</inkml:trace>
  <inkml:trace contextRef="#ctx0" brushRef="#br0" timeOffset="621.16">262 560 10698,'0'-5'128,"1"0"0,0 0-1,2-6 1,-3 11-81,1 0-1,-1-1 1,0 1-1,0-1 1,0 1-1,0 0 1,0-1 0,0 1-1,0-1 1,0 1-1,0 0 1,0-1-1,0 1 1,0-1 0,0 1-1,0 0 1,0-1-1,0 1 1,0-1-1,-1 1 1,1 0-1,0-1 1,0 1-12,-1 0-1,1 0 1,0 0 0,-1 0-1,1 0 1,0 0 0,0 0-1,-1 0 1,1 0 0,0 0-1,0 0 1,-1 0 0,1 0-1,0 0 1,0 0 0,-1 1-1,1-1 1,0 0 0,0 0-1,-1 0 1,1 0 0,0 1-1,0-1 1,0 0 0,-1 0 0,1 0-1,0 1 1,0-1 0,0 0-1,0 0 1,0 1 0,-4 4 92,1 0 1,1 0 0,-1 1-1,1-1 1,0 1 0,0-1-1,0 1 1,1 0 0,0-1-1,-1 13 1,2 4-160,3 35 1,-2-47 79,0 0-66,0 1 12,0 0 1,0 0 0,6 16-1,-6-24-34,0 0 0,0 0 0,0 0 0,1 0 0,0 0 0,-1 0 0,1-1-1,0 1 1,0-1 0,0 0 0,1 1 0,-1-1 0,1 0 0,-1 0 0,1 0 0,4 2 0,-4-3-15,0 1 1,0-1 0,0 0 0,1 0-1,-1 0 1,0-1 0,1 1 0,-1-1-1,1 1 1,-1-1 0,0 0 0,1-1-1,-1 1 1,1-1 0,3 0-1,3-3 51,0 1-1,0-2 1,14-8-1,-10 6-9,8-5 105,0-1 0,0-1 0,-1-1-1,-1-1 1,34-35 0,-50 47 21,0 0 0,-1 0 1,0 0-1,1-1 0,-2 0 0,1 1 1,0-1-1,-1 0 0,0 0 1,0-1-1,-1 1 0,1 0 1,0-7-1,-2 11-73,0 0 1,0 0-1,0 0 1,-1-1-1,1 1 0,0 0 1,0 0-1,-1 0 1,1 0-1,-1 0 0,1 0 1,-1 0-1,1 0 1,-1 0-1,0 0 1,1 0-1,-1 0 0,0 1 1,0-1-1,0 0 1,1 0-1,-1 1 0,0-1 1,-2 0-1,2 0-2,-1 0-1,1 1 1,0-1-1,-1 1 1,1-1-1,0 1 1,-1 0-1,1-1 1,-1 1-1,1 0 1,-1 0-1,1 0 1,0 0-1,-1 0 1,1 1-1,-1-1 1,1 0-1,-3 1 1,2 1-15,-1 0 1,1 0-1,-1 0 1,1 0-1,0 0 1,0 1-1,0-1 1,0 1-1,0-1 1,-1 5 0,0-3-14,-5 8 1,1 1 0,-6 13 0,10-20-12,1 1 0,0 0 0,0 0 0,0 0 0,1 0 0,0 9 0,0-6-5,1 0 1,0 0-1,1 0 0,3 12 0,-3-17 0,0-1 1,0 0-1,1 1 1,0-1 0,0 0-1,0 0 1,0 0-1,1 0 1,-1 0-1,1-1 1,5 6-1,-2-4-6,-1 0-1,1 0 1,1-1 0,-1 0-1,0 0 1,1-1-1,10 4 1,-14-5 11,1-1 1,0 0 0,-1 0 0,1-1-1,0 1 1,0-1 0,0 1 0,0-1-1,0-1 1,-1 1 0,1 0-1,0-1 1,0 0 0,0 0 0,-1 0-1,6-2 1,8-7 21,-2-1 0,23-18 0,-35 27-16,7-7 37,1-1 1,-1 0-1,-1 0 1,0-1-1,10-14 1,-16 20 22,0-1 0,0 1 0,0-1 0,0 0 0,-1 0 1,0 0-1,0 0 0,-1 0 0,1 0 0,-1-1 0,-1 1 1,1 0-1,-2-11 0,1 13-25,-1 1 1,0-1-1,0 1 1,0-1 0,-1 1-1,1 0 1,-1-1-1,1 1 1,-1 0-1,0 0 1,-1 0-1,1 0 1,-4-3-1,2 2-10,0 1-1,-1-1 0,1 1 0,-1 0 1,0 0-1,0 0 0,0 0 1,-8-1-1,8 2-21,-1 0-1,1 1 1,-1 0 0,0 0 0,1 0 0,-1 1-1,0 0 1,-7 1 0,10-1-9,-1 0 0,1 1 0,-1 0 0,0 0 0,1 0 0,0 1 0,-1-1 0,1 1 0,0-1 0,0 1 0,0 0 0,0 1 0,-3 2 0,3-3-48,1 1 0,-1 0 0,1 0 0,0 0 0,0 0-1,0 0 1,-3 7 0,5-9-109,-1 0 0,1 1 1,-1-1-1,1 1 0,0-1 0,0 0 0,-1 1 1,1-1-1,0 1 0,1-1 0,-1 1 0,0-1 0,0 1 1,0-1-1,1 0 0,-1 1 0,1-1 0,-1 0 1,1 1-1,0-1 0,-1 0 0,1 1 0,1 0 1,10 10-2216</inkml:trace>
  <inkml:trace contextRef="#ctx0" brushRef="#br0" timeOffset="1229.05">1023 577 11058,'2'0'512,"-1"1"1,0 0-1,1-1 0,-1 1 0,0 0 0,0 0 0,0-1 0,0 1 0,2 2 0,7 12 1301,-7-8-1698,0 0-1,2 14 1,-4-18-111,0 1 0,-1-1 1,1 1-1,-1-1 0,0 1 0,0-1 1,0 1-1,0-1 0,-1 0 0,0 1 1,1-1-1,-1 0 0,0 1 0,-1-1 1,-1 3-1,2-2-4,-1-1 0,1 0 0,0 0-1,0 0 1,0 1 0,0-1 0,1 0 0,-1 1 0,1-1 0,0 1 0,0 3 0,0-7-5,0 1 0,1-1 0,-1 0 0,0 0 0,1 1 0,-1-1 0,0 0 0,1 1 0,-1-1 0,0 0 0,1 0 0,-1 0 0,1 0 1,-1 1-1,0-1 0,1 0 0,-1 0 0,1 0 0,-1 0 0,1 0 0,-1 0 0,0 0 0,1 0 0,-1 0 0,1 0 0,-1 0 0,1 0 1,-1-1-1,19-1-248,-13 0 217,-1 0 1,0 0-1,-1-1 1,1 1-1,0-1 1,-1 0-1,8-6 1,26-29 57,-16 15-10,-15 16 1,0 0 19,0-1 0,1 2 0,-1-1 0,1 1 1,16-9-1,-23 15-22,-1 0 0,0 1 0,0-1 1,0 0-1,0 0 0,1 0 1,-1 0-1,0 1 0,0-1 1,0 0-1,0 0 0,0 0 0,0 1 1,0-1-1,1 0 0,-1 0 1,0 0-1,0 1 0,0-1 1,0 0-1,0 0 0,0 1 0,0-1 1,0 0-1,0 0 0,0 0 1,0 1-1,0-1 0,0 0 1,-1 0-1,1 1 0,0-1 0,-1 12 7,-2 4-15,1-6-18,-1 18 1,3-25 4,0 1 0,0 0-1,1-1 1,-1 1 0,1 0 0,0-1 0,0 1-1,3 5 1,-2-5-3,-2-2 8,0-1-1,1 0 1,0 1-1,-1-1 1,1 0-1,0 1 0,-1-1 1,1 0-1,0 0 1,0 0-1,0 0 1,0 1-1,0-1 1,0-1-1,0 1 1,1 0-1,-1 0 1,0 0-1,0-1 1,1 1-1,-1 0 1,1-1-1,1 1 1,-1 0 3,1-1 0,-1 0 1,0 0-1,1 0 1,-1 0-1,1 0 1,-1 0-1,0 0 1,1-1-1,-1 1 1,0-1-1,0 0 1,1 1-1,-1-1 1,0 0-1,0-1 1,0 1-1,4-3 1,24-15-11,-24 16-4,0-1-1,0 1 1,-1-1-1,1-1 1,-1 1-1,9-10 1,16-21-262,-17 20 273,-1 0-1,22-33 1,-33 45 20,0 2-8,-1 0 0,1-1-1,-1 1 1,1 0 0,0 0 0,-1 0 0,1 0 0,0 0-1,-1 1 1,1-1 0,0 0 0,0 0 0,0 0-1,0 1 1,0-1 0,0 0 0,0 1 0,2-2-1,-3 3-4,1-1-1,-1 0 1,0 0-1,0 0 1,1 0-1,-1 1 1,0-1 0,0 0-1,1 0 1,-1 1-1,0-1 1,0 0-1,0 0 1,1 1-1,-1-1 1,0 0-1,0 1 1,0-1-1,0 0 1,0 1-1,0-1 1,0 0-1,1 1 1,-1-1-1,0 0 1,0 1-1,0-1 1,0 0-1,0 0 1,-1 1-1,1 14 2,0-13 0,-8 147-11,8-137-432,0 0 0,0 0 0,1 0-1,4 18 1,-4-28-20,-1 0 0,1 0 0,-1 0 0,1 0 0,2 4 0,-3-6-50,1 1-1,0 0 1,0-1-1,-1 1 0,1 0 1,0-1-1,0 1 0,0-1 1,-1 1-1,3 0 1</inkml:trace>
  <inkml:trace contextRef="#ctx0" brushRef="#br0" timeOffset="3439.85">1911 521 10618,'-3'2'3184,"4"-2"-3161,-1 1-1,0-1 1,0 0 0,0 1-1,1-1 1,-1 0 0,0 1-1,0-1 1,0 0-1,0 1 1,0-1 0,0 1-1,0-1 1,0 0 0,0 1-1,0-1 1,0 0 0,0 1-1,-1 5-23,0-1 0,-1 0-1,0 0 1,0 0 0,0 0-1,-6 9 1,1-1-43,-21 44-306,-16 29 13,-29 45 321,-12 12 30,55-95-13,26-41-3,-52 76-424,52-77 339,-1 1-140,-1 1-1,-7 13 0,13-21 219,0 1-1,0-1 0,0 0 1,-1 1-1,1-1 0,0 0 1,0 0-1,0 1 0,0-1 1,0 0-1,0 1 0,0-1 1,-1 0-1,1 1 0,0-1 1,0 0-1,0 1 0,0-1 1,0 0-1,1 1 0,-1-1 1,6-5-124,3-6 114,-2 0 1,0 0 0,10-20-1,0-3 70,27-35 296,8-16 322,-22 24-184,12-21 4,-35 71-376,-1 1 1,2 0 0,0 0-1,0 0 1,10-8-1,-17 17-85,0 0 0,0 0-1,0 1 1,0-1-1,0 0 1,0 1 0,-1-1-1,2 1 1,-1-1-1,0 1 1,0 0 0,0-1-1,2 1 1,-3 0-6,1 0 0,-1 0 0,1 0 1,-1 0-1,1 0 0,-1 0 0,1 1 0,-1-1 0,1 0 1,-1 0-1,1 0 0,-1 1 0,1-1 0,-1 0 1,0 1-1,1-1 0,-1 0 0,1 1 0,-1-1 0,0 1 1,1 0-1,0 1 68,0 1 0,0-1 1,0 1-1,0 0 0,0 0 1,0-1-1,-1 1 0,1 6 0,0 43 310,-1-33-362,0-1 1,2 1-1,0-1 0,6 25 0,-7-40-41,0 1 0,1 0 0,-1-1-1,1 0 1,0 1 0,0-1 0,0 0 0,0 0 0,1 0-1,-1 0 1,4 2 0,-4-3 0,-1-1 0,1 0 0,-1 0 0,1 0 0,0 0 1,0 0-1,-1 0 0,1-1 0,0 1 0,0-1 0,0 1 0,0-1 0,0 0 0,0 0 0,0 1 0,-1-1 1,1-1-1,0 1 0,0 0 0,0 0 0,0-1 0,0 1 0,2-2 0,1 0 9,0-1-1,0 1 0,0-1 1,0 0-1,-1-1 0,0 1 1,1-1-1,-1 0 0,0 0 1,-1 0-1,5-6 0,-5 4 39,1 1 0,-1 0-1,0-1 1,0 0 0,-1 0-1,0 0 1,0 0-1,0 0 1,-1 0 0,1-7-1,-1 4 79,-2 0-1,1-1 0,-1 1 0,0 0 0,-1 0 1,0 0-1,-4-10 0,-27-60 134,28 69-266,3 5 16,-6-14 10,-1 1 0,-1 0-1,-21-29 1,30 46-1,0 0 0,0 0 0,0-1 0,0 1 0,0 0-1,0 0 1,-1 0 0,1 0 0,0 0 0,-1 1 0,1-1 0,-1 0 0,1 1 0,-1-1 0,-1 0 0,4 4 164,3 2-163,1 0 0,0 0 0,0-1 0,0 1 0,0-1 0,1 0-1,-1-1 1,1 1 0,0-1 0,0 0 0,0-1 0,1 1 0,7 1-1,11 2-29,0-1 0,29 1 0,-36-4 20,10 1-16,1-1 0,0-1 0,0-2-1,0-1 1,0-1 0,47-12 0,-71 14 11,1-1 1,-1 1 0,1-2 0,-1 1-1,0 0 1,0-1 0,0 0 0,5-4-1,-9 7 2,0-1 0,-1 1-1,1-1 1,-1 1-1,1-1 1,-1 0-1,1 1 1,-1-1-1,1 1 1,-1-1 0,1 0-1,-1 1 1,0-1-1,0 0 1,1 0-1,-1 1 1,0-1-1,0 0 1,0 0 0,1 1-1,-1-2 1,-1 0 2,1 1 0,0-1 0,-1 1 1,1 0-1,-1-1 0,0 1 0,1 0 1,-1-1-1,0 1 0,0 0 1,-1-2-1,-4-3 5,0 0 1,1 0-1,-2 1 1,1 0-1,-1 0 1,-10-6-1,13 9-11,1 1-1,-1-1 1,0 0-1,1 1 1,-1 0-1,0 0 1,0 0-1,0 0 1,0 1-1,0-1 1,-1 1-1,1 0 1,0 0-1,0 1 1,-4 0-1,0 1-5,1 1-1,-1 0 0,1 1 0,0-1 0,0 2 0,0-1 0,1 1 0,-1-1 0,1 2 0,0-1 0,1 1 0,-9 10 0,9-9 4,0 0-1,1 1 0,0 0 0,0 0 0,1 1 0,-4 12 1,-8 52-21,13-58 22,0-1 1,1 0 0,1 0-1,0 1 1,1-1 0,0 0-1,6 23 1,-6-33-1,0 0 0,1 0 0,-1 0 1,1 0-1,0 0 0,0-1 0,0 1 0,4 3 0,-5-5 2,1-1 0,-1 1 0,1-1 0,-1 0 0,1 0 0,-1 0-1,1 0 1,0 0 0,-1 0 0,1 0 0,0-1 0,0 1 0,0 0 0,0-1-1,0 0 1,0 1 0,0-1 0,-1 0 0,5 0 0,-1-1-1,0 0 1,0 0-1,0 0 0,-1 0 1,1-1-1,-1 0 1,9-4-1,1-3-4,13-10 0,-4 3 25,-1-2 0,-1 0 0,0-2 0,18-22-1,-36 38-6,0-1-1,0 1 1,-1-1 0,1 1-1,-1-1 1,0 0-1,-1 0 1,1 0-1,1-7 1,-3 12-11,1-7 45,-2 10 9,-3 6-53,2-4-3,0 0 0,0 0 1,1 0-1,-1 0 1,1 1-1,0-1 0,1 1 1,-1 7-1,2 0-17,0 0 0,4 18 0,-4-28 10,0 0 0,0 0 1,1 0-1,-1 0 1,1 0-1,-1 0 0,1 0 1,0 0-1,0-1 0,0 1 1,0-1-1,1 0 1,-1 1-1,1-1 0,0 0 1,3 1-1,-5-2-20,0 0 0,1 0 0,-1 0 1,1-1-1,-1 1 0,1-1 0,-1 1 0,1-1 0,-1 0 0,1 0 0,-1 0 1,1 0-1,0 0 0,-1 0 0,1 0 0,-1 0 0,1 0 0,-1-1 1,3 0-1,-2 1-5,3-2 3,0 0-1,0 0 1,0 0 0,0-1-1,-1 1 1,1-1-1,-1 0 1,0-1 0,7-6-1,-1 2 18,6-6 40,1-1-1,-2 0 0,0-2 1,-1 1-1,14-23 0,-15 16 89,-10 17-18,0-1 0,1 1 1,-1 1-1,9-11 0,-11 17-93,-1 0 1,1 1-1,-1-1 1,0 0-1,0 0 1,1 1-1,-1-1 1,0 0-1,0 2 1,1 20-48,7 44 1,-6-57-16,1 0 0,-1 0-1,2-1 1,0 1 0,0-1 0,0 0 0,7 9 0,-8-14 48,0 0 0,0-1 0,1 1 1,-1-1-1,1 0 0,0 0 1,0 0-1,0 0 0,0-1 0,1 0 1,-1 0-1,0 0 0,1 0 0,0-1 1,-1 1-1,1-1 0,0-1 1,0 1-1,0 0 0,-1-1 0,1 0 1,0 0-1,0-1 0,0 0 1,8-1-1,-1-3 14,0 1 1,0-2-1,0 0 1,-1 0-1,0-1 0,0 0 1,0-1-1,12-12 1,-7 5 4,-2 0 0,0-1 0,-1-1 0,17-26 0,4-23-8,-23 42 5,23-34 0,-26 45 3,5-6 7,-13 19-15,0 0 1,0 0-1,1-1 1,-1 1-1,0 0 1,1 0-1,-1-1 0,0 1 1,0 0-1,1 0 1,-1 0-1,0-1 1,1 1-1,-1 0 1,0 0-1,1 0 0,0 0 1,-1 0-1,0 0 1,0 0-1,0 0 0,1 0 1,-1 0-1,0 0 1,0 0-1,0 1 0,0-1 1,0 0-1,1 0 1,-1 0-1,0 0 0,0 0 1,0 0-1,0 1 0,0-1 1,0 0-1,0 0 1,0 0-1,0 0 0,1 1 1,-1-1-1,0 0 1,0 2 0,0-1 1,0 0-1,1 1 1,-1-1 0,0 1-1,-1-1 1,1 2 0,0 2-4,0-1 0,0 1 1,0-1-1,0 1 1,1-1-1,2 8 0,1 9-14,5 103-62,-8-86 3,0-20 54,-1 0-1,-4 21 0,4-37 24,-1 0 0,1-1 0,-1 1 0,0 0 0,1 0 0,-1-1 0,0 1-1,0 0 1,0-1 0,-1 1 0,1-1 0,0 1 0,0-1 0,-1 0 0,1 1 0,-2 0 0,-5 3-3,0 0 0,-9 4 0,9-4-14,-2 0 9,0-1 0,-1 0 1,-19 4-1,12-3 22,12-3-9,-1-1 1,1 0-1,0 0 1,-1-1-1,1 1 0,-13-2 1,16 1-10,1-1 0,0 1 1,0 0-1,0-1 1,0 1-1,0-1 1,0 0-1,0 0 0,0 0 1,0 1-1,1-2 1,-1 1-1,0 0 0,0 0 1,1-1-1,-1 1 1,1-1-1,-1 1 1,1-1-1,0 1 0,-1-1 1,1 0-1,0 0 1,-1-3-1,1 3-1,1 1-1,0-1 0,-1 1 1,1 0-1,0-1 1,0 1-1,0-1 0,0 1 1,0-1-1,0 1 1,0-1-1,1 1 0,-1-1 1,1 1-1,-1 0 1,1-1-1,-1 1 0,1 0 1,0-1-1,-1 1 1,1 0-1,0 0 0,0 0 1,0 0-1,0 0 1,0 0-1,0 0 0,2-1 1,0 0 2,-1 0 0,1 1 0,0-1-1,0 1 1,-1 0 0,1 0 0,0 0 0,0 0 0,0 1 0,0-1 0,0 1 0,6 0-1,181 4-182,-176-4 165,6 1-99,0-1 0,25-2 0,-9-3-426,62-18 0,-82 18 556,0 0-1,-1-2 1,0 0-1,0-1 1,-1 0 0,16-12-1,-26 17 43,0 0-1,0-1 1,0 1 0,0-1-1,-1 0 1,0 0 0,1 0-1,-2 0 1,1 0 0,0-1-1,-1 0 1,0 1 0,0-1-1,0 0 1,-1 0 0,3-10-1,-4 14-38,0-1 0,0 1 0,0-1 0,0 0-1,0 1 1,0-1 0,0 1 0,-1-1 0,1 1-1,-1-1 1,1 1 0,-1-1 0,1 1 0,-1-1 0,0 1-1,0-1 1,0 1 0,0 0 0,0 0 0,0-1-1,0 1 1,-1-1 0,0 1-6,1 0 0,-1 0-1,1 0 1,-1 1 0,0-1 0,0 0 0,1 1-1,-1-1 1,0 1 0,0-1 0,1 1 0,-1 0-1,0 0 1,0 0 0,0 0 0,0 0 0,1 0-1,-1 1 1,0-1 0,-2 1 0,-2 1-10,1 1-1,-1-1 1,0 1 0,0 0 0,1 0-1,0 1 1,0 0 0,0 0 0,0 0-1,0 0 1,1 1 0,-5 5 0,-1 5-3,0 0 0,1 0 0,-8 18 0,7-13 4,-9 29 0,16-39-3,1 0 0,-1 0 0,2 0 0,-2 20 0,3-28-1,0 0 0,0 0 0,0 0 1,0 0-1,0 0 0,1 0 0,-1 0 0,1 0 0,-1 0 0,1 0 0,0-1 0,0 1 1,0 0-1,0 0 0,0-1 0,0 1 0,0 0 0,0-1 0,1 1 0,-1-1 1,0 0-1,1 1 0,0-1 0,2 2 0,-1-2-2,0 0 0,0 0 0,0-1 0,0 1 0,0 0 0,0-1 0,1 0-1,-1 0 1,0 0 0,0 0 0,0 0 0,0-1 0,1 1 0,3-2 0,3-1-18,1-1 0,-1 0 0,0 0 0,-1-1-1,17-11 1,-11 5-43,0-1 1,20-21-1,-28 26 61,31-35 7,-34 36 3,0 0 1,0 0-1,0-1 0,-1 1 1,5-13-1,-4 8 9,0-1 0,-1 1 0,-1-1 1,1 0-1,-2 0 0,1-12 0,-2 4 8,0 13-10,0 0 0,0 0 0,-1 1 0,-2-13 0,2 17-6,1 0 0,-1 0 0,0 1 0,0-1 0,0 0 0,0 1 0,-2-3 0,3 3-1,0 1 0,-1-1 0,1 1 0,0 0 0,-1-1 0,1 1 0,-1 0-1,1 0 1,-1-1 0,1 1 0,0 0 0,-1 0 0,1-1 0,-1 1 0,1 0 0,-1 0 0,1 0 0,-1 0 0,1 0-1,-1 0 1,1 0 0,-1 0 0,1 0 0,-1 0 0,1 0 0,-1 0 0,1 0 0,-1 0 0,1 0 0,-1 1 0,1-1-1,-1 1 1,-1 0 23,0 1-1,1-1 0,-1 1 0,1 0 1,-1 0-1,1 0 0,-2 3 0,-1 2 20,2-3-26,-1-1 0,1 2 0,0-1 0,0 0 0,0 0 0,0 1 0,1-1 0,-1 6 0,-1 5 8,1-5-24,0 1 0,1-1 0,0 1 0,1-1 0,0 1 0,2 12 0,1-10-16,1-1 0,0 1 0,1-1 0,1 0 0,-1 0-1,13 17 1,-15-25-141,1 1 0,-1-1 0,1 0 0,0 0 0,1 0 0,-1 0 0,1-1 0,0 0 0,-1 0-1,1 0 1,1 0 0,-1-1 0,0 0 0,0 0 0,1 0 0,0-1 0,9 2 0,25 2-2382</inkml:trace>
  <inkml:trace contextRef="#ctx0" brushRef="#br0" timeOffset="4132.99">4091 12 14051,'-10'-4'816,"7"3"-372,-1-1 0,0 1 0,1 0 0,-8-1 0,10 2-374,0 0 0,0 0 0,0 0-1,0 0 1,0 0 0,0 0 0,0 1-1,-1-1 1,1 0 0,0 1 0,0-1-1,0 0 1,0 1 0,0 0 0,0-1-1,0 1 1,1-1 0,-1 1-1,0 0 1,-1 1 0,-3 4-61,1-1 0,0 1 0,0 0 0,0 0 1,1 0-1,-4 12 0,0 1-65,-3 23 0,7-28 41,-44 214-544,40-192 455,-50 407-7948,52-357 8715,5-78-310,2 2 455,-1-9-407,0-7-201,0-4-98,-1 1 0,-1-1 0,-2-12 0,0-2-28,-2-36 601,5-71 0,0 128-573,0 0 0,0 1-1,1-1 1,-1 0 0,2-4 0,-2 6-92,1 1 1,-1-1-1,0 1 1,0 0-1,0 0 1,0-1-1,1 1 1,-1 0-1,0-1 1,0 1-1,1 0 1,-1 0-1,0-1 0,1 1 1,-1 0-1,0 0 1,0 0-1,1-1 1,-1 1-1,0 0 1,1 0-1,-1 0 1,0 0-1,1 0 1,-1 0-1,1 0 1,-1 0-1,0 0 1,1 0-1,-1 0 1,0 0-1,1 0 1,-1 0-1,0 0 1,1 0-1,-1 0 1,0 0-1,1 1 0,-1-1 1,0 0-1,1 0 1,-1 0-1,0 0 1,1 1-1,-1-1 1,0 0-1,0 0 1,1 1-1,22 20 36,-19-16-39,1 0 0,-1-1 0,1 0 0,0 0 0,11 5 0,-6-4-7,17 4 1,-17-6-2,15 7 0,-22-8-1,0-1 0,1 1 1,-1 0-1,1-1 0,-1 0 1,1 0-1,0 0 0,-1-1 0,1 1 1,0-1-1,-1 1 0,1-1 0,0-1 1,0 1-1,-1 0 0,7-2 1,92-28-30,-98 29 34,1-1-1,-1 0 1,0 0 0,0 0 0,-1-1-1,1 1 1,0-1 0,-1 0-1,0 0 1,4-5 0,-6 7 4,0 0 0,0 0-1,0 0 1,0-1 0,0 1 0,0 0 0,-1 0 0,1-1 0,0 1-1,-1-1 1,1 1 0,-1-1 0,0 1 0,1-1 0,-1 1-1,0-1 1,0 1 0,0-1 0,0 1 0,0-1 0,0 1-1,-1-1 1,1 1 0,0-1 0,-1 1 0,1 0 0,-1-1 0,0 1-1,1 0 1,-1-1 0,0 1 0,0 0 0,-1-2 0,2 3 0,-1-1 0,1 1 0,0-1 0,-1 1 0,1-1 0,-1 1 0,1-1 0,-1 1 0,1 0 0,-1-1 0,0 1 1,1 0-1,-1-1 0,1 1 0,-1 0 0,0 0 0,1 0 0,-1 0 0,0-1 0,1 1 0,-1 0 0,0 0 0,1 0 0,-1 0 0,0 1 1,1-1-1,-1 0 0,0 0 0,1 0 0,-1 0 0,1 1 0,-1-1 0,0 0 0,1 0 0,-1 1 0,1-1 0,-1 1 0,0 0 0,-1 1 68,-1 1 0,1-1-1,0 1 1,0 0-1,0 0 1,-2 3-1,-4 8 20,0 1-1,1 0 1,0 0-1,2 1 1,-8 28 0,10-26-82,-1 29 0,3-42-53,1 1 0,0 0 1,1-1-1,0 1 0,0 0 1,0-1-1,0 1 0,1-1 1,2 7-1,-3-10-83,0-1 0,0 1 0,0-1 0,0 1 0,0-1 0,0 0 1,1 0-1,-1 1 0,2 0 0,0 0-383,-1-1-1,1 0 1,-1 0 0,1 0 0,2 0 0</inkml:trace>
  <inkml:trace contextRef="#ctx0" brushRef="#br0" timeOffset="4508.45">4411 152 13483,'-11'-13'1496,"1"8"-744,5 3-47,4 5-689,-6 2-281,7 3-1351,5 7-1048</inkml:trace>
  <inkml:trace contextRef="#ctx0" brushRef="#br0" timeOffset="4878.64">4410 625 9642,'-6'3'5191,"13"-5"-3318,-7 2-1869,0 0-1,0 0 0,1-1 1,-1 1-1,0 0 1,0 0-1,0 0 0,1 0 1,-1 0-1,0 0 1,0 0-1,1 0 0,-1 0 1,0 0-1,0 0 1,1 0-1,-1 0 0,0 0 1,0 0-1,1 0 1,-1 0-1,0 0 0,0 1 1,0-1-1,1 0 1,-1 0-1,0 0 0,0 0 1,0 0-1,1 1 0,-1-1 1,0 0-1,0 0 1,0 0-1,0 0 0,1 1 1,-1-1-1,0 0 1,0 0-1,0 0 0,0 1 1,0-1-1,0 0 1,0 0-1,0 1 0,0-1 1,0 0-1,0 0 1,0 1-1,-1 15-59,1-15 61,-11 110-88,4-38 96,7-65-16,0 0 0,0 0 1,1 0-1,0 0 0,0-1 0,4 14 1,-4-20-2,-1 1 1,1 0 0,0-1 0,-1 1 0,1-1 0,0 1 0,0-1 0,0 1 0,0-1 0,0 0 0,0 0 0,1 1 0,-1-1 0,0 0-1,1 0 1,-1 0 0,0 0 0,1 0 0,1 0 0,-1 0 1,0-1-1,-1 0 1,1 0 0,0 0 0,0 0-1,0 0 1,-1 0 0,1 0-1,0 0 1,0-1 0,0 1 0,-1-1-1,1 1 1,3-2 0,2-3 0,1 1 0,-1-1 0,0 0 0,-1 0 1,13-13-1,-11 9 49,-1 0 1,0-1-1,0 0 1,-1 0-1,0-1 0,-1 1 1,0-1-1,-1-1 1,0 1-1,-1 0 1,0-1-1,-1 0 0,2-20 1,-4 21 13,0 0 0,0 1 0,-1-1 1,0 0-1,-1 0 0,-5-17 0,4 20-43,0 1 0,0-1 0,-1 1 1,0 0-1,0 0 0,0 0 0,-1 1 0,0 0 0,-9-9 0,12 13 13,0 0-1,0 0 0,-1 0 1,1 1-1,-1-1 0,0 1 1,1-1-1,-1 1 0,0 0 0,1 0 1,-1 0-1,0 1 0,0-1 1,0 0-1,0 1 0,-3 0 0,2 0 2,1 0 0,-1 1 0,1 0 0,-1 0 0,1 0 0,-1 0 0,1 0 0,0 0 0,-1 1 0,1 0 0,0 0 0,0 0 0,-3 2 0,0 2-31,-1 1 1,1-1-1,0 1 0,0 0 0,1 0 0,0 1 0,0 0 0,1 0 0,0 0 1,1 0-1,-1 1 0,-3 16 0,5-14-288,0 0 0,0 0 0,1 0 0,0 0 1,1 0-1,1 1 0,-1-1 0,2 0 0,4 21 0,8 4-3548,-4-5-2388</inkml:trace>
  <inkml:trace contextRef="#ctx0" brushRef="#br0" timeOffset="5241.31">4885 510 17404,'-1'0'74,"0"0"0,0 1 0,-1-1 0,1 0 0,0 1 0,0-1 0,0 1 0,0-1 0,0 1 0,0 0 0,0-1 0,0 1 1,1 0-1,-1 0 0,0-1 0,-1 3 0,-10 17 138,6-10-174,-4 10-199,1 1-1,-11 36 1,12-33-281,-19 44 1,-23 38 281,49-104 148,1 0-1,-1 0 0,0 1 0,1-1 0,-1 0 0,1 1 1,0-1-1,-1 0 0,1 1 0,1 4 0,-1-7 5,0 0 0,0 1-1,0-1 1,1 1 0,-1-1 0,0 1-1,0-1 1,1 1 0,-1-1 0,0 0-1,0 1 1,1-1 0,-1 0 0,0 1-1,1-1 1,-1 0 0,1 1-1,-1-1 1,0 0 0,1 0 0,0 1-1,0-1-6,0 0 1,0 1-1,1-1 0,-1 0 0,0 0 0,0 0 0,0-1 0,0 1 0,0 0 0,0 0 0,0-1 0,1 1 0,0-1 0,7-3-12,-1 0 0,0-1 0,-1 0 0,1 0 0,9-9 0,36-37 10,-43 41 23,66-81 35,-51 59 349,31-32 0,-50 58-246,-5 5-97,0-1 0,0 1-1,0 0 1,1 0-1,-1-1 1,1 1 0,-1 0-1,1 0 1,-1 0-1,1 0 1,-1 0 0,1 1-1,0-1 1,0 0-1,2 0 1,-4 1-31,1 1 0,-1-1 0,1 0 1,-1 0-1,1 0 0,-1 0 0,1 0 0,-1 1 0,1-1 0,-1 0 1,0 0-1,1 1 0,-1-1 0,1 0 0,-1 1 0,0-1 1,1 0-1,-1 1 0,0-1 0,1 0 0,-1 1 0,0-1 0,0 1 1,1-1-1,-1 1 0,0-1 0,0 1 0,0-1 0,0 1 1,0-1-1,0 1 0,1 0 0,0 19 142,-1-19-148,-5 103 139,2-63-156,3 79-1,1-115 26,-1 0-1,1 1 1,1-1 0,-1 0 0,1 0 0,0 0-1,0 0 1,0 0 0,4 6 0,-5-10-174,1 1 0,-1 0 1,1 0-1,-1-1 1,1 1-1,0-1 0,-1 1 1,1-1-1,0 1 0,0-1 1,0 0-1,0 0 0,0 0 1,0 0-1,0-1 0,0 1 1,1-1-1,-1 1 0,0-1 1,0 1-1,0-1 1,1 0-1,-1 0 0,0 0 1,3-1-1,17-3-5944</inkml:trace>
  <inkml:trace contextRef="#ctx0" brushRef="#br0" timeOffset="5651.16">5428 547 11122,'-27'18'9746,"7"2"-8225,13-3-1225,8-4-200,8-8-512,-1-3-264,1-5-2793</inkml:trace>
  <inkml:trace contextRef="#ctx0" brushRef="#br0" timeOffset="5652.16">5370 815 16668,'-10'12'3472,"11"-3"-2848,2 0-191,1 0-409,2-2-193,-4 6-1335,-1 5-606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3:44.4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1 0 9986,'-5'5'594,"0"0"-1,1 0 1,-1 1-1,1-1 1,-5 11-1,-14 33-287,17-35-124,-51 128 513,23-54-102,2-9-208,-41 98 34,7-44-337,63-127-81,-3 8 0,-1 0 0,-1 0-1,-12 16 1,19-29-26,0 0 1,-1 1-1,1-1 1,-1 0-1,1 0 1,-3 1-1,3-1-569,18-29-3191,1-6 445</inkml:trace>
  <inkml:trace contextRef="#ctx0" brushRef="#br0" timeOffset="399.64">256 55 9770,'-3'1'335,"1"0"1,0 0-1,0 0 1,0 0-1,0 0 0,0 1 1,0-1-1,0 1 0,0-1 1,0 1-1,1 0 0,-2 2 1,3-4-320,0 0 1,0 0 0,0 0 0,0 0-1,0 0 1,0 0 0,0 0 0,0 1-1,0-1 1,0 0 0,0 0-1,0 0 1,0 0 0,0 0 0,0 0-1,0 0 1,0 0 0,0 0 0,0 0-1,1 0 1,-1 0 0,0 0-1,0 0 1,0 1 0,0-1 0,0 0-1,0 0 1,0 0 0,0 0-1,0 0 1,0 0 0,1 0 0,-1 0-1,0 0 1,0 0 0,0 0 0,0 0-1,0 0 1,0 0 0,0 0-1,0 0 1,0 0 0,0 0 0,1 0-1,-1-1 1,0 1 0,0 0 0,0 0-1,0 0 1,0 0 0,8-1 95,3-3 191,15-6-1,8-3 93,-8 6-176,0 1 0,0 1-1,34-1 1,81 2-362,-59 4-711,-69-1-257,0 2 1,18 2-1,-15 0-2584</inkml:trace>
  <inkml:trace contextRef="#ctx0" brushRef="#br0" timeOffset="748.83">107 506 13259,'1'15'1184,"13"-5"-456,13-13-704,1-2 24,8-7-16,-2-3 0,4 1-8,-4 1-8,0 2-16,2 4-8,3 3-216,-5-1-448,0 7-2016</inkml:trace>
  <inkml:trace contextRef="#ctx0" brushRef="#br0" timeOffset="1130.58">690 471 7394,'0'0'184,"-1"0"0,1 0 0,0 0 1,-1 0-1,1 0 0,-1 0 0,1 0 1,-1 0-1,1 0 0,-1 0 1,1 0-1,0 0 0,-1 0 0,1 0 1,-1 0-1,1 1 0,0-1 0,-1 0 1,1 0-1,-1 1 0,1-1 0,0 0 1,-1 0-1,1 1 0,0-1 1,-1 0-1,1 1 0,0-1 0,0 0 1,-1 1-1,1-1 0,0 0 0,0 1 1,0-1-1,-1 1 0,1 0 0,-1 2-99,0 1-1,1-1 1,-1 1-1,1 3 1,-2 8 107,-10 29 3,-3 0 0,-19 42 0,-7 18-52,40-100-140,-1 0-1,0 0 1,0 0 0,-2 5 0,3-9-9,1 1-1,0-1 1,0 1 0,-1-1 0,1 1 0,-1-1 0,1 1 0,0-1-1,-1 1 1,1-1 0,-1 0 0,1 1 0,-1-1 0,1 0 0,-1 1-1,1-1 1,-1 0 0,1 0 0,-1 0 0,0 1 0,1-1 0,-1 0-1,1 0 1,-1 0 0,0 0 0,1 0 0,-1 0 0,1 0 0,-1 0-1,0 0 1,1 0 0,-1 0 0,1-1 0,-1 1 0,0 0 0,1 0-1,-1-1 1,1 1 0,-1-1 0,0 0-32,0 0 1,0 0-1,0 0 1,0 0-1,0 0 0,0 0 1,0-1-1,1 1 1,-1 0-1,1-1 1,-1 1-1,1 0 0,-1-1 1,1 1-1,0-1 1,0 1-1,-1-2 1,1-3 14,0 0-1,1-10 1,0 7 13,3-51-8,-4 48 22,1 0 0,0 0 0,4-19-1,-4 24 10,1 1 0,0-1 0,1 1-1,0 0 1,0 0 0,0 0 0,8-10 0,-7 10 8,-1 2 67,0 0 0,1 0 0,4-4 1,-7 7-63,0 0 1,1 0-1,-1 0 1,0 0-1,1 1 1,-1-1-1,0 1 1,1-1-1,-1 1 0,1-1 1,-1 1-1,1 0 1,-1-1-1,1 1 1,1 0-1,1 1 5,0-1-1,0 1 0,-1 0 0,1 0 0,-1 0 1,1 0-1,-1 1 0,7 3 0,26 20 49,-15-9-59,-7-6-13,1-1 0,20 9 1,-27-15-8,-1 0 1,0-1-1,1 0 0,-1 0 1,1 0-1,0-1 1,12 0-1,-11-1 4,-1-1-1,1 0 0,0 0 0,0-1 1,0 0-1,-1-1 0,1 0 1,-1 0-1,11-6 0,-8 3 10,-1-1 0,1 0 0,-1-1 0,0 0 0,17-19 0,-24 24-8,-1-1-1,1 1 1,-1-1 0,1 0-1,-1 1 1,0-1-1,-1 0 1,1-1 0,-1 1-1,1 0 1,0-7-1,-2 9 3,0 0 0,1 0 0,-1 0 0,0 0 0,-1 0 0,1 0 0,0 0 0,0 1 0,-1-1 0,1 0 0,-1 0 0,0 0 0,1 0 0,-1 1 0,0-1 0,0 0 0,0 1 0,0-1 0,-1 1 0,1-1 0,0 1 0,0 0 0,-1-1 0,1 1 0,-1 0 0,0 0 0,1 0-1,-3-1 1,2 1 5,0 0-1,0 1 0,0-1 0,0 1 0,0-1 0,-1 1 0,1 0 0,0 0 0,-4 0 0,-20 5 46,16-3-47,6-2-4,1 2 0,-1-1-1,0 0 1,0 1 0,0-1 0,1 1 0,-1 0 0,-4 4 0,-2 3 10,-13 12 0,11-10-9,1 1-5,0 0 1,1 0-1,-16 23 0,21-26-5,0-1 1,1 0-1,0 1 1,1 0-1,0 0 0,0 0 1,-3 17-1,5-18 2,1 0 1,-1-1-1,1 1 0,0-1 1,1 1-1,-1 0 1,2-1-1,1 10 1,-2-16-2,0 1 1,0 0 0,0 0-1,1 0 1,-1-1 0,0 1-1,1 0 1,-1-1 0,1 1-1,-1-1 1,1 0 0,0 1-1,-1-1 1,1 0 0,0 0-1,0 0 1,0-1 0,0 1-1,0 0 1,0-1 0,3 2-1,2-1-19,-1-1-1,1 1 0,-1-1 0,1 0 0,8-2 0,-7 1-351,0-1-1,0 0 0,-1-1 0,1 0 0,-1 0 0,0 0 0,0-1 0,0 0 0,12-10 0,23-15-4252</inkml:trace>
  <inkml:trace contextRef="#ctx0" brushRef="#br0" timeOffset="1859.46">1388 587 10450,'-1'-2'286,"0"0"0,0 0 0,0 0 0,0-1 0,0 1 0,0 0 0,1-1 0,-1 1 0,1 0 0,-1-1 0,1 1 0,0-1 0,0 1 0,0-4 0,0-6-107,0 3-121,-1-1 0,0 0 0,0 0 0,-5-11 0,6 19-57,-1 0 1,1 0-1,-1 0 0,0 0 1,0 0-1,0 1 0,0-1 0,0 0 1,-1 0-1,1 1 0,0-1 1,-1 1-1,1-1 0,-1 1 1,0 0-1,1 0 0,-1-1 1,0 1-1,0 0 0,0 1 1,1-1-1,-1 0 0,0 0 1,0 1-1,-4-1 0,3 1 31,0-1 0,0 1 0,-1 1-1,1-1 1,0 0 0,0 1 0,0-1-1,0 1 1,0 0 0,0 0 0,0 1-1,0-1 1,-5 4 0,0 0 170,0 2 1,0-1-1,-7 9 1,3-3 5,0 0-85,1 1 0,-16 20 0,22-25-102,0 0 0,0 1 0,0 0 0,1 0 0,-5 18 0,5-10-28,0 1 0,1 0 0,1-1-1,0 1 1,2 0 0,0 0 0,3 20 0,-3-36 2,1 1 0,-1 0 0,1-1 0,0 1 0,0 0 0,0-1 0,0 1 0,0-1 1,0 0-1,1 1 0,-1-1 0,1 0 0,0 0 0,2 2 0,-2-2 0,-1-1 0,1 0 0,0 0 0,0 1 0,0-2 1,0 1-1,0 0 0,0 0 0,1-1 0,-1 1 0,0-1 0,0 1 0,0-1 0,3 0 0,2 0-1,-1-1 0,1 0-1,-1-1 1,1 1 0,-1-1 0,1 0 0,-1-1-1,0 0 1,0 0 0,6-4 0,4-4 6,0 0 0,-1-1 0,14-15 1,38-46 23,-61 66-21,32-35 35,-3-2 1,-1-1 0,29-53-1,-58 89-23,-1 1-1,0-1 1,-1-1-1,1 1 1,2-15 0,-6 20 17,1 1 0,-1 0 0,1-1 1,-1 1-1,0 0 0,0-1 0,-1 1 1,1 0-1,-1-1 0,0 1 0,1 0 1,-1-1-1,-1 1 0,1 0 0,0 0 1,-1 0-1,0 0 0,-3-5 0,4 7 3,0 0 0,0 0-1,0 0 1,0 1 0,-1-1-1,1 0 1,0 0 0,0 1-1,0-1 1,0 1 0,-1-1-1,1 1 1,0-1 0,-1 1 0,1 0-1,0 0 1,-1-1 0,1 1-1,0 0 1,-1 0 0,1 0-1,-1 1 1,1-1 0,0 0-1,-1 0 1,1 1 0,0-1-1,-2 1 1,-1 1 19,0 1 0,-1-1 0,1 1 1,0 0-1,1 0 0,-1 0 0,-4 5 0,-11 14-12,2 0 0,0 1 0,1 1 0,-22 47 0,17-24-54,-18 55 1,-7 52-82,22-71-33,-98 298-438,88-294 625,28-75-43,0 1 0,-1-1 0,-1-1 0,-13 17 0,20-27-18,0 1 0,0-1-1,0 0 1,-1 0 0,1 0 0,0 0 0,-1 0-1,1 0 1,-1 0 0,1 0 0,-1-1 0,1 1-1,-1 0 1,0-1 0,1 0 0,-1 1 0,1-1 0,-1 0-1,0 0 1,0 1 0,1-2 0,-1 1 0,0 0-1,1 0 1,-1 0 0,0-1 0,1 1 0,-1-1-1,1 1 1,-1-1 0,0 0 0,1 1 0,-3-3-1,3 2-4,-1 0 0,1-1 0,-1 1 0,1-1 0,-1 0 0,1 1 0,0-1 0,0 0 0,0 0 0,0 0 0,0 0 0,0 0 0,0-3 0,-2-4-15,2 0 0,-1-10 0,0 6 2,-3-25-11,2 0-1,2 0 0,1 0 1,8-56-1,11-3 18,-18 90 9,1 0-1,0-1 0,1 1 1,0 0-1,5-9 1,-7 14 0,0 0 1,0 0 0,1 0 0,-1 0 0,1 0 0,-1 1 0,1-1 0,-1 1 0,1-1-1,0 1 1,0 0 0,0 0 0,0-1 0,0 1 0,0 0 0,0 1 0,0-1 0,0 0 0,1 1-1,-1-1 1,4 1 0,24 1 16,-8 1-6,4-1-8,-1 0 3,1-1-1,29-5 1,-37 3-3,-4 0-318,24-6-1,-15 1-1701,0 4-467</inkml:trace>
  <inkml:trace contextRef="#ctx0" brushRef="#br0" timeOffset="2260.94">1626 775 14355,'-27'7'4113,"14"1"-2985,11-2-344,-3-5-696,5 6-96,3 0-800,-4-2-312,7-4-272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3:39.7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9 370 6905,'-3'-2'4415,"3"2"-4315,-3 5 1748,-4 12-1361,6-12 158,-50 191 1420,48-180-2049,-22 103 9,-42 174-42,28-170-246,223-827 194,-181 688 87,7-27 181,-8 40 402,0 5-388,1 6-190,-3-7 20,2 11-23,0-1 0,-1 1 0,0-1 1,-2 20-1,2 7-10,2 1-10,3 1 0,14 54 0,-18-85-5,0 0 1,1-1-1,0 1 0,0-1 1,9 16-1,-11-22-2,1 0 0,-1 0 0,0 0 1,1-1-1,0 1 0,-1 0 0,1-1 0,0 1 1,0-1-1,0 0 0,0 1 0,0-1 0,0 0 1,0 0-1,0 0 0,1-1 0,-1 1 0,0-1 1,1 1-1,-1-1 0,0 1 0,1-1 0,-1 0 1,0 0-1,1 0 0,-1-1 0,0 1 0,4-2 1,-1 1-12,0-1 0,-1 0 1,1 0-1,-1 0 1,1 0-1,-1-1 0,0 0 1,5-4-1,29-30-37,-34 32 55,-1 2 0,6-6 1,-1 0 1,0-1-1,12-20 1,3-11 11,21-40-3,-34 60-1,15-43 0,-24 60-4,0-1 1,0 1-1,0 0 0,-1-1 1,1-7-1,-1 12-5,0 0 1,0 0-1,0 0 1,0-1-1,0 1 1,0 0-1,0 0 1,0 0-1,0 0 0,0 0 1,0 0-1,0 0 1,0-1-1,0 1 1,0 0-1,-1 0 1,1 0-1,0 0 0,0 0 1,0 0-1,0 0 1,0 0-1,0-1 1,0 1-1,0 0 1,0 0-1,0 0 0,0 0 1,0 0-1,-1 0 1,1 0-1,0 0 1,0 0-1,0 0 1,0 0-1,0 0 0,0 0 1,0 0-1,0 0 1,-1 0-1,1 0 1,0 0-1,0 0 1,0 0-1,0 0 0,0 0 1,0 0-1,0 0 1,-1 0-1,1 0 1,0 0-1,0 0 1,0 0-1,0 0 0,0 0 1,0 0-1,0 0 1,-1 0-1,1 0 1,0 0-1,0 0 1,0 1-1,-6 5 8,-1 5-7,1 0-1,0 0 1,-5 14 0,-12 40-5,12-32-2,8-23 4,-9 24-8,-11 50 1,6 73-1,16-149 8,-1 23-15,4 63 1,-1-80 10,1 0-1,1 0 1,0 0 0,1-1-1,0 1 1,11 20 0,-14-31 3,0-1 1,1 1-1,-1-1 1,1 1-1,0-1 1,0 0-1,0 0 1,0 0-1,0 0 1,0 0-1,0 0 0,1-1 1,-1 1-1,1-1 1,-1 0-1,1 1 1,4 0-1,-4-1 1,0-1 0,0 1-1,0-1 1,0 0 0,0 0-1,0 0 1,0-1 0,1 1-1,-1-1 1,0 1-1,0-1 1,-1 0 0,1 0-1,0-1 1,0 1 0,3-2-1,2-2 5,0-1-1,0 0 1,0-1-1,11-13 1,25-32 18,-31 36-5,-1-1-1,18-33 1,-27 44-7,-1 1 0,0-1 0,0 1 1,0-1-1,-1 0 0,1 0 0,-1 0 1,-1 0-1,1 0 0,-1 1 0,0-1 0,0 0 1,-1 0-1,-2-9 0,2 10 13,-1 0 0,1 0-1,-1 1 1,-1-1 0,1 1 0,-6-9 0,7 12-15,1 0-1,-1 0 1,0 0 0,0 0 0,0 0-1,0 0 1,0 0 0,0 1 0,0-1 0,0 0-1,0 1 1,0-1 0,0 0 0,-1 1-1,1-1 1,0 1 0,0 0 0,-1-1 0,1 1-1,0 0 1,-1 0 0,1 0 0,0 0-1,-1 0 1,1 0 0,0 0 0,-1 0 0,1 1-1,0-1 1,0 0 0,-3 2 0,2-1 0,0 0 1,0 1 0,0-1-1,0 1 1,0 0 0,0 0 0,0-1-1,-1 4 1,-13 18 32,15-22-38,-7 12-1,1 0 1,0 1-1,0 0 0,1 1 1,1-1-1,0 1 1,2 0-1,-1 0 0,-1 28 1,3-20-17,2 0-1,4 35 1,-3-49 10,1 0 0,0 0 0,0 0-1,1 0 1,0-1 0,1 1 0,0-1 0,0 0-1,7 10 1,-9-15 4,1 1 0,0-1 0,0 0 1,0 0-1,1 0 0,-1 0 0,1-1 0,-1 1 0,1-1 0,0 0 0,0 0 0,0 0 1,0 0-1,0-1 0,0 0 0,1 0 0,-1 0 0,0 0 0,9 0 0,-6-2 3,-1 1-1,1-1 1,-1 0-1,0 0 0,1-1 1,-1 0-1,0 0 1,0-1-1,0 1 0,-1-1 1,1 0-1,-1-1 1,6-3-1,-2-1 6,-1 1-1,0-1 0,-1-1 1,0 1-1,0-1 1,-1 0-1,0-1 1,0 0-1,-1 0 1,-1 0-1,0 0 1,4-14-1,-3 4 69,0 1-1,-2-1 1,0 0-1,-2 0 1,-1-40-1,0 48-34,-2 0-1,0-1 0,0 1 1,-8-19-1,8 24-25,-1 1-1,0-1 1,0 1 0,-1 0-1,0 0 1,0 0-1,0 0 1,-11-9 0,13 13 5,0 0 1,0 0 0,0 0-1,-1 1 1,1 0 0,0-1-1,-1 1 1,1 0 0,-1 0-1,0 0 1,1 0 0,-1 1-1,0-1 1,1 1 0,-4-1-1,3 1 6,-1 1-1,1-1 1,0 1-1,-1 0 1,1-1-1,0 1 0,0 1 1,0-1-1,-1 0 1,-4 4-1,-2 3 17,-1 0 1,1 1-1,1 0 0,-17 20 0,19-21-64,0 0 4,1-1-1,-7 11 1,11-14-222,1-1 0,-1 0 0,1 1 0,-1-1 0,1 1 0,0 0 0,0-1 0,0 6 0,1 2-2248</inkml:trace>
  <inkml:trace contextRef="#ctx0" brushRef="#br0" timeOffset="339.85">871 357 9058,'-2'1'178,"1"-1"1,0 0-1,0 0 1,0 0-1,0 1 1,-1-1-1,1 0 1,0 1-1,0-1 0,0 1 1,0-1-1,0 1 1,0 0-1,0-1 1,0 1-1,0 0 1,0 0-1,1 0 0,-1 0 1,0 0-1,0 1 1,-8 7 9,4-2-131,-1 0 0,1 0 0,0 0 0,1 0 0,0 1 0,-6 15 0,-5 16-42,15-38-17,-1 0 0,1 0 0,0 0 0,0 0 0,0 0 0,-1 1 0,1-1 0,0 0 0,1 0 1,-1 0-1,0 0 0,0 0 0,0 0 0,1 1 0,-1-2 1,0 1 0,0-1 0,1 0 0,-1 0 0,0 1-1,0-1 1,0 0 0,0 0 0,1 0 0,-1 0 0,0 1 0,0-1 0,0 0 0,1 0 0,-1 0-1,0 0 1,0 0 0,1 0 0,-1 0 0,0 1 0,0-1 0,1 0 0,-1 0 0,1 0-1,-1 0 0,1-1 0,0 1 0,-1 0 0,1 0 0,-1 0 0,1-1 1,0 1-1,-1 0 0,1 0 0,-1-1 0,1 1 0,0-1 0,1-1 0,0 0-1,-1 0 1,1 0-1,0 0 0,1-3 1,6-8-4,2 0 1,-3 6-28,-1-1 0,-1-1-1,0 1 1,0-1 0,5-10 0,-7 10-35,1 1-1,8-12 1,3-5 66,-15 23 11,0 0 0,0 1 0,0-1 0,0 1-1,0-1 1,0 1 0,0 0 0,0-1 0,1 1 0,1-2-1,-5 20 241,1-15-319,0 1 1,1-1 0,-1 1 0,1-1 0,0 1 0,0-1 0,0 1 0,0-1 0,0 1-1,1 4 1,5 12-1666</inkml:trace>
  <inkml:trace contextRef="#ctx0" brushRef="#br0" timeOffset="1076.08">1378 784 5825,'-17'-38'4527,"-6"-9"-1981,20 41-2325,-1 0-1,0 0 0,0 1 1,0 0-1,-7-7 0,10 11-159,-1 0-1,0 0 1,1-1-1,-1 1 0,0 0 1,0 1-1,0-1 0,0 0 1,0 0-1,0 1 1,0 0-1,0-1 0,0 1 1,0 0-1,0 0 1,0 0-1,0 0 0,0 0 1,0 0-1,0 1 0,0-1 1,-3 1-1,0 1 43,1 0 0,-1 0 1,1 0-1,-1 0 0,1 1 0,0 0 0,-8 6 0,4-1 7,0 1 0,1 0 0,-1 0 0,-9 18 0,12-18-89,-13 18 1,2 1 0,2 1 0,-20 53 0,29-69-27,2 0 0,-1 1 1,2-1-1,0 1 0,1 0 0,0-1 1,1 1-1,0 0 0,1-1 0,1 1 0,4 20 1,-4-29 1,-1 1-1,1-1 1,0 0 0,1 0 0,-1 0 0,1 0 0,0 0 0,4 4 0,-5-6-1,0-1 1,0-1 0,0 1 0,0 0 0,0 0 0,1-1 0,-1 0 0,1 1 0,-1-1 0,1 0 0,-1 0 0,1 0-1,0 0 1,-1-1 0,1 1 0,0-1 0,0 0 0,4 1 0,-1-2 0,0 0-1,-1 0 1,1 0-1,0 0 1,-1-1 0,1 0-1,-1 0 1,0-1 0,1 1-1,-1-1 1,0 0-1,-1-1 1,1 1 0,5-5-1,2-4 2,0 0 0,-1-1 0,18-26 0,-6 2 8,-1-1-1,-3-1 1,0-1 0,17-58-1,-30 79 17,5-35 0,-10 44-6,0 0 0,-1 0 0,0 0 0,0 0 0,-3-14 0,2 21-9,0-1 0,0 0 0,0 1 0,0-1-1,0 1 1,-1-1 0,0 1 0,0 0 0,-2-4-1,3 6 2,0 0-1,0 0 0,0 0 0,0 0 0,0 0 0,0 0 0,-1 1 0,1-1 1,0 0-1,0 1 0,-1-1 0,1 1 0,0-1 0,-1 1 0,1-1 0,-1 1 1,1 0-1,0 0 0,-1 0 0,1 0 0,-1 0 0,1 0 0,0 0 0,-1 0 1,1 1-1,-1-1 0,1 0 0,-2 2 0,-2 0 18,0 0-1,1 0 1,-1 1 0,0 0 0,1 0-1,0 0 1,0 0 0,0 1 0,0 0-1,-6 8 1,1 0-15,0 1 0,-10 21-1,6-5-13,1 1 0,1-1 0,-7 36 0,1 12-63,3 1 0,-6 112 0,22 61-1402,20-4-444,-8-159 1785,-9-60 354,4 47-1,-9-68-121,0 1 1,0 0 0,-1 0 0,0 0-1,0 0 1,-5 14 0,5-19-63,0-1 1,0 1-1,0 0 1,-1 0 0,0-1-1,1 1 1,-1-1-1,0 0 1,0 1-1,0-1 1,0 0 0,-1 0-1,1 0 1,0-1-1,-1 1 1,0-1-1,1 1 1,-1-1 0,0 0-1,-5 2 1,0-1 23,0-1 1,0-1-1,0 1 0,-1-1 1,1 0-1,0-1 0,0 0 1,-13-3-1,5 1-58,1-1-1,0 0 1,0-1 0,1-1-1,-1 0 1,1 0-1,0-2 1,1 0 0,0 0-1,0-2 1,1 1-1,-13-14 1,11 8-19,1 0 1,1 0-1,0-1 1,1-1-1,1 0 1,0-1-1,1 0 1,-8-26-1,13 34 22,2-1 1,-1 1-1,2-1 0,-1 0 0,1 1 1,1-1-1,0 0 0,1 1 1,-1-1-1,2 0 0,0 1 0,0-1 1,1 1-1,0 0 0,1 0 0,0 0 1,8-14-1,-2 9 41,0 0 0,1 1 0,1 0 0,0 1 0,1 0 0,21-16 0,151-111-750,-181 137 592,84-62-3192</inkml:trace>
  <inkml:trace contextRef="#ctx0" brushRef="#br0" timeOffset="1650.72">1905 17 8570,'-10'-6'506,"9"5"-374,-1 0 1,1 0-1,0 0 1,-1 0-1,1 0 1,-1 0-1,0 1 1,1-1 0,-1 1-1,1-1 1,-1 1-1,0-1 1,1 1-1,-1 0 1,0 0-1,0 0 1,1 0-1,-1 0 1,-2 0 0,0 2 101,0 0 0,0 0 0,1 0 1,-1 1-1,0-1 0,1 1 0,0 0 1,-1 0-1,1 0 0,0 1 0,1-1 1,-4 6-1,-4 6 506,-13 29 1,12-19-355,-14 45 1,0 30-184,18-73-180,-21 109-366,5 0-1,-5 145 1,26-187-652,2-83 860,2 37-332,-1-43 445,-1 0 1,2 1-1,-1-1 0,1 0 1,-1 0-1,5 7 1,-6-11 22,1 1-1,0-1 1,0 1 0,0-1 0,0 0 0,0 1-1,0-1 1,0 0 0,0 0 0,1 0 0,-1 0-1,0 0 1,1 0 0,-1 0 0,0-1 0,1 1-1,2 1 1,-2-2 1,0 0-1,0 1 1,0-1 0,0 0-1,0 0 1,0 0-1,0 0 1,0-1 0,0 1-1,0-1 1,0 1 0,2-2-1,3 0 8,-1-1 0,0-1-1,0 1 1,0-1 0,0 0 0,-1-1-1,7-5 1,13-15 97,-1-2 0,-1-1 0,-1-1-1,-1 0 1,27-55 0,-43 73-4,0 0 0,-1 0 1,-1 0-1,0 0 0,3-23 0,-5 26-1,0 0 0,-1 0 0,0 0 0,-1-1 0,1 1 0,-2 0 0,1 0 0,-1 0 0,-3-9 0,4 16-70,1 0-1,-1 0 1,1 0-1,-1 0 1,1 0 0,-1 0-1,0 0 1,1 0 0,-1 1-1,0-1 1,0 0 0,0 0-1,0 1 1,1-1 0,-1 0-1,0 1 1,0-1-1,-2 0 1,1 1 0,1-1 0,-1 1 0,0 0 0,1 0 0,-1 0 0,0 0 0,0 0 0,1 0 0,-1 0 0,0 0 0,-1 1 0,-3 1 11,0 0 1,0 1 0,1 0-1,-1 0 1,-9 6 0,7-2-40,0-1 0,1 1 1,-1 1-1,2 0 0,-1-1 1,1 2-1,0-1 0,1 1 0,0 0 1,0 0-1,1 1 0,-4 12 1,4-8-5,0 0 0,1 1 0,0-1 0,1 1 0,1 0 0,0-1 0,3 30 1,-1-37 11,0 0 0,1 0 0,-1 0 1,1 0-1,1 0 0,4 9 0,-5-12-2,0-1 0,0 0-1,0 0 1,1 0-1,-1 0 1,1 0 0,-1 0-1,1-1 1,0 1-1,0-1 1,0 0 0,1 0-1,-1 0 1,5 1 0,-3 0-10,1-2 1,-1 1 0,1-1 0,0 0 0,0 0 0,0-1-1,0 1 1,8-2 0,-4 0 14,-1 0 0,1-1 0,-1 0 0,15-6 0,-1-2-505,1-2 0,41-27 0,-17 8-1448</inkml:trace>
  <inkml:trace contextRef="#ctx0" brushRef="#br0" timeOffset="2956.33">1927 716 4721,'0'-1'234,"0"1"0,0-1 0,0 1-1,0-1 1,-1 1 0,1 0 0,0-1 0,0 1 0,0-1-1,-1 1 1,1-1 0,0 1 0,0 0 0,-1-1 0,1 1 0,0-1-1,0 1 1,-1 0 0,1-1 0,-1 1 0,0-1 128,1 1-298,0 0 1,0 0-1,0 0 0,0-1 0,0 1 1,0 0-1,0 0 0,0 0 0,0 0 1,0 0-1,0 0 0,0-1 0,0 1 0,0 0 1,0 0-1,0 0 0,0 0 0,1 0 1,-1 0-1,0 0 0,0 0 0,0-1 1,0 1-1,0 0 0,0 0 0,0 0 1,0 0-1,0 0 0,1 0 0,-1 0 1,0 0-1,0 0 0,0 0 0,0 0 1,0 0-1,2-2 149,-6 2 152,2 0-345,-1 1-1,0-1 0,1 1 0,-1 0 0,1 0 1,-1 1-1,1-1 0,-1 0 0,1 1 0,0-1 0,0 1 1,-2 2-1,-6 5-14,-10 12 0,10-9 3,1 0-1,0 1 0,1 0 0,-9 19 1,-21 59 8,29-66-10,5-15-8,1-4-5,0 1-1,1-1 0,0 1 1,0-1-1,1 1 1,-1 0-1,1 12 0,1-18-7,0-1-1,0 0 0,0 0 0,0 1 0,0-1 0,0 0 0,0 0 0,0 0 0,0 1 0,0-1 0,0 0 0,0 0 1,0 0-1,0 1 0,0-1 0,1 0 0,-1 0 0,0 0 0,0 0 0,0 1 0,0-1 0,0 0 0,1 0 0,-1 0 1,0 0-1,0 0 0,0 0 0,1 1 0,-1-1 0,0 0 0,8-1-1222</inkml:trace>
  <inkml:trace contextRef="#ctx0" brushRef="#br0" timeOffset="3320.98">2071 295 13915,'-5'1'848,"6"2"-616,-3 2-16,2-1-136,0 3-24,-6 3-24,2 2-8,-4 3-8,0 2-8,3-3 24,0-1-528,12-4-2889</inkml:trace>
  <inkml:trace contextRef="#ctx0" brushRef="#br0" timeOffset="3730.87">2489 652 9522,'-9'-8'1251,"4"3"-611,0 0 1,0 1-1,0 0 0,-7-4 0,10 6-583,0 1 0,0 1 1,0-1-1,0 0 0,-1 0 0,1 1 0,0-1 0,-1 1 0,1 0 0,0-1 0,-1 1 0,1 0 0,0 1 0,0-1 0,-1 0 0,-2 1 1,-1 1-48,0 0 1,0 0-1,1 1 1,-1 0-1,0 0 1,1 0-1,0 1 1,0 0 0,0 0-1,-6 6 1,0 2-2,1 0 1,-18 26 0,17-20-8,1 1 0,1 0 0,0 0 1,2 1-1,0 0 0,1 1 0,1-1 0,1 1 1,1 0-1,-1 30 0,3-40-5,1-1 0,0 1-1,1-1 1,3 17 0,-3-24 1,0 0 0,0 0-1,0 0 1,0 1 0,0-1 0,1-1 0,-1 1 0,1 0-1,0 0 1,0 0 0,0-1 0,0 1 0,0-1-1,1 0 1,-1 0 0,1 0 0,-1 0 0,5 3 0,-4-4-2,1 0 1,0 0 0,-1 0 0,1 0 0,0 0-1,-1-1 1,1 0 0,0 0 0,0 0 0,0 0-1,-1 0 1,1-1 0,0 1 0,0-1 0,-1 0-1,6-2 1,1-1 0,0-1-1,-1 0 1,1 0-1,14-12 1,-6 3-63,0-1 0,18-21 1,27-38-633,-39 46 302,-3 2-72,82-99-2560,-42 43-353</inkml:trace>
  <inkml:trace contextRef="#ctx0" brushRef="#br0" timeOffset="4283.32">2909 184 6545,'0'-2'629,"-5"-11"1774,5 13-2318,0 0 1,0 0-1,0-1 0,-1 1 1,1 0-1,0 0 0,0-1 1,0 1-1,-1 0 1,1 0-1,0-1 0,0 1 1,-1 0-1,1 0 0,0 0 1,0 0-1,-1-1 0,1 1 1,0 0-1,-1 0 0,1 0 1,0 0-1,0 0 0,-1 0 1,1 0-1,0 0 0,-1 0 1,1 0-1,0 0 0,-1 0 1,1 0-1,0 0 0,-1 0 1,1 0-1,-1 0 0,0 1 97,-1 1 0,0-1-1,1 0 1,-1 0 0,1 0-1,-1 1 1,1-1 0,-3 4-1,-10 17 445,11-17-521,-52 95 281,-54 132 0,29-17-277,70-178-1099,1 1 0,2 0 0,-4 72 0,11-106 763,0 0 10,0 0 0,0 0 0,0 0-1,1 5 1,-1-8 174,1-1-1,-1 1 1,0-1-1,0 1 1,0 0-1,1-1 1,-1 1-1,0 0 0,1-1 1,-1 1-1,0-1 1,1 1-1,-1-1 1,1 1-1,-1-1 1,1 1-1,-1-1 1,1 0-1,-1 1 1,1-1-1,-1 1 1,1-1-1,0 0 1,-1 0-1,1 1 1,0-1-1,-1 0 1,1 0-1,0 0 1,-1 0-1,1 0 1,0 0-1,2 0-64,0-1-1,-1 1 1,1-1 0,-1 0-1,1 0 1,-1 0-1,0 0 1,1 0-1,-1 0 1,3-3 0,23-18 244,-21 16 51,4-5 430,0 0 1,0-1 0,16-23 0,20-41 1032,-29 44-1245,-13 25-285,0-1 0,0 1-1,0 0 1,14-12 0,-19 19-115,1-1 1,-1 0-1,1 1 0,-1 0 1,1-1-1,0 1 1,-1-1-1,1 1 0,0 0 1,0-1-1,-1 1 0,1 0 1,0 0-1,0-1 1,-1 1-1,1 0 0,0 0 1,1 0-1,-2 0-1,0 0-1,1 1 1,-1-1-1,1 0 1,-1 0 0,1 1-1,-1-1 1,0 0-1,1 0 1,-1 1-1,0-1 1,1 1-1,-1-1 1,0 0-1,1 1 1,-1-1 0,0 1-1,0-1 1,1 1-1,-1-1 1,0 1-1,1 4 18,0 0-1,0-1 1,0 1 0,-1 8-1,1-7-6,0 44 32,6 63 1,-5-99-53,0-1 0,1 1-1,1-1 1,0 1 0,1-1 0,6 13 0,-9-23 1,0 1 0,0-1 0,0 0 1,0 0-1,1 0 0,-1 0 0,1 0 1,0-1-1,0 1 0,0-1 0,0 1 1,0-1-1,1 0 0,-1-1 0,1 1 1,-1 0-1,6 1 0,-3-2 0,0 0-1,0 0 1,1-1-1,-1 0 0,0 0 1,0 0-1,0-1 1,1 0-1,-1 0 0,8-3 1,7-3 10,0-1 0,-1 0-1,0-2 1,-1-1 0,0 0 0,23-18 0,-15 8 6,-1-2 1,-1-1-1,30-37 1,-33 35 1,3-4 28,32-49 0,-54 74-33,0-1 0,-1 1 0,1-1 0,-1 1 0,0-1-1,-1 0 1,0 1 0,0-1 0,1-11 0,-2 15 21,0 0-1,0 0 0,0 1 1,0-1-1,-1 0 0,1 0 1,0 0-1,-1 1 0,0-1 0,1 0 1,-1 1-1,0-1 0,0 0 1,0 1-1,0-1 0,0 1 1,0-1-1,0 1 0,0 0 0,0-1 1,-1 1-1,1 0 0,-1 0 1,1 0-1,-1 0 0,1 0 1,-1 0-1,0 0 0,1 1 0,-1-1 1,0 1-1,0-1 0,1 1 1,-1-1-1,0 1 0,-2 0 1,1 0 10,-1 0 1,0 0 0,1 0-1,-1 1 1,0-1 0,1 1-1,-1 0 1,1 0 0,-1 0-1,-5 3 1,4-1-22,0 0-1,0 0 1,1 0-1,-1 1 1,1 0-1,-5 5 1,1 1-17,0 0-1,1 0 1,1 1 0,-1-1 0,-7 22 0,4-6 36,2 1 1,0 0-1,2 0 1,1 1-1,1-1 1,0 43-1,4-59-6,0 1-1,1-1 0,0 0 1,3 12-1,-3-19-28,0 0 0,0-1-1,1 1 1,-1-1 0,1 1 0,0-1 0,-1 0 0,2 0 0,-1 0 0,0 0-1,1 0 1,-1 0 0,1 0 0,0-1 0,5 5 0,-4-5-4,-1-1 1,1 1 0,-1-1 0,1 0-1,-1 0 1,1 0 0,-1 0-1,1-1 1,5 1 0,1-1-44,-1-1 0,18-2 0,-6-1-550,0-2 1,-1 0 0,0-1 0,24-12-1,24-19-561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4:04.7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898 7802,'-1'0'93,"1"0"0,0 0-1,0 1 1,0-1 0,0 0 0,0 0 0,0 1 0,0-1 0,0 0 0,0 0 0,0 1 0,0-1 0,0 0 0,0 0 0,0 1 0,0-1-1,0 0 1,0 0 0,0 1 0,0-1 0,0 0 0,1 0 0,-1 1 0,0-1 0,0 0 0,0 0 0,0 0 0,0 1 0,1-1 0,-1 0-1,0 0 1,0 0 0,0 0 0,1 1 0,-1-1 0,0 0 0,0 0 0,1 0 0,-1 0 0,0 0 0,1 0 0,11 7 854,-10-7-916,0 1 1,0-1-1,0 1 1,0-1-1,0 1 0,0-1 1,0 0-1,0 0 1,0 0-1,0 0 0,4-1 1,-1-1-24,1 1 1,9-5 0,-6 2 19,6-2 75,0-1 0,0 0 0,22-16 0,-30 18-38,-1 0 0,1-1-1,-1 0 1,0 0 0,0-1 0,-1 1 0,0-1 0,7-12 0,25-57 99,-36 75-159,0 0-1,-1-1 0,1 1 1,-1-1-1,1 1 1,-1 0-1,0-1 1,1 1-1,-1-1 1,0 1-1,0-1 1,0 1-1,0-1 1,0 1-1,0-1 1,0 1-1,-1-1 0,1 1 1,-1-1-1,1 1 1,-1-1-1,1 1 1,-1 0-1,0-1 1,1 1-1,-1 0 1,0 0-1,0 0 1,0-1-1,0 1 1,0 0-1,0 0 1,-1 0-1,1 1 0,0-1 1,-2-1-1,-1 0 5,-1 0 0,1 0-1,-1 0 1,1 1 0,-1 0-1,0 0 1,0 0 0,0 0-1,1 1 1,-1-1 0,0 1-1,0 1 1,0-1-1,-8 2 1,0 1 11,0 1-1,0 0 0,1 1 1,-16 7-1,17-5-5,-1 0 0,1 0 0,0 1 0,0 1 0,1 0 0,0 0 0,1 1 0,0 0 0,1 1 0,-14 22 1,15-22-19,1 1 0,1-1 1,0 1-1,1-1 0,0 1 1,0 1-1,1-1 0,1 0 1,0 1-1,1-1 0,1 23 1,0-31-2,0 0 1,1 1-1,0-1 1,0 0-1,0 0 0,0 0 1,1 0-1,3 7 1,-4-9 2,1 0 0,-1 0 1,1 0-1,-1 0 0,1-1 1,0 1-1,0 0 0,0-1 1,0 1-1,0-1 0,0 0 1,0 0-1,0 0 0,1 0 0,3 1 1,0-1 3,0 1-1,1-2 1,-1 1 0,1-1 0,-1 0-1,1 0 1,-1-1 0,1 0 0,11-3-1,5-3 13,28-12-1,-46 17-12,16-7 52,-1-1 0,0-2 0,-1 1 0,-1-2 0,0-1 0,0 0 0,-1-1 1,29-35-1,-40 42 77,0 0 1,0 0-1,0-1 1,-1 0-1,4-11 1,-6 13-99,-1 1 0,0 0 0,-1-1 0,1 1 0,-1-1 0,0 1 0,-1-1 0,0-12-1,0 19-15,0-1 0,0 0 0,0 1 0,0-1-1,0 0 1,0 1 0,-1-1 0,1 0-1,0 1 1,0-1 0,-1 0 0,1 1 0,0-1-1,-1 0 1,0 1 4,1-1 1,0 1-1,0 0 0,0 0 0,-1 0 1,1 0-1,0 0 0,0 0 0,0 0 1,-1 0-1,1 0 0,0 0 0,0 0 1,0 0-1,-1 0 0,1 0 0,0 0 1,0 0-1,0 0 0,-1 0 0,1 1 1,0-1-1,0 0 0,0 0 0,-1 0 1,1 0-1,0 0 0,0 0 0,0 1 1,-3 1 122,1 1 0,-1-1 0,1 1 0,-2 4 0,3-6-170,-4 6 53,1 1-1,0 0 1,0 1 0,1-1 0,0 1 0,0-1 0,-1 11 0,2-5-5,0 0 1,1 0 0,2 26-1,-1-34-73,1-1-1,0 0 0,0 1 1,0-1-1,1 0 0,0 0 1,0 0-1,0 0 1,0 0-1,1 0 0,4 6 1,-5-9 15,-1 0 0,1 0-1,0-1 1,-1 1 0,1-1 0,0 1 0,0-1 0,0 0 0,0 0 0,0 1 0,0-1 0,1-1 0,-1 1-1,0 0 1,0 0 0,1-1 0,-1 0 0,0 1 0,1-1 0,-1 0 0,0 0 0,1 0 0,-1 0 0,0-1 0,1 1-1,-1-1 1,0 1 0,3-2 0,-1 0-188,1 0 0,-1 0 0,0 0 0,0 0 0,-1-1 0,6-3 0,19-22-2970,-18 18 1157,11-11-3687</inkml:trace>
  <inkml:trace contextRef="#ctx0" brushRef="#br0" timeOffset="488.02">663 426 11066,'-9'-7'2921,"4"4"-1737,11 4-784,-8 3-344,0 8-48,12 5-8,-15 4-368,2 5-472,0 2-1024,7 3-1009</inkml:trace>
  <inkml:trace contextRef="#ctx0" brushRef="#br0" timeOffset="1152.61">744 757 6057,'3'-21'6717,"-2"17"-6472,1 1 1,-1 0-1,0-1 1,1 1-1,0 0 1,0 0-1,0 0 1,0 0-1,5-5 1,-7 7-220,12-10 267,-12 11-290,0 0 0,0 0 0,0 0 0,0 0 0,0 0 0,0 0 0,0-1 0,0 1 0,0 0 0,1 0 0,-1 0 0,0 0 0,0 0 0,0 0 0,0 0 0,0 0 0,0 0 0,0 0 0,0 0 0,0 0 0,1 0 0,-1 0 0,0 0 0,0 0 0,0 0 0,0 0 0,0 0 0,0 0 0,0 0 0,0 0 0,1 0 0,-1 0 0,0 0 0,0 0 0,0 0 0,0 0 0,0 0 0,0 0 1,0 0-1,-2 9 215,-5 7-8,2 0 0,-7 25-1,-2 37-169,12-64-26,-1-2-300,2 0 1,0 0-1,1 1 0,0-1 0,2 16 0,-2-27 225,0 0-1,0 0 0,1 0 1,-1 0-1,0 0 0,0 0 1,1 0-1,-1-1 0,1 1 1,-1 0-1,1 0 0,-1 0 1,1-1-1,1 2 1,-2-1 42,0-1 0,1 0 0,-1 0 0,1 0 0,-1 1 0,1-1 0,-1 0 0,1 0 0,-1 0 0,1 0 0,-1 0 0,1 0 0,-1 0 0,1 0 0,-1 0 0,1 0 0,-1 0 0,1 0 0,0 0 0,2-1 0,0-1 0,0 1 0,-1 0 0,1-1 0,0 0 0,3-3 0,-6 5 16,15-13 16,-1-1 0,0-1 0,21-30 0,5-14 63,6-8-70,-37 56 139,0 0 1,0 1-1,19-16 1,-22 23 50,-3 5-26,-3-1-151,0 0 0,1 0-1,-1 0 1,0 0-1,0 0 1,0 0 0,-1 0-1,1 0 1,0-1-1,0 1 1,-1 2-1,-6 20 2,1 0 0,2 1 0,0-1-1,-1 34 1,6-41-21,1-1-1,0 0 0,2 1 1,6 19-1,-9-31 1,0-1-1,0 0 1,0 1 0,1-1-1,0 0 1,-1 0 0,1 0-1,0 0 1,1 0 0,4 5-1,-5-6 1,0-1 1,0 0-1,0 1 0,0-1 0,0 0 1,1 0-1,-1 0 0,0 0 0,1-1 1,-1 1-1,1-1 0,-1 1 0,1-1 0,-1 0 1,1 0-1,3 0 0,-1-1 5,-1 1 0,1-1-1,0 0 1,0-1 0,-1 1 0,1-1 0,-1 0-1,1 0 1,-1 0 0,0-1 0,6-4-1,0-1 7,-1 0 0,0 0 0,9-14-1,-7 9 7,-1 0 0,-1-1 0,0 0-1,-1-1 1,-1 0 0,8-22 0,-7 15-2,6-32 1,-12 43-11,0 0 0,-1 0 1,0 1-1,0-1 0,-2-13 1,1 23-3,-1 1 1,1-1 0,0 0 0,0 0-1,0 0 1,-1 0 0,1 0 0,0 0 0,-1 0-1,1 1 1,-1-1 0,1 0 0,-1 0-1,0-1 1,0 2 11,1-1 0,-1 1-1,1 0 1,-1-1 0,1 1-1,-1 0 1,0 0 0,1 0-1,-1-1 1,1 1 0,-1 0-1,0 0 1,1 0 0,-1 0-1,1 0 1,-1 0 0,-1 0-1,0 1 23,0-1 0,0 1-1,0 0 1,0 0 0,0 0 0,0 0-1,0 0 1,0 0 0,1 0-1,-1 1 1,-3 2 0,-1 3 15,0 0 0,0 1 0,1 0 0,0 0 1,-5 9-1,2 1 150,-10 28 0,13-28-69,0 0 0,-4 32-1,8-41-119,0-1-1,1 1 0,0-1 1,1 1-1,0-1 1,0 1-1,1-1 0,3 12 1,-4-17-18,1 1 0,-1-1 0,1 0-1,-1 0 1,1 0 0,0 0 0,0 0 0,0-1 0,6 6 0,-7-7 3,1 0 0,0 0-1,0 1 1,0-1 0,0 0 0,0-1-1,0 1 1,0 0 0,0-1 0,0 1-1,0-1 1,1 1 0,-1-1-1,0 0 1,0 0 0,4 0 0,7-2 9,-1 0 1,1-1 0,-1 0 0,0-1 0,22-10 0,-13 3-2,0-1 0,23-18 0,-32 21 4,-1 0 1,0-1 0,-1-1-1,0 0 1,8-12 0,39-65 70,-40 60-64,-2 2 0,10-16 0,-22 38-16,0 1 0,0-1 0,0 1 1,0-1-1,1 1 0,-1 0 0,1 1 0,4-4 1,-5 5-2,-1 0 1,1 0 0,-1 0-1,1 1 1,-1-1 0,1 1 0,-1-1-1,1 1 1,0 0 0,-1 0-1,1 0 1,-1 0 0,1 0-1,0 1 1,-1-1 0,1 1-1,-1-1 1,1 1 0,-1 0 0,1 0-1,-1 1 1,0-1 0,5 3-1,1 3-5,1-1-1,-1 2 0,0-1 0,8 11 0,-1 0-8,21 35 0,-26-36 7,-4-9-2,-1 0 1,-1 0-1,1 1 1,-1-1-1,-1 1 0,3 10 1,-1 4-73,2 13-447,-6-33 435,2 5-63,-1 1 0,2 12 0,-4-19 155,0 0 1,0 0-1,0 0 0,0 0 1,0 0-1,0 0 0,0 0 1,-1-1-1,1 1 1,-1 0-1,1 0 0,-1 0 1,0 0-1,0-1 0,1 1 1,-1 0-1,-3 2 0,1-1 7,-1-1-1,1 1 1,-1-1-1,0 0 0,0 0 1,-6 2-1,-5 2 20,-1 2-24,0-1-1,-1-1 1,0 0 0,0-2 0,0 0-1,0 0 1,-1-2 0,-18 1-1,33-3-120,0 0 0,0 0 0,0-1 0,0 1 0,0-1 0,0 1 0,0-1 0,1 0 0,-1 0 0,-3-2 0,4 2-313,1 0-1,-1 0 1,1-1 0,-1 1-1,1 0 1,-1-1 0,1 1-1,0-1 1,-3-3 0,-5-12-4562</inkml:trace>
  <inkml:trace contextRef="#ctx0" brushRef="#br0" timeOffset="2108.88">2410 672 11739,'-10'4'774,"10"-4"-755,0 0-1,0 0 1,0 0 0,0 0 0,0 0 0,0 0 0,0 0 0,0 0 0,0 0-1,0 1 1,0-1 0,0 0 0,0 0 0,0 0 0,0 0 0,0 0-1,0 0 1,0 0 0,0 0 0,0 0 0,0 0 0,0 0 0,0 0 0,0 0-1,0 0 1,0 0 0,0 0 0,0 0 0,-1 0 0,1 0 0,0 0-1,0 0 1,0 0 0,0 0 0,0 0 0,0 0 0,0 0 0,0 0 0,16-2 1008,-6 0-901,27-2 506,51 1 0,-10 1-451,-78 2-181,15-1 22,18 1 0,-29 0-19,0 1-1,0-1 1,1 1-1,-1 0 0,0 0 1,0 1-1,0-1 1,0 1-1,4 2 0,-7-3 0,0-1 0,0 1 0,0 0 0,-1-1 0,1 1 0,0 0 0,-1 0 0,1 0 0,0-1 0,-1 1 0,1 0 0,-1 0 0,1 0 0,-1 0 0,0 0 0,1 0 0,-1 0 0,0 0 0,0 0 0,1 0 0,-1 0 0,0 0 0,0 0 0,0 0 0,0 0 0,-1 0 0,1 0 0,0 0-1,0 0 1,-1 0 0,1 0 0,0 0 0,-1 0 0,1 0 0,-1 1 0,-3 4 16,1 0 0,-1-1 0,0 0 0,-6 7 0,7-9-13,-5 8 7,-1 0 1,2 0-1,-12 22 1,-12 40-3,13-11-6,17-56-6,0-4-1,0 1 0,1-1 0,0 1-1,-1 0 1,1-1 0,0 1-1,0 3 1,0-5-1,1 0 0,-1 0 0,1 0 0,-1 1 0,1-1 0,-1 0 0,1 0 1,0 0-1,0 0 0,-1 0 0,1 0 0,0 0 0,0 0 0,0 0 0,0-1 0,2 2 0,-1 0-5,1-1-1,-1 1 1,1-1-1,0 0 1,-1 0-1,1 0 0,0 0 1,0 0-1,0 0 1,0-1-1,3 1 1,-1-1-3,0 0 0,1-1 0,-1 1 0,1-1 0,7-2 0,3-3-4,0 0-1,27-15 0,-39 19 17,43-23-4,43-33 0,-78 49 12,0-1 0,-1 0-1,0 0 1,-1-2 0,0 1 0,-1-1-1,0-1 1,-1 1 0,0-1 0,7-18-1,-14 29-3,0 0-1,-1 1 0,1-1 1,-1 0-1,1 0 1,-1 0-1,0 0 0,1-2 1,-1 4-3,0-1 1,0 1-1,-1-1 1,1 1-1,0-1 1,0 1-1,0-1 1,0 1-1,0-1 1,0 1-1,-1-1 1,1 1-1,0-1 1,0 1-1,-1 0 1,1-1-1,0 1 1,-1 0-1,1-1 1,0 1 0,-1 0-1,1-1 1,0 1-1,-1 0 1,1-1-1,-1 1 1,1 0-1,-1 0 1,1 0-1,-1-1 1,0 1-1,1 0 0,-1 1 0,1-1 0,-1 0 1,1 0-1,-1 0 0,1 0 0,-1 1 0,1-1 0,-1 0 1,1 0-1,0 1 0,-1-1 0,1 0 0,-1 1 0,1-1 0,0 0 1,-1 1-1,1-1 0,0 1 0,0-1 0,-1 1 0,-6 13 5,6-12-2,-7 14 8,-7 19 1,13-29-11,1-1 1,-1 1-1,1 0 0,0 0 1,0-1-1,1 1 0,0 8 1,1-7-8,0 1 1,0-1-1,1 0 0,0 0 1,0 0-1,0 0 1,1 0-1,0-1 1,5 9-1,-6-12 3,0-1 0,0 1-1,0-1 1,0 1 0,0-1 0,1 0-1,-1 1 1,1-1 0,0-1 0,-1 1-1,1 0 1,0-1 0,0 1 0,0-1-1,0 0 1,0 0 0,0 0 0,0 0-1,1 0 1,-1-1 0,0 0 0,6 1-1,-3-2 3,0 0 0,0 0 0,0 0 0,-1-1 0,8-3 0,27-13 6,-36 16-6,6-3 5,0-1 0,0-1 0,0 0-1,-1 0 1,0-1 0,0 0 0,-1 0 0,0-1 0,11-17 0,-6 7 32,-1-2 1,-2 0-1,16-40 0,-24 56-29,-1 1 0,0-1-1,1-8 1,-2 8-6,-2 4 8,-4 8 38,3-2-36,0 1 0,0-1 0,1 1 0,-1 0 0,1-1-1,0 1 1,1 0 0,0 1 0,0-1 0,-1 7 0,0 6-12,1 0 0,0-1 0,1 1 0,4 26 0,-3-41-82,0 1 0,1-1 1,-1 1-1,1-1 0,0 0 0,0 0 0,1 0 1,-1 0-1,1 0 0,0-1 0,0 1 1,0-1-1,0 0 0,1 0 0,-1 0 1,1 0-1,0 0 0,0-1 0,0 0 0,0 0 1,0 0-1,1 0 0,-1-1 0,0 1 1,1-1-1,-1 0 0,1-1 0,0 1 1,-1-1-1,1 0 0,8 0 0,26-6-3129,2-2-2257</inkml:trace>
  <inkml:trace contextRef="#ctx0" brushRef="#br0" timeOffset="3125.42">3933 707 11731,'-15'-24'1919,"12"18"-1812,0 0 0,-1 1 0,0-1 0,0 1 0,0 0 0,-7-7 0,7 8-35,-1 1 0,0 0 0,1 1 0,-1-1 0,0 1 0,0-1 0,0 2 0,0-1 0,-1 0 0,1 1 0,0 0 0,-1 0 0,1 1 0,-1-1 0,1 1 0,0 1 0,-1-1 0,1 1 0,-1 0 0,1 0 0,0 0 0,-1 1 0,1-1 0,0 1 0,0 1 0,0-1 0,1 1 1,-1 0-1,0 0 0,-4 5 0,6-6-54,1 0 0,0 0 0,0 0 0,0 0 1,0 1-1,0-1 0,1 1 0,-1-1 1,1 1-1,0 0 0,-2 4 0,1-1-15,1 0 0,0 1 0,0-1 0,1 12 0,0-9-6,0 4-5,0 0 0,0 1 0,2-1 0,-1 0 0,7 21 0,-3-21 7,1 0 0,0 0 0,1-1 0,0 0 0,1 0 0,0-1 0,17 18 0,-22-26 5,-2-2-2,0-1 1,0 1 0,0 0-1,0 0 1,0 0 0,0 0 0,-1 0-1,1 0 1,0 0 0,0 0-1,-1 0 1,1 0 0,-1 0-1,1 1 1,-1-1 0,0 0 0,1 3-1,-2-4-2,1 1 1,0-1-1,-1 1 0,1-1 0,0 1 1,-1-1-1,1 1 0,-1-1 0,1 1 0,-1-1 1,1 1-1,-1-1 0,0 0 0,1 1 0,-1-1 1,1 0-1,-1 0 0,0 1 0,1-1 1,-2 0-1,-18 4-4,14-3 7,-5 1 5,1-1 0,-1 0 0,0-1 0,1 0 0,-17-2 0,-5-1 3,24 3-46,0-1 0,0 0-1,0-1 1,0 0 0,0 0 0,1 0 0,-12-6 0,17 7-27,1 0 0,-1 0 1,1 0-1,0 0 1,-1 0-1,1 0 1,0 0-1,-2-3 0,2 4 36,1-1 0,0 1 0,-1-1-1,1 1 1,0-1 0,-1 1 0,1-1-1,0 1 1,0-1 0,-1 1 0,1-1-1,0 0 1,0 1 0,0-1-1,0 1 1,0-1 0,0 0 0,0 1-1,0-1 1,0 0 0,0 1 0,1-1-1,-1 1 1,0-1 0,0 1-1,0-1 1,1 0 0,0 0 16,-1 1 0,1-1 0,-1 1-1,1 0 1,0-1 0,-1 1 0,1 0 0,-1 0 0,1-1-1,0 1 1,0 0 0,-1 0 0,1 0 0,0 0 0,-1 0 0,1 0-1,0 0 1,0 0 0,5-1-18,23 0-1,1 1 1,30 3-1,-12 0 5,-28-2 16,23 0-117,44-3 1,-64 0 136,106-14-80,-115 13 192,0 0 1,0-2-1,0 1 0,-1-2 0,0 0 0,0 0 0,12-9 0,-25 15-120,4-3 57,0 0-1,1 0 1,-1 0-1,3-5 0,-6 7-50,0 1-1,-1-1 0,1 0 0,-1 1 1,1-1-1,-1 0 0,1 1 0,-1-1 1,0 0-1,1 0 0,-1 1 0,0-1 0,1 0 1,-1 0-1,0 0 0,0 1 0,0-1 1,0 0-1,0 0 0,0 0 0,0 0 1,0 1-1,0-1 0,0 0 0,-1 0 1,1 0-1,0 1 0,0-1 0,-1 0 1,1 0-1,-1 1 0,1-1 0,0 0 1,-2 0-1,0-2 7,-1 1 1,1 0-1,-1-1 0,0 2 1,0-1-1,0 0 1,0 0-1,0 1 1,0 0-1,0-1 0,0 1 1,-1 0-1,1 1 1,0-1-1,-1 1 0,1-1 1,0 1-1,-1 0 1,1 0-1,-1 1 1,1-1-1,0 1 0,-1-1 1,1 1-1,-6 2 1,5-1-21,-1 0 0,1 0 0,0 0 0,0 1 0,-1-1 0,1 1 0,1 0 0,-1 0 0,0 0 0,1 1 0,0 0 0,0-1 0,0 1 1,0 0-1,0 0 0,1 0 0,0 1 0,-2 4 0,2-2 0,1-1 0,0 1 0,0 0-1,0 0 1,1-1 0,0 1 0,1 0 0,-1 0 0,1-1 0,2 8 0,-2-11-2,0 0 0,-1 0 0,1-1 0,0 1 0,1 0 1,-1-1-1,0 1 0,1-1 0,0 1 0,-1-1 0,1 0 1,0 0-1,0 1 0,0-1 0,1-1 0,-1 1 0,0 0 1,1-1-1,-1 1 0,1-1 0,-1 1 0,1-1 0,0 0 1,0 0-1,-1-1 0,1 1 0,0-1 0,0 1 0,0-1 1,0 0-1,0 0 0,0 0 0,0 0 0,4-1 1,4-2 0,0-1 1,0 0 0,0 0 0,-1-1 0,0 0 0,0-1-1,16-12 1,-20 13 14,0 0-1,0-1 1,0 1 0,-1-1-1,1-1 1,-2 1 0,1-1-1,-1 0 1,0 0-1,0 0 1,-1 0 0,0-1-1,4-13 1,-7 18-4,1 0 1,-1 0-1,0 0 1,0 0-1,0 1 1,-1-1-1,1 0 1,-1 0-1,0 0 1,1 1-1,-1-1 1,0 0-1,-1 1 1,1-1-1,0 1 0,-1 0 1,0-1-1,-2-3 1,1 3 0,0 0 1,0 0-1,0 1 1,-1-1-1,1 1 0,-1-1 1,1 1-1,-1 0 1,0 1-1,0-1 0,-7-2 1,10 4 1,0 0-1,0 0 1,0-1 0,-1 1-1,1 0 1,0 0 0,0 0 0,0 0-1,-1 0 1,1 1 0,0-1-1,0 0 1,0 0 0,0 1 0,0-1-1,-1 1 1,1-1 0,0 1-1,0 0 1,0-1 0,0 1 0,0 0-1,0-1 1,1 1 0,-1 0-1,0 0 1,0 0 0,1 0 0,-2 1-1,0 3 51,-1 0 0,1 0-1,1 0 1,-1-1 0,-1 8-1,2-9-43,0 5-1,-1 1 1,2-1-1,-1 0 0,1 1 1,0-1-1,0 0 0,4 15 1,-3-17-23,0 0-1,1-1 1,0 1 0,0-1 0,0 1 0,1-1 0,-1 0 0,2 0 0,-1 0 0,0 0-1,7 7 1,-7-10-154,0 1 0,1-1 1,-1 1-1,1-1 0,-1 0 0,1-1 0,0 1 0,0-1 0,-1 0 0,1 1 0,0-2 0,0 1 0,0 0 0,0-1 0,1 0 0,-1 0 0,4 0 0,22-4-2326</inkml:trace>
  <inkml:trace contextRef="#ctx0" brushRef="#br0" timeOffset="3624.57">4355 232 9354,'3'-6'1471,"1"-3"1666,-5 11-1608,-8 11-1219,1-1 0,-10 20 1,15-24-308,0 0 0,0-1 0,0 1 0,1 0 1,-2 16-1,4-22-6,0-1 1,0 1 0,0 0-1,0-1 1,0 1 0,0-1-1,1 1 1,-1-1 0,1 1-1,-1-1 1,1 0 0,-1 1-1,1-1 1,0 0 0,0 1-1,1 1 1,-1-2-7,0 0-1,-1-1 1,1 1 0,0 0 0,0-1 0,0 1-1,0 0 1,0-1 0,0 0 0,0 1-1,0-1 1,0 0 0,0 1 0,0-1 0,0 0-1,0 0 1,0 0 0,1 0 0,-1 0-1,0 0 1,0 0 0,0 0 0,1-1-1,4-1-168,0 0-1,0 0 0,0-1 1,-1 0-1,0 0 0,1-1 1,6-6-1,-1 1-89,-1 0 1,13-16-1,-21 23 296,-1 0 0,1 0 0,-1 0 0,0 0 0,0 0 0,0-1 0,0 1 0,0 0 0,0-1 0,-1 1 0,1-1 0,-1 1 0,1-4 0,-1 6-7,0 0-1,0 0 1,0 0 0,0 0 0,0-1-1,0 1 1,0 0 0,0 0-1,0 0 1,0 0 0,0 0 0,0 0-1,0-1 1,0 1 0,0 0-1,0 0 1,0 0 0,0 0 0,0 0-1,0 0 1,0 0 0,0 0-1,0-1 1,0 1 0,0 0 0,0 0-1,0 0 1,0 0 0,0 0-1,-1 0 1,1 0 0,0 0 0,0 0-1,0 0 1,0-1 0,-4 4 243,-3 6-156,4-2-67,0-2-20,0 0-1,0 1 1,-2 7 0,5-12-22,-1 1 0,1 0 0,-1 0 0,1-1 0,0 1 0,0 0 0,0 0 0,0-1 0,0 1 1,1 0-1,-1 0 0,0-1 0,1 1 0,-1 0 0,2 2 0,3 5-62,-4-5-227,1-1-1,-1 1 0,1-1 0,0 1 1,1-1-1,-1 0 0,6 6 0,9 2-4276</inkml:trace>
  <inkml:trace contextRef="#ctx0" brushRef="#br0" timeOffset="4306.26">4896 1 10594,'1'-1'1148,"-11"17"-243,10-11-879,-1-1 0,0 1 0,1 9 0,0-8-23,0 1 1,-2 11-1,-14 40 11,4-17-5,-68 196 3,-63 188-191,137-398-109,-4 40 0,9-57 248,-2 5-1,5-28 311,-2-1 1,0 1-1,-2-15 0,0-32 123,2 50-351,5-69-31,-4 70 39,1 1 0,0-1 0,0 1 0,1 0 1,0 0-1,0 0 0,6-10 0,-8 17 92,0 0-1,0 0 1,0 0 0,-1 0-1,1 0 1,0 1-1,1-1 1,-1 0 0,0 0-1,0 1 1,0-1-1,0 1 1,0-1 0,1 1-1,-1-1 1,0 1-1,0 0 1,1-1 0,1 1-1,3 0 352,0 0-1,13 1 1,-2 0-175,6-1-196,-1 1-1,0 1 1,39 8-1,-46-6-116,-1 0-1,-1 1 1,1 0-1,-1 1 1,1 0-1,20 15 0,-29-17-6,0 0-1,-1 1 0,0-1 1,1 1-1,-2 0 0,1 0 1,6 11-1,-10-14 3,1-1-1,0 1 1,-1-1-1,1 1 1,-1 0 0,1-1-1,-1 1 1,0 0-1,0-1 1,0 1 0,0 0-1,0-1 1,0 1-1,0 0 1,-1-1 0,1 1-1,0 0 1,-2 1-1,0 4 1,-1-1 0,-1 0 0,-4 7 0,3-5 0,1-3-5,1 0-1,-1-1 1,0 1-1,0-1 1,0 0-1,-8 6 1,0-2-34,-17 9 1,17-10 7,-21 14 1,31-19 26,0-1 0,0 1 1,0 0-1,0-1 0,0 1 0,1 0 1,-1 0-1,0 0 0,1 1 0,0-1 0,0 0 1,-1 0-1,1 1 0,0-1 0,1 1 1,-1-1-1,0 4 0,1-5 2,0-1 0,0 1 1,0-1-1,0 1 0,0-1 0,0 0 0,0 1 1,0-1-1,0 1 0,0-1 0,1 1 0,-1-1 0,0 1 1,0-1-1,0 0 0,1 1 0,-1-1 0,0 1 1,1-1-1,-1 0 0,0 1 0,1-1 0,-1 0 1,0 0-1,1 1 0,-1-1 0,1 0 0,-1 0 0,0 1 1,1-1-1,-1 0 0,2 0 0,1 1 0,0-1-1,0 1 0,1-1 1,3 0-1,-2 0-1,13 1-55,1-2 0,-1 0 1,0-1-1,35-8 0,13-13-1654,-2 2-3619,-39 15 357</inkml:trace>
  <inkml:trace contextRef="#ctx0" brushRef="#br0" timeOffset="4923.79">5742 101 7778,'1'-7'782,"5"-20"891,-5 25-1552,-1 1 0,1 0 0,-1 0 0,1 0 0,-1-1 0,1 1 0,0 0 0,-1 0 0,1 0 0,0 0 0,0 0 0,0 0 0,0 0 1,0 0-1,0 1 0,2-3 0,-3 3-102,0 0 0,0 0 0,0 0 0,0 0 1,1 0-1,-1 0 0,0 0 0,0 0 0,0 0 0,0 0 1,0 0-1,0 0 0,0 0 0,1 0 0,-1 0 1,0 0-1,0 0 0,0 0 0,0 0 0,0 0 0,0 0 1,0 0-1,1 0 0,-1 0 0,0 0 0,0 0 1,0 0-1,0 0 0,0 0 0,0 0 0,0 0 0,0 0 1,0 1-1,1-1 0,-1 0 0,0 0 0,0 0 1,0 0-1,0 0 0,0 0 0,0 0 0,0 0 0,0 0 1,0 1-1,0-1 0,0 0 0,0 0 0,0 0 1,0 0-1,0 0 0,0 0 0,0 0 0,0 1 0,0-1 1,0 0-1,0 0 0,0 0 0,0 0 0,0 0 1,0 0-1,-3 10 524,3-7-347,-78 202 1039,33-99-1216,-37 77 2,68-155-20,-64 138-279,24-10-1049,52-149 1188,0 1 0,0-1 0,0 1 1,1 0-1,0 0 0,1-1 0,0 12 0,0-18 95,0 0 1,0 0-1,1 0 0,-1 0 0,0 0 1,1 0-1,-1 0 0,0 0 1,1 0-1,-1 0 0,1 0 0,-1 0 1,2 1-1,-1-2 10,-1 0 0,1 1 0,-1-1 0,1 0 0,-1 1 0,1-1 0,0 0 0,-1 0 0,1 0 0,0 1 0,-1-1 0,1 0 0,0 0 0,-1 0 0,1 0 0,0 0 0,-1 0 0,1 0 0,0 0 0,-1-1 0,1 1 0,0 0 0,4-2-46,0 0-1,0 0 1,0 0-1,0-1 0,0 0 1,-1 0-1,6-4 0,30-30 274,-28 26-43,9-12 494,-1-1-1,32-48 1,-31 41-253,39-59 422,-56 84-753,0 0 1,0 1-1,0 0 1,1 0-1,0 0 1,0 0-1,0 1 0,0 0 1,7-4-1,-10 8 392,-3 3-221,-1 5 116,1-8-307,-11 33 179,1 0 0,2 0 0,-9 54 0,6-17-1451,12-68 1029,0 0-1,0 0 1,-1 0 0,1 0 0,1-1 0,-1 1 0,0 0 0,0 0 0,1 2 0,0-2-183,0-1 0,0 1 1,0 0-1,0-1 1,0 1-1,2 1 0</inkml:trace>
  <inkml:trace contextRef="#ctx0" brushRef="#br0" timeOffset="5338.82">5927 328 13411,'6'-4'216,"5"3"-192,-3 4-56,-6 4-32,0 5-376,5 2-808</inkml:trace>
  <inkml:trace contextRef="#ctx0" brushRef="#br0" timeOffset="6371.5">6139 646 11610,'-1'-8'69,"0"0"-1,0 0 0,-1-1 0,0 1 0,0 0 0,-1 1 0,-4-10 1,5 14 5,1 0 1,-1 0 0,0 0 0,0 0 0,0 0 0,0 1-1,-1-1 1,1 1 0,-1-1 0,0 1 0,1 0 0,-1 0-1,0 0 1,0 1 0,0-1 0,-1 1 0,1 0 0,0-1-1,-7 0 1,7 1 87,-1 1 0,0-1 0,1 1 0,-1 0 0,0 0 0,1 1-1,-1-1 1,0 1 0,1-1 0,-7 3 0,6-1-126,1 0 0,-1 0 1,1 0-1,-1 1 0,1-1 0,0 1 0,0 0 1,0-1-1,1 1 0,-4 4 0,-3 6-23,0 0 1,1 0-1,1 1 0,0 0 0,0 1 0,2-1 0,-7 27 0,7-21-19,2 0 1,0 0-1,1 1 0,1-1 1,3 30-1,-1-41-6,0 1-1,0 0 0,1-1 1,0 0-1,6 15 1,-7-22 2,0 1-1,1-1 1,-1 1-1,1-1 1,-1 0 0,1 1-1,0-1 1,0 0 0,0 0-1,0 0 1,0 0 0,0-1-1,0 1 1,1-1 0,-1 1-1,0-1 1,1 0-1,0 0 1,-1 0 0,1 0-1,0 0 1,4 0 0,-1 0-3,0-1 0,0 0 0,-1 0 0,1-1 0,0 0 1,0 0-1,0 0 0,-1 0 0,1-1 0,0 0 0,8-5 1,-2 1-9,-1-1 0,1-1 0,-1 0 0,11-11 0,34-36-121,53-68 0,-104 117 145,65-80 51,-55 66-6,-1-1 0,15-31 0,-14 18 180,18-59-1,-1-37-20,-12 45-3,-19 84-142,-1-1-1,0 1 1,0-1 0,0 0 0,0 1-1,0-1 1,0 1 0,0-1 0,0 0-1,-1 1 1,1-1 0,0 1 0,-2-3-1,2 3-38,-1 1 0,1-1 0,0 1-1,-1-1 1,1 1 0,-1 0 0,1-1 0,0 1-1,-1 0 1,1-1 0,-1 1 0,1 0 0,-1 0-1,1 0 1,-1-1 0,1 1 0,-1 0 0,1 0-1,-1 0 1,1 0 0,-1 0 0,1 0 0,-1 0-1,1 0 1,-1 0 0,1 0 0,-1 0 0,1 0-1,-1 0 1,1 0 0,-1 1 0,1-1 0,-1 0-1,1 0 1,-1 1 0,1-1 0,-1 0 0,0 1-1,-2 2-1,-1 0-1,1 0 0,0 0 1,0 1-1,0-1 0,0 1 1,0 0-1,1-1 0,-3 7 0,2-5-18,-15 28-438,-28 70 1,2 41-3431,35-101 571,2 0 1,-2 56-1,9-98 3266,-3 49-183,4-44 531,-1-1 1,1 1-1,-1-1 0,1 1 0,1-1 1,2 9-1,-3-13-198,-1 0 1,1 0-1,-1 1 0,1-1 1,0-1-1,-1 1 1,1 0-1,0 0 0,0 0 1,-1 0-1,1 0 0,0-1 1,0 1-1,0 0 1,0-1-1,0 1 0,0-1 1,0 1-1,2 0 1,-2-1-90,0 0 0,0 0 1,0 0-1,0 0 1,0 0-1,0 0 0,0 0 1,0 0-1,0-1 1,0 1-1,0 0 0,0-1 1,0 1-1,0-1 1,0 1-1,0-1 0,0 1 1,-1-1-1,1 0 1,0 1-1,1-2 0,2-3 12,-1 1-1,0-1 0,0 0 0,-1 0 0,1 0 0,-1 0 1,0 0-1,0-1 0,-1 1 0,2-8 0,-2 10 92,0 0-1,0 0 1,0 0 0,1 0-1,-1 0 1,1 0-1,0 0 1,0 0 0,0 1-1,0-1 1,4-3-1,-2 2 310,-4 4-379,0 0 0,0-1-1,1 1 1,-1 0 0,0 0-1,1-1 1,-1 1-1,0 0 1,1 0 0,-1 0-1,0-1 1,1 1 0,-1 0-1,0 0 1,1 0-1,-1 0 1,0 0 0,1-1-1,-1 1 1,1 0 0,-1 0-1,0 0 1,1 0 0,-1 0-1,1 0 1,-1 1-1,0-1 1,1 0 0,0 0 22,0 1 1,0 0 0,-1-1 0,1 1 0,0-1-1,-1 1 1,1 0 0,0-1 0,-1 1-1,1 0 1,0 1 0,2 4 164,-1 0 0,4 11 0,-6-16-237,17 75 322,-4-12-288,-12-59-45,0 0-1,1-1 1,-1 1-1,1-1 1,0 1-1,4 5 1,-4-8-4,-1 0 1,1 0 0,-1-1-1,1 1 1,0 0 0,0-1-1,0 1 1,0-1-1,0 0 1,0 0 0,0 0-1,0 0 1,0 0 0,1 0-1,2 0 1,3 1 10,-1-1-1,0 0 1,0 0-1,1-1 1,-1 0-1,0-1 1,0 1 0,1-1-1,-1-1 1,0 1-1,0-1 1,0-1 0,0 1-1,-1-1 1,1 0-1,9-6 1,-5 2 2,0-1 0,0 0 1,-1-1-1,1 0 0,-2-1 0,0 0 0,0 0 1,-1-1-1,9-13 0,-12 15-2,-1 3-1,1-1 1,-2 1-1,1-1 1,-1-1-1,0 1 1,2-9-1,-4 5 1,0 0 0,0-11 1,0-1-7,3-85-187,-4 103 168,1 2 5,-1 0 0,0 0 0,0-1 0,0 1 0,-1-4 0,1 7 10,-1-1-1,1 1 0,0-1 1,0 1-1,0 0 0,0-1 1,-1 1-1,1 0 0,0-1 0,0 1 1,-1 0-1,1-1 0,0 1 1,-1 0-1,1 0 0,0-1 1,-1 1-1,1 0 0,0 0 0,-1-1 1,1 1-1,-1 0 0,1 0 1,0 0-1,-1 0 0,1 0 1,-1 0-1,1 0 0,0 0 0,-1 0 1,1 0-1,-1 0 0,1 0 1,0 0-1,-1 0 0,1 0 1,-1 0-1,1 0 0,0 0 0,-1 1 1,1-1-1,-1 0 0,0 1 1,-3 1 4,-1 0 0,0 1 1,1-1-1,-1 1 1,1 0-1,-7 7 0,-23 27 2,32-34-6,-7 8-1,1 1 0,0 1 0,0-1-1,1 1 1,1 0 0,1 0 0,0 1 0,0 0 0,-4 24 0,6-19-8,-3 37 1,6-49 4,0 1-1,0-1 1,1 0-1,0 0 1,1 1-1,-1-1 0,6 13 1,-6-18-1,0 1 1,0-1-1,0 0 0,1 0 1,-1 0-1,1 0 1,-1 0-1,1 0 0,0-1 1,-1 1-1,1 0 1,0-1-1,0 0 0,0 1 1,0-1-1,4 2 0,-2-2-32,-1 0 0,0-1 0,0 1-1,0-1 1,0 0 0,0 1 0,0-1-1,1-1 1,-1 1 0,0 0 0,5-2-1,-2 0-42,1 0-1,-1 0 0,0-1 0,0 0 1,0 0-1,0 0 0,-1-1 0,1 0 1,-1 0-1,0-1 0,6-6 0,33-40 99,-39 45 21,0 0 1,0 0-1,-1 0 0,0-1 1,-1 1-1,1-1 1,-1 0-1,0 0 0,1-7 1,-3 11-14,13-26 276,-7 14-183,-5 11-4,-4 3 81,-2 5 107,1 0-294,1 1 1,0-1-1,1 0 0,-1 1 1,1-1-1,0 1 0,0 0 1,0-1-1,1 1 0,-1 0 0,1-1 1,0 1-1,0 0 0,1-1 1,0 1-1,0 0 0,0-1 1,3 9-1,1 6-2,-4-15-79,0 1-1,0-1 1,0 0-1,4 7 1,-4-9 15,0-1-1,-1 0 1,1 0 0,0 1 0,0-1 0,1 0 0,-1 0 0,0 0 0,0 0 0,1 0 0,-1 0 0,0 0 0,1-1 0,-1 1 0,1 0 0,-1-1 0,3 1 0,-1 0 13,0-1 0,1 1-1,-1-1 1,1 0 0,-1 0 0,1 0-1,-1 0 1,0 0 0,1-1-1,-1 0 1,0 0 0,5-1-1,2-3 50,0 0 0,14-8-1,-17 9-4,0-1 127,0 0 0,-1 0-1,1 0 1,-1-1 0,0 0 0,0 0 0,-1-1 0,0 0-1,0 0 1,0 0 0,-1 0 0,6-15 0,8-12 297,-18 33-416,0 1 0,0 0 0,0 0 0,0 0 0,0 0 0,0 0 1,0 0-1,0 0 0,1-1 0,-1 1 0,0 0 0,0 0 0,0 0 0,0 0 0,0 0 0,0 0 0,0 0 0,0 0 0,0 0 0,1 0 0,-1 0 1,0 0-1,0-1 0,0 1 0,0 0 0,0 0 0,0 0 0,0 0 0,1 0 0,-1 0 0,0 0 0,0 0 0,0 0 0,0 0 0,0 0 0,0 0 1,1 0-1,-1 0 0,0 1 0,0-1 0,0 0 0,0 0 0,0 0 0,0 0 0,0 0 0,1 0 0,2 6-56,-2 0 53,0 0 0,0 0 0,-1 1 0,0 11 0,0-1-2,0 1-102,2 0 0,0 0 0,7 24 0,-2-14-1582,-6-4-137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4:11.9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158 10890,'21'-13'1679,"39"-20"0,-44 25-1548,-15 8-106,0-1-1,0 1 1,0-1-1,0 1 0,0 0 1,0-1-1,0 1 1,0 0-1,0 0 1,0 0-1,1 0 1,1 0-1,-3 0 0,1 0-1,-1 0 0,0 0 1,1 0-1,-1 1 0,0-1 0,1 0 1,-1 0-1,1 1 0,-1-1 1,0 0-1,1 0 0,-1 1 1,0-1-1,0 0 0,1 1 0,-1-1 1,0 1-1,0-1 0,0 0 1,1 1-1,-1 0 0,1 3 90,-1-1 0,1 1-1,-1 0 1,0 0 0,0 0 0,-1 4-1,1-6-108,-4 31 113,-14 58 0,-19 34-166,-18 37-748,7 1-885,39-133 1007,-7 42 1,16-72 670,-2 19-88,2-19 90,0 1-1,0-1 1,0 1-1,0-1 1,0 1-1,0-1 1,0 1-1,0-1 1,0 1-1,1-1 0,-1 1 1,0-1-1,0 1 1,0-1-1,1 1 1,-1-1-1,0 0 1,0 1-1,1-1 1,-1 1-1,0-1 1,1 0-1,0 1 1,-1-1-14,1 0 1,-1 0-1,0 0 1,0 0-1,1 0 1,-1 0 0,0 0-1,1 0 1,-1 0-1,0 0 1,0 0-1,1 0 1,-1 0 0,0 0-1,1-1 1,-1 1-1,0 0 1,0 0-1,1 0 1,-1 0 0,0-1-1,0 1 1,0 0-1,1 0 1,-1 0-1,0-1 1,0 1 0,0 0-1,1-1 1,3-10-521,-2-1 373,0 0 0,-1-1 0,0 1 0,-2-17 0,1 10 250,2-225 1385,19 1 446,-20 233-1665,1-1 0,1 1 0,-1-1 1,9-16-1,-9 22-138,1 0 0,0 1 0,0-1 1,0 1-1,0 0 0,1 0 0,-1 0 0,1 0 1,0 1-1,0 0 0,7-5 0,-3 3-50,0 0-1,1 1 1,-1 0 0,1 1-1,0-1 1,0 2 0,0-1-1,0 1 1,0 1-1,0-1 1,1 2 0,10-1-1,-7 2-72,0 1-1,0 1 0,-1 0 1,1 0-1,-1 1 0,1 1 1,-1 0-1,18 11 0,-23-12-19,0 0 0,0 1-1,-1 0 1,1 0-1,-1 0 1,-1 1 0,1 0-1,-1 0 1,0 1 0,0 0-1,-1-1 1,0 2-1,0-1 1,-1 0 0,4 9-1,-6-12-51,0 1 0,0-1 0,-1 1-1,1-1 1,-1 1 0,0-1-1,0 1 1,-1 0 0,1-1 0,-1 1-1,-2 4 1,1-2-4,0-1 0,-1 1 1,0-1-1,0 0 0,-1 0 0,-7 9 0,1-3 58,-1-1 0,0 0 0,-1-1 0,0 0-1,-25 15 1,23-17 44,0-1-1,-1 0 1,1-1 0,-25 7-1,30-11-7,0 0 1,0 0-1,0-1 0,0-1 1,0 1-1,0-1 0,-1-1 0,1 0 1,-11-2-1,18 3-149,0-1 0,0 0 0,0 0 0,-1 0 0,1 0 1,0 0-1,0 0 0,1 0 0,-1-1 0,0 1 0,0-1 0,1 1 0,-1-1 0,0 0 0,1 1 1,0-1-1,-1 0 0,1 0 0,0 0 0,0 0 0,0 0 0,0-1 0,1 1 0,-1 0 0,0-3 1,1 3-735,0-1 0,0 1 0,0-1 0,0 0 0,1-2 0</inkml:trace>
  <inkml:trace contextRef="#ctx0" brushRef="#br0" timeOffset="479.72">532 585 10930,'-2'-5'331,"0"0"-1,-1 0 0,0 0 0,0 0 0,-5-5 0,6 8-239,0 1 0,0-1-1,0 0 1,0 1 0,0-1-1,-1 1 1,1 0 0,0 0-1,-1 0 1,1 0-1,-1 0 1,1 1 0,-6-2-1,3 2 20,-1-1 0,0 1-1,0 0 1,0 0-1,0 1 1,0 0-1,1 0 1,-1 0 0,0 1-1,1 0 1,-7 3-1,4-1-77,1 0 0,0 0 0,0 1 1,0 0-1,1 0 0,0 0 0,-8 10 0,7-7-42,0 1 0,0 0-1,2 0 1,-1 0 0,1 1 0,0 0 0,1 0 0,0 0 0,1 0 0,0 1 0,0 0 0,-1 14 0,4-22 0,0 0 1,0 0-1,0 0 1,0 0-1,0 0 1,1 0-1,-1 0 1,1 0-1,0-1 1,0 1-1,0 0 1,0 0-1,0-1 1,0 1-1,1-1 1,0 1-1,3 3 1,-3-4-3,0 0 0,0-1 1,0 1-1,0-1 0,1 0 0,-1 0 1,1 1-1,-1-2 0,1 1 1,-1 0-1,1 0 0,0-1 0,-1 1 1,1-1-1,0 0 0,-1 0 0,1 0 1,0 0-1,3-1 0,10-3 25,-1 0 0,0-1-1,0 0 1,0-1 0,22-12-1,-32 15-5,0 0 0,0 0 0,0-1 0,0 0 0,0 1 0,5-7 0,-8 8 0,0-1 0,0 0 0,0 0 0,0 0 0,-1 0 0,1 0 0,-1 0 0,1 0 0,-1-1-1,0 1 1,1-7 0,-2 6 8,0 1 0,1-1 0,-1 0 0,-1 1 0,1-1 0,0 1-1,-1-1 1,0 0 0,0 1 0,0-1 0,0 1 0,0 0 0,-1-1-1,1 1 1,-1 0 0,-4-5 0,2 3 12,0 1 0,-1-1-1,1 1 1,-1 0 0,0 0 0,-1 1-1,1-1 1,-11-4 0,-56-28-26,70 34-91,0 1 0,-1 1 0,1-1 0,0 0 0,0 0 0,-1 1 0,-3-1 0,4 1-1384</inkml:trace>
  <inkml:trace contextRef="#ctx0" brushRef="#br0" timeOffset="881.75">910 133 8114,'5'-16'1528,"-1"11"841,-10 2-241,-12 14-1664,0 10-320,-10 26-16,-9 12-32,-2 14-72,0 2-8,-5 6-8,4 4 0,8 0 8,12-13-392,12-29-2008,6-11-1577</inkml:trace>
  <inkml:trace contextRef="#ctx0" brushRef="#br0" timeOffset="1262.63">900 529 13251,'-2'-3'230,"0"-1"163,-1 0 0,0 0 0,-6-7 0,8 10-342,0 0 1,0 0 0,-1 0 0,1 0 0,-1 0 0,1 0-1,-1 1 1,1-1 0,-1 0 0,0 1 0,1-1 0,-1 1-1,0 0 1,-2-1 0,-1 1-45,0 0 0,1 0-1,-1 1 1,0-1 0,1 1 0,-1 0-1,1 1 1,-8 2 0,10-4-12,1 1 0,-1 0 0,1 0 0,-1 0 0,1 0 0,-1 0 0,1 0 0,0 0 0,-1 0 0,1 1 0,0-1 0,0 0 0,0 1 0,0-1 0,0 1 0,0-1 0,0 1 0,1 0 0,-1-1 0,0 1 0,1 0 1,-1-1-1,1 1 0,0 0 0,0 0 0,0 2 0,0-1-1,0 1 0,1 0 1,-1-1-1,1 1 0,0-1 1,0 1-1,1-1 0,-1 1 1,1-1-1,0 0 0,-1 1 1,6 4-1,1 2-152,1-1 0,15 13 0,-13-12-47,12 12 0,-20-18 186,0-1 0,-1 0-1,1 1 1,-1-1 0,0 1 0,0 0-1,0 0 1,1 6 0,-2-7 14,0 0 0,-1 0 1,0-1-1,1 1 0,-1 0 1,0 0-1,0 0 0,-1 0 1,1 0-1,-1-1 0,1 1 1,-1 0-1,0 0 0,0-1 1,0 1-1,0 0 0,0-1 1,-1 1-1,1-1 0,-1 0 1,0 1-1,0-1 0,0 0 1,0 0-1,-4 3 0,0-1 11,0 0 0,0 0 0,0-1 0,-1 1 0,1-2 0,-1 1-1,0-1 1,1 0 0,-9 1 0,2 0 27,0-1 0,-17-1 0,25-1-505,0 0 1,-1 0 0,1-1 0,0 0 0,-1 0 0,1-1 0,0 1 0,-6-4 0,-4-3-4678</inkml:trace>
  <inkml:trace contextRef="#ctx0" brushRef="#br0" timeOffset="1924.35">1603 467 9098,'4'0'364,"0"1"-1,-1-1 1,1 0 0,0 0 0,-1 0 0,1-1-1,3 0 1,31-7 41,46-15 1046,-67 17-1142,0-1 1,27-15-1,-24 9-226,0 0-1,-1-1 0,0 0 1,-2-2-1,1 0 0,27-35 1,-38 43-74,32-47 40,-34 48-41,-1-1-1,0 1 1,-1 0 0,0-1 0,5-15 0,-7 12-1,0 0 1,0 0-1,-1 0 1,-1-11-1,1 19-8,0 0-1,-1 1 0,1-1 0,-1 0 0,0 0 1,0 0-1,0 0 0,0 1 0,-1-1 0,1 1 1,-1-1-1,-2-4 0,0 4-14,1-1-1,-1 1 1,1 0 0,-1 0 0,0 0-1,0 1 1,-6-3 0,7 3 1,0 1-1,-1 0 1,1 0 0,0 0 0,-1 0 0,1 1-1,-1 0 1,0-1 0,1 1 0,-1 1-1,1-1 1,-1 0 0,1 1 0,-1 0 0,1-1-1,-1 2 1,1-1 0,-4 2 0,-7 3-27,1 1 1,-25 17 0,21-12 23,1 1 1,0 0 0,1 1 0,0 1 0,1 0-1,1 1 1,0 1 0,-14 23 0,-31 78-24,30-57-64,-9 13-273,-19 39-384,-19 79-944,16-40-2162,27-66 2877,31-82 1024,0 0 0,0-1 0,-1 1 0,1-1 0,-1 0 0,0 1 0,0-1 0,-3 3 1,5-5-25,-1-1 0,0 1 0,0-1 1,1 1-1,-1 0 0,0-1 0,0 0 1,0 1-1,0-1 0,0 0 0,0 1 1,0-1-1,1 0 0,-1 0 0,0 0 1,0 0-1,0 1 0,0-2 0,0 1 0,0 0 1,0 0-1,0 0 0,0 0 0,0 0 1,0-1-1,0 1 0,0-1 0,0 1 1,1 0-1,-1-1 0,0 1 0,0-1 1,-1-1-1,-2-1 200,0-1 1,-1 0-1,1 0 0,-4-6 1,-2-1 254,8 9-385,-51-60 2299,48 54-2208,0 1 0,0-1 0,1 0 0,0 0 1,0 0-1,1 0 0,-3-10 0,4 9-68,0 0-1,1-1 0,-1-15 1,2 22-59,0 1 0,0-1 0,1 1 0,-1-1 0,1 1 1,-1-1-1,1 1 0,0 0 0,0-1 0,0 1 0,0 0 0,0 0 0,0-1 1,1 1-1,-1 0 0,1 0 0,-1 0 0,1 1 0,2-3 0,0 1 68,1 1-1,-1 0 0,1-1 1,0 1-1,0 1 0,5-2 1,3-1 137,-1 0-119,1 1 1,-1 0 0,1 0 0,-1 2 0,27-1-1,79 11-669,-81-5-904</inkml:trace>
  <inkml:trace contextRef="#ctx0" brushRef="#br0" timeOffset="2278.45">1800 680 14043,'2'-3'152,"-8"3"-104,-7 6-40,4 3-288,-11 10 0,-6 3 184,-9 8-240,-2 2 56,-10 2 288,0 0 16,11-3-248,5-1-856,12-8-5058</inkml:trace>
  <inkml:trace contextRef="#ctx0" brushRef="#br0" timeOffset="2664.46">1610 850 5673,'59'-64'4239,"6"-4"-2489,-66 73 165,-2 9-1100,-4 16-515,3 21-202,3-48-101,1 1 0,-1-1 0,1 1 1,0-1-1,0 1 0,0-1 0,2 6 1,-2-7-5,1-1 0,-1 1 1,1 0-1,0-1 0,0 1 0,0-1 1,-1 1-1,2-1 0,-1 0 1,0 1-1,0-1 0,0 0 1,0 0-1,1 0 0,-1 0 0,3 1 1,-2 0-3,1-1-1,-1 0 1,1 0 0,-1-1 0,1 1 0,0 0 0,-1-1 0,1 0-1,0 0 1,-1 1 0,1-2 0,0 1 0,-1 0 0,1 0 0,0-1-1,-1 0 1,1 1 0,-1-1 0,1 0 0,-1 0 0,5-3 0,-4 2 28,1 0 1,-1 0 0,0 0 0,0 0-1,0-1 1,-1 1 0,1-1 0,-1 0-1,1 0 1,-1 0 0,0 0-1,0 0 1,0 0 0,-1 0 0,3-5-1,-4 5 67,1 0 0,0 0 0,-1-1-1,0 1 1,0 0 0,0 0 0,0-1-1,0 1 1,-1 0 0,1 0-1,-1 0 1,0 0 0,0 0 0,0 0-1,0 0 1,-2-3 0,-3-4 134,0 0-1,-1 0 1,-10-9 0,9 9-211,-12-18-1,-3-16-149,36 54-4067,-1 0-1323</inkml:trace>
  <inkml:trace contextRef="#ctx0" brushRef="#br0" timeOffset="3086.92">2092 703 5761,'4'-5'327,"1"-1"272,0-1 1,0 0-1,0 0 0,5-10 0,-10 15-446,1 1 0,0-1 0,-1 1 0,1-1 0,-1 1-1,0-1 1,1 1 0,-1-1 0,0 0 0,0 1 0,0-1 0,0 1 0,0-1 0,0 0 0,0 1 0,-1-1 0,1 1 0,-1-1 0,1 1 0,-1-1 0,1 1 0,-1-1 0,0 1 0,0 0 0,0-1-1,0 1 1,0 0 0,0 0 0,-2-3 0,1 4-50,1-1 0,-1 0 0,1 0 0,-1 0 0,1 1 0,-1-1 0,1 1 0,-1 0 0,0-1 0,1 1 0,-1 0 0,0 0 0,1 0-1,-1 0 1,0 0 0,1 0 0,-1 0 0,0 1 0,1-1 0,-1 1 0,1-1 0,-3 1 0,-4 3-40,-1 0-1,-13 9 1,14-9 58,-3 3-47,-1 1 0,1 0 1,0 0-1,0 1 0,1 0 0,-9 12 1,14-15-57,0 0 0,1 1 0,0 0 0,0 0 1,0 0-1,1 0 0,0 0 0,1 0 0,0 1 0,0 0 1,0-1-1,0 11 0,2-13-24,0 0 0,0-1 0,0 1 0,0 0 0,1-1 0,1 8 0,-1-11-1,-1 1 0,1-1 1,-1 1-1,1 0 1,0-1-1,0 1 0,0-1 1,0 0-1,0 1 0,0-1 1,0 0-1,0 0 1,1 0-1,-1 1 0,0-1 1,1 0-1,-1-1 0,1 1 1,-1 0-1,1 0 1,2 0-1,2 0 13,-1 0 0,0 0 0,1-1 0,-1 0 0,0 0 0,1 0 0,-1-1 0,1 1 0,-1-1 0,0-1 0,0 1 0,0-1 0,0 0 0,0 0 0,0 0 1,0-1-1,-1 0 0,5-3 0,-7 4 12,0 0 1,0 1 0,0-1-1,-1 0 1,1 0 0,-1 0 0,1-1-1,-1 1 1,0 0 0,0-1-1,0 1 1,0 0 0,0-1-1,-1 1 1,1-1 0,-1 1-1,1-1 1,-1 1 0,0-1 0,0 0-1,0 1 1,0-1 0,-1 1-1,1-1 1,-1 1 0,0-1-1,1 1 1,-3-5 0,-2-3 124,-1-1 1,0 1-1,0 0 1,-1 1-1,-8-10 1,10 14-140,0 0-1,0 0 1,-8-7 0,11 11-33,1 0-1,0 0 1,-1 0-1,1 0 1,-1 0-1,1 1 1,-1-1-1,1 0 1,-1 1-1,0-1 1,1 1-1,-1-1 1,0 1-1,1 0 1,-1 0-1,0 0 1,0 0-1,1 0 0,-1 0 1,-2 1-1,2 0-196,0 0 0,0 0 0,0 0-1,0 1 1,-2 1 0,-8 9-202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1:32.7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1 81 4441,'0'-1'115,"0"1"0,0-1 0,1 1 0,-1-1 0,0 1 0,1 0 0,-1-1 0,1 1 0,-1-1-1,0 1 1,1 0 0,-1-1 0,1 1 0,-1 0 0,2-1 0,0-1 358,-1 2-441,-1 0 0,0 0 0,0 0 0,0 0 0,0 0-1,0-1 1,0 1 0,0 0 0,1 0 0,-1 0 0,0 0-1,0-1 1,0 1 0,0 0 0,0 0 0,0 0 0,0 0-1,0-1 1,0 1 0,0 0 0,0 0 0,0 0 0,0 0-1,0-1 1,0 1 0,0 0 0,0 0 0,0 0 0,0 0-1,0-1 1,-1 1 0,1 0 0,0 0 0,0 0 0,0 0-1,0 0 1,0-1 0,0 1 0,0 0 0,-1 0 0,1 0-1,0 0 1,0 0 0,0 0 0,0 0 0,0 0 0,-1 0-1,1-1 1,0 1 0,0 0 40,-1 0 1,1 0-1,0 0 0,0-1 1,-1 1-1,1 0 0,0 0 0,0-1 1,-1 1-1,1 0 0,0-1 1,0 1-1,0 0 0,0-1 0,-1 1 1,1-1-1,0 0 56,0 1 1,-1-1-1,1 0 1,0 0-1,-1 1 0,1-1 1,-1 0-1,1 1 0,-1-1 1,1 1-1,-1-1 0,1 1 1,-1-1-1,1 1 1,-1-1-1,0 1 0,1-1 1,-1 1-1,0 0 0,0-1 1,1 1-1,-1 0 1,-1-1-1,-17-4 1025,13 5-1104,-1-1 1,1 2-1,0-1 0,0 1 0,0 0 0,0 0 0,0 0 1,0 1-1,-8 3 0,5-2-26,-12 4-26,1 1-1,0 1 1,1 1-1,0 0 1,0 1 0,1 2-1,1-1 1,-22 22-1,26-22-2,3-4 7,1 0 1,-8 12-1,15-18-2,0 0-1,0 0 1,1 1-1,-1-1 1,1 1-1,0-1 1,0 1-1,0 0 0,0 0 1,0-1-1,0 1 1,1 0-1,-1 0 1,1 4-1,0-2-1,0 1-1,-1-1 1,0 0-1,-1 6 1,2-9 3,0-1-1,0 0 1,0 0 0,0 0 0,0 1 0,0-1-1,0 0 1,0 0 0,0 0 0,1 0 0,-1 0 0,0 1-1,1-1 1,-1 0 0,1 0 0,-1 0 0,1 0-1,0 0 1,-1 0 0,2 1 0,2 1-1,-1 1 1,1-1-1,7 4 0,-4-2 1,4 2-8,14 7 0,-14-9-6,17 12 0,-12-4-210,-1 0 0,-1 1 0,0 1 0,0 0 0,11 19 0,-15-19-202,-1 2 0,11 25 0,-19-40 372,0-1 0,-1 1 0,0-1 0,1 0 0,-1 1 0,0-1 0,0 1 0,0-1 0,0 1 0,0-1 0,0 1 0,0-1 0,0 1 0,-1-1 0,1 1 0,-1 2 0,-2 0-81,1 1-1,-1 0 1,-4 6 0,1-4 189,4-4-50,0 0 1,-1 0 0,0 0-1,0-1 1,0 1 0,0-1-1,0 1 1,-1-1 0,1 0 0,-1 0-1,1-1 1,-1 1 0,0-1-1,1 0 1,-1 0 0,0 0 0,0 0-1,0-1 1,0 1 0,-5-1-1,-2 0 115,0-1-1,1 0 0,-1-1 0,0 0 1,1-1-1,-15-5 0,6 1 57,0-1 0,0-1-1,-25-16 1,3-2-183,41 27-28,0 0-1,0 0 0,0 0 1,0 0-1,-1 0 1,1 0-1,0 0 0,0 0 1,0 0-1,0-1 1,0 1-1,0 0 0,0 0 1,0 0-1,0 0 1,-1 0-1,1 0 0,0 0 1,0 0-1,0-1 1,0 1-1,0 0 0,0 0 1,0 0-1,0 0 1,0 0-1,0 0 1,0-1-1,0 1 0,0 0 1,0 0-1,0 0 1,0 0-1,0 0 0,0 0 1,0-1-1,0 1 1,0 0-1,0 0 0,0 0 1,0 0-1,0 0 1,0 0-1,1 0 0,-1-1 1,0 1-1,0 0 1,0 0-1</inkml:trace>
  <inkml:trace contextRef="#ctx0" brushRef="#br0" timeOffset="512.38">821 165 5465,'2'-3'3751,"-4"4"-2349,2 0-1361,-1-1 0,1 1-1,-1-1 1,1 1 0,0 0 0,-1-1 0,1 1-1,0-1 1,0 1 0,-1-1 0,1 1-1,0 0 1,0-1 0,0 1 0,0 1-1,0 0 59,0 1 0,-1-1 0,1 1 0,0-1 0,-1 1 0,1-1 0,-1 1 0,0-1 0,0 1 0,0-1 0,-1 3-1,-6 16 369,7-14-347,0 0 0,1 10 0,-3 12 48,0-14-114,-9 26 0,7-27-43,0 0 0,-1 15-1,2 10-11,4-27-9,-1 0 1,-3 13 0,-2-8-3,5-13 9,-1-1 0,1 0 0,0 1 0,1-1 1,-1 1-1,0 6 0,2-5 4,-1 3-206,-1-7 170,1-1 1,0 0 0,0 1 0,0-1 0,-1 0 0,1 0 0,0 1 0,0-1 0,0 0 0,-1 0 0,1 0 0,0 0 0,-1 1 0,1-1 0,0 0 0,0 0 0,-1 0 0,1 0 0,0 0 0,-1 0 0,1 0 0,0 1-1,-1-1 1,1 0 0,-1 0 0</inkml:trace>
  <inkml:trace contextRef="#ctx0" brushRef="#br0" timeOffset="917.93">651 82 6545,'-2'-1'595,"0"1"0,0-1 0,0 1 0,0 0 0,0 0 0,0 0 0,0 0 0,-1 0 0,-3 1 0,14-3 105,0 1 1,-1 0 0,1 1 0,7 0 0,36 4-605,-15-1 162,128-2-100,-67-1-1831,-62 1-986</inkml:trace>
  <inkml:trace contextRef="#ctx0" brushRef="#br0" timeOffset="1441.83">1449 66 4841,'-1'1'277,"1"-1"0,-1 0-1,1 1 1,-1-1 0,1 0 0,-1 1 0,1-1-1,-1 1 1,1-1 0,-1 1 0,1-1 0,0 1-1,-1-1 1,1 1 0,0 0 0,-1-1 0,1 2-1,-4 12 1114,3-10-851,-26 111 1243,10-22-1319,-9 39-369,19-109-95,4-14-3,0 0 1,1-1-1,0 1 1,0 0 0,1 0-1,0 9 1,2-13-208,3-7-1027,3-5-953</inkml:trace>
  <inkml:trace contextRef="#ctx0" brushRef="#br0" timeOffset="1918.51">1409 48 9554,'-1'-1'143,"1"-1"0,0 1 0,0 0 0,0 0 1,0-1-1,0 1 0,1 0 0,-1 0 0,0-1 0,1 1 0,-1 0 0,0 0 0,1 0 1,0 0-1,-1-1 0,1 1 0,-1 0 0,1 0 0,0 0 0,0 0 0,0 0 0,0 1 0,0-1 1,0 0-1,1-1 0,0 0-70,1 1 1,-1-1 0,1 1-1,-1-1 1,1 1-1,0 0 1,0 0 0,-1 0-1,1 0 1,4 0-1,21 0 349,0 2 0,44 5 1,-48-3-453,-12-3-214,1 0 1,21-3 0,-13 1-1377,-6-1-690,0-1-973</inkml:trace>
  <inkml:trace contextRef="#ctx0" brushRef="#br0" timeOffset="2272.57">1404 255 10618,'-2'-4'1209,"8"-2"-529,2 2 136,4 1-136,0-2-152,9 2-216,2-2-32,-2 2-120,-6-2-64,8 4-64,6 2-8,-5-1-32,-1 0-16,6 0-904,-1 3-1208</inkml:trace>
  <inkml:trace contextRef="#ctx0" brushRef="#br0" timeOffset="2619.84">2065 162 6953,'-11'0'1368,"7"1"-803,1-1 0,-1 0 0,0 0 0,0 0-1,1 0 1,-1-1 0,1 0 0,-1 1 0,-6-4 0,10 4-557,0 0 1,0 0-1,-1 0 1,1 0-1,0 0 1,0 0-1,0 0 1,0 0-1,0 0 0,0 0 1,0 0-1,0 0 1,0 0-1,0 0 1,0 0-1,0-1 1,0 1-1,0 0 1,0 0-1,0 0 1,0 0-1,0 0 1,0 0-1,0 0 1,0 0-1,0 0 1,0 0-1,0-1 1,0 1-1,0 0 1,0 0-1,0 0 1,0 0-1,0 0 1,0 0-1,0 0 1,0 0-1,0 0 0,0 0 1,0-1-1,0 1 1,0 0-1,0 0 1,0 0-1,0 0 1,0 0-1,0 0 1,0 0-1,0 0 1,1 0-1,-1 0 1,0 0-1,0 0 1,0 0-1,0 0 1,0 0-1,0 0 1,0 0-1,0 0 1,0 0-1,0 0 1,0 0-1,1 0 1,-1 0-1,8-2 241,30 5-25,-26-1-213,0-1-1,14 0 1,-7-3-319,1 0 1,0-2 0,37-11-1,-31 7-1741,-2 3-1080</inkml:trace>
  <inkml:trace contextRef="#ctx0" brushRef="#br0" timeOffset="2988.19">2001 282 9282,'0'-5'680,"11"-1"-136,-1-1 288,0 1-63,8 3-201,4-1-112,-6-2 32,5 7-264,4 4-128,-2-5-88,2 2-24,9 2-312,7-2-968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3:59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1 447 4993,'3'-2'368,"-2"2"-217,1-1-1,-1 1 0,0-1 0,0 0 1,0 0-1,0 1 0,0-1 0,0 0 1,0 0-1,0 0 0,-1 0 0,1 0 0,0 0 1,1-2-1,-1-9 3420,-4 17-2751,-9 17 331,-14 21 0,-8 13-698,8-2-380,2 2-1,-34 116 0,54-158-71,-7 31 2,10-40-3,1 0 0,-1 1 1,1-1-1,0 0 0,0 0 1,2 8-1,-2-11-1,0 0 1,1-1-1,-1 1 0,1-1 0,0 1 1,-1-1-1,1 1 0,0-1 0,0 0 1,0 1-1,0-1 0,0 0 0,0 0 0,0 1 1,0-1-1,1 0 0,-1 0 0,0 0 1,1-1-1,-1 1 0,1 0 0,-1 0 1,1-1-1,-1 1 0,1-1 0,-1 1 0,1-1 1,0 0-1,-1 0 0,1 0 0,2 0 1,5 0-10,-1-1 1,0 0 0,0 0-1,14-5 1,-21 6 10,152-50-1365,-133 42-1191</inkml:trace>
  <inkml:trace contextRef="#ctx0" brushRef="#br0" timeOffset="524.54">14 768 10666,'7'-3'24,"7"3"0,8-12 24,3 3 8,6 7-24,3-2-8,6-2-16,-1-2-8,-3-2-32,-1-2-408</inkml:trace>
  <inkml:trace contextRef="#ctx0" brushRef="#br0" timeOffset="866.12">72 343 10810,'6'1'880,"9"3"-287,8 2-33,1 1-288,-5 6-120,-4-2 0,14 4-80,-5 1-32,-5 0-16,8-3-24,2-7-456,2-4-1033</inkml:trace>
  <inkml:trace contextRef="#ctx0" brushRef="#br0" timeOffset="867.12">583 642 10722,'6'-6'1065,"4"4"-49,-15 5-376,-11 10-256,12 6-304,-5 0-16,-3 8 312,8 2 24,-6 0-328,-3-2-32,6 2-48,2-5 192,3-5-1688,0-5-1833</inkml:trace>
  <inkml:trace contextRef="#ctx0" brushRef="#br0" timeOffset="1222.97">618 351 5913,'-6'-22'1953,"8"12"-753,0 10-592,0 0-256,5 8-176,-8 3-24,1 10-120,0 6-16,-6 4-1536,6 1-2217</inkml:trace>
  <inkml:trace contextRef="#ctx0" brushRef="#br0" timeOffset="1598.6">738 627 7698,'22'-27'2454,"-19"25"-1629,-3 4-257,-3 7 40,1-3-421,-7 25 350,-12 45 154,18-64-684,1 0 0,1 1 1,0-1-1,1 19 0,0-31-20,0 1 0,0-1-1,0 1 1,0-1 0,0 1-1,0-1 1,0 1 0,0-1 0,0 1-1,0-1 1,0 0 0,1 1-1,-1-1 1,0 1 0,0-1-1,1 1 1,-1-1 0,0 1 0,0-1-1,1 0 1,-1 1 0,0-1-1,1 1 1,-1-1 0,0 0-1,1 0 1,0 1 0,0-1-42,0 0 0,0 0 0,0-1 0,0 1 0,0 0 0,0-1 0,-1 1 1,1-1-1,0 1 0,0-1 0,0 1 0,-1-1 0,1 0 0,0 1 0,0-2 0,7-6-78,0 0-1,-1 0 0,11-18 1,-15 21 153,0 0 0,0 0 0,-1-1 0,0 1 0,0-1 0,0 1 0,-1-1 0,2-11 0,-3 0 1552,-3 25-1511,1 1 1,1-1 0,-1 0-1,0 14 1,4 35 66,-1-45-112,4 20-1,-4-27-114,0 0 0,1 0 0,-1-1 0,1 1 0,1 0 0,3 6 1,-4-8-460,1 1 0,0-1 0,5 4 0</inkml:trace>
  <inkml:trace contextRef="#ctx0" brushRef="#br0" timeOffset="2544.91">1363 418 10498,'-1'0'26,"0"0"-1,0 0 1,1 1-1,-1-1 1,0 0 0,1 1-1,-1-1 1,0 0-1,1 1 1,-1-1-1,0 1 1,1-1-1,-1 1 1,1 0-1,-1-1 1,0 2-1,1-1-23,0-1 0,0 1 0,0-1 0,0 1 0,0 0 0,0-1 0,0 1 0,1 0-1,-1-1 1,0 1 0,0-1 0,1 1 0,-1 0 0,0-1 0,1 1 0,-1-1-1,0 1 1,1-1 0,-1 1 0,1-1 0,-1 0 0,1 1 0,1 1-3,-1-1 0,0 0-1,1 0 1,-1 0 0,1 0 0,0 0 0,-1 0 0,1-1 0,0 1 0,-1-1 0,1 1 0,0-1 0,0 1 0,0-1 0,-1 0 0,1 0 0,0 0-1,0 0 1,0 0 0,0 0 0,2-1 0,3-1 1,-1 0 0,1 0 0,-1 0 0,0-1 0,6-3 0,12-10 60,0 0 0,24-22 0,-26 20 33,11-9 27,40-43 0,-58 52-85,0 0-1,-1 0 1,0-2 0,10-21-1,-21 36 31,-1 0-1,0 0 0,0-1 1,0 1-1,-1 0 0,0-1 1,0 1-1,0 0 0,-1-1 0,1-5 1,-2 8-23,1 1-1,0-1 1,-1 0 0,1 1 0,-1-1 0,0 0 0,0 1 0,0-1 0,0 1-1,0-1 1,-1 1 0,1 0 0,-1 0 0,1-1 0,-1 1 0,0 0-1,0 0 1,0 1 0,0-1 0,0 0 0,-5-2 0,1 1-21,-1 0 0,0 1 0,1 0 0,-1 1 0,0-1 0,0 1 0,0 1 0,-9-1 0,7 1-3,0 0 0,1 1 0,-1 0 0,0 0 0,1 1 0,-1 0 0,1 1 0,0 0 0,0 0 0,0 0 0,0 1 0,0 1 0,1-1 0,-12 10 0,5-4 17,1 1 1,0 0 0,0 1 0,1 1 0,1 0 0,0 0 0,0 1-1,-7 16 1,5-3-70,-18 53-1,20-47-2,6-19 18,-9 24-193,-14 60 0,7 37-301,-9 41 391,29-174 122,-1 8 18,-1 0-1,0-1 1,0 1 0,-8 14-1,10-22-9,0 0 0,0-1-1,0 1 1,0 0-1,-1-1 1,1 1 0,0-1-1,-1 1 1,1-1-1,-1 0 1,1 0-1,-1 0 1,0 0 0,0 0-1,1 0 1,-1 0-1,0 0 1,0-1 0,0 1-1,0-1 1,0 1-1,0-1 1,0 0 0,0 0-1,0 0 1,0 0-1,0 0 1,0 0 0,-3-1-1,-7-2 26,1-1 0,-1 0-1,1-1 1,0 0 0,1-1 0,-1 0-1,1-1 1,-15-13 0,23 19-37,1-1 1,-1 1-1,1-1 1,0 0-1,-1 1 0,1-1 1,0 0-1,0 0 1,0 0-1,0 0 0,0-3 1,0 4 1,1 0 0,0 1 0,0-1 0,0 0 1,0 0-1,0 1 0,0-1 0,0 0 0,0 0 1,1 1-1,-1-1 0,0 0 0,0 0 0,1 1 0,-1-1 1,0 0-1,1 1 0,-1-1 0,1 1 0,-1-1 0,0 0 1,1 1-1,0-1 0,-1 1 0,1-1 0,-1 1 0,1-1 1,0 1-1,-1 0 0,1-1 0,0 1 0,-1 0 0,1 0 1,0-1-1,-1 1 0,2 0 0,0 0 8,-1-1-1,0 1 1,1 0-1,-1 0 1,0 0-1,0 0 1,1 0-1,-1 1 1,0-1-1,1 0 1,-1 0-1,0 1 1,0-1-1,2 2 1,16 10 124,-14-9-104,35 28 16,-28-21-30,0-1 0,17 11 0,-24-17-11,-1-1 1,1 0-1,1 0 0,-1 0 0,0 0 0,0-1 0,1 0 0,-1 0 0,1 0 0,6-1 1,-3-1 3,1 0 0,-1 0 0,0-1 0,0 0 0,0-1 0,0 0 0,13-7 0,-5 2 13,0-2 0,26-20 0,-36 26 25,-1-1 0,-1 0 0,1 0 0,-1-1 0,0 1 0,0-1 0,7-13 0,-11 18-15,-1 0-1,0 1 0,1-1 1,-1 0-1,0 0 0,0 1 0,0-1 1,0 0-1,0 0 0,0 1 1,0-1-1,0 0 0,0 0 1,0 1-1,0-2 0,0 2-19,-1-1-1,1 1 1,0 0-1,0 0 1,0 0-1,0-1 0,-1 1 1,1 0-1,0 0 1,0 0-1,0 0 1,-1 0-1,1-1 1,0 1-1,0 0 1,0 0-1,-1 0 1,1 0-1,0 0 0,0 0 1,-1 0-1,1 0 1,0 0-1,0 0 1,-1 0-1,1 0 1,0 0-1,0 0 1,-1 0-1,1 0 1,0 0-1,0 0 0,-1 0 1,1 0-1,0 0 1,0 0-1,0 0 1,-1 1-1,1-1 1,0 0-1,0 0 1,0 0-1,-1 0 1,1 1-1,0-1 1,-1 0 6,1 1 1,0-1-1,-1 1 1,1-1 0,0 1-1,-1-1 1,1 1-1,0 0 1,0-1 0,-1 1-1,1-1 1,0 1-1,0 0 1,0-1-1,0 1 1,0-1 0,0 1-1,0 0 1,0 0-1,0 3 57,-1 7-15,1 0 0,1 0-1,0 0 1,1 0-1,0 0 1,4 14 0,-5-21-60,1-1 0,-1 0 0,1 0 0,-1 0 0,1 0 1,4 6-1,-5-8 2,0 0-1,0 0 1,1 0 0,-1 0 0,0 0 0,0 0 0,1 0-1,-1 0 1,1 0 0,-1-1 0,1 1 0,-1 0 0,1-1-1,-1 0 1,1 1 0,-1-1 0,1 0 0,2 0 0,1 0 0,1-1 0,-1 0 1,1 0-1,0 0 1,-1-1-1,0 0 1,1 0-1,-1 0 0,0-1 1,0 1-1,8-7 1,4-4 15,25-26 1,-40 38-15,4-6 13,0 0 0,-1 0 0,0-1-1,0 1 1,0-1 0,-1 0 0,-1-1-1,5-12 1,-6 16-1,-1 2-1,0 0 0,0 1 0,0-1 0,0 0 0,-1 0 0,1 0 0,-1 1 1,0-1-1,0-3 0,0 4-3,-1 0 0,1 0 0,-1 0 0,0 0 1,1 1-1,-1-1 0,0 0 0,0 1 0,0-1 1,0 1-1,0-1 0,0 1 0,-3-3 0,3 3-2,-1-2 3,-1 1 0,1 0 0,0 0 0,-1 0 0,-2-1 0,4 2-6,1 1-1,-1 0 1,0 0 0,1-1-1,-1 1 1,1 0 0,-1 0 0,0 0-1,1 0 1,-1 0 0,0 0 0,1 0-1,-1 0 1,0 0 0,1 0 0,-1 0-1,0 0 1,1 0 0,-1 0-1,1 1 1,-1-1 0,0 0 0,1 0-1,-1 1 1,1-1 0,-1 1 0,1-1-1,-1 0 1,0 2 0,0-1 15,0 0 0,0 1 0,0-1 1,0 0-1,0 1 0,1-1 0,-1 1 1,1-1-1,-1 1 0,1 0 0,-1-1 1,1 4-1,-1 21 85,1-16-91,0-2-1,0 0 0,0 0 0,3 9 0,-3-14-129,1 0 0,0 0 0,0 0 0,1 1 0,-1-1 0,1 0 0,-1-1 0,1 1 0,0 0 0,2 3 0,-3-6 2,0 1 1,-1 0-1,1 0 0,0-1 0,0 1 1,-1 0-1,1-1 0,0 1 0,0-1 1,1 1-1,-2-1 33,1 0 1,-1 0 0,1 0-1,0 0 1,-1 0-1,1 0 1,-1 0-1,1 0 1,-1 0-1,1 0 1,-1 0 0,1 0-1,-1-1 1,1 1-1,-1 0 1,1 0-1,-1 0 1,1-1 0,-1 1-1,1-1 1,9-8-1799</inkml:trace>
  <inkml:trace contextRef="#ctx0" brushRef="#br0" timeOffset="2898.73">1694 406 4425,'-6'-2'858,"-7"1"4726,12 1-5411,-4 8 1184,3-6-1256,1-1-1,0 1 1,0-1 0,0 1-1,0-1 1,0 1 0,0 0 0,1-1-1,-1 1 1,1 0 0,-1 0 0,1 0-1,-1 3 1,1 0-59,0 0 0,0 0 0,1 0 0,-1 0 1,1 0-1,2 6 0,-2-9-47,-1 0 0,1-1 0,0 1 0,0-1 0,-1 1 0,1-1 0,0 1 1,0-1-1,3 3 0,-3-4-6,-1 1 1,1-1-1,0 1 0,0-1 1,0 1-1,0-1 0,-1 1 1,1-1-1,0 0 1,0 0-1,0 1 0,0-1 1,0 0-1,0 0 0,0 0 1,0 0-1,0 0 1,0 0-1,1-1 0,0 1-89,0-1 0,0 0 0,-1 0 0,1-1 0,0 1 0,0 0 0,-1-1 1,1 1-1,-1-1 0,1 1 0,-1-1 0,1 0 0,1-3 0,3-3 26,-4 5 52,1 0 1,-1 0-1,0 0 1,0-1-1,0 1 1,0-1-1,-1 0 1,3-7-1,-2-1-39,2-19 0,-3 30 61,-1 1 0,0-1 1,0 1-1,0 0 1,0-1-1,0 1 1,0 0-1,0-1 1,0 1-1,0 0 1,0-1-1,0 1 1,1 0 0,-1-1-1,0 1 1,0 0-1,0 0 1,0-1-1,1 1 1,-1 0-1,0 0 1,0-1-1,1 1 1,3 1 9,6 25-2378,-7-18-1872</inkml:trace>
  <inkml:trace contextRef="#ctx0" brushRef="#br0" timeOffset="4150.3">2084 592 7570,'-4'-9'643,"-1"0"-55,0-1 1,0 1-1,-1 0 0,0 1 0,0 0 0,-13-13 1,18 20-517,-1 0 1,0-1 0,0 1 0,0 0 0,1 0 0,-1 0-1,0 0 1,0 0 0,0 1 0,-1-1 0,1 0 0,0 1-1,0 0 1,0-1 0,0 1 0,-4 0 0,3 1-1,0-1-1,0 1 1,0 0 0,1 0 0,-1 0 0,0 0 0,1 0-1,-1 1 1,1-1 0,0 1 0,-4 2 0,0 2 13,0 0 1,1 0 0,0 0 0,0 1-1,0 0 1,0 0 0,-6 14 0,2 3-65,2-1 1,0 1-1,1 1 1,-5 48 0,9-52-37,1 1 1,1 0 0,1 0-1,1-1 1,1 1 0,5 22 0,-6-38-6,-1 0 1,1 0 0,0 0-1,1 0 1,0 0 0,6 9-1,-8-13 11,1 0 0,-1 0-1,1 0 1,0-1-1,-1 1 1,1-1-1,0 1 1,0-1 0,0 0-1,0 0 1,0 1-1,0-1 1,1-1-1,-1 1 1,0 0-1,0-1 1,1 1 0,-1-1-1,0 1 1,1-1-1,-1 0 1,3 0-1,0-1-1,0 0 0,-1 0 0,1 0 0,-1 0 0,0-1-1,1 0 1,4-2 0,1-2-28,17-13-1,-17 11 26,0-1-1,0 0 0,-1 0 1,-1-1-1,1 0 0,-2-1 1,1 0-1,7-18 0,-5 9 115,-2 0-1,-1-1 1,0 0-1,5-30 1,-11 43 18,0-1-1,0 1 1,-1-1 0,0 0-1,-2-13 1,-1 5 148,-10-29-1,10 34-209,-15-39 46,18 50-99,-1-1 0,0 1 0,0-1 1,1 1-1,-1-1 0,0 1 0,0-1 0,0 1 1,-1 0-1,1 0 0,0 0 0,0-1 0,-1 1 1,1 0-1,-1 0 0,1 1 0,0-1 0,-1 0 1,0 0-1,-2 0 0,3 1 21,-1 0 1,1 0-1,-1 0 1,1 0-1,-1 1 0,1-1 1,-1 0-1,1 1 0,-1-1 1,1 1-1,-1-1 1,1 1-1,0 0 0,-1 0 1,1 0-1,0 0 0,0-1 1,-1 2-1,1-1 0,0 0 1,0 0-1,0 0 1,-1 2-1,-2 3 49,-1 1 0,1 0 0,0 1 0,1-1 0,0 0 0,-4 14 0,-8 50 7,5 2-452,3 1 0,8 148 1,0-202 360,1 1 29,-1 0 0,-1 0 0,-1 1 0,-5 24 0,5-40-8,0 0 0,-1 0 1,0 0-1,-1-1 1,1 1-1,-1 0 1,0-1-1,-4 6 1,5-8-2,0-1 0,-1 1 0,1-1 0,0 1 0,-1-1 0,0 0 0,1 0 0,-1 0 0,0 0 0,0-1 0,0 1 0,0-1 0,0 1 0,0-1 0,-1 0 1,-3 0-1,0 0 3,0-1 0,0 0 0,0 0 1,0-1-1,0 0 0,0 0 0,0-1 1,0 0-1,0 0 0,-10-5 0,7 2 1,0 0-1,1 0 0,0-1 1,0 0-1,0-1 1,-10-10-1,14 12-18,1 0 1,0-1 0,-1 0-1,2 0 1,-1 0-1,1-1 1,0 1-1,0-1 1,-3-13-1,1-2-35,-3-40 0,7 52 34,0 1 0,1-1 0,0 1 0,1 0 0,0-1 0,4-15 0,-3 19 3,0 1 0,0-1-1,1 1 1,-1 0 0,1 0 0,0 0-1,1 0 1,-1 1 0,1-1-1,0 1 1,0 0 0,7-5 0,-4 3-3,1 1-1,0 0 1,0 1 0,1 0 0,-1 0 0,1 1 0,0 0 0,0 0 0,0 1 0,0 0 0,12 0 0,11 0 1,64 6 0,-66-1-1,60-4 1,-71-2 8,0 0 0,0-2 1,0 0-1,0-1 0,-1-1 0,0 0 0,-1-2 0,0 0 0,0-1 0,0-1 0,15-13 1,-26 19 2,-1 0 0,0 0 0,0-1 1,5-6-1,-8 9 3,0 0 0,0 0 0,-1-1 0,1 1 0,-1 0-1,1-1 1,-1 0 0,0 1 0,1-8 0,-2 3 18,0 0 0,0 0 0,-1 0-1,-3-15 1,0 8 72,-9-24-1,12 36-85,-1 0 1,1 0-1,0 0 0,-1 0 1,0 0-1,0 1 1,0-1-1,0 1 0,-4-4 1,5 5 2,0 0 0,0 1 1,0-1-1,0 0 1,0 1-1,-1-1 0,1 1 1,0-1-1,0 1 1,0 0-1,-1 0 0,1-1 1,0 1-1,0 0 1,-1 0-1,1 0 0,0 0 1,0 0-1,-1 1 1,1-1-1,0 0 0,0 0 1,-1 1-1,1-1 1,0 1-1,0-1 0,-2 2 1,1 0 14,-1 0-1,1 0 1,-1 0 0,1 0 0,0 0 0,0 1 0,0-1 0,0 0-1,0 1 1,0 0 0,1 0 0,0-1 0,-3 6 0,1 3 17,0 0 0,-3 17 0,3-12-41,2 0 1,0 1-1,1 17 1,0-26-14,1 1 0,0-1 1,1 0-1,0 0 0,0 0 0,1 0 0,-1 0 1,5 7-1,-5-12-1,-1-1 1,1 1-1,-1-1 1,1 1-1,0-1 1,0 0-1,0 0 1,0 0-1,0 0 1,1 0-1,-1 0 1,1-1-1,-1 1 1,1-1-1,-1 1 1,5 0-1,-4-1 3,1 0 0,-1-1 0,1 0 0,-1 1 0,1-1 0,-1-1 0,1 1 0,-1 0 0,1-1 0,-1 0-1,1 0 1,-1 0 0,5-2 0,1-1 8,0-1 0,0 0 0,-1-1 0,1 1 1,-1-2-1,-1 1 0,1-1 0,-1 0 0,10-13 0,-15 17 2,-1 0-1,0 0 1,1 0 0,-1 0 0,0 0-1,0 0 1,-1 0 0,1 0 0,-1 0-1,1-1 1,-1 1 0,0-4 0,1-12 54,-1 19-58,0 0-1,0 0 0,0 0 1,0 0-1,0 0 1,0 0-1,1 0 0,-1 0 1,0 0-1,0 0 0,0 0 1,0-1-1,0 1 1,0 0-1,0 0 0,0 0 1,0 0-1,0 0 0,0 0 1,0 0-1,0 0 1,0 0-1,0 0 0,0-1 1,0 1-1,0 0 1,0 0-1,0 0 0,0 0 1,0 0-1,0 0 0,0 0 1,0 0-1,0 0 1,-1 0-1,1 0 0,0 0 1,0-1-1,0 1 0,0 0 1,0 0-1,0 0 1,0 0-1,0 0 0,0 0 1,0 0-1,0 0 1,0 0-1,0 0 0,0 0 1,-1 0-1,1 0 0,0 0 1,0 0-1,0 0 1,0 0-1,0 0 0,0 0 1,0 0-1,0 0 0,0 0 1,-1 0-1,-1 5-5,4 13-3,-2-16 6,0 0 0,0 0 0,0 0 0,0 0 0,0 0 0,0 0 0,1 1 0,-1-1 0,2 3 0,-1-4 0,-1 1 0,1-1 0,0 0 0,0 0 0,-1 0 0,1 0 0,0 0 0,0 0 0,0 0 0,0-1 1,0 1-1,0 0 0,1 0 0,-1-1 0,0 1 0,0-1 0,2 2 0,0-2-6,0 1 1,-1-1-1,1 1 0,0-1 0,-1 0 1,1 0-1,0 0 0,-1 0 0,1 0 0,-1 0 1,1-1-1,0 0 0,3-1 0,1 0-20,-1-1 0,-1 0 0,1-1 0,6-4 0,29-19 45,-41 27-16,1-1 0,-1 1 0,0 0-1,1 0 1,-1 0 0,0 0 0,1-1 0,-1 1-1,1 0 1,-1 0 0,0 0 0,1 0 0,-1 0-1,1 0 1,-1 0 0,1 0 0,-1 0 0,0 0 0,1 0-1,-1 1 1,1-1 0,-1 0 0,0 0 0,1 0-1,-1 0 1,0 1 0,1-1 0,-1 0 0,0 0-1,1 1 1,-1-1 0,0 0 0,1 0 0,-1 1-1,0-1 1,0 0 0,1 1 0,-1-1 0,0 1 0,0-1-1,0 0 1,0 1 0,0-1 0,1 1 0,-1-1-1,0 1 1,1 2 0,-1 0-1,1-1 0,-1 1 1,1 0-1,-1 4 0,-3 28 31,1-25-16,1 1 0,1-1 0,0 16 0,1-23-32,-1 0-1,1 0 1,-1-1 0,1 1-1,0 0 1,0-1 0,0 1-1,0-1 1,1 1 0,-1-1-1,1 1 1,-1-1 0,1 0-1,0 0 1,0 0-1,0 0 1,3 3 0,-3-4-200,0 0 0,0 0 1,0 0-1,0 0 0,4 1 1,14 4-2249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4:46.0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4 625 3257,'0'-1'1576,"2"2"-1752,7 0-920,1-2-1049</inkml:trace>
  <inkml:trace contextRef="#ctx0" brushRef="#br0" timeOffset="357">523 619 1688,'8'-6'1265,"-1"-4"-825,-2 6-272,2-4-184,-5-7-264</inkml:trace>
  <inkml:trace contextRef="#ctx0" brushRef="#br0" timeOffset="358">586 463 2208,'0'-3'306,"0"0"0,0-1-1,0 1 1,1 0 0,-1 0-1,1 0 1,0 0 0,0 0-1,2-5 1,-2 5 33,0 0-1,0-1 1,-1 1 0,1 0-1,0-5 1,-1 6-97,0 1 0,0-1 0,0 0 1,1 0-1,-1 0 0,0 0 0,1 0 0,0 0 0,-1 0 1,1 1-1,0-1 0,0 0 0,0 1 0,0-1 0,0 0 1,0 1-1,3-3 0,-3 4-31,3-4 440,-4 4-632,0 0 1,0 0 0,0 0-1,0 0 1,0 0-1,0 0 1,0 0 0,0 0-1,0 0 1,0 0 0,0 0-1,0 0 1,0 0 0,0 0-1,0 0 1,-1 0 0,1 0-1,0 0 1,0 0 0,0 0-1,0 0 1,0 0 0,0 0-1,0 0 1,0 0-1,0 0 1,0 0 0,0 0-1,0 0 1,0-1 0,0 1-1,0 0 1,0 0 0,0 0-1,0 0 1,0 0 0,0 0-1,0 0 1,0 0 0,0 0-1,-1 0 1,1 0 0,0 0-1,0 0 1,0 0-1,0 0 1,0 0 0,0 0-1,0 0 1,0-1 0,0 1-1,0 0 1,0 0 0,0 0-1,0 0 1,1 0 0,-1 0-1,0 0 1,0 0 0,0 0-1,-1 0 28,1 0 0,0 0 0,0 0-1,-1 0 1,1 1 0,0-1 0,0 0-1,-1 0 1,1 0 0,0 0 0,0 1 0,0-1-1,-1 0 1,1 0 0,0 1 0,0-1-1,0 0 1,0 0 0,-1 1 0,1-1 0,0 0-1,0 0 1,0 1 0,0-1 0,0 0-1,0 0 1,0 1 0,0-1 0,0 0 0,0 1-1,0-1 1,0 1 0,-1 4 259,-17 46 429,9-15-646,-6 18-38,-89 189-75,90-210-63,-15 27-289,24-49-530,9-19-1786,2-9-510</inkml:trace>
  <inkml:trace contextRef="#ctx0" brushRef="#br0" timeOffset="708.22">447 425 12115,'-3'-1'133,"2"1"4,0 0-1,0 0 0,1 0 0,-1-1 0,0 1 0,0 0 0,1-1 1,-1 1-1,0-1 0,-1 0 0,2 1-94,0-1 0,0 1-1,0-1 1,0 1 0,0 0 0,0-1 0,0 1 0,0 0-1,0-1 1,0 1 0,0-1 0,0 1 0,0 0-1,0-1 1,1 1 0,-1 0 0,0-1 0,0 1 0,0 0-1,0-1 1,1 1 0,-1 0 0,0 0 0,0-1-1,1 1 1,-1 0 0,0-1 0,1 1 0,-1 0 0,4-4 30,0 0 0,1 1 0,-1 0 1,1 0-1,-1 0 0,1 1 1,0-1-1,0 1 0,9-3 0,-1 2-43,0 0-1,23-2 1,5 3-13,82 7 0,-89-2-12,-12-1-370,-1 0 1,0 2-1,30 9 1,-37-8-2376</inkml:trace>
  <inkml:trace contextRef="#ctx0" brushRef="#br0" timeOffset="1095.09">440 611 11715,'-3'6'1496,"5"-1"-592,8-1 72,1 1-128,3 0-464,0-1-159,8 0-137,5-2-32,-1 0-32,1-3-8,0 1 24,-4-1-312,2-1-1529,5-3-1143</inkml:trace>
  <inkml:trace contextRef="#ctx0" brushRef="#br0" timeOffset="1466.29">1147 418 12379,'-11'19'1272,"4"4"-544,4 5-200,-2 6-336,0 7-160,-2-4-16,5 2 0,2 0-8,-5-4-8,3-2 0,2-8-48,2-4-88,-1-14-424,3-5-608,2-12-2737</inkml:trace>
  <inkml:trace contextRef="#ctx0" brushRef="#br0" timeOffset="1826.3">1074 449 7874,'-10'4'2189,"-8"3"-23,18-6-2112,-1-1-1,1 0 0,-1 0 0,1 0 0,-1 1 0,0-1 0,1 0 1,-1 0-1,1 0 0,-1 0 0,0 0 0,1 0 0,-1 0 0,1 0 1,-1-1-1,1 1 0,-1 0 0,0 0 0,1 0 0,-2-1 1,2 1-31,0-1 1,0 1 0,0 0 0,0 0 0,0-1-1,0 1 1,0 0 0,0 0 0,0-1-1,0 1 1,0 0 0,0-1 0,0 1 0,0 0-1,0 0 1,0-1 0,0 1 0,0 0 0,1 0-1,-1-1 1,0 1 0,0 0 0,0 0 0,0-1-1,1 1 1,-1 0 0,0-1 0,7-7 443,5-3-188,-7 5-85,0 0 0,1 1 0,0 0 0,0 0 0,12-6 0,-11 7 11,0 1 0,0 0 0,0 0 0,1 1 0,14-3-1,-20 4-193,1 1-1,-1-1 1,1 1-1,0 0 1,-1 0-1,1 0 1,-1 1-1,1-1 0,-1 1 1,1-1-1,-1 1 1,1 0-1,-1 0 1,1 0-1,-1 0 0,0 0 1,1 1-1,-1-1 1,0 1-1,0-1 1,2 3-1,-3-3-6,0 1 0,0-1 0,-1 0 0,1 0-1,-1 1 1,1-1 0,-1 0 0,1 1 0,-1-1 0,0 1 0,1-1 0,-1 0-1,0 1 1,0-1 0,0 1 0,-1 1 0,-4 23 27,3-23-27,-2 11 10,-2-1 0,0 1 0,-1-2 0,-13 22 0,1-4 4,17-27-18,0 1-1,0 0 0,0 0 0,0 0 1,1 0-1,0 0 0,0 1 0,0-1 0,0 0 1,0 0-1,1 1 0,0-1 0,0 0 1,0 1-1,1-1 0,-1 0 0,1 1 0,0-1 1,0 0-1,1 0 0,-1 0 0,1 0 1,0 0-1,0 0 0,0 0 0,0-1 0,1 1 1,-1-1-1,1 1 0,6 4 0,53 46-74,-26-25-338,-32-26 348,-1 0-1,0 1 0,0-1 0,0 1 1,5 7-1,-7-10 65,-1 1-1,1-1 0,0 0 1,-1 1-1,1-1 1,-1 1-1,0-1 1,1 0-1,-1 1 1,0-1-1,0 1 1,0-1-1,0 1 1,0-1-1,0 1 1,0-1-1,0 1 1,-1-1-1,1 1 0,-1-1 1,1 0-1,-2 3 1,1-2 5,-1 1 0,0-1 0,0 0 0,0 0 1,-1 0-1,1 0 0,0 0 0,-1 0 0,1-1 0,-1 1 0,-4 1 1,-5 2 14,-18 5 1,23-8-13,-14 3 8,0-1 1,-1-2-1,1 0 1,-27-1-1,38-1-63,0 0-1,1-1 1,-1-1-1,0 0 1,-9-3-1,14 4-265,0-1 0,1 0-1,-1 0 1,1 0 0,-1-1 0,1 0-1,0 0 1,0 0 0,0 0 0,0 0-1,-4-6 1,-4-11-1960</inkml:trace>
  <inkml:trace contextRef="#ctx0" brushRef="#br0" timeOffset="2179.44">1762 360 2673,'-25'-1'2062,"14"1"-864,-18 0 1,24 1-817,1 0 0,0 0 0,0 0 0,-1 0 0,1 0 1,0 1-1,-6 3 0,3 0-72,0 0-1,0 0 1,1 1 0,0 0 0,0 0-1,0 0 1,1 1 0,0-1 0,0 1-1,1 1 1,-4 7 0,-5 14-150,-15 48-1,25-68-125,-3 10-21,1 0 0,0 0 0,-2 36 0,6-41-13,1-1 1,1 1 0,0 0-1,0-1 1,2 1-1,4 17 1,-5-26-136,-1-1-1,1 1 1,0-1 0,0 1-1,0-1 1,0 0 0,1 0-1,-1 0 1,1 0 0,0-1-1,1 1 1,-1-1 0,1 0-1,-1 0 1,1 0 0,0 0-1,0-1 1,0 1 0,0-1-1,6 2 1,-4-2-1217,0-1 0,11 2 1</inkml:trace>
  <inkml:trace contextRef="#ctx0" brushRef="#br0" timeOffset="2761.23">1943 590 8266,'55'-22'3443,"-41"16"-3405,3-2-11,33-19 0,-44 23-19,-1 0-1,0 0 0,-1 0 1,1 0-1,-1-1 1,0 0-1,0 0 1,0 0-1,6-11 1,-8 10 43,0 1 0,-1-1 0,1 0 0,-1 0 0,0 0 0,-1 0 0,0 0 0,0-9 0,0 10 20,-1 1 0,1-1 0,-1 0 1,0 1-1,0-1 0,-4-8 0,4 10-61,0 1-1,0 0 1,0 0-1,0 0 1,-1 0-1,1 1 0,-1-1 1,1 0-1,-1 0 1,0 1-1,1-1 0,-1 1 1,0 0-1,0-1 1,-4-1-1,2 2 39,-1-1-1,1 1 1,0 0-1,-1 0 1,1 1 0,0-1-1,-1 1 1,1 0-1,-1 0 1,1 0-1,-9 2 1,7 0 66,0 0 0,0 0 0,0 1 0,0-1 0,0 1 0,0 1 0,-7 4 0,3 1 2,-1 0 0,2 0 0,0 1 0,0 0 0,0 0 0,1 1 0,-9 17 0,8-10-114,0 0-1,1 1 0,2 0 1,-8 28-1,-8 82-553,17-92 82,-6 55-327,10-75 810,1 1-1,1 0 0,2 20 0,-1-29 42,-1-7-22,-1 0 1,1 0 0,-1 0 0,0-1 0,0 1-1,0 0 1,0 0 0,0 0 0,-1 3 0,-4-13 98,0 0 1,-1 1 0,-7-9-1,-15-13 36,16 16 69,0 0-1,-15-22 1,6 6-78,13 18-129,0 0-1,-7-13 1,14 23-24,1-1 1,-1 1-1,0-1 0,1 1 1,-1-1-1,1 1 0,-1-1 1,1 1-1,0-1 0,0 0 1,0-2-1,0 4 4,0 0 1,1 0-1,-1 0 1,0-1-1,1 1 1,-1 0-1,1 0 1,-1 0-1,0 0 0,1 0 1,-1 0-1,1 0 1,-1 0-1,0 0 1,1 0-1,-1 0 1,0 0-1,1 0 0,-1 1 1,1-1-1,-1 0 1,0 0-1,1 1 1,0-1 18,17 5 224,1 0 0,0-2 1,0 0-1,0-1 1,26 0-1,-31-3-376,0 0 0,1-1 0,-1 0 0,0-1-1,0-1 1,0 0 0,21-11 0,20-13-5000,-30 15-321</inkml:trace>
  <inkml:trace contextRef="#ctx0" brushRef="#br0" timeOffset="3316.73">2145 649 7634,'-1'0'449,"0"1"0,1-1 1,-1 1-1,1-1 0,-1 1 1,1-1-1,-1 1 0,1 0 0,-1-1 1,1 1-1,0 0 0,-1 1 1,0 0-267,1 1 0,-1-1 0,1 1 0,0-1 0,-1 4 0,1 5 281,-1 4-557,-1 1 1,-1 0-1,-1-1 1,0 0-1,0 0 1,-2 0-1,0 0 1,0-1-1,-2 0 1,1-1-1,-14 18 1,3-9 7,0 0 0,-1-1 0,-1-1 0,-24 17 0,40-33-105,-1-1 0,-9 5 0,13-8 102,0 1 0,0-1 0,0 1-1,1-1 1,-1 0 0,0 0 0,0 1 0,0-1-1,0 0 1,0 0 0,1 0 0,-1 0-1,0 0 1,0 0 0,0 0 0,0 0-1,0 0 1,0-1 0,0 1 0,1 0-1,-1 0 1,0-1 0,0 1 0,0-1 0,0 0-1,0 1 8,1 0 0,0-1-1,-1 1 1,1-1-1,0 1 1,-1 0 0,1-1-1,0 1 1,0-1 0,-1 1-1,1-1 1,0 1 0,0-1-1,0 1 1,0-1 0,0 1-1,0-1 1,0 0 0,0 1-1,0-1 1,0 1-1,0-1 1,5-13-1822,-4 12 1548,23-39-3325,-15 26 3406,9-18-1,-13 20 340,30-59 1182,-27 58-412,0 1 1,1 0 0,11-13 0,-16 22-547,2-3 709,0 0-1,11-9 1,-15 15-889,-1 0-1,1-1 1,0 1-1,0 0 1,-1 0-1,1 1 1,0-1 0,0 0-1,0 0 1,0 1-1,0-1 1,0 1-1,0 0 1,0 0-1,0 0 1,3 0 0,-4 0-97,-1 0 1,1 0 0,0 1 0,-1-1-1,1 0 1,-1 0 0,1 1 0,-1-1 0,1 1-1,-1-1 1,1 0 0,-1 1 0,0-1-1,1 1 1,-1-1 0,0 1 0,1-1-1,-1 1 1,0-1 0,1 1 0,-1 0 0,0-1-1,0 1 1,0-1 0,0 1 0,0 0-1,1-1 1,-1 2 0,0 0 38,12 32 551,-2-6-258,-9-24-315,1 1 1,0 0 0,0-1 0,0 1-1,0-1 1,1 0 0,4 7 0,-6-9-27,1-1 1,-1 0-1,0 1 1,1-1-1,-1 0 1,1 0-1,-1 0 1,1 0 0,0 0-1,0 0 1,-1-1-1,1 1 1,0-1-1,0 1 1,-1-1-1,1 1 1,0-1-1,0 0 1,0 0-1,0 0 1,0 0-1,0 0 1,3-1-1,-2 0 23,-1 0 0,1 0 0,0 0-1,0-1 1,-1 1 0,1-1 0,4-3 0,16-15 550,-22 18-505,1 1-1,-1-1 1,1 0-1,-1 0 1,0 1 0,1-1-1,-1 0 1,0 0-1,0 0 1,0 0 0,-1 0-1,1 0 1,0-1-1,-1 1 1,0 0 0,1 0-1,-1 0 1,0-1-1,0 1 1,0 0 0,0 0-1,-1-1 1,1 1-1,-1 0 1,1 0-1,-1 0 1,0 0 0,1 0-1,-2-2 1,-1-1 20,0 1-1,1 0 1,-2 0 0,1 0 0,0 1 0,-1-1-1,1 1 1,-1 0 0,0 0 0,0 0 0,-1 0-1,-5-2 1,-18-7-76,23 11-73,5 3 66,9 4-682,2-2-749,8 2-747</inkml:trace>
  <inkml:trace contextRef="#ctx0" brushRef="#br0" timeOffset="3667.54">2384 792 9266,'-13'14'1689,"12"-14"-1609,1 0-1,-1 1 0,1-1 0,0 1 0,-1 0 1,1-1-1,0 1 0,-1-1 0,1 1 0,0-1 1,0 1-1,0 0 0,-1-1 0,1 1 1,0 0-1,0-1 0,0 1 0,0 0 0,0-1 1,0 1-1,0-1 0,0 1 0,1 0 0,-1-1 1,0 2-1,0-2-69,1 0 1,-1 0-1,0 1 0,0-1 1,0 0-1,0 0 1,1 0-1,-1 0 0,0 0 1,0 1-1,1-1 1,-1 0-1,0 0 0,0 0 1,1 0-1,-1 0 1,0 0-1,0 0 0,0 0 1,1 0-1,-1 0 1,0 0-1,0 0 0,1 0 1,-1 0-1,0 0 1,0 0-1,1 0 0,-1 0 1,0 0-1,0-1 0,1 1 1,8-5 43,-6 3-12,30-20 519,53-46 0,-84 65-484,1 0-1,-1 1 0,0-1 0,0 0 0,0 0 0,2-5 1,-2 5-31,-1 0 1,1 0 0,0 0-1,1 0 1,2-3 0,-3 4-21,2-2-7,-4 4-18,0 0 1,0 0 0,0 0-1,0 0 1,0 0 0,0 0-1,0 0 1,0 0-1,0 0 1,0 0 0,0 0-1,0 0 1,0-1 0,0 1-1,0 0 1,0 0-1,0 0 1,0 0 0,0 0-1,0 0 1,0 0 0,0 0-1,0 0 1,0 0-1,0 0 1,0 0 0,0 0-1,0 0 1,0 0-1,0 0 1,0 0 0,0 0-1,0 0 1,0 0 0,0 0-1,0 0 1,0 0-1,0 0 1,0 0 0,0 0-1,0-1 1,0 1 0,0 0-1,0 0 1,0 0-1,0 0 1,0 0 0,0 0-1,0 0 1,0 0 0,0 0-1,0 0 1,0 0-1,0 0 1,0 0 0,0 0-1,0 0 1,0 0-1,0 0 1,0 0 0,1 0-1,-3 1 26,0-1-1,1 1 0,-1-1 0,1 1 0,0 0 0,-1 0 1,1 0-1,0 0 0,-1 0 0,1 0 0,0 0 1,0 0-1,0 1 0,-2 1 0,-13 24 222,9-15-201,0-1 1,1-1-1,-8 22 0,13-28-61,-1 0 1,1 0-1,0 0 1,0 0-1,1 0 1,0 0-1,-1 0 0,1 0 1,0 1-1,1-1 1,1 8-1,-2-12-49,0 1-1,0-1 1,0 1 0,1 0-1,-1-1 1,0 1 0,1-1-1,-1 1 1,0-1 0,1 1-1,-1-1 1,1 1-1,-1-1 1,0 0 0,1 1-1,-1-1 1,1 1 0,0-1-1,-1 0 1,1 0 0,-1 1-1,1-1 1,0 0 0,1 1-135,-1-1 0,0 0-1,0 0 1,0 0 0,0 0 0,1 0 0,-1 0 0,0-1 0,0 1 0,0 0 0,2-1 0,16-8-2137</inkml:trace>
  <inkml:trace contextRef="#ctx0" brushRef="#br0" timeOffset="4144.68">2723 284 10714,'-7'-1'469,"-11"0"503,17 1-908,0 0 1,0 1-1,0-1 0,0 0 0,0 0 0,0 0 0,0 1 0,0-1 1,0 0-1,0 1 0,0-1 0,1 0 0,-1 1 0,-1 0 0,2 0-60,0-1-1,0 0 0,0 1 1,0-1-1,0 1 0,0-1 0,0 0 1,0 1-1,0-1 0,0 1 0,0-1 1,0 0-1,1 1 0,-1-1 0,0 0 1,0 1-1,0-1 0,1 0 0,-1 1 1,0-1-1,0 0 0,1 0 0,-1 1 1,0-1-1,1 0 0,-1 0 0,0 1 1,1-1-1,-1 0 0,2 2 54,2 3 218,-1 0-1,0 0 0,5 9 1,-1 1 161,7 16-63,16 44 0,-12-24-335,74 196-1068,-88-238 1016,-1 0-1,-1 0 0,0 0 1,0 1-1,-1-1 0,0 1 1,-1-1-1,0 1 0,0 0 1,-1-1-1,0 1 0,-1-1 1,-3 10-1,3-14 30,0 0 1,0 0-1,-1 0 0,1-1 0,-1 1 1,-1-1-1,1 1 0,0-1 0,-1 0 1,0-1-1,-7 7 0,-2-1-205,0 0 0,-23 11 0,9-7-2066,3-5-2302</inkml:trace>
  <inkml:trace contextRef="#ctx0" brushRef="#br0" timeOffset="4779.46">334 1 9042,'-12'6'1401,"10"-5"-1307,1 0 0,-1-1 0,1 1 0,-1 0 0,1 0 0,0 0-1,0 0 1,-1 0 0,1 0 0,0 0 0,0 0 0,0 1 0,0-1 0,-1 2 0,-3 7 21,0 1 1,1 0-1,0 0 0,-5 23 0,-2 48-165,3-15 29,-16 51-306,11-59-93,-3 14-446,-4-1 0,-3-1 0,-48 103 0,59-147 837,-56 126-76,59-118-3130</inkml:trace>
  <inkml:trace contextRef="#ctx0" brushRef="#br0" timeOffset="5333.8">3212 142 10530,'12'-18'1954,"-11"17"-1365,-2 3-126,-6 9-240,-11 29 20,1 0 0,2 1 0,-13 54 0,-43 212 23,21 2-1369,49-296 924,-3 19-957,1 58-1,3-81 778,1 0-1,3 13 1,-3-18-260,1 1 1,0 0-1,3 6 1</inkml:trace>
  <inkml:trace contextRef="#ctx0" brushRef="#br0" timeOffset="5717.09">3562 536 12395,'-17'-2'1536,"2"2"-104,8 0-488,6 4-295,5 1-425,6-4-120,10 0-104,7 1 72,8-2 152,2-2-48,-2 1-136,1 0-16,4 3-8,-3-1-8,-4-1-344,-6 5-552,-13 5-1377,-2 2-656</inkml:trace>
  <inkml:trace contextRef="#ctx0" brushRef="#br0" timeOffset="6085.42">3474 671 6417,'-3'-3'6506,"12"1"-6418,7-1 120,3-2 392,0 4-56,2-1 232,0 2 40,-2 4-319,-4 1-137,0 0-272,5 0-56,2 1-24,1-2-264,9-3-1641,-4-1-1183</inkml:trace>
  <inkml:trace contextRef="#ctx0" brushRef="#br0" timeOffset="6454.66">4095 778 8754,'-5'2'4735,"17"-5"-4172,-4 0-516,-1-1 0,1 0 0,0-1-1,-1 0 1,9-7 0,-2 2-33,188-156 112,-176 144-97,-8 6 3,-1-1 1,0-1 0,16-24-1,33-62 46,-57 88 346,-10 16-404,1 1 0,0-1 0,0 0 0,0 0 1,0 0-1,0 0 0,0 0 0,0 0 0,0 0 0,0 0 0,0-1 0,0 1 1,0 0-1,0 0 0,-1 0 0,1 0 0,0 0 0,0 0 0,0 0 1,0 0-1,0 0 0,0 0 0,0 0 0,0 0 0,0 0 0,0 0 0,0 0 1,0 0-1,0 0 0,0 0 0,0 0 0,0 0 0,0 0 0,0-1 0,0 1 1,0 0-1,0 0 0,0 0 0,0 0 0,0 0 0,0 0 0,0 0 1,0 0-1,0 0 0,0 0 0,0 0 0,0 0 0,0 0 0,0-1 0,0 1 1,0 0-1,0 0 0,0 0 0,0 0 0,0 0 0,0 0 0,0 0 1,0 0-1,0 0 0,0 0 0,0 0 0,0 0 0,0 0 0,0 0 0,0 0 1,-5 2 280,0 3-204,0 0 0,0 0 1,0 1-1,0-1 1,1 1-1,0 0 0,-6 12 1,-19 51 77,15-33-147,3-10-23,2 0 0,-9 38 0,-7 68-110,21-110-842,1 0 0,0 0 0,2 30 0,5-8-3487</inkml:trace>
  <inkml:trace contextRef="#ctx0" brushRef="#br0" timeOffset="7474.52">5038 654 10842,'7'-18'2387,"-3"9"-729,-4 9-1642,1 0-1,-1 0 1,0 0 0,0 0-1,0 0 1,0 0-1,0 0 1,0 0 0,0 0-1,0 0 1,0 0-1,0 0 1,0 0 0,0 0-1,0-1 1,0 1-1,0 0 1,0 0 0,0 0-1,0 0 1,0 0-1,0 0 1,0 0 0,0 0-1,0 0 1,0 0 0,0 0-1,0 0 1,0-1-1,0 1 1,0 0 0,0 0-1,0 0 1,0 0-1,0 0 1,0 0 0,-1 0-1,1 0 1,0 0-1,0 0 1,0 0 0,0 0-1,0 0 1,0 0-1,-5 1 295,-4 4-260,1 0 0,0 0 0,0 1 0,0 0 0,1 1 0,0 0 0,0 0 0,1 0 0,0 1-1,0 0 1,1 0 0,-1 1 0,2-1 0,-1 1 0,2 0 0,-1 0 0,1 1 0,-2 9 0,5-16-121,-1-1-1,1 0 1,0 0 0,1 0 0,-1 0 0,0 0 0,1 0 0,-1 0 0,1 0 0,-1 0 0,1 0-1,0 0 1,0 0 0,0 0 0,2 3 0,-2-4 27,0-1-1,-1 1 1,1 0 0,0-1 0,0 1-1,-1 0 1,1-1 0,0 1-1,0-1 1,0 1 0,0-1 0,-1 0-1,1 1 1,0-1 0,0 0-1,0 0 1,0 0 0,0 1 0,0-1-1,0 0 1,0 0 0,0 0-1,0-1 1,0 1 0,0 0 0,0 0-1,1-1 1,1 0 34,0 0 0,0 0 0,0 0 0,0-1-1,0 0 1,4-2 0,9-10 37,17-18 1,-23 22 2,-12 13-23,1 0-1,-1-1 0,1 1 0,-1 0 0,1 0 0,0 0 1,0 0-1,0 1 0,0 3 0,-2 4-4,0-2 0,1 0 2,0 0 0,-3 15 1,5-22-7,0 1 1,0-1-1,0 0 1,0 1 0,0-1-1,0 1 1,1-1-1,-1 0 1,1 1 0,0-1-1,0 0 1,0 0 0,0 0-1,0 1 1,2 1-1,-2-1 2,1-1-1,-1 0 0,1 0 1,0-1-1,0 1 0,-1 0 1,1-1-1,0 1 0,0-1 0,1 1 1,-1-1-1,0 0 0,0 0 1,1 0-1,-1 0 0,0 0 1,1-1-1,-1 1 0,1-1 0,4 1 1,-1-2 6,0 0 1,-1 0-1,1 0 1,-1-1-1,0 0 1,1 0-1,4-3 1,34-21 51,-44 26-58,5-4 11,0 1 0,-1-1 0,1 0 0,4-5-1,-7 7 14,0 0 0,-1-1-1,1 1 1,-1 0 0,0-1-1,1 1 1,-1-1-1,0 1 1,0-1 0,-1 1-1,2-5 1,-2-6 100,0 1 1,0-1-1,-3-12 1,2 17-106,-6-27 171,3 22-58,3 12-120,1 0-1,-1 0 0,1 0 0,-1 0 0,1-1 0,-1 1 1,1 0-1,0 0 0,0 0 0,-1-1 0,1 1 1,0 0-1,0 0 0,1-1 0,-1 1 0,0-2 0,1 1 3,-1 0 0,0 0 0,0 0 0,0 0-1,0 0 1,0 0 0,0 0 0,0 0 0,-1 0 0,0-3-1,-2-6 43,3 10-49,0 1 0,0-1 0,0 1 0,0 0 0,0-1 0,0 1 0,0-1 0,0 1 0,0-1-1,0 1 1,0 0 0,0-1 0,1 1 0,-1-1 0,0 1 0,0 0 0,0-1 0,0 1-1,1 0 1,-1-1 0,0 1 0,1 0 0,-1-1 0,0 1 0,0 0 0,1 0 0,-1-1-1,1 1 1,-1 0 0,0 0 0,1-1 0,-1 1 0,0 0 0,1 0 0,-1 0 0,1 0 0,-1 0-1,0 0 1,1 0 0,-1 0 0,1 0 0,0 0 0,0 0 12,-1 0 1,1 0-1,0 0 1,-1 0 0,1 0-1,-1 0 1,1 1-1,0-1 1,-1 0-1,1 0 1,-1 1-1,1-1 1,-1 0-1,1 1 1,-1-1-1,1 0 1,-1 1-1,1-1 1,-1 1 0,1-1-1,-1 1 1,0-1-1,1 1 1,-1-1-1,0 1 1,1-1-1,-1 1 1,0 1-1,1 1-8,0 1-1,0-1 0,0 1 0,0 0 0,1-1 1,0 0-1,-1 1 0,1-1 0,1 0 1,-1 0-1,0 0 0,1 0 0,-1 0 0,1-1 1,0 1-1,0-1 0,0 0 0,6 4 0,-4-3-15,2 0 0,-1-1 0,0 1 0,0-1 0,1-1 0,-1 1 0,1-1 0,0 0 0,11 0 0,-16-1-22,-1 0-1,0 0 0,1 0 0,-1 0 1,1-1-1,-1 1 0,1 0 1,-1-1-1,0 1 0,3-2 0,-3 1 12,1 0 0,-1 0 0,1-1 0,-1 1 0,1-1 0,-1 0 0,0 1 0,1-3 0,0 16 41,-1 13 3,-1-1-23,2 0-1,0 0 0,8 29 1,-10-51-24,1 0 1,-1 0 0,1 0 0,0 0 0,0 0-1,0 0 1,2 2 0,-3-4-25,0 0 0,0 1 0,0-1 0,1 0 0,-1 0 1,0 0-1,0 1 0,1-1 0,-1 0 0,0 0 0,0 0 0,1 0 0,-1 0 0,0 1 0,1-1 1,-1 0-1,0 0 0,1 0 0,-1 0 0,0 0 0,1 0 0,0 0-80,-1 0-1,1-1 0,-1 1 1,1 0-1,-1 0 0,1-1 1,-1 1-1,1 0 1,-1-1-1,1 1 0,-1-1 1,1 1-1,-1-1 1,0 1-1,1-1 0,5-8-2783,0 1-1509</inkml:trace>
  <inkml:trace contextRef="#ctx0" brushRef="#br0" timeOffset="7830.89">5506 423 8882,'4'-12'1072,"0"5"-304,5 1 160,0 4-583,-9 4-305,-4 4-8,-5 2-48,2 4-104,-2 8-833,3 6-1039</inkml:trace>
  <inkml:trace contextRef="#ctx0" brushRef="#br0" timeOffset="8219.58">5445 684 10034,'-1'-3'302,"1"1"0,0-1 1,-1 0-1,1 1 0,0-1 0,1-3 0,-1 5-242,0 0-1,1 0 0,-1 1 1,0-1-1,0 0 1,1 0-1,-1 1 1,1-1-1,-1 0 0,0 1 1,1-1-1,-1 0 1,1 1-1,-1-1 1,1 1-1,0-1 0,-1 1 1,1-1-1,0 1 1,-1-1-1,1 1 1,0 0-1,-1-1 0,2 1 1,-1 0-28,-1 0 1,0 0-1,0 0 0,0 0 1,1 0-1,-1 0 1,0 0-1,0 0 0,0 1 1,0-1-1,1 0 0,-1 0 1,0 0-1,0 0 1,0 1-1,0-1 0,0 0 1,1 0-1,-1 0 0,0 0 1,0 1-1,0-1 1,0 0-1,0 0 0,0 1 1,0-1-1,0 0 1,0 0-1,0 0 0,0 1 1,0-1-1,0 1 0,1 9 287,-1-10-288,1 71 323,3 45-3422,-4-113 3029,0-1 1,0 0 0,0 0-1,1 0 1,-1 0 0,1 1-1,0 2 1,-1-5 43,1 0 0,-1 0 0,0 1 0,0-1 0,0 0 0,0 0 0,1 0 1,-1 0-1,0 1 0,0-1 0,0 0 0,1 0 0,-1 0 0,0 0 0,0 0 0,1 0 0,-1 0 0,0 1 0,0-1 0,1 0 0,-1 0 0,0 0 0,1 0 0,-1 0 19,1-1-1,0 1 1,0 0-1,-1 0 0,1-1 1,0 1-1,0 0 0,-1-1 1,1 1-1,1-1 1,-1 0 20,0-1 1,1 1-1,-1 0 1,0 0-1,0-1 0,0 1 1,0 0-1,0-1 1,0 1-1,0-1 1,-1 0-1,1 1 1,-1-1-1,1 0 1,-1 1-1,1-1 1,-1-3-1,1-2-1,-1 0 1,-2-15-1,1 7-25,1 9-15,0-1 0,0 1 0,0-1 0,1 1 0,0-1 0,3-8 0,-4 13-26,1 0 0,-1 1 0,1-1 0,0 1 0,0-1 0,0 1 0,0-1 0,0 1 0,0-1 0,0 1 0,0 0 1,1 0-1,-1 0 0,0-1 0,1 1 0,-1 1 0,1-1 0,-1 0 0,1 0 0,0 0 0,-1 1 0,1-1 0,0 1 0,-1-1 0,1 1 1,0 0-1,0 0 0,3 0 0,10 0-1146</inkml:trace>
  <inkml:trace contextRef="#ctx0" brushRef="#br0" timeOffset="8592.52">5739 743 8090,'-4'-5'1892,"2"4"-1620,1 0 0,-1-1 0,1 1 0,0-1-1,0 1 1,0-1 0,0 1 0,0-1 0,0 0-1,0 0 1,1 1 0,-1-1 0,1 0 0,-1 0-1,1 0 1,-1-3 0,1 0-146,-1 0 0,0 0 0,0 0 0,-3-9 0,4 12-45,-1 1 0,1-1-1,-1 1 1,0 0 0,0 0-1,0-1 1,0 1 0,0 0-1,-1-2 1,1 3-24,1 0 0,-1-1-1,1 1 1,-1 0 0,1-1 0,-1 1 0,1 0-1,-1 0 1,1 0 0,-1-1 0,0 1 0,1 0-1,-1 0 1,1 0 0,-1 0 0,0 0-1,1 0 1,-1 0 0,1 0 0,-1 0 0,0 1-1,1-1 1,-1 0 0,0 0 0,-1 2-23,0-1 0,0 0 0,0 0-1,-1 1 1,2-1 0,-1 1 0,0 0 0,0-1 0,0 1 0,1 0 0,-1 0 0,-1 4 0,-2 3-45,1 0 1,-3 9-1,5-13 24,-6 20-26,0 0-1,-6 42 0,14-64 11,0-1-1,-1 1 1,1-1-1,0 1 1,1-1 0,-1 1-1,0 0 1,1-1-1,-1 1 1,1-1-1,0 1 1,0-1 0,0 0-1,0 1 1,2 2-1,-3-5 3,1 1-1,-1 0 0,1 0 1,0-1-1,0 1 0,-1-1 1,1 1-1,0 0 0,0-1 1,-1 0-1,1 1 0,0-1 1,0 1-1,0-1 0,0 0 1,0 0-1,1 1 0,0-1 2,-1 0-1,1 0 1,-1-1-1,1 1 1,-1 0-1,0-1 1,1 1 0,-1-1-1,1 1 1,-1-1-1,0 0 1,1 1-1,-1-1 1,2-1-1,3-3 3,-1 0 1,1 0-1,-1-1 1,6-7-1,18-29 10,-16 20 7,-1 0-1,-1-1 1,14-40 0,-12 17-4,9-48 0,-19 69 5,0 0 0,-2-48 1,-2 66-13,0 8-6,-3 7-3,-2 27-13,1 1 0,0 50 1,2-29 14,2-34-148,-4 59 146,6-28-2862,2-31-111</inkml:trace>
  <inkml:trace contextRef="#ctx0" brushRef="#br0" timeOffset="8953.04">5923 957 16836,'7'-4'512,"-1"-1"128,-2-4-464,3 3-104,-10 0-568,-10-2-648,2 10-5218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4:40.0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1 510 5985,'-27'24'2585,"26"-24"-2549,1 1-1,0-1 1,0 0 0,0 0 0,0 0-1,0 0 1,0 0 0,0 0 0,0 0-1,0 1 1,0-1 0,0 0 0,0 0-1,-1 0 1,1 0 0,0 0-1,0 0 1,0 0 0,0 0 0,0 0-1,0 0 1,0 0 0,-1 0 0,1 1-1,0-1 1,0 0 0,0 0 0,0 0-1,0 0 1,-1 0 0,1 0 0,0 0-1,0 0 1,0 0 0,0 0 0,0-1-1,0 1 1,-1 0 0,1 0 0,0 0-1,0 0 1,0 0 0,0 0 0,0 0-1,0 0 1,0 0 0,-1 0 0,1 0-1,0 0 1,0-1 0,0 1 0,0 0-1,0 0 1,0 0 0,0 0-1,0 0 1,0 0 0,0 0 0,0-1-1,0 1 1,0 0 0,0 0 0,0 0-1,0 0 1,0 0 0,0-1 0,0 1-1,0-2 774,1 4 122,-1 2-842,1-1 0,0 1 0,0-1 0,1 1-1,-1-1 1,3 4 0,5 14-33,-4-4-32,-2 0 0,3 27 0,-2-5-7,0-17 1,0 31 0,-4-47-9,0 1 0,-1-1 0,0 1 0,0-1 0,0 1 0,-1-1 0,0 0 0,0 0 1,-4 9-1,5-13 0,0 0 1,-1 0-1,1 0 1,-1 0-1,1 0 1,-1 0 0,0-1-1,0 1 1,1 0-1,-1-1 1,0 1 0,-1-1-1,1 0 1,0 0-1,0 0 1,0 0-1,-1 0 1,1 0 0,0-1-1,-1 1 1,1-1-1,-1 1 1,1-1 0,-1 0-1,-3 0 1,3-1-295,1 1-1,-1-1 1,0 1 0,1-1 0,-1 0-1,0 0 1,1 0 0,-4-3 0,-9-6-5470</inkml:trace>
  <inkml:trace contextRef="#ctx0" brushRef="#br0" timeOffset="652.66">805 283 7770,'-7'0'362,"1"0"1,-1 0-1,1 1 0,-1 0 1,1 0-1,-1 0 1,1 1-1,0 0 1,-1 1-1,1-1 1,-6 4-1,-7 5 34,-34 26 0,51-36-379,1 1 0,-1 0 0,0 0 0,1 0 0,-1 0 0,1 0 0,0 0 0,-1 1 0,1-1 0,0 0 0,0 1 0,1-1 1,-1 0-1,0 1 0,1-1 0,0 1 0,-1 4 0,1 1 15,0 0 0,1 0 0,0-1 1,3 14-1,1-5-35,0 0 0,2-1 0,0 0 0,14 22 0,-12-24 6,0-1-1,1 0 0,14 13 1,2 3 149,-25-27-92,0 0 0,0 0 0,0 0 0,-1 0 0,1 0 0,0 0 0,-1 0 0,1 0 0,-1 1 0,1-1 0,-1 0 0,0 0 0,1 0 0,-1 1 1,0-1-1,0 2 0,0-2-22,0 0 0,0-1 1,0 1-1,-1 0 0,1 0 1,0 0-1,-1 0 0,1 0 1,-1 0-1,1-1 0,-1 1 1,1 0-1,-1 0 0,0-1 1,1 1-1,-2 1 0,-1 0 13,0 0 0,0-1 0,0 1 0,0-1 0,0 1 0,-1-1 0,1 0 0,0 0-1,-7 0 1,-64 12 161,20-3-188,48-9-114,0 0 0,0-1-1,0 0 1,0 0-1,0-1 1,0 1-1,0-1 1,0 0-1,1-1 1,-8-2 0,12 4-38,0-1 0,1 1 0,-1 0 1,0-1-1,0 1 0,0-1 0,1 0 1,-1 1-1,0-1 0,1 1 1,-1-1-1,0-1 0,-2-6-2086</inkml:trace>
  <inkml:trace contextRef="#ctx0" brushRef="#br0" timeOffset="1031.52">1017 369 8474,'-6'1'640,"-1"1"0,1 0 0,0 1 0,0-1 0,-8 6 0,6-3-585,1 0 0,0 1 1,0 0-1,1 0 1,0 0-1,-8 11 0,4-5-4,-2 4 164,0 1 0,-16 30 0,25-41-181,0-1 0,1 1 0,0 0 0,1-1 0,-1 1 0,1 0 0,0 0-1,0 0 1,1 0 0,0 0 0,0 0 0,0 0 0,3 11 0,-3-14-30,1 0 0,0 0 0,0 0-1,0 0 1,0 0 0,1-1 0,-1 1-1,3 2 1,-3-3-4,0-1 0,0 0 1,0 0-1,0 0 0,0 0 0,1 0 0,-1-1 0,0 1 0,1 0 0,-1-1 0,0 1 0,1 0 1,-1-1-1,1 0 0,-1 1 0,1-1 0,-1 0 0,1 0 0,1 0 0,2 0 1,0-1 1,0 1-1,0-1 0,-1 0 0,1-1 0,0 1 0,0-1 0,-1 0 1,1 0-1,-1-1 0,0 1 0,5-5 0,7-5 22,25-24 0,-31 25-12,-2 4 1,-1 0 0,0-1 0,-1 0 0,0 0 0,7-13 0,-10 17 66,-1-1-1,0 1 1,-1 0 0,1-1 0,-1 0 0,0 1 0,0-1 0,0 0 0,-1 0 0,0 1 0,0-1 0,0 0 0,-1-8 0,0 10-41,0 1 0,0-1 0,1 1 0,-1-1 0,-1 1 0,1 0 0,0 0 0,-1-1-1,1 1 1,-1 0 0,1 0 0,-1 0 0,0 1 0,0-1 0,0 0 0,0 1 0,0-1 0,0 1 0,0 0-1,-1 0 1,1 0 0,0 0 0,-1 0 0,1 0 0,-4 0 0,-1-1-34,-1 1 0,1 1 0,0-1 0,0 1-1,0 0 1,0 1 0,-13 2 0,13-1-11,0 0 0,1 0 0,-1 1 0,1-1 0,0 2 0,-7 3 0,9-4-294,0 0-1,0 0 1,0 1 0,0-1 0,0 1 0,1-1 0,0 1 0,-5 8 0,2 3-3863</inkml:trace>
  <inkml:trace contextRef="#ctx0" brushRef="#br0" timeOffset="2808.35">1739 445 7242,'-1'-2'236,"0"1"1,1 0-1,-1-1 1,1 1 0,-1-1-1,1 1 1,-1-2 0,-1-8 865,-2 4-566,0-1 0,-1 1 0,0 0 0,0 0 0,0 0 1,-12-10-1,14 14-425,0 1 0,0 0 0,1 0 0,-2 0-1,1 0 1,0 1 0,0-1 0,0 1 0,-1 0 0,1-1 0,-1 2 0,-6-2 0,5 1-2,-1 1-1,1 1 0,0-1 1,-1 1-1,1 0 0,0 0 1,0 0-1,-7 3 1,4 0-84,-1 0 0,1 0 0,0 0 0,0 1 0,0 1 0,1-1 0,0 1 0,0 0 0,0 1 0,-11 14 0,12-13-31,1 1 0,-1 0 0,1-1 1,1 2-1,0-1 0,0 0 0,1 1 1,0 0-1,0 0 0,0 10 1,1-8-6,1 0 0,1 0 1,0 0-1,1 0 1,0 0-1,1 0 1,0 0-1,1 0 1,0-1-1,7 17 1,-9-26 2,0 1 1,0 0-1,1 0 1,0-1-1,-1 1 1,1-1-1,0 0 1,0 1-1,4 2 1,-5-4 1,1 0 0,0 0 0,0 0 0,0-1 1,0 1-1,-1 0 0,1-1 0,0 1 0,0-1 0,0 0 1,0 0-1,0 0 0,0 0 0,0 0 0,4-1 0,1 0-2,-1 0 0,0-1-1,1 0 1,-1 0-1,0 0 1,9-6-1,35-23-8,-22 9 19,-1-1 0,0-1 0,37-45 0,56-94 62,-6-28 466,-106 174-500,0 0 0,8-27-1,-14 36-14,0 0-1,0 0 0,-1 0 0,0-1 0,0 1 0,-1 0 1,-1-16-1,1 24-12,0-1 0,0 1 1,0-1-1,0 1 1,0-1-1,0 1 0,-1-1 1,1 1-1,0 0 0,0-1 1,0 1-1,0-1 1,0 1-1,-1 0 0,1-1 1,0 1-1,0-1 0,-1 1 1,1 0-1,0-1 0,-1 1 1,1 0-1,0-1 1,-1 1-1,1 0 0,0 0 1,-1 0-1,1-1 0,-1 1 1,1 0-1,0 0 1,-1 0-1,0-1 0,-1 2 8,1-1 0,-1 1 0,1-1 0,-1 1 0,1-1 0,-1 1 0,1 0 0,-3 1 0,-6 5 12,0 0-1,1 1 0,0 0 1,0 0-1,0 1 0,-11 16 0,5-4-23,0 1 0,-12 28 0,5-2-96,2 0-1,3 2 1,1 0-1,-13 81 1,25-109-256,-2 46-1,6-59 270,1 0-1,-1 0 1,1 0-1,1 0 1,0-1-1,0 1 1,5 12 0,-6-19 76,0 0 1,-1 0 0,1-1-1,0 1 1,0 0 0,0-1-1,0 1 1,1-1 0,-1 1-1,0-1 1,1 1 0,-1-1 0,1 0-1,-1 0 1,1 0 0,-1 0-1,3 1 1,-2-1 2,0-1 0,0 0 0,0 1 1,0-1-1,0 0 0,0 0 0,0-1 0,0 1 0,0 0 0,0-1 1,0 1-1,0-1 0,0 1 0,3-2 0,4-3-30,0 1 0,0-1 0,-1 0 0,0-1 0,0 0 0,0-1 0,0 1 0,11-16 0,-6 7 139,-1-1-1,-1-1 1,13-26 0,-21 37 24,0 1-1,-1-1 1,0 0 0,0 0-1,-1 1 1,1-8 0,-1 10-76,-1-1-1,0 0 1,0 1 0,0-1 0,-1 0 0,1 0-1,-1 1 1,0-1 0,0 1 0,-3-8 0,3 8-42,-1 0 0,1 0 0,-1 0 0,0 0 0,0 1 0,0-1 0,-3-2 0,4 4-8,1 1 0,-1-1 1,0 1-1,1 0 0,-1-1 1,1 1-1,-1 0 1,0-1-1,1 1 0,-1 0 1,0 0-1,0-1 0,1 1 1,-1 0-1,0 0 0,-1 0 1,1 0-2,0 1 1,1-1-1,-1 0 1,0 1-1,0-1 1,0 0-1,1 1 1,-1-1-1,0 1 1,0-1-1,1 1 1,-1 0-1,0-1 1,1 1-1,-1 0 1,1-1-1,-2 2 1,-1 4-1,0 0 0,0 0 0,0 0 0,1 1 0,0-1 0,0 0 0,0 1 0,1 0 0,-1 11 0,1 8-1,2 29 0,-1-41-3,1 0 0,0-1-1,1 1 1,1-1-1,0 1 1,6 13 0,-8-25 2,-1-1 1,1 1 0,0 0 0,0-1 0,0 1-1,1-1 1,-1 1 0,0-1 0,1 1 0,-1-1-1,1 0 1,-1 0 0,1 0 0,2 2 0,-2-3 0,-1 1 0,0-1 1,0 1-1,1-1 0,-1 0 1,0 0-1,0 0 1,1 0-1,-1 0 0,0 0 1,1 0-1,-1 0 0,0 0 1,0 0-1,1-1 0,-1 1 1,0-1-1,0 1 1,1-1-1,-1 1 0,1-2 1,1 0 1,0 0 1,-1 0-1,0-1 1,1 1-1,-1-1 1,0 0-1,0 0 1,-1 1-1,1-1 0,-1 0 1,1-1-1,-1 1 1,0 0-1,1-4 1,2-8 16,2-28 1,-5 34-14,0-5 3,-1 1 0,0-1 0,-1 1 0,-1-1 0,-5-19 0,-1-19 6,7 49-13,1-1 0,0 1 0,0-1-1,1 1 1,-1 0 0,1-1 0,1-4-1,2-7 1,-4 15-1,0 0-1,0 0 1,0 0-1,0 0 1,0 0 0,0 0-1,0 0 1,0 0-1,0 0 1,0 0 0,0 0-1,0 0 1,0 0-1,0 0 1,0 0 0,0 0-1,0 0 1,1 0-1,-1 0 1,0 0 0,0 0-1,0 0 1,0 0-1,0 0 1,0 0 0,0 0-1,0 0 1,0 0-1,0 0 1,0 0 0,0 0-1,0 0 1,0 0-1,0 0 1,0 0 0,0 0-1,0 0 1,0 0-1,0 0 1,0 0 0,0 0-1,1 0 1,-1 0-1,0 0 1,0 0 0,0 0-1,0-1 1,1 8-8,-3 39 3,7 78 0,-5-119 4,1 1 0,0-1 1,1 0-1,-1 0 0,1 0 0,0 0 1,0 0-1,5 8 0,-2-6 0,0-1-1,0 1 0,0-1 1,11 8-1,-14-12 3,0-1 0,0 1 0,0-1 0,1 1 0,-1-1 1,0 0-1,1 0 0,-1 0 0,1 0 0,0 0 0,-1-1 0,1 1 0,0-1 0,-1 1 1,1-1-1,0 0 0,-1 0 0,1-1 0,5 0 0,-3 0 2,0-1 0,0 1 0,-1-1 0,1 0 0,0-1 0,-1 1 0,1-1 0,-1 0 0,5-4 0,1-1-2,0 0-1,0-1 1,-1-1 0,-1 1 0,1-1 0,8-16-1,-6 7 16,13-33 1,-21 45-7,-1-1 1,0 1-1,0-1 1,-1 0 0,0 1-1,0-1 1,-1-15 0,0 18-10,0 2 10,0 1 0,-1-1 1,1 0-1,-1 0 0,-1-4 1,2 6-9,0 0 0,-1 1 1,1-1-1,-1 0 0,1 1 1,-1-1-1,1 1 1,-1-1-1,1 1 0,-1-1 1,1 1-1,-1 0 0,0-1 1,1 1-1,-1-1 0,0 1 1,1 0-1,-1 0 0,0-1 1,1 1-1,-1 0 0,0 0 1,0 0-1,1 0 0,-2 0 1,0 0 1,0 0-1,1 0 1,-1 0 0,1 0 0,-1 0 0,0 0 0,1 1 0,-1-1 0,1 0 0,-1 1 0,1 0-1,-1-1 1,1 1 0,-1 0 0,1 0 0,-2 1 0,2-1-1,0 0 0,0 0 0,1 0 1,-1 0-1,0 1 0,1-1 0,-1 0 0,1 0 0,-1 1 1,1-1-1,0 0 0,-1 0 0,1 1 0,0-1 0,0 0 1,0 1-1,0-1 0,0 0 0,0 1 0,1 1 0,3 18-8,2 0 0,0-1 0,17 38 0,-13-35 10,-1 0 0,8 36 0,-15-54-4,-1 1 1,-1-1 0,1 1 0,-1-1 0,0 1-1,0-1 1,-1 1 0,1-1 0,-1 1 0,-1-1-1,-1 7 1,2-11-1,1 0 0,0-1 0,0 1 0,-1 0-1,1-1 1,-1 1 0,1 0 0,-1-1 0,1 1 0,-1-1 0,1 1 0,-1-1 0,1 1-1,-1-1 1,1 0 0,-1 1 0,0-1 0,1 0 0,-1 1 0,0-1 0,1 0 0,-1 0-1,-1 1 1,1-1 2,-1 0 0,1 0-1,-1 0 1,1-1 0,-1 1-1,1 0 1,-1-1 0,1 1-1,0-1 1,-1 1 0,0-2 0,-3 0 1,1-1 0,0 1 0,0-1 1,0-1-1,1 1 0,-4-4 1,4 4-7,0-1-1,0 0 1,0 0 0,1 0 0,0 0-1,0 0 1,0 0 0,0 0 0,1-1 0,0 1-1,-2-10 1,3 14 0,0-1 0,0 1-1,0-1 1,-1 1 0,1-1-1,0 1 1,0-1 0,1 1 0,-1-1-1,0 1 1,0-1 0,0 1 0,0-1-1,0 1 1,0-1 0,1 1-1,-1-1 1,0 1 0,0-1 0,1 1-1,-1 0 1,0-1 0,1 1-1,-1-1 1,0 1 0,1 0 0,-1-1-1,1 1 1,-1 0 0,1 0 0,-1-1-1,0 1 1,1 0 0,-1 0-1,1 0 1,-1 0 0,2-1 0,1 1-9,0 0 1,0 0 0,0 0 0,0 0 0,4 2-1,4-1 2,2 0 3,0-1 0,0-1 0,0 1 1,-1-2-1,1 0 0,0-1 0,-1 0 0,1 0 0,-1-2 0,0 1 0,19-12 0,-14 7 6,-2-1-1,1 0 0,25-23 0,-35 26 8,1 1 0,-1-1 0,-1 0 0,1-1 0,-1 1 0,0-1 0,-1 0 0,0 0 0,6-17-1,-9 22-1,-1 0 0,1 0 0,-1-1 0,0 1 0,1 0 0,-2 0 0,1 0 0,-1-6 0,1 8-4,0 0 0,0 0 0,0 1-1,-1-1 1,1 0 0,0 1 0,-1-1 0,1 0 0,0 0-1,-1 1 1,1-1 0,-1 1 0,1-1 0,0 0 0,-1 1-1,0-1 1,1 1 0,-1-1 0,1 1 0,-1-1-1,0 1 1,1 0 0,-1-1 0,0 1 0,1 0 0,-1-1-1,0 1 1,0 0 0,1 0 0,-1 0 0,0 0 0,0 0-1,0 0 1,1 0 0,-1 0 0,0 0 0,0 0 0,1 0-1,-1 0 1,0 1 0,0-1 0,1 0 0,-1 0 0,-1 1-1,-1 1 4,-15 6 7,17-7-12,0 0-1,0-1 1,1 1 0,-1 0-1,0-1 1,0 1-1,1 0 1,-1 0 0,1-1-1,-1 1 1,1 0-1,-1 0 1,1 0 0,-1 0-1,1 0 1,0 0 0,0 0-1,-1 1 1,-2 11-14,2-12 11,1 0 1,-1 0-1,1 1 0,-1-1 1,1 0-1,0 0 1,0 1-1,-1-1 0,1 0 1,0 1-1,0-1 0,0 0 1,1 1-1,-1 1 0,3 3-2,1 0 0,0 0-1,0-1 1,0 0-1,0 0 1,1 0-1,7 7 1,6 5-1,29 41 6,-44-54 3,0-1 0,0 1 0,-1 1 0,1-1 0,-1 0 0,0 1 0,0-1 0,1 6 0,-3-8-1,1 0 1,-1 1-1,0-1 1,1 0-1,-1 0 1,0 0-1,0 0 0,-1 0 1,1 1-1,0-1 1,-1 0-1,1 0 0,-1 0 1,0 0-1,0 0 1,0 0-1,0 0 0,0-1 1,0 1-1,0 0 1,-2 2-1,-5 3 10,0-1 0,0 1 0,-1-1 0,-9 5 0,8-5-4,1-2-42,0 0 0,0 0-1,0-1 1,0 0 0,-1-1 0,1 0 0,-13 1-1,-20 4-2645,25 0-357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4:21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3 297 4057,'-33'21'4154,"32"-21"-4093,1 0 0,-1 0 0,1 1 0,0-1 1,-1 0-1,1 1 0,-1-1 0,1 0 0,0 1 0,-1-1 0,1 0 0,0 1 0,0-1 1,-1 1-1,1-1 0,0 1 0,0-1 0,0 0 0,-1 1 0,1-1 0,0 1 0,0-1 0,0 1 1,0-1-1,0 1 0,0-1 0,0 1 0,0-1 0,0 1 0,0-1 0,0 1 0,1 0 37,-1 0-1,1-1 0,-1 1 0,0-1 0,1 1 1,-1 0-1,1-1 0,-1 1 0,1-1 1,0 0-1,-1 1 0,1-1 0,-1 1 1,1-1-1,0 0 0,-1 0 0,1 1 0,0-1 1,-1 0-1,1 0 0,0 0 0,0 0 1,4 1-30,0-2 0,0 1 0,0 0 0,-1-1 0,1 0 1,0 0-1,-1 0 0,1-1 0,-1 0 0,1 0 0,-1 0 0,4-2 1,6-5-18,-1 1 0,16-15 1,-7 3 191,-2-2 0,33-41 0,-45 53-160,-2 2-48,-1 1 0,0-1 1,0 0-1,-1 0 0,1-1 0,4-17 0,-8 23-32,0 0 0,0 0 0,-1 0 0,1 0-1,-1 0 1,0-1 0,0 1 0,0 0 0,0 0 0,-1 0 0,1-1-1,-1 1 1,0 0 0,0 0 0,0 0 0,0 0 0,-1 0 0,1 0-1,-1 1 1,1-1 0,-1 0 0,0 1 0,-3-4 0,3 4-7,0 0 1,-1 0-1,1 1 0,0-1 1,-1 0-1,1 1 1,-1 0-1,1 0 1,-1-1-1,0 1 1,0 1-1,1-1 0,-1 0 1,0 1-1,0-1 1,-4 1-1,3 0-1,0 1 1,0-1-1,0 1 1,0 0-1,0 0 0,0 0 1,1 0-1,-1 1 1,0 0-1,1 0 0,-6 3 1,-4 4-18,-19 17 1,28-22 10,-1 0 1,1 1 0,1 0 0,-1-1-1,1 1 1,0 1 0,-4 8-1,-1 8-26,1 0-1,1 0 0,-3 28 1,9-48 35,-9 54-1396,-1 83 0,12 57-1982,-1-173 3574,-1-18-1,0-1 1,0 1 0,0 0 0,0 0-1,-1-1 1,0 1 0,0 0-1,0 0 1,-1-1 0,1 1 0,-4 5-1,5-10-188,0 1 1,-1-1-1,1 0 0,0 1 0,0-1 1,-1 1-1,1-1 0,-1 0 0,1 1 0,0-1 1,-1 0-1,1 0 0,-1 1 0,1-1 0,-1 0 1,1 0-1,-1 0 0,1 1 0,0-1 0,-1 0 1,1 0-1,-1 0 0,1 0 0,-1 0 1,0 0-1,1 0 0,-1 0 0,1 0 0,-1 0 1,1 0-1,-1 0 0,1-1 0,0 1 0,-1 0 1,1 0-1,-1 0 0,0-1 0,-1-1 2,-1 0 0,1 1 0,0-1 0,0 0 0,-2-3 0,3 5-3,-14-17 246,1 0 0,0-1 0,-21-36 0,31 47-100,1-1 0,-1 0 0,1 0 0,1 0 1,-1-1-1,1 1 0,1 0 0,0-1 0,0 1 1,0-1-1,1 0 0,1 1 0,0-10 0,0 16-105,-1 1 0,0-1-1,0 0 1,1 1 0,-1-1 0,1 1-1,-1-1 1,1 1 0,0-1-1,0 1 1,0-1 0,0 1-1,0 0 1,0-1 0,0 1 0,0 0-1,3-2 1,-3 2-25,1 0-1,0 1 1,0-1 0,0 1 0,-1-1-1,1 1 1,0 0 0,0-1-1,0 1 1,0 0 0,0 0 0,0 0-1,-1 1 1,1-1 0,2 1 0,60 17 38,-46-12-60,0-1 0,32 5 0,6-6-3331,-33-4-3226</inkml:trace>
  <inkml:trace contextRef="#ctx0" brushRef="#br0" timeOffset="354.3">906 224 5113,'0'0'247,"-1"-1"0,1 1-1,-1 0 1,1 0 0,-1 0-1,1 0 1,-1 0 0,1 0 0,-1 0-1,1 0 1,-1 0 0,0 0 0,1 0-1,-1 0 1,1 0 0,-1 0-1,1 1 1,-1-1 0,1 0 0,-1 0-1,1 1 1,-1-1 0,1 0 0,0 1-1,-1-1 1,-14 13 190,12-9 73,-14 12-142,1 1 0,-25 37 0,-19 45-353,51-83-78,0 1 1,1 1 0,1 0 0,-6 22 0,11-27-963,-1 0 0,0 12 0,4-18 284,1-6-103,5-7-567,-5 4 1231,11-11-2043</inkml:trace>
  <inkml:trace contextRef="#ctx0" brushRef="#br0" timeOffset="705.56">909 227 5137,'-2'38'7172,"2"-25"-7140,1 1 0,1-1-1,0 0 1,5 19 0,14 24 81,-20-54-103,0 0-1,0-1 1,0 1-1,0 0 0,0-1 1,0 1-1,1 0 1,-1-1-1,0 1 0,1-1 1,-1 0-1,4 3 1,-4-4 8,1 1 1,-1 0-1,1-1 0,-1 0 1,1 1-1,-1-1 1,1 0-1,-1 1 0,1-1 1,-1 0-1,1 0 1,-1 0-1,1-1 0,-1 1 1,1 0-1,0 0 1,-1-1-1,2 0 0,5-3 116,-1 1-1,-1-1 0,1 0 0,0-1 0,-1 0 0,0 0 0,0 0 1,-1-1-1,1 0 0,-1 0 0,6-9 0,-8 8-52,1-1 0,-1 1 1,0-1-1,-1 0 0,0 0 0,0 0 0,1-15 1,-2 20-9,-1-1 1,0 0-1,-1 0 1,1 1-1,0-1 1,-1 0-1,0 1 1,0-1-1,0 1 1,0-1-1,-1 1 0,1 0 1,-1-1-1,-4-4 1,3 3-21,-1 1-1,1-1 1,-1 1 0,0 1-1,0-1 1,-1 0 0,1 1-1,-10-6 1,13 9-54,0-1 1,0 1-1,0-1 1,0 1-1,0 0 1,0-1-1,0 1 0,-1 0 1,1 0-1,0 0 1,0 0-1,0 0 1,0 0-1,0 0 1,0 0-1,0 0 0,0 0 1,0 1-1,0-1 1,0 0-1,-2 1 1,1 1-7,0-1 0,-1 1 1,1 0-1,0 0 0,0 0 1,-2 3-1,-6 5-15,-1 0-27,-28 26-926,34-31 440,0 1-1,1 0 1,-1 1 0,1-1-1,-3 9 1,-5 15-2591</inkml:trace>
  <inkml:trace contextRef="#ctx0" brushRef="#br0" timeOffset="1215.22">1140 374 10818,'0'1'17,"0"-1"-1,0 0 0,0 0 0,0 1 1,0-1-1,0 0 0,0 0 1,0 1-1,0-1 0,0 0 0,0 1 1,0-1-1,0 0 0,0 0 1,0 1-1,0-1 0,0 0 0,0 0 1,0 1-1,0-1 0,1 0 1,-1 0-1,0 1 0,0-1 0,0 0 1,0 0-1,0 0 0,1 1 1,-1-1-1,0 0 0,0 0 0,1 0 1,-1 0-1,0 1 0,0-1 1,0 0-1,1 0 0,-1 0 0,0 0 1,1 0-1,-1 0 0,0 0 1,0 0-1,1 0 0,-1 0 0,0 0 1,0 0-1,1 0 0,-1 0 1,0 0-1,1 0 0,-1 0 1,0 0-1,0 0 0,1 0 0,1-1-9,0 1-1,1-1 1,-1 1-1,0-1 1,0 0-1,4-1 1,6-7 1,0 1 0,16-16 0,6-4 20,5-1 81,-15 12 559,34-31-1,-42 31-233,-13 13-340,0 1 1,-1 0-1,2-1 0,-1 1 0,0 0 1,1 1-1,-1-1 0,1 1 0,5-3 0,-3 3 75,-9 5-48,-1 0-65,1 0-36,0 1 0,1-1 1,-1 0-1,1 1 0,0 0 1,0 0-1,0-1 0,0 1 0,1 0 1,-2 6-1,1-3-8,-1 0 0,1-1 0,-1 1 0,-5 6 0,-1 0 1,-21 21 0,-3 4-5,15-13-433,2 0-1,0 1 1,-18 45 0,18-30-2399</inkml:trace>
  <inkml:trace contextRef="#ctx0" brushRef="#br0" timeOffset="1813.3">233 758 6025,'-2'-6'2092,"2"3"-939,7 0-649,6-1-35,1 0 0,-1 2 0,1-1 0,0 2 1,26-1-1,73 12 794,-64-4-1345,286 0 199,-209-9-20,266-14 18,-351 14-106,94-9 14,-115 10-33,0 0 1,0 1-1,28 2 0,-32 3-160,-15-4 86,-1 0 0,1 0 0,0 0 0,-1 1 1,1-1-1,0 0 0,-1 0 0,1 1 0,-1-1 0,1 0 1,-1 1-1,1-1 0,-1 1 0,1-1 0,-1 1 1,1-1-1,-1 1 0,1-1 0,-1 2 0,0-2-147,0 1 0,0-1-1,0 0 1,0 1 0,0-1 0,0 1-1,0-1 1,-1 0 0,1 1 0,0-1-1,0 0 1,0 1 0,-1-1 0,1 0-1,0 1 1,-1-1 0</inkml:trace>
  <inkml:trace contextRef="#ctx0" brushRef="#br0" timeOffset="2368.27">640 1200 10138,'0'0'44,"0"0"-1,0 0 0,0-1 1,0 1-1,0 0 1,0 0-1,0 0 0,0 0 1,0-1-1,0 1 1,0 0-1,-1 0 0,1 0 1,0 0-1,0 0 1,0 0-1,0-1 0,0 1 1,0 0-1,-1 0 1,1 0-1,0 0 1,0 0-1,0 0 0,0 0 1,-1 0-1,1 0 1,0 0-1,0 0 0,0 0 1,0 0-1,-1 0 1,1 0-1,0 0 0,0 0 1,0 0-1,0 0 1,-1 0-1,1 0 0,0 0 1,0 0-1,-8 3 268,8-2-309,-1 0 0,1-1 1,0 1-1,-1 0 0,1 0 1,0-1-1,-1 1 0,1 0 0,0 0 1,0 0-1,0 1 0,-3 7 78,-10 16 547,2-6-193,0 5-56,-15 48-1,17-45-331,-17 39 0,4-23-42,-57 123-328,115-244-5836,-16 43 2010</inkml:trace>
  <inkml:trace contextRef="#ctx0" brushRef="#br0" timeOffset="2720.43">592 1159 12003,'-1'0'55,"1"1"1,-1-1 0,1 0 0,0 0 0,-1 0 0,1 0 0,-1 1 0,1-1 0,0 0-1,-1 0 1,1 1 0,0-1 0,-1 0 0,1 1 0,0-1 0,0 0 0,-1 1 0,1-1-1,0 1 1,0-1 0,-1 0 0,1 1 0,0-1 0,0 1 0,0 0 0,0-1-9,0 1 0,0-1 0,1 1 0,-1-1 1,0 0-1,0 1 0,1-1 0,-1 1 0,0-1 0,1 0 0,-1 1 1,0-1-1,1 0 0,-1 0 0,1 1 0,-1-1 0,1 0 1,-1 0-1,1 1 0,1-1 6,0 1-1,0 0 1,0-1 0,0 1-1,0-1 1,0 0 0,1 0-1,-1 1 1,0-1 0,0-1 0,3 1-1,5-2 152,0 0 0,1 1 1,-1 0-1,1 1 0,-1 1 0,18 1 0,18 1-119,103-7-2042,-127 3-435,-19 3 281,-7 0-1002,-2 0-1563</inkml:trace>
  <inkml:trace contextRef="#ctx0" brushRef="#br0" timeOffset="3132.54">431 1446 9794,'-3'-3'1376,"5"-1"-783,6 2 87,2-9-72,3 7-224,2 3 200,6-3 312,0 3-136,3-2-408,10 9-128,-5-2-144,-11-9-32,7 0-39,9 7-9,0-2-25,-5-8-319,3-2-1896,5 2-1361</inkml:trace>
  <inkml:trace contextRef="#ctx0" brushRef="#br0" timeOffset="3483.1">1179 1205 10186,'0'0'640,"0"3"241,-7 11-249,-2 6-336,-3 14-112,0 8 72,1 7-16,1 4-64,-4-1-72,1-1-48,-2-10-56,4-8-24,9-14-440,-1-8-520,9-15-2657</inkml:trace>
  <inkml:trace contextRef="#ctx0" brushRef="#br0" timeOffset="4082.26">1092 1227 6761,'0'-2'238,"0"1"-1,0-1 0,0 1 1,0-1-1,1 1 1,-1-1-1,1 1 0,-1-1 1,1 1-1,-1-1 0,1 1 1,0 0-1,0-1 0,0 1 1,0 0-1,0 0 0,0 0 1,0 0-1,0 0 0,0 0 1,0 0-1,1 0 0,-1 0 1,0 0-1,2 0 0,2-2 170,0 1 0,-1 0-1,1 0 1,0 1-1,0-1 1,7 0-1,1 1-20,-1 1 0,0 0 0,1 1-1,-1 1 1,22 5 0,-32-7-373,0 1-1,0-1 1,0 1 0,0 0-1,0-1 1,0 1 0,0 0-1,2 2 1,-3-2-11,-1-1 0,0 0 1,1 1-1,-1-1 0,1 1 1,-1-1-1,0 1 0,0-1 0,1 1 1,-1-1-1,0 1 0,0-1 1,0 1-1,1-1 0,-1 1 0,0-1 1,0 1-1,0 0 0,0-1 1,0 1-1,0-1 0,0 1 0,0-1 1,0 1-1,-1-1 0,1 1 1,0 0-1,0-1 0,0 1 1,-1-1-1,1 1 0,0-1 0,0 1 1,-1-1-1,0 1 0,-3 5-7,0-1-1,-1 0 1,0 0 0,0-1-1,-10 8 1,-7 5-123,-60 71-475,37-38 553,43-48 49,-1 1 1,1 0 0,0 0-1,-1 0 1,1 0 0,-1 4-1,2-6 1,1 1-1,-1-1 0,1 1 0,0-1 1,-1 1-1,1-1 0,0 1 0,0-1 1,0 1-1,0-1 0,1 1 0,-1-1 1,0 1-1,1-1 0,-1 1 0,1-1 0,0 3 1,2 1-3,-1 1 1,1-2-1,0 1 1,1 0-1,-1-1 0,1 1 1,0-1-1,0 0 1,0 0-1,0 0 1,7 3-1,17 11 14,1-2 0,1-1 0,35 12 0,-48-20-2,-14-5-7,0-1-1,0 0 0,0 1 0,0 0 1,0 0-1,5 4 0,-8-6 0,1 1 1,-1-1-1,1 1 0,-1 0 0,1-1 0,-1 1 1,0 0-1,1-1 0,-1 1 0,0 0 0,0 0 1,1-1-1,-1 1 0,0 0 0,0 0 0,0-1 1,0 1-1,0 0 0,0 0 0,0-1 0,0 1 1,0 0-1,0 0 0,-1 0 0,1-1 0,0 1 1,0 0-1,-1-1 0,1 1 0,0 0 0,-1-1 1,1 1-1,-1 0 0,1-1 0,-2 2 0,-3 4 9,-1-1 0,0 0-1,-1 0 1,-11 7 0,4-4-7,-3 4 14,0-2 0,-2 0 0,1-1 0,-1-1 0,0 0 0,-1-2 0,1 0 0,-2-1 0,1-1 0,-24 2 0,38-6-41,0 0 1,0 0-1,0-1 0,-1 1 0,1-1 1,0 0-1,0-1 0,0 0 0,0 0 1,-6-3-1,7 3-227,1-1 0,-1 0 0,1 0 0,0 0 0,0 0 0,0-1 0,0 1 0,1-1 0,-1 0 0,1-1 1,0 1-1,-3-6 0,-3-11-2335,6 2-2301</inkml:trace>
  <inkml:trace contextRef="#ctx0" brushRef="#br0" timeOffset="4933.26">1072 1173 3977,'1'2'6998,"5"1"-5583,9 1-1352,3 0 555,0 1-1,0 1 0,27 14 0,-17-6-601,34 25 0,-56-36-13,-1 1 0,1 1 0,-1-1 1,0 1-1,-1 0 0,7 8 0,-10-12 0,0 1-1,0 0 1,0-1-1,0 1 1,0 0-1,0-1 1,-1 1-1,1 0 1,-1 0-1,1 0 1,-1 0-1,0 0 0,1-1 1,-1 1-1,0 0 1,0 0-1,-1 0 1,1 0-1,0 0 1,-1 0-1,1 0 1,-1-1-1,1 1 1,-1 0-1,0 0 1,-2 3-1,0-1 7,0-1-1,-1 1 0,0-1 1,0 0-1,0 0 0,0 0 1,0 0-1,-1-1 0,-6 4 1,-2 0 11,-3 2 10,-1-1-1,0-1 1,0-1-1,-32 6 1,5-2 12,38-7-68,1-1 0,0 1 0,0-2 0,-1 1 0,1-1 0,0 1 1,-1-1-1,1-1 0,-1 1 0,1-1 0,0 0 0,-1 0 0,1-1 0,-6-2 1,10 4-173,-1-1 1,1 0 0,-1 0 0,1 0-1,0 0 1,0 0 0,-1 0 0,1 0 0,0 0-1,-1-2 1,2 2 127,-4-3-1773</inkml:trace>
  <inkml:trace contextRef="#ctx0" brushRef="#br0" timeOffset="5500.57">1811 1145 2208,'3'-2'487,"13"-6"971,-16 8-1343,1 0-1,0-1 1,-1 1-1,1-1 1,0 1 0,-1-1-1,1 1 1,-1-1-1,1 0 1,-1 1 0,1-1-1,-1 0 1,1 0-1,-1 1 1,1-1 0,-1-1-1,-1 0 1076,-4 4-389,-8 3 211,8-2-495,-12 6 411,0 1 1,1 0 0,-23 21-1,19-16-475,9-7-305,1 1-1,0 0 1,1 0 0,0 1-1,-14 19 1,7-1-59,2 0 1,0 1-1,-16 56 0,4 9 107,21-72-117,1 1 1,-1 27 0,4-43-64,1 0 0,1 1 0,-1-1 0,1 0 0,0 1 0,1-1 0,0 0 0,4 11 0,-5-15-62,1-1 1,-1 1 0,0-1-1,1 0 1,0 1-1,-1-1 1,1 0-1,0 0 1,0 0-1,0 0 1,1-1 0,-1 1-1,0 0 1,1-1-1,-1 0 1,1 1-1,-1-1 1,1 0-1,-1 0 1,1-1 0,0 1-1,0-1 1,-1 1-1,1-1 1,3 0-1,1 0-616,0-1-1,1 0 1,11-3 0,-18 3 565,49-10-3719</inkml:trace>
  <inkml:trace contextRef="#ctx0" brushRef="#br0" timeOffset="6535.94">1939 1340 8234,'0'1'1693,"3"0"-1320,9 0-388,-8-1 43,1-1-1,-1 1 1,1-1 0,-1 0-1,1-1 1,-1 1 0,0-1 0,1 0-1,-1 0 1,5-3 0,6-5 364,19-16 1,-15 10-211,-6 5-106,0 0 0,-1-1-1,0 0 1,16-23 0,-22 27-60,2-3 24,9-16 0,-15 23-23,0-1-1,0 0 0,0 1 1,0-1-1,-1 0 0,0 0 0,1-6 1,-2 10-12,0 0 1,0 0-1,0 0 1,0 0-1,0 0 1,0 0-1,0 0 1,0 0-1,-1 0 1,1 0-1,0 0 1,0 0-1,-1 1 1,1-1-1,-1 0 1,1 0-1,-1 0 1,1 0-1,-1 0 1,1 1-1,-1-1 1,0 0-1,0 0 1,1 1-1,-1-1 1,0 0-1,0 1 1,0-1-1,0 1 1,1-1-1,-3 0 1,1 1 2,0 0-1,0-1 1,0 1 0,0 0 0,0 0 0,0 0 0,0 0-1,0 0 1,0 1 0,0-1 0,0 0 0,1 1 0,-1 0-1,0-1 1,-3 2 0,-8 7 21,-1-1 0,-14 14 0,24-18-20,-5 3 5,0 2-1,1-1 1,1 1 0,0 0 0,0 1-1,0-1 1,1 1 0,1 1-1,-6 14 1,-2 8-14,-14 62-1,11-20-761,-10 126 0,24-167-76,1 1 1,2-1-1,9 68 1,-9-91 1753,-1-11-905,0 1-1,0-1 1,0 0-1,0 0 1,0 0 0,-1 0-1,1 0 1,0 0-1,0 0 1,0 0 0,0 0-1,0 0 1,0 0 0,0 0-1,0 0 1,0 1-1,0-1 1,-1 0 0,1 0-1,0 0 1,0 0-1,0 0 1,0 0 0,0 0-1,0 0 1,0 0-1,-1 0 1,1 0 0,0 0-1,0 0 1,0 0 0,0 0-1,0 0 1,0-1-1,0 1 1,0 0 0,0 0-1,-1 0 1,1 0-1,0 0 1,0 0 0,0 0-1,0 0 1,0 0-1,-2-2 18,0 0-1,0 0 0,0 0 0,-2-4 0,-47-60 828,38 47-189,-16-25 264,26 37-883,0 1 0,0-1 0,1 0 0,0 0 0,-2-11 0,-3-16 1,4 21 98,0-1 0,1 1 0,0-15 0,2 27-117,0 0 0,0 0 0,0 1 0,0-1 0,0 0 0,0 0 0,0 0 0,0 1 0,1-1 0,-1 0 0,0 0 0,1 1 0,-1-1 0,0 0 0,1 0 0,-1 1 0,1-1 0,-1 1 0,1-1 0,-1 0 0,2 0 0,0 0 48,0 0 0,0 0 0,0 0 0,0 1 0,0-1 0,4 0 0,10-4 453,-12 4-480,0 0 0,0 0 0,0 0 0,0 1 1,0-1-1,0 1 0,0 0 0,7 0 0,5 1-17,129-15-2505,-141 14 2213,32-3-3163</inkml:trace>
  <inkml:trace contextRef="#ctx0" brushRef="#br0" timeOffset="6983.07">2248 1461 10738,'-5'24'128,"-3"2"-80,-6 7-24,3 7-16,-10 1-16,3 4 0,-6 0-456,-4 2-712,2-4-840,-5-11 535,4-14 1177,6-3-1232</inkml:trace>
  <inkml:trace contextRef="#ctx0" brushRef="#br0" timeOffset="7657.63">2175 1563 6817,'1'-1'176,"0"0"-1,0 1 1,0-1-1,0 1 1,0-1-1,0 1 0,0-1 1,0 1-1,0 0 1,0 0-1,0-1 1,1 1-1,-1 0 0,0 0 1,0 0-1,0 0 1,0 1-1,0-1 1,3 1-1,-4-1-168,1 0 1,0 0-1,-1 0 0,1 1 1,0-1-1,-1 0 0,1 1 1,-1-1-1,1 0 0,-1 1 1,1-1-1,-1 1 0,1-1 1,-1 1-1,1-1 0,-1 1 1,1 0-1,-1-1 0,0 1 1,1-1-1,-1 1 0,0 0 1,0-1-1,0 1 1,1 0-1,-1-1 0,0 1 1,0 0-1,0-1 0,0 1 1,0 0-1,0-1 0,0 2 1,-1-1 52,1 0 1,0 1-1,0-1 1,0 0 0,0 0-1,0 0 1,0 0 0,0 0-1,1 0 1,-1 1 0,0-1-1,1 0 1,-1 0-1,0 0 1,1 0 0,-1 0-1,1 0 1,0 0 0,-1 0-1,1-1 1,0 1 0,0 0-1,1 1 1,0 0 255,-2-1-165,1 0 1,-1-1 0,0 1 0,1 0-1,-1 0 1,1-1 0,-1 1-1,0 0 1,0 0 0,1 0 0,-1 0-1,0 0 1,0-1 0,0 3-1,0-2-90,0-1 0,0 1-1,0 0 1,0-1 0,0 1-1,0 0 1,0-1 0,0 1-1,0 0 1,1-1 0,-1 1-1,0-1 1,0 1 0,1 0-1,-1-1 1,1 1-1,-1-1 1,0 1 0,1-1-1,-1 1 1,1 0 0,1 0 1360,-15-4-867,7 2-299,5 1-176,3-1-50,1 1-33,0 0 1,0 0 0,0-1 0,0 0 0,0 1 0,0-1-1,0 0 1,0-1 0,0 1 0,0 0 0,-1-1-1,1 0 1,-1 1 0,1-1 0,-1 0 0,1 0 0,-1-1-1,0 1 1,0 0 0,3-6 0,6-4 3,-10 11 0,0 0 1,1 0-1,-1 0 1,0 0-1,0 0 1,0 0 0,0 0-1,-1-1 1,1 1-1,0 0 1,0-1-1,-1 1 1,1-1-1,0-1 1,4-16 14,-6 19-15,1 0 0,0-1 0,-1 1 0,1 0 0,0 0 0,-1-1 0,1 1 0,0 0 0,-1 0 0,1 0 0,-1-1 0,1 1 0,0 0 0,-1 0 1,1 0-1,-1 0 0,1 0 0,0 0 0,-1 0 0,0 0 0,0 0 0,0 0 0,0 0 0,0 0 0,0 0 1,1 0-1,-1 0 0,0 0 0,0 0 0,0 1 0,-1-1 0,-2 3 6,0 0 0,-1-1 0,1 1 0,-6 1 0,6-3-4,0 1 1,0 0-1,1 0 1,-1 0-1,1 0 1,-1 0-1,-2 4 1,0-1 1,-5 9 16,10-14-19,1 1 0,-1 0 0,1 0 0,-1 0 0,1 0-1,0 0 1,0 0 0,-1 0 0,1 0 0,0 0 0,0 0-1,0 0 1,0 0 0,0 2 0,0 6-2,0-8 1,0-1 0,0 1-1,0 0 1,0 0-1,0-1 1,0 1 0,0 0-1,0-1 1,0 1 0,1 0-1,-1-1 1,0 1-1,0 0 1,1-1 0,-1 1-1,0 0 1,1-1-1,-1 1 1,0-1 0,1 1-1,-1 0 1,1 0 0,3 2-9,0 1 1,0-1 0,0 0 0,0-1-1,0 1 1,7 2 0,-9-4 7,0 0-1,1 0 1,0 0-1,-1-1 1,1 1-1,-1-1 1,1 0-1,0 1 1,-1-1-1,1-1 1,0 1-1,-1 0 1,1-1-1,3 0 1,3-3 1,-1 0 0,0 0 0,0-1 0,-1 0 0,1 0 1,-1-1-1,12-12 0,-17 17 4,0-1 0,0 0 0,-1 0 0,1 0 0,-1 0 0,1 0 0,-1 0 0,0-1 0,0 1 1,0 0-1,0-1 0,0 1 0,0 0 0,-1-1 0,1 1 0,-1-3 0,0 2 2,0 1 1,0 0-1,-1 0 1,1 0-1,-1 0 1,1 0-1,-1 0 1,0 0-1,0 0 1,0 0-1,0 1 1,0-1-1,0 0 1,-1 1-1,1-1 1,0 0-1,-1 1 1,1-1-1,-4-1 1,1 0 1,0 1 0,0-1 1,0 1-1,-1 0 1,1 0-1,-1 0 0,0 1 1,1-1-1,-6 0 1,6 2-15,0-1 0,0 1-1,1 0 1,-1 0 0,0 0 0,0 0 0,1 1 0,-1-1 0,0 1 0,0 0 0,1 0 0,-6 2 0,9-2-27,-1-1 0,0 0 0,1 1 1,-1-1-1,1 0 0,-1 1 0,0-1 0,1 1 1,-1-1-1,1 0 0,-1 1 0,1-1 0,0 1 0,-1 0 1,1-1-1,-1 1 0,1-1 0,0 1 0,0 0 1,-1-1-1,1 1 0,0 0 0,0-1 0,0 1 0,0 1 1,0-1-110,0-1 0,0 1 0,1 0 1,-1 0-1,1-1 0,-1 1 0,0 0 1,1-1-1,0 1 0,-1 0 0,1-1 1,-1 1-1,1-1 0,0 1 0,-1-1 0,1 1 1,0-1-1,-1 0 0,1 1 0,0-1 1,0 0-1,0 1 0,0-1 0,12 4-2585,4 0-1392</inkml:trace>
  <inkml:trace contextRef="#ctx0" brushRef="#br0" timeOffset="8061.49">2431 1598 8250,'0'0'90,"1"1"1,0-1 0,0 0-1,0 0 1,0 0 0,0 0-1,-1 0 1,1 0 0,0 0-1,0-1 1,0 1-1,0 0 1,0 0 0,-1-1-1,1 1 1,0 0 0,0-1-1,1 0 1,13-10-118,-14 10 79,29-30-5,-3 3-2,-15 17-26,-3 5 12,-1-2 0,-1 1 0,1-1 0,-1 0 0,8-13 0,-13 18 25,-1 0 0,1 0 0,0 1 0,0-1 0,0 0 0,1 1 0,-1 0 0,1 0 0,5-4 0,-4 4 1521,-8 8-977,0 2-420,1-1-1,-1 1 1,0-1 0,-6 7 0,5-6-165,0 0 0,1 0 1,-6 11-1,2 4-64,0-1-381,-16 33-1,24-53-1686</inkml:trace>
  <inkml:trace contextRef="#ctx0" brushRef="#br0" timeOffset="8846.41">2703 1040 3705,'-4'0'1876,"-7"-1"1676,11 1-3528,0 0-1,-1 0 1,1 0-1,0 0 1,0 1-1,0-1 1,-1 0-1,1 0 1,0 0-1,0 0 1,0 0-1,0 1 1,-1-1-1,1 0 1,0 0-1,0 0 1,0 1-1,0-1 1,0 0-1,0 0 1,0 1-1,0-1 1,-1 0-1,1 0 1,0 0-1,0 1 1,0-1-1,0 0 1,0 0-1,0 1 1,0-1-1,0 0 1,0 0-1,1 1 1,-1-1-1,0 0 1,0 0 0,0 0-1,0 1 1,0-1-1,0 0 1,0 0-1,1 1 1,24 84 296,-4-14-226,-5-25-66,14 48-5,-16-49-34,-3-9-140,8 44 0,-19-77 151,1 0 1,0 0 0,-1 1 0,0-1 0,0 0 0,0 1 0,0-1 0,-1 0 0,1 0 0,-1 0 0,1 1-1,-1-1 1,0 0 0,-1 0 0,1 0 0,0 0 0,-1 0 0,-3 4 0,-4 4-130,-1 0 0,-1-1 0,0 0 0,-1-1 0,-19 13 0,11-11-808,1-4-864</inkml:trace>
  <inkml:trace contextRef="#ctx0" brushRef="#br0" timeOffset="9264.61">3099 943 6769,'0'0'107,"0"-1"-1,0 1 1,0-1-1,0 1 1,0-1-1,0 1 0,0 0 1,1-1-1,-1 1 1,0-1-1,0 1 0,0 0 1,1-1-1,-1 1 1,0 0-1,0-1 0,1 1 1,-1 0-1,0-1 1,1 1-1,-1 0 0,0 0 1,1-1-1,-1 1 1,0 0-1,1 0 1,0 0-16,-1 1 0,0-1 0,1 1 0,-1 0 1,0-1-1,1 1 0,-1 0 0,0-1 1,0 1-1,0 0 0,1-1 0,-1 1 0,0 0 1,0 0-1,0-1 0,0 1 0,0 0 1,-1 1-1,-2 32 418,-1 1 0,-12 41-1,2-10-247,-13 108 73,4-24-160,-11 70-205,34-216 14,-2 6-172,1-1 0,0 1 0,1-1 0,0 0 0,3 19 0,2-6-1234,-4-4-1137</inkml:trace>
  <inkml:trace contextRef="#ctx0" brushRef="#br0" timeOffset="9964.25">335 1042 6497,'13'-18'3153,"-10"14"-2656,0-1-1,0 1 0,0-1 1,-1 0-1,0 0 1,4-9-1,-6 14-462,0 0 0,0 0 0,-1 0-1,1 0 1,0-1 0,0 1-1,0 0 1,0 0 0,0 0-1,-1 0 1,1 0 0,0 0-1,0 0 1,0 0 0,0 0-1,0 0 1,-1 0 0,1 0-1,0 0 1,0 0 0,0 0 0,0 0-1,0 0 1,0 0 0,-1 0-1,1 0 1,0 0 0,0 1-1,0-1 1,0 0 0,0 0-1,0 0 1,-1 0 0,1 0-1,0 0 1,0 0 0,0 0-1,0 1 1,-9 4 283,7-4-195,-1 1-74,-1 0 0,1 1 0,0 0 0,0-1 1,0 1-1,0 0 0,0 0 0,1 1 0,-1-1 0,-2 5 1,-1 4-29,-9 23 1,13-29-7,-9 24-9,2 1 0,-9 54 0,8-32-1,-10 36 0,-4-1-1,-55 130 1,33-114 59,31-74-337,-21 32-1,31-57-1767,0-6-1785</inkml:trace>
  <inkml:trace contextRef="#ctx0" brushRef="#br0" timeOffset="11241.48">3 708 4713,'0'0'74,"0"0"-1,1 0 1,-1 0-1,0 0 1,0 0 0,0 0-1,0 0 1,0 0 0,0-1-1,1 1 1,-1 0-1,0 0 1,0 0 0,0 0-1,0 0 1,0 0-1,0-1 1,0 1 0,0 0-1,0 0 1,0 0-1,0 0 1,0-1 0,0 1-1,0 0 1,0 0 0,0 0-1,0 0 1,0 0-1,0-1 1,0 1 0,0 0-1,0 0 1,0 0-1,0 0 1,0-1 0,0 1-1,0 0 1,0 0 0,0 0-1,0 0 1,0 0-1,0 0 1,-1-1 0,1 1-1,0 0 1,0 0-1,0 0 1,0 0 0,0 0-1,-1 0 1,1 0-1,0 0 1,0 0 0,0-1-1,0 1 1,0 0 0,-1 0-1,1 0 1,0 0-1,0 0 1,0 0 0,0 0-1,-1 0 1,1 0-1,0 0 1,0 0 0,0 1-1,0-2 15,1 1 0,-1-1-1,1 1 1,0-1 0,-1 1 0,1 0-1,0 0 1,-1-1 0,1 1-1,0 0 1,-1 0 0,1 0 0,0 0-1,0 0 1,1 0 0,13 7 1213,-13-6-1158,0 0 0,0 0 0,0 0 1,1 0-1,-1 0 0,0 0 0,0-1 0,4 1 1,12 1 198,-10 0-293,1-1-1,13-1 1,28-2 89,75-14 0,-86 8 214,1 3 1,0 1 0,0 2-1,62 5 1,-18 10-253,-42-6-69,29 8 2,19 3 311,83-2 402,-115-14-603,59-5 0,31-14 64,60-3-80,-164 18-112,47-1 2,11 1-8,-18-2 0,7 0-2,-21-2-4,-29 3 3,66-14 1,-73 11 75,63-5 0,-76 9-11,142 2 50,-27 2-60,94-5 699,-206 4-753,-5-2 8,27-5 0,4 1 3,-2 6 36,9-1 178,-41 0-167,1 1 1,26 4 0,1 1-37,-13-2-11,-21-2-11,-1 0 1,1-1 0,-1-1 0,18 0-1,-5-2 3,-15 1-2,0 1 0,0-1-1,0 0 1,0-1 0,0 0 0,7-3-1,-2 0 12,0 1 1,16-3-1,-25 5-13,-1 1 1,1 0 0,0-1 0,0 0 0,-1 1 0,3-3 0,-1 2 67,-6 5-398,-1 0-1,1 1 1,-1-1-1,0 0 1,-6 5-1,6-5-1208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4:16.2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7 133 2120,'-11'11'361</inkml:trace>
  <inkml:trace contextRef="#ctx0" brushRef="#br0" timeOffset="2603.69">299 7 7170,'-4'-7'2144,"4"8"-2107,0-1 0,0 0 0,1 0 0,-1 0 0,0 0-1,0 0 1,0 0 0,0 0 0,0 0 0,0 0 0,0 1 0,0-1 0,0 0 0,0 0 0,0 0 0,0 0 0,0 0-1,0 0 1,0 0 0,0 0 0,0 0 0,0 1 0,-1-1 0,1 0 0,0 0 0,0 0 0,0 0 0,0 0 0,0 0-1,0 0 1,0 0 0,0 0 0,0 0 0,0 0 0,0 0 0,0 1 0,0-1 0,-1 0 0,1 0 0,0 0 0,0 0-1,0 0 1,0 0 0,0 0 0,0 0 0,0 0 0,0 0 0,0 0 0,-1 0 0,1 0 0,0 0 0,0 0 0,0 0-1,0 0 1,0 0 0,0 0 0,0 0 0,0 0 0,0 0 0,-1 0 0,1-1 0,0 1 0,0 0 0,0 0 0,0 0-1,0 0 1,0 0 0,0 0 0,-1 3 8,1 0 0,-1-1-1,1 1 1,-1 0 0,0 0 0,0 0 0,0-1-1,-1 1 1,1-1 0,-1 1 0,-2 3-1,-3 4 117,-1 6 157,0 0-1,-10 31 1,-2 5 41,-72 144 118,61-128-450,3 0-1,-21 83 0,44-137-23,3-7-2,0 0-1,0 0 1,1 1 0,-1-1 0,2 0-1,-1 10 1,1-16-2,0 0 0,0 0 0,0-1 0,0 1 0,0 0 0,0 0 1,1 0-1,-1 0 0,0 0 0,0 0 0,1 0 0,-1-1 0,1 1 0,-1 0 0,1 0 0,-1 0 0,1-1 0,0 1 0,-1 0 0,2 0 0,-1 0 0,0-1-1,0 0 0,0 1 0,0-1 0,0 0 0,0 0 0,0 0 0,0 0 0,0 0 1,0 0-1,0 0 0,0 0 0,0 0 0,0 0 0,0 0 0,0-1 0,0 1 1,-1 0-1,3-2 0,4-1-2,0-1 0,-1-1 0,0 1 0,1-1 0,-2 0 0,9-8 0,12-12 26,-7 11 6,35-21-1,-49 32-23,1 0 0,1 0 0,9-3 0,-14 6 1,0-1 1,0 1-1,0-1 0,0 1 1,1 0-1,-1 0 0,0 0 1,0 0-1,0 0 0,0 0 1,0 1-1,0-1 0,0 1 1,4 1-1,4 2 42,-9-4-19,0 1-1,0-1 0,0 0 0,0 1 1,0-1-1,0 1 0,0 0 0,0-1 1,0 1-1,0-1 0,-1 1 0,2 2 1,0-2 43,-1 1 1,1-1-1,-1 1 1,1-1-1,0 1 1,-1-1-1,1 0 1,3 2-1,-5-3-67,1 0-1,0 1 1,0-1-1,-1 0 1,1 0-1,0 0 1,-1 0-1,1 1 1,0-1-1,0 0 1,-1 0-1,1 0 1,0 0-1,0-1 1,-1 1-1,1 0 1,0 0-1,0 0 1,-1-1-1,1 1 1,0 0-1,-1 0 1,1-1-1,0 1 1,0-1-1,10-8 25,-7 5-14,0 1-1,0-1 1,0 1 0,0-1 0,-1-1-1,1 1 1,3-7 0,-3 2 16,0 0 0,0 0 0,-2 0 0,1 0 0,-1 0 1,1-11-1,-2 13-1,0 0 1,-1 1-1,0-1 0,0 0 1,-1 0-1,0 1 1,0-1-1,-1 0 1,-3-8-1,4 11-6,-1 0 0,0 0 0,-1 0 0,1 0-1,-1 0 1,1 1 0,-1-1 0,0 1 0,0 0 0,-6-5 0,6 6 3,1 1 1,-1-1-1,0 1 1,1 0-1,-1-1 1,0 1-1,0 0 1,0 1 0,0-1-1,0 0 1,0 1-1,0 0 1,0 0-1,0 0 1,0 0-1,-4 1 1,0 0-16,1 1 1,0 0-1,-1 0 0,1 1 1,0 0-1,0 0 0,0 0 1,-9 8-1,-41 38-25,36-30 10,11-11 3,1 0 1,0 1-1,1 0 1,0 0-1,-11 20 1,15-23-109,0-1 1,1 1 0,0-1-1,0 1 1,0 0 0,1 0-1,0 0 1,0 0-1,0 0 1,1 0 0,0 0-1,0 0 1,1 8 0,1-7-846,0-1 0,5 12 0</inkml:trace>
  <inkml:trace contextRef="#ctx0" brushRef="#br0" timeOffset="3297.59">499 580 10506,'0'0'66,"-1"0"-1,1 1 1,0-1 0,0 1-1,0-1 1,-1 1 0,1-1-1,0 1 1,0-1-1,0 1 1,0-1 0,0 1-1,0-1 1,0 1 0,0 0-1,0-1 1,0 1-1,0-1 1,0 1 0,1-1-1,-1 1 1,0-1 0,0 0-1,0 1 1,1-1-1,-1 1 1,0-1 0,1 1-1,-1-1 1,0 0 0,1 1-1,-1-1 1,1 0-1,-1 1 1,0-1 0,2 1-1,1 1 45,0 0 1,1 0-1,6 2 0,-8-3-23,1 1-81,0-1 0,1 0 0,-1 0 0,1 0 0,-1 0 1,0-1-1,1 1 0,-1-1 0,1 0 0,-1 0 0,1 0 1,-1-1-1,1 1 0,-1-1 0,7-1 0,-2-1 38,-1 1 1,0-1-1,11-5 0,-15 6 53,0 0 1,0 0 0,0 0-1,0-1 1,-1 1-1,1-1 1,-1 1-1,0-1 1,4-5-1,-3 2-31,0 0 0,0 1 0,-1-1-1,0 0 1,0-1 0,0 1 0,0 0-1,-1 0 1,0-1 0,-1 1-1,1-11 1,-1 14-67,-1 0-1,1 1 1,0-1 0,-1 0-1,0 0 1,1 1 0,-1-1-1,0 0 1,-1 1 0,1-1-1,0 1 1,-1-1 0,1 1-1,-1 0 1,0 0 0,0-1-1,0 1 1,0 0-1,0 1 1,0-1 0,0 0-1,-1 1 1,1-1 0,-1 1-1,1 0 1,-1-1 0,1 1-1,-4 0 1,3 0 7,0 1 1,-1-1-1,1 1 1,-1 0-1,1 0 1,0 0 0,-1 0-1,1 1 1,0 0-1,-1-1 1,1 1-1,0 0 1,0 0-1,0 1 1,0-1-1,0 1 1,0 0-1,0-1 1,0 1-1,-2 3 1,1-2-9,0 1 1,0-1 0,1 1-1,0 0 1,0 0 0,0 0 0,0 0-1,1 0 1,-1 1 0,1-1-1,0 1 1,1 0 0,-2 4 0,1-1-2,1-1 1,0 1 0,0 0 0,1-1-1,-1 1 1,2 0 0,-1 0-1,1-1 1,1 1 0,-1-1 0,1 1-1,1-1 1,-1 1 0,1-1 0,0 0-1,6 9 1,-3-7-2,1 0 1,0 0-1,0 0 1,0-1-1,2 0 1,16 13-1,-21-19 27,0 1-1,0-1 0,1 1 1,-1-1-1,1 0 0,0-1 0,0 1 1,-1-1-1,1 0 0,0 0 1,0-1-1,0 1 0,0-1 0,0 0 1,0-1-1,0 1 0,0-1 0,6-1 1,6-3 35,0-1 0,-1-1 0,1 0 0,-1-1 0,-1-1 0,23-16 0,32-22-16,-64 43-24,0-1 0,-1 1 0,1-1 0,-1 0 1,0 0-1,0-1 0,-1 1 0,1-1 0,-1 0 0,-1-1 0,1 1 0,-1 0 1,0-1-1,2-9 0,-4 14 26,-1 0 1,1 0-1,-1 0 0,0 0 1,0 0-1,0 0 0,0 0 1,0-1-1,0 1 0,-1 0 1,1 0-1,-1 0 1,1 0-1,-1 0 0,0 0 1,0 0-1,0 0 0,0 0 1,0 1-1,0-1 0,0 0 1,-2-1-1,3 2-32,-1 1-1,1 0 1,0 0-1,0 0 1,0 0-1,-1-1 1,1 1-1,0 0 1,0 0-1,-1 0 1,1 0-1,0 0 1,0 0-1,-1-1 1,1 1 0,0 0-1,0 0 1,-1 0-1,1 0 1,0 0-1,-1 0 1,1 0-1,0 0 1,0 0-1,-1 0 1,1 0-1,0 1 1,0-1-1,-1 0 1,1 0-1,0 0 1,0 0-1,-1 0 1,-6 6 45,7-6-52,-1 3 2,-1 0 0,0-1 0,1 1 0,-1 0 0,1 0 0,0 0 0,0 0 0,0 0 0,1 0 0,-1 4 0,0-3-3,-5 24-1,-1 32-1,6-49-29,1-1 0,0 1 0,1 0-1,0-1 1,1 1 0,3 12 0,-4-19-153,1 0 0,-1 0 0,1 0 0,0 0 0,1 0 1,4 6-1,-6-8-51,0 0 1,1-1 0,-1 1 0,1-1-1,-1 0 1,1 1 0,0-1-1,0 0 1,-1 0 0,1 0-1,0 0 1,0-1 0,0 1-1,0 0 1,4 0 0,13-1-2631</inkml:trace>
  <inkml:trace contextRef="#ctx0" brushRef="#br0" timeOffset="3713.13">1080 153 17324,'-10'7'1032,"6"6"-808,4-6-72,5 5-96,-3-5-616,7-6-944,-4-3-150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14.1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925 7642,'0'5'2232,"5"0"-2144,9 1-72,4-1 0,4-3 32,-1 3 184,9-1 240,6-1-144,-8-4-200,3-3-64,-3 0-56,-1-3 40,0-1-2192</inkml:trace>
  <inkml:trace contextRef="#ctx0" brushRef="#br0" timeOffset="353.18">206 765 4721,'-2'-3'4377,"1"3"-4001,3 4 376,1 0 320,-3 4 57,-1 2-81,-6 15-520,-2 7-200,-2 4-136,4 5-40,-6 7-112,7-1-16,-8-1-40,4-5-24,11-12-408,-6-4-368,10-9-945,0-4-863</inkml:trace>
  <inkml:trace contextRef="#ctx0" brushRef="#br0" timeOffset="910.95">1114 602 4465,'-2'-2'604,"-4"-4"754,0 0-1,0 0 1,-8-5 0,12 10-1177,0-1 0,-1 1-1,0 0 1,1-1 0,-1 1 0,0 1 0,1-1 0,-1 0 0,0 1 0,0-1-1,1 1 1,-1 0 0,-4 0 0,2 0-91,1 1 0,-1 0 0,0 0 0,0 0 0,0 0 1,1 1-1,-1 0 0,1 0 0,-1 0 0,1 1 0,0-1 0,0 1 0,0 0 0,0 0 0,1 1 0,-1-1 0,-3 5 0,-2 4-7,-1 2 0,2-1 0,-14 28 0,20-37-79,1-1 1,-1 1-1,1 0 1,0-1 0,0 1-1,0 0 1,0 0-1,1 0 1,-1-1 0,1 1-1,0 0 1,0 0-1,1 0 1,-1 0 0,1-1-1,0 1 1,0 0-1,0 0 1,3 5 0,9 21-24,32 54 0,-25-50 17,-17-30 5,-1 1 0,1 0 1,-1-1-1,0 1 0,-1 0 1,1 0-1,-1 1 1,1 5-1,-2-8 2,0 0 0,0 0 0,0 0-1,-1 0 1,1 0 0,-1 0 0,0 0 0,0-1 0,0 1 0,0 0 0,0-1 0,0 1-1,-1 0 1,1-1 0,-1 0 0,-3 5 0,0-2 11,1-1-1,-1 0 1,0 1 0,-1-2 0,1 1 0,-1 0-1,1-1 1,-1 0 0,0-1 0,0 1-1,-8 1 1,6-2-16,-1 0 0,0-1-1,-1 1 1,1-2 0,0 1-1,0-2 1,-12 0 0,16 0-242,0 0 1,0 0-1,0-1 1,1 1-1,-1-1 1,0 0-1,1 0 1,-1-1 0,1 1-1,0-1 1,0 0-1,0 0 1,0 0-1,0-1 1,1 1-1,-1-1 1,1 0 0,0 0-1,0 0 1,-2-6-1,-4-16-3927</inkml:trace>
  <inkml:trace contextRef="#ctx0" brushRef="#br0" timeOffset="1835.12">1572 65 12203,'-2'-4'335,"0"1"-59,0-1 0,0 1-1,-4-6 1,5 9-242,1-1-1,-1 1 1,1-1 0,-1 1-1,1-1 1,-1 1-1,0-1 1,1 1-1,-1 0 1,1-1-1,-1 1 1,0 0-1,1-1 1,-1 1 0,0 0-1,0 0 1,1 0-1,-1 0 1,0 0-1,1 0 1,-1 0-1,0 0 1,0 0-1,1 0 1,-1 0 0,-1 1-1,-2 1-2,0 0 1,1 0-1,-1 0 0,1 1 1,-1 0-1,-2 3 0,-2 0-21,2 0 14,0 1 0,0-1-1,0 1 1,1 0 0,0 0-1,0 1 1,1-1 0,0 1-1,-5 14 1,0 6 47,-8 45 1,14-58-87,-34 265-240,27-180-739,4-44 147,-7 63-1146,11-85 1664,-2 1 1,-11 47-1,13-77 377,0 1 1,1-1-1,-2 0 1,1 0-1,0 0 0,-1 0 1,-7 9-1,9-13-10,0 0 0,0 0 0,0 0 0,0 0 0,-1 0 0,1 0 1,0 0-1,0 0 0,-1 0 0,1-1 0,-1 1 0,1-1 0,-1 1 0,1-1 0,-1 1 0,1-1 1,-1 0-1,1 0 0,-1 1 0,1-1 0,-1 0 0,0-1 0,1 1 0,-2 0 0,-3-2 123,0 0 1,0 0-1,1 0 0,-11-7 0,11 7-71,-3-3 110,-9-4 243,0 0 0,-23-19 0,36 25-424,-1-1 0,1 0-1,0 0 1,1 0 0,-1 0 0,1-1 0,0 1 0,0-1 0,0 0 0,0 0 0,1 0 0,0 0 0,-2-8 0,3 12-23,1-1 1,0 1-1,0-1 1,-1 1-1,1 0 1,0-1-1,0 1 1,0-1-1,0 1 0,1-1 1,-1 1-1,0 0 1,1-1-1,0-2 1,0 4 2,-1-1 0,1 0 0,-1 0 0,1 1 0,0-1 0,0 0 0,-1 1 0,1-1 0,0 0 1,0 1-1,0-1 0,-1 1 0,1-1 0,0 1 0,0 0 0,2-1 0,2 0 12,0 1 0,1-1-1,-1 1 1,0 0 0,1 1-1,6 0 1,-6 0 11,137 19 34,-131-18-53,0-1-1,0-1 1,0 0-1,0 0 1,0-1-1,0-1 1,23-6-1,-7-1 8,0-1-1,28-14 0,-32 12 16,37-24-1,-59 35-20,0 0-1,-1-1 1,1 1 0,-1-1-1,1 1 1,-1-1-1,0 1 1,0-1-1,1 0 1,-1 1-1,0-1 1,1-3-1,-2 4 4,0 0 0,0 0-1,1 0 1,-1 0-1,0 0 1,0 0-1,0 0 1,0 0 0,0 0-1,0 0 1,-1 0-1,1 0 1,0 0 0,0 0-1,-1 0 1,1 0-1,0 0 1,-1 0-1,1 0 1,-1 0 0,0 0-1,0-1 1,0 2-1,0-1-1,0 1 1,1-1 0,-1 1 0,0 0-1,0-1 1,0 1 0,0 0 0,1-1-1,-1 1 1,0 0 0,0 0 0,0 0 0,0 0-1,0 0 1,0 0 0,0 0 0,0 0-1,1 0 1,-1 1 0,0-1 0,-1 1-1,-2 0-6,0 0 0,0 1 0,-6 3 0,6-3-2,1 1 0,-1 0 1,1 0-1,-1 1 0,1-1 0,0 1 1,0 0-1,1-1 0,-1 1 0,-2 7 1,-1 1-7,0 0 0,-4 19 1,6-16-8,1-1 0,1 1 0,0 0 1,1-1-1,0 1 0,2 16 0,-1-28-36,0 1 1,1-1-1,-1 0 0,1 0 1,-1 0-1,1 0 0,0 0 1,0 0-1,1 0 0,-1 0 0,1 0 1,-1 0-1,1 0 0,0-1 1,0 1-1,4 4 0,-5-6 26,1-1-1,-1 1 1,1 0-1,0 0 1,-1-1-1,1 1 1,0 0-1,-1-1 1,1 0-1,0 1 1,-1-1-1,1 0 1,0 0-1,0 0 1,-1 0-1,1 0 1,0 0-1,-1-1 1,1 1-1,0-1 1,-1 1-1,1-1 1,0 1-1,1-2 1,3-1 36,-1 0 0,1-1 0,-1 1-1,0-1 1,6-6 0,-5 4-2,-1 0 0,0-1 0,-1 1 1,1-1-1,-1 0 0,4-11 0,2-2 10,-5 11 13,-1 1 1,0-1-1,-1 0 0,0 0 1,0-1-1,-1 1 1,2-16-1,2-37 242,-4 48-177,-1-1-1,0-24 1,-5 21 148,0 11 2,4 7-231,0 0 1,-1 0-1,1 0 1,0 0-1,0 0 1,0 0-1,0 0 1,-1-1-1,1 1 1,0 0-1,0 0 1,0 0-1,-1 0 1,1 0-1,0 0 1,0 0-1,0 0 1,-1 0-1,1 0 1,0 0-1,0 0 1,0 0-1,-1 1 1,1-1-1,0 0 1,0 0-1,0 0 1,-1 0-1,1 0 1,0 0-1,0 1 1,-6 3 193,4-3-195,1 0-1,-1 0 1,1 0-1,-1 0 1,1 0-1,-1 0 1,1 1-1,0-1 1,0 1-1,-1-1 0,1 1 1,0 0-1,0-1 1,1 1-1,-1 0 1,0-1-1,0 4 1,-1 5 13,0 1 1,1-1-1,0 1 1,1-1-1,0 1 1,1-1 0,0 0-1,4 18 1,-3-21-27,0 1 0,1-1 0,0 0 0,4 8 0,-5-12-11,0-1 0,0 1 0,0-1 0,0 0 0,0 0 0,0 0 0,1 0 0,-1 0 0,0 0 0,1 0 0,0-1 0,-1 1 0,5 0 0,-1 0-285,0-1-1,-1 1 1,1-2 0,0 1 0,0-1-1,0 1 1,-1-2 0,1 1-1,0-1 1,0 0 0,6-1 0,18-7-3382</inkml:trace>
  <inkml:trace contextRef="#ctx0" brushRef="#br0" timeOffset="2570.69">2161 292 9530,'-1'-2'196,"-6"-11"1346,7 13-1500,0 0 1,-1-1-1,1 1 1,0 0-1,-1 0 0,1-1 1,0 1-1,-1 0 1,1 0-1,0 0 1,-1 0-1,1-1 1,0 1-1,-1 0 1,1 0-1,0 0 1,-1 0-1,1 0 1,0 0-1,-1 0 1,1 0-1,-1 0 1,1 0-1,0 0 0,-1 0 1,1 0-1,0 0 1,-1 1-1,1-1 1,0 0-1,-1 0 1,1 0-1,0 0 1,-1 1-1,1-1 1,0 0-1,0 0 1,-1 1-1,-4 4 73,1 0 1,0 0-1,0 0 0,-4 9 1,5-9-57,-20 34 191,3 1-1,-24 62 0,23-42-185,-15 73 0,26-78-64,3 1-1,-2 70 0,9-108-12,-1-6-1,1 14 0,0-23 12,1 1-1,-1 0 0,1 0 1,0-1-1,0 1 1,0 0-1,4 5 0,-4-6 0,1 0 0,0-1 0,0 0 0,-1 1-1,2-1 1,-1 0 0,0 0 0,0 0 0,1 0-1,4 3 1,-6-4 1,1-1 1,-1 1-1,0 0 0,1-1 0,-1 0 0,1 1 0,-1-1 0,0 0 0,1 0 0,-1 1 1,1-1-1,-1 0 0,1-1 0,-1 1 0,0 0 0,1 0 0,-1 0 0,1-1 1,-1 1-1,0-1 0,1 1 0,-1-1 0,0 0 0,0 1 0,2-3 0,0 1 13,-1 0-1,1-1 1,-1 1-1,0-1 1,0 1-1,0-1 1,0 0-1,0 0 1,-1 0-1,0 0 1,1 0 0,-1-1-1,0 1 1,1-5-1,0-4 56,-1-1 0,0-19 0,-1 24-38,0-2 7,-1-1-1,-1 1 0,1-1 1,-2 1-1,1 0 0,-2 0 0,1 0 1,-1 0-1,-1 0 0,1 1 0,-2 0 1,-8-13-1,10 18-5,1 1-1,-1-1 1,1 1-1,-1-1 1,0 1 0,-1 0-1,1 1 1,-6-4-1,9 5-9,0 1 0,-1-1-1,1 1 1,0-1 0,-1 1-1,1-1 1,-1 1 0,1 0-1,-1-1 1,1 1 0,-1 0-1,1 0 1,-1 0 0,1 0-1,-1 1 1,1-1 0,0 0-1,-1 1 1,1-1 0,-1 1-1,1-1 1,0 1 0,-1 0-1,1-1 1,0 1 0,0 0-1,-1 0 1,1 0 0,0 0-1,0 0 1,0 0 0,-2 2-1,2 0-12,-1-1-1,1 1 0,-1 0 0,1 0 0,0-1 1,0 1-1,0 0 0,0 0 0,0 0 0,1 0 1,0 0-1,-1 0 0,1 0 0,0 4 1,1-3-7,0 0 1,0 1 0,0-1 0,0 0 0,1 1-1,-1-1 1,1 0 0,5 7 0,-1-3-5,0 1 0,1-1 0,0-1 0,0 1 0,1-1 1,0 0-1,14 8 0,-14-10 0,-1 0 1,2-1 0,-1 0 0,0 0-1,1-1 1,13 4 0,-15-6 1,-1 0-1,1-1 1,-1 1 0,1-1 0,-1-1 0,1 1-1,-1-1 1,1 0 0,-1-1 0,8-2-1,16-7 15,-1-2-1,-1-1 0,41-26 1,-67 38-3,2 0 3,-1 0-1,0 0 0,0 0 1,2-3-1,-4 4-1,0 0 0,-1 0 1,1 1-1,-1-1 0,1 0 0,-1 0 0,1 1 0,-1-1 0,1 0 1,-1 0-1,0 0 0,0 0 0,1 0 0,-1 0 0,0 0 0,0 1 0,0-1 1,0 0-1,0 0 0,0 0 0,-1-2 0,1 2 41,-4-13 380,4 14-419,-1-1-1,1 1 0,0 0 1,0 0-1,0 0 0,0-1 0,0 1 1,0 0-1,0 0 0,0 0 1,-1 0-1,1-1 0,0 1 1,0 0-1,0 0 0,0 0 1,-1 0-1,1 0 0,0 0 0,0-1 1,0 1-1,-1 0 0,1 0 1,0 0-1,0 0 0,0 0 1,-1 0-1,1 0 0,0 0 0,0 0 1,0 0-1,-1 0 0,1 0 1,0 0-1,0 0 0,0 0 1,-1 0-1,1 0 0,0 0 0,0 0 1,-1 0-1,1 1 0,0-1 1,0 0-1,0 0 0,0 0 1,-1 0-1,1 0 0,0 0 1,0 1-1,0-1 0,0 0 0,0 0 1,-1 1-1,-1 2 37,0 0 0,0 0 0,1 0 0,-1 0 0,1 1-1,-1-1 1,1 0 0,-1 6 0,0 2 74,-2 19 0,4-19-122,0 1-1,1 0 1,1 0-1,-1 0 1,2-1 0,0 1-1,0-1 1,1 0-1,0 1 1,1-2-1,0 1 1,1-1 0,10 15-1,-16-24-49,1-1 0,-1 1 0,0-1 0,1 1 0,-1 0-1,1-1 1,-1 1 0,1-1 0,-1 1 0,1-1 0,-1 1 0,1-1 0,0 1-1,-1-1 1,1 0 0,-1 1 0,1-1 0,0 0 0,-1 0 0,1 1 0,0-1-1,0 0 1,-1 0 0,1 0 0,0 0 0,-1 0 0,1 0 0,0 0 0,0 0 0,-1 0-1,1 0 1,0 0 0,-1-1 0,1 1 0,0 0 0,-1 0 0,1-1 0,0 1-1,-1 0 1,2-2 0,2 1-245,16-8-1666</inkml:trace>
  <inkml:trace contextRef="#ctx0" brushRef="#br0" timeOffset="2933.98">2402 558 15979,'3'-1'24,"5"1"0,-4 1-8,3 2 0,2 1-8,0 0-32,-5-2 40</inkml:trace>
  <inkml:trace contextRef="#ctx0" brushRef="#br0" timeOffset="3297.91">2805 11 7650,'0'0'327,"-7"-8"5242,4 5-4219,3 3-1349,-1 0 0,1 0 0,0 0 0,0 0 0,0 0 0,0 0 0,0 0 0,0 1 0,0-1 1,0 0-1,0 0 0,0 0 0,-1 0 0,1 0 0,0 0 0,0 0 0,0 0 0,0 0 0,0 0 1,0 0-1,0 0 0,0 0 0,0 0 0,0 0 0,0 0 0,0 0 0,0 1 0,0-1 1,0 0-1,-1 0 0,1 0 0,0 0 0,0 0 0,0 0 0,0 0 0,0 0 0,0 0 0,0 0 1,0 1-1,0-1 0,0 0 0,-2 9-10,0 1-1,-7 17 1,-12 28-16,-60 176-43,64-175 61,-52 193 84,35-78 34,32-155-97,1-1 0,0 25 0,1-33-15,1 0 0,0 0 0,0 0 0,1 0 0,0-1 0,0 1 0,5 11 1,-5-16-21,-1 1 0,1 0 1,0-1-1,3 5 0,-4-7-42,-1 0-1,0 1 1,0-1 0,1 0-1,-1 1 1,0-1-1,1 0 1,-1 1-1,1-1 1,-1 0 0,0 0-1,1 1 1,-1-1-1,1 0 1,-1 0-1,0 0 1,1 0 0,-1 0-1,1 1 1,-1-1-1,1 0 1,-1 0-1,1 0 1,-1 0 0,1 0-1,-1 0 1,0-1-1,1 1 1,-1 0-1,1 0 1,-1 0 0,1 0-1,-1 0 1,0-1-1,1 1 1,-1 0-1,1 0 1,-1-1 0,0 1-1,1 0 1,-1-1-1,5-6-249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08.83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0 307 3665,'0'0'210,"0"-1"0,0 0 0,0 0 0,0 1 0,0-1 0,0 0 0,0 1 0,1-1 0,-1 0 1,0 1-1,1-1 0,-1 0 0,0 1 0,1-1 0,-1 1 0,1-1 0,-1 0 0,1 1 0,-1-1 0,1 1 0,-1-1 0,1 1 0,-1 0 1,2-1-1,-2 1-167,0 0 1,0 0 0,0 0 0,1 0-1,-1 0 1,0 0 0,0 0 0,0 0 0,0 0-1,1 0 1,-1 0 0,0 0 0,0 0 0,0 0-1,0 0 1,1 0 0,-1 0 0,0 0-1,0 1 1,0-1 0,0 0 0,0 0 0,1 0-1,-1 0 1,0 0 0,0 0 0,0 1-1,0-1 1,0 0 0,0 0 0,0 0 0,0 0-1,0 1 1,0-1 0,1 0 0,-1 0-1,0 0 1,0 0 0,0 1 0,0-1 0,0 0-1,0 0 1,0 1 0,1 9 423,-1-8-337,3 106 784,-3-56-880,-14 222-1114,1-39-2090,12-225 3162,2 23 121,-1-31-91,1 0 0,-1 0 0,1 1 0,-1-1-1,1 0 1,0 0 0,-1 0 0,1 0 0,1 0-1,0 3 1,-1-5-9,-1 1 0,0-1 0,0 0 0,0 0 0,1 1 0,-1-1 0,0 0 0,0 0 0,1 1 0,-1-1 0,0 0 0,1 0 0,-1 0 0,0 0 0,0 0 0,1 1 0,-1-1 0,0 0 0,1 0 0,-1 0 0,0 0 0,1 0 0,-1 0 0,0 0 0,1 0 0,-1 0 0,0 0 0,1 0 0,-1 0 0,0 0 0,1-1 0,-1 1 0,0 0 0,1 0 0,-1 0 0,11-10 659,-11 10-660,4-6 274,0-1 0,0 1-1,0-1 1,-1 1-1,0-1 1,0 0 0,-1 0-1,0-1 1,2-7-1,2-6 305,29-78 961,-16 49-1228,63-133-36,-43 103-306,-39 78 12,2-1-21,-1 0 0,1-1 0,0 1 0,0 0 0,0 0 1,0 0-1,3-3 0,-5 6-40,0 0 1,0 0 0,1 0 0,-1 0 0,0-1-1,0 1 1,0 0 0,1 0 0,-1 0 0,0 0 0,0 0-1,1 0 1,-1 0 0,0 0 0,0 0 0,1 0-1,-1 0 1,0 0 0,0 0 0,0 0 0,1 0 0,-1 0-1,0 0 1,0 0 0,1 0 0,-1 0 0,0 0 0,0 0-1,1 0 1,-1 0 0,0 1 0,0-1 0,0 0-1,1 0 1,-1 0 0,0 0 0,0 1 0,0-1 0,1 0-254,4 8-3305</inkml:trace>
  <inkml:trace contextRef="#ctx0" brushRef="#br0" timeOffset="560.74">496 808 9930,'0'-1'93,"0"1"-1,0-1 1,0 1 0,-1 0 0,1-1-1,0 1 1,0-1 0,0 1-1,0-1 1,0 1 0,-1-1-1,1 1 1,0-1 0,-1 1-1,1 0 1,0-1 0,-1 1-1,1 0 1,0-1 0,-1 1-1,0-1 1,0 0 23,0 1 0,0-1 0,-1 1-1,1-1 1,0 1 0,-1-1 0,-1 1 0,-2-1 17,0 1 1,1 0-1,-9 1 1,8-1-119,1 1 0,-1 1 1,1-1-1,-1 1 0,1-1 1,0 1-1,0 0 1,0 1-1,0-1 0,0 1 1,-7 6-1,6-4-4,0 0 0,0 0 0,1 1 0,-1 0 0,1-1 0,-6 14 0,5-6-16,0 0 0,1 1 1,1 0-1,0-1 0,1 1 0,-1 16 1,2-15-22,1 29 0,0-39 17,1 0 0,-1 0 0,1 0 0,0-1 0,1 1 0,-1 0 0,1-1 0,0 1 0,3 4 0,-4-8 4,0 0-1,0 1 1,0-1-1,0 0 1,0 0-1,0-1 0,0 1 1,0 0-1,0 0 1,0 0-1,0-1 1,1 1-1,-1 0 1,0-1-1,1 0 1,-1 1-1,0-1 1,1 0-1,-1 1 1,1-1-1,-1 0 0,0 0 1,1 0-1,-1 0 1,3-1-1,2 0-1,-1-1 0,0 1-1,1-1 1,-1 0 0,5-3-1,0-1 36,1 0 0,-1-1 0,-1 0 1,1 0-1,-1-1 0,-1 0 0,0 0 0,0-1 0,0 0 0,-1-1 0,0 0 0,-1 0 0,0 0 0,-1-1 0,0 0 1,4-15-1,-3 4 216,6-43 1,-12 59-216,0 1 1,0-1-1,0 0 1,0 1-1,-1-1 1,0 0-1,-1 1 1,1-1-1,-4-8 0,3 10-20,0 0 0,0 1 0,0-1 0,0 1 0,0-1 0,-1 1 0,0 0 0,1 0-1,-1 0 1,0 0 0,-1 1 0,1-1 0,-7-3 0,9 5-10,-1 1 0,1-1 1,0 1-1,0-1 0,0 1 1,-1 0-1,1-1 0,0 1 0,-1 0 1,1 0-1,0 0 0,0 0 1,-1 0-1,1 0 0,0 0 0,-1 1 1,1-1-1,-2 1 0,1 0 2,1 0-1,-1 0 0,1 0 0,-1 0 1,1 0-1,0 0 0,0 0 0,0 1 1,0-1-1,0 0 0,0 1 1,0-1-1,0 1 0,-1 1 0,0 4-6,0-1 0,0 1-1,1 0 1,0 0-1,0-1 1,1 1-1,0 0 1,0 0 0,0 0-1,3 12 1,-3-18-113,1 1-1,-1 0 1,0-1 0,1 1 0,-1 0 0,1-1 0,-1 1-1,1-1 1,0 1 0,-1-1 0,1 0 0,0 1 0,0-1-1,0 0 1,0 1 0,1-1 0,-1 0 0,0 0 0,0 0-1,1 0 1,-1 0 0,0 0 0,1-1 0,-1 1 0,1 0-1,-1-1 1,1 1 0,0-1 0,-1 1 0,3-1 0,18-2-4588</inkml:trace>
  <inkml:trace contextRef="#ctx0" brushRef="#br0" timeOffset="1175.41">662 768 3465,'-2'3'226,"0"1"-1,1 0 1,-1 0 0,1-1 0,0 1 0,0 0 0,0 0 0,1 0-1,0 0 1,-1 0 0,1 0 0,1 0 0,0 5 0,8 31 1209,19 44 0,-27-80-1380,1 1 1,-1 0 0,0 0-1,0 0 1,0 0 0,-1 0-1,1 0 1,-1 0 0,-1 0-1,1 0 1,-2 9 0,2-14 8,-1 1 1,1-1-1,0 1 1,-1-1-1,1 1 1,0-1 0,-1 1-1,1-1 1,-1 0-1,1 1 1,-1-1-1,1 0 1,-1 1-1,1-1 1,-1 0-1,1 0 1,-1 1-1,1-1 1,-1 0-1,0 0 1,-14 3 802,13-2-769,-34 0 773,35-1-864,0 0 0,0 0-1,0 0 1,0 0 0,1 0 0,-1 0-1,0 0 1,0 0 0,0 0 0,0-1-1,0 1 1,1 0 0,-1-1-1,0 1 1,0-1 0,1 1 0,-1-1-1,0 1 1,0-1 0,1 1 0,-1-1-1,1 0 1,-1 1 0,1-1 0,-1 0-1,1 0 1,-1 1 0,0-3 0,0 1-16,1 0 0,-1 0 0,1 0 0,-1 0 1,1 0-1,0 0 0,0 0 0,0 0 0,0-1 1,1-2-1,1-3-2,0-1-1,4-9 1,1-2 0,0-3-5,12-24 1,-15 36 13,2 1 0,-1 0 0,2 1-1,11-15 1,-7 11-727,1 1 1,0 0-1,14-11 0,-7 10-2867</inkml:trace>
  <inkml:trace contextRef="#ctx0" brushRef="#br0" timeOffset="2084.06">1226 29 10026,'-1'-4'440,"0"2"-169,1 0 1,-1-1 0,0 1-1,1 0 1,-1 0 0,0 0-1,-2-2 1,3 3-205,-1 1-1,1-1 1,-1 1 0,1 0 0,-1-1 0,1 1 0,-1 0-1,1-1 1,-1 1 0,1 0 0,-1 0 0,1-1 0,-1 1-1,0 0 1,1 0 0,-1 0 0,1 0 0,-1 0 0,0 0-1,1 0 1,-1 0 0,1 0 0,-1 0 0,0 0 0,1 0 0,-1 0-1,1 1 1,-1-1 0,0 0 0,1 0 0,-1 1 0,1-1-1,-2 1 1,-3 2 29,1 0 0,-1 1-1,0-1 1,1 1 0,0 0-1,0 1 1,0-1 0,0 1-1,1-1 1,0 1 0,0 0-1,-5 10 1,0 6-101,1-1 1,-6 24-1,11-34 42,-7 28-40,1 2-1,3-1 1,-2 58 0,3 3-160,-3 98-2727,-2-38-429,3-92 3054,-2 16 1389,3-39 333,4-43-1374,1 0-1,-1 0 1,1 0-1,-1-1 1,1 1-1,-1 0 1,0-1-1,0 1 0,0 0 1,0-1-1,0 1 1,0-1-1,0 1 1,-1-1-1,1 0 1,-3 2-1,3-2-48,0-1-1,1 1 1,-1 0-1,0-1 1,0 0-1,0 1 1,0-1-1,0 1 1,0-1-1,-1 0 1,1 0-1,0 0 1,0 0-1,0 0 1,0 0-1,0 0 1,0 0-1,0 0 1,0 0-1,0 0 1,0-1-1,0 1 1,0 0 0,0-1-1,0 1 1,0-1-1,0 1 1,-1-2-1,0 1-36,0-1-1,0 0 1,0 0 0,1 0-1,-1 0 1,1 0-1,-1 0 1,1 0 0,0 0-1,-1-1 1,1 1-1,0-3 1,-2-4-98,1 0 0,-1-9 0,-4-14-187,5 25 239,0 3 46,1 0 0,0 1 0,-1-1 0,2 0 0,-1 0 0,0 0 0,1 0 0,0 1 0,-1-1 0,2 0 0,-1 0 0,1-7 0,0-3 116,-1 14-86,0-1 0,0 0 0,-1 0 0,1 0 0,0 0 0,1 0 0,-1 0 0,0 0 0,0 0 0,0 0 0,0 0 0,1 1 0,-1-1-1,0 0 1,1-1 0,1 0 61,0 0-1,1 0 1,-1 0-1,0 1 0,0-1 1,1 1-1,-1-1 1,4 0-1,-4 1-60,1-1 0,-1 1 0,1 0 0,-1 0 0,0-1 0,0 0 0,0 1 0,0-1-1,0 0 1,1-2 0,-1 3-21,-1-1 0,0 1 0,1 0-1,-1 0 1,1-1 0,-1 1 0,1 0-1,0 1 1,-1-1 0,1 0 0,0 0 0,2 0-1,2-1 2,6-4-6,-9 4-2,1 1-1,-1-1 1,0 1 0,0 0 0,1 0 0,-1 0 0,1 0-1,-1 1 1,5-1 0,11 3-5,21 3 1,18 2 17,-34-7-2,0-1-1,0-1 0,-1-1 1,25-6-1,-45 8-8,0 0-1,0 0 1,0 0-1,0 0 1,0 0-1,0-1 1,0 1 0,0-1-1,-1 0 1,1 0-1,-1 0 1,1 0 0,-1 0-1,0 0 1,4-5-1,0 0 4,-6 6-3,1 1 0,-1-1 0,1 1 0,-1-1 0,1 1 0,-1-1 1,0 1-1,1-1 0,-1 1 0,1-1 0,-1 0 0,0 1 0,0-1 0,1 0 0,-1 1 0,0-1 0,0 0 0,0 1 0,0-1 0,0 0 0,0 1 0,0-1 0,0 0 0,0 1 0,0-1 1,0 0-1,-1 0 0,0-1 3,0 0 1,0 1 0,0-1-1,0 0 1,0 1-1,-1-1 1,1 1 0,0 0-1,-1-1 1,0 1-1,1 0 1,-1 0 0,0 0-1,1 0 1,-1 0 0,0 1-1,0-1 1,0 0-1,-2 0 1,1 0 2,-1 1 1,1-1-1,0 0 1,-1 1-1,1 0 1,-1 0-1,1 0 1,0 0-1,-1 1 1,-3 0-1,5 0-5,0 0-1,0 0 0,0 0 0,0 0 0,0 0 0,0 1 0,-2 1 1,-5 4 14,4-4-11,-1 1 0,1-1 0,0 1 0,0 0-1,0 1 1,1-1 0,0 1 0,0 0 0,0 0 0,0 0 0,1 1 0,-1-1 0,-2 8 0,4-8-2,1 0 1,-1-1-1,1 2 0,0-1 0,1 0 0,-1 0 1,1 0-1,0 0 0,0 0 0,0 1 1,1-1-1,0 0 0,0 0 0,0 0 1,1 0-1,0 0 0,-1 0 0,2-1 1,-1 1-1,5 6 0,-3-4 22,1-1-1,0 1 1,0-1 0,1 0-1,0-1 1,0 1-1,0-1 1,1 0 0,-1-1-1,1 1 1,0-1 0,11 4-1,-9-5 53,1 0-1,-1-1 1,0 0-1,1 0 0,16 0 1,-24-2-73,1 0-1,-1-1 1,0 1 0,0-1 0,0 0 0,0 1-1,0-1 1,0 0 0,0 0 0,0 0 0,3-3-1,9-4 9,-8 5-13,0 0 0,-1 0 0,1-1 0,-1 0 0,0 0 0,0 0 0,0-1 0,-1 1 1,1-1-1,-1 0 0,6-11 0,-8 13 1,0-1 1,0-1 0,0 1 0,0 0 0,-1 0-1,0-1 1,2-8 0,-3 11 4,0-1 1,0 0-1,0 0 1,0 0-1,-1 0 1,1 0-1,-1 0 0,1 1 1,-1-1-1,0 0 1,0 0-1,-3-4 1,4 7-6,0-1 1,0 1 0,-1 0-1,1 0 1,0 0 0,0 0-1,0-1 1,0 1 0,0 0-1,0 0 1,0 0 0,-1 0-1,1-1 1,0 1 0,0 0-1,0 0 1,0 0 0,-1 0-1,1 0 1,0 0 0,0 0 0,0 0-1,-1 0 1,1 0 0,0-1-1,0 1 1,0 0 0,-1 0-1,1 0 1,0 0 0,0 0-1,0 0 1,-1 1 0,1-1-1,0 0 1,0 0 0,0 0-1,-1 0 1,1 0 0,0 0-1,0 0 1,0 0 0,0 0-1,-1 0 1,1 1 0,0-1 0,0 0-1,0 0 1,-1 1-1,1-1 0,-1 1 0,1-1 0,0 1 0,-1-1 0,1 1 0,0 0 0,-1-1 0,1 1 0,0 0 0,-1 0 0,2 3 2,-1 0 1,0 0-1,1-1 1,0 1-1,0 0 1,1 3-1,2 4 9,0 6-51,7 23 124,-10-36-185,1 1-1,0-1 0,0 1 1,0-1-1,6 8 0,-7-11-40,-1 0 0,1-1-1,0 1 1,0 0-1,0-1 1,-1 1-1,1-1 1,0 1 0,0-1-1,0 1 1,0-1-1,0 0 1,0 1-1,0-1 1,0 0-1,0 0 1,0 0 0,0 1-1,0-1 1,0 0-1,0 0 1,0-1-1,0 1 1,-1 0-1,1 0 1,0 0 0,0-1-1,0 1 1,0 0-1,2-2 1,10-4-2252</inkml:trace>
  <inkml:trace contextRef="#ctx0" brushRef="#br0" timeOffset="2454.8">1609 555 12811,'-12'1'1048,"7"4"-920,5 0-128,0 2 16,-1-2 0,-1-3-24,5-1-40,2 0 0,0-6-272,0 0-808</inkml:trace>
  <inkml:trace contextRef="#ctx0" brushRef="#br0" timeOffset="2854.29">1893 103 10466,'0'0'24,"0"0"-1,0 0 1,0-1-1,0 1 0,-1 0 1,1 0-1,0 0 1,0 0-1,0-1 1,0 1-1,0 0 1,0 0-1,1 0 1,-1-1-1,0 1 0,0 0 1,0 0-1,0 0 1,0 0-1,0 0 1,0-1-1,0 1 1,0 0-1,0 0 1,0 0-1,1 0 0,-1 0 1,0 0-1,0-1 1,0 1-1,0 0 1,0 0-1,0 0 1,1 0-1,-1 0 0,0 0 1,0 0-1,0 0 1,0 0-1,1 0 1,-1 0-1,0 0 1,0 0-1,1 0 1,-1 0-14,0 0 1,0 1-1,1-1 1,-1 1 0,0-1-1,0 0 1,1 1 0,-1-1-1,0 1 1,0-1 0,0 1-1,0-1 1,0 1 0,0-1-1,0 1 1,0-1 0,0 1-1,0 0 1,0 4 50,-1 0 0,0 0 0,-3 8 0,0 3 22,-8 33 57,-13 50 8,4-28-46,-12 80 1,22-84-48,-4 13-582,-4 101 0,18-143 436,-1 45 83,2-77 18,1-1 0,-1 1 0,1 0 0,0-1 0,1 1 0,-1-1 0,1 1 0,0-1 0,0 0 0,1 0 0,0 0 0,0 0 0,6 8 0,-6-10 69,0 1 0,1-1 1,-1 0-1,1 0 1,0-1-1,0 1 1,0-1-1,0 0 1,0 0-1,1 0 0,-1 0 1,0-1-1,1 0 1,0 0-1,-1 0 1,8 0-1,-5 0-49,-1-2 0,0 1-1,0 0 1,1-1 0,-1-1-1,0 1 1,0-1 0,0 0 0,0 0-1,-1 0 1,1-1 0,0 0-1,5-4 1,3-2-12,-3 3-5,0-1 1,0-1-1,-1 0 1,18-17 0,-20 16 6,-1 0 1,0 0 0,-1-1-1,0 0 1,8-19 0,-12 25-10,-1-1 1,1 1 0,-1 0 0,0-1-1,-1 1 1,1-1 0,-1-8 0,0 11-5,-1-1 1,1 0 0,-1 0-1,0 0 1,0 0 0,0 0-1,0 1 1,0-1 0,0 0-1,-1 1 1,1-1 0,-1 1-1,-2-3 1,1 2 27,0 0 1,-1-1-1,1 2 1,-1-1 0,0 0-1,1 1 1,-1-1-1,-8-2 1,10 4 29,-1 0 1,0 0-1,0 0 1,1 1-1,-1-1 1,0 1-1,0 0 1,0 0-1,0 0 1,1 0 0,-1 0-1,0 1 1,0-1-1,0 1 1,-3 1-1,0 0-25,0 1-1,1 1 1,-1-1-1,1 1 1,0 0-1,0 0 1,0 0-1,1 1 1,-1 0-1,-3 5 1,2-1 81,-1 0 1,1 1-1,1 0 0,-8 20 1,10-23-39,1 0-1,0 0 1,1 0 0,0 0 0,0 1-1,0 8 1,1-12-61,0 0-1,1 1 1,-1-1-1,1 0 1,0 0-1,0 0 1,0 0-1,1 0 1,-1 0-1,1-1 1,0 1-1,4 5 1,-2-3-24,0-1-1,1 1 1,0-1 0,0 0 0,1 0 0,-1-1 0,1 0 0,0 0 0,0 0 0,0 0-1,1-1 1,-1 0 0,1 0 0,0-1 0,0 0 0,0 0 0,0-1 0,7 1 0,-5-1-327,-1-1 1,1 0-1,-1 0 1,1-1 0,-1 0-1,1 0 1,-1-1-1,0 0 1,0-1 0,0 1-1,15-9 1,1-4-2993</inkml:trace>
  <inkml:trace contextRef="#ctx0" brushRef="#br0" timeOffset="3235.5">2424 732 12491,'-4'4'1112,"0"2"-944,4 3-120,2 1-8,-6 1-16,-1 0-24,1-3-24,-3 0-8,4-2-408,3-1-752</inkml:trace>
  <inkml:trace contextRef="#ctx0" brushRef="#br0" timeOffset="3585.41">2394 915 9162,'-19'21'5097,"6"-1"-4201,9-1-840,0-4-16,4-3-48,0-4 8,6-3-1696,2 0-889,2-3-2384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53.16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772 12483,'6'3'242,"0"0"1,0 0-1,0-1 1,0 1 0,13 1-1,-11-2-165,-5-1-50,1 0 0,-1-1 0,1 1 0,-1-1 1,1 0-1,0 0 0,-1 0 0,1-1 0,-1 1 0,1-1 0,-1 0 0,1 0 0,-1 0 1,7-3-1,0-2 181,-1 0 1,0 0 0,13-12-1,-14 12-181,3-4-5,-1 0 1,0-1-1,0 0 0,-1 0 0,0-1 0,-1 0 0,10-21 1,-17 31-18,0 0 1,0 0-1,0 0 1,-1-1 0,1 1-1,-1 0 1,1-1-1,-1 1 1,0 0 0,0 0-1,0-1 1,0 1-1,0 0 1,-1-1 0,1 1-1,-1 0 1,1-1-1,-1 1 1,0 0 0,0 0-1,0 0 1,0 0-1,0 0 1,0 0 0,-1 0-1,1 0 1,-1 0-1,1 1 1,-3-3 0,2 3-1,0-1 1,0 1-1,0 0 1,-1-1-1,1 1 1,0 0-1,-1 1 1,1-1-1,0 0 0,-1 1 1,1-1-1,-1 1 1,1-1-1,-1 1 1,1 0-1,-1 0 1,0 1-1,1-1 1,-1 0-1,1 1 1,0 0-1,-1-1 1,1 1-1,-1 0 1,1 0-1,-3 2 1,-1 1-3,1 0 1,-1 0-1,1 0 1,0 1-1,1 0 1,-1 0-1,-6 10 1,-23 43-13,29-48 8,0 0-1,0 0-1,1 0 0,0 0 1,1 1-1,-4 15 0,6-19 0,1 0 0,-1 0 0,1 0 1,0 0-1,1 1 0,0-1 0,0 0 0,0-1 0,5 14 0,-4-15 5,0 0-1,0 0 1,1 0-1,0-1 1,-1 1 0,2-1-1,-1 0 1,0 0-1,8 7 1,-8-8-10,0-1 1,-1 0 0,1-1-1,0 1 1,0 0-1,0-1 1,1 0-1,-1 0 1,0 0-1,0 0 1,1 0 0,-1 0-1,0-1 1,1 0-1,-1 0 1,6 0-1,-7 0-104,1-1 0,-1 1 0,1-1 0,-1 0 0,0 0 0,1 1 0,2-3 0,16-11-1772</inkml:trace>
  <inkml:trace contextRef="#ctx0" brushRef="#br0" timeOffset="416.01">334 611 11827,'2'-1'140,"0"1"1,0-1 0,0 1 0,0 0 0,3-1 0,-4 1-139,1 0 0,-1 1 0,0-1 0,0 0 0,1 1 0,-1-1 0,0 0 0,0 1 0,0 0 0,0-1 0,0 1 1,0 0-1,0-1 0,0 1 0,0 0 0,0 0 0,0 0 0,0 0 0,0 0 0,0 0 0,-1 0 0,1 0 0,0 2 0,3 3 2,-1 1-1,4 11 1,-7-17-4,6 19 11,-1 0-1,-1 0 1,0 1 0,-2-1-1,0 41 1,-1-18-6,-1-42-10,0 0-1,0 0 0,0-1 1,0 1-1,0 0 0,0 0 0,-1-1 1,1 1-1,0 0 0,0 0 1,-1-1-1,1 1 0,-1 0 1,1-1-1,0 1 0,-1 0 0,0 0 1,1-1-1,-1 1 1,1-1 0,-1 0 0,1 0-1,-1 1 1,1-1 0,-1 0 0,0 0-1,1 0 1,-1 0 0,1 0 0,-1 1-1,1-1 1,-1 0 0,1 0-1,-1-1 1,0 1 0,0 0 0,-1 0 7,0-1 0,0 0 1,0 0-1,0 1 0,1-1 1,-1 0-1,0 0 0,0-1 1,1 1-1,-1 0 0,-1-2 1,0-1 51,0 0 0,0-1 0,0 1 0,0 0 0,1-1 1,0 0-1,0 0 0,0 1 0,0-1 0,1 0 0,0-1 0,0 1 0,0 0 1,1 0-1,0 0 0,-1 0 0,3-10 0,-1 6-53,0 0 0,1 1 0,1-1 0,-1 0-1,2 1 1,-1-1 0,1 1 0,0 0 0,7-10 0,-8 14-33,1-1 0,-1 1 1,1 1-1,-1-1 1,1 0-1,0 1 1,0 0-1,6-4 1,15-7-756</inkml:trace>
  <inkml:trace contextRef="#ctx0" brushRef="#br0" timeOffset="1895.23">817 87 11210,'0'0'68,"1"-1"-1,-1 1 0,1-1 1,-1 1-1,0-1 0,1 1 1,-1 0-1,1-1 0,-1 1 1,1 0-1,-1-1 0,1 1 1,-1 0-1,1 0 0,0-1 1,-3 9 387,-3 6-437,-68 192 109,-3 9-439,9-21-4474,59-176 4162,4-10 516,0 1-1,1 0 1,0 1-1,0-1 1,1 0 0,0 1-1,0 11 1,2-20 107,0-1 0,0 1 0,0 0 0,0-1 0,0 1 0,0-1 0,0 1 1,0-1-1,0 1 0,1-1 0,-1 1 0,0-1 0,0 1 0,1 0 0,-1-1-2,0 1-1,1-1 1,-1 0-1,0 0 1,0 0 0,0 0-1,1 0 1,-1 0-1,0 0 1,0 0-1,1 1 1,-1-1-1,0 0 1,0 0-1,0 0 1,1 0-1,-1 0 1,0 0-1,0 0 1,1 0-1,-1-1 1,0 1-1,0 0 1,1 0-1,1-1-26,0 0 0,0 0 0,0 0 0,-1-1 0,4-2 0,-3 2 21,19-17 476,25-30 0,-22 21 378,80-89 3071,-101 113-3448,1 0 0,-1 1 0,1-1 0,5-3 0,-6 3 321,-4 4-782,1 0 0,0 0-1,0 0 1,0 0-1,0 0 1,0 0 0,0 0-1,0 0 1,0 0 0,0 0-1,0 0 1,0 0 0,0 0-1,0 0 1,0 0 0,0 0-1,0 0 1,0 0 0,0 0-1,0 0 1,0 0 0,0 0-1,0 0 1,0 0 0,0 0-1,0 0 1,0 0-1,0 0 1,0 0 0,0 0-1,0 0 1,0 0 0,0 0-1,0 0 1,-1 0 0,1 0-1,0 0 1,0 0 0,0 0-1,0 0 1,0 0 0,0 0-1,0 0 1,0 1 4,-1 0 0,1 0 0,-1 0 0,0 0 0,0 1 0,1-1 0,-1 0 0,0 0 0,-2 1 0,2-1-10,0 0 0,-1 1 0,1-1 0,0 0 0,0 1 1,0-1-1,-1 3 0,0 1 0,1 1 1,-1 0-1,0 6 1,-2 10 0,-1-2 0,1 1 0,1-1 0,0 24 0,3-39-4,0 0 0,1 0 0,0 1 0,0-1 0,0-1 0,1 1 0,-1 0 0,1 0 0,0 0 0,1-1 0,-1 1 0,1-1 1,0 0-1,0 0 0,0 0 0,1 0 0,6 6 0,-8-9 0,0 0-1,-1-1 1,1 1 0,0 0-1,0 0 1,0-1 0,0 1 0,0-1-1,0 0 1,0 0 0,0 1-1,0-1 1,0 0 0,0-1 0,0 1-1,0 0 1,0 0 0,0-1-1,-1 0 1,1 1 0,0-1 0,3-1-1,3-2-40,1 0-1,15-12 0,-22 15 29,-1 0-17,1 0 0,-1 0 0,1-1-1,-1 1 1,0-1 0,0 1 0,1-1 0,-1 1-1,1-4 1,3-3-95,1 0 53,-3 3 61,1 0 1,-1 0 0,0 0 0,0 0-1,-1-1 1,0 1 0,3-9 0,-1-4 32,-1 0 1,0-21-1,-1 29-11,-1 0 0,1 1 1,1-1-1,0 1 0,1-1 0,4-8 0,0 6 4,-4 10-4,-4 2-8,0 1 0,0-1 0,0 0 0,1 0 0,-1 0 0,0 0 0,0 1 0,0-1 0,0 0 0,0 0 0,0 0 1,0 1-1,0-1 0,0 0 0,0 0 0,0 0 0,1 1 0,-1-1 0,0 0 0,0 0 0,-1 0 0,1 1 0,0-1 0,0 0 0,0 1 0,0 3 26,-1 0 0,0 1 0,-1-1 0,1 0 0,-5 9 0,4-9 1,0 1 0,0 0 0,1 0 0,-2 8 0,-3 52 21,4-52-49,0 1 0,-9 23 0,6-23 0,-4 28 0,5 6 0,4-45-1,0 0 1,0 0-1,1 0 0,-1 0 0,1 0 1,0 0-1,0 0 0,0 0 0,0-1 0,3 6 1,2 5-8,-6-12 4,0 0 0,1-1 1,-1 1-1,0 0 0,1-1 0,-1 1 0,1-1 0,-1 1 0,1-1 1,-1 1-1,1-1 0,-1 1 0,1-1 0,-1 1 0,1-1 0,0 0 0,-1 1 1,1-1-1,0 0 0,-1 0 0,1 1 0,0-1 0,0 0 0,-1 0 1,1 0-1,0 0 0,-1 0 0,1 0 0,0 0 0,0 0 0,-1 0 1,1 0-1,0 0 0,-1-1 0,1 1 0,1-1 0,0 0-99,1 0-1,-1 0 1,1 0-1,-1 0 1,0-1-1,0 1 1,0-1 0,0 0-1,3-2 1,-2 0 23,-1 1 0,1-1 0,-1 0 1,1 0-1,-1 0 0,0 0 0,0-1 0,-1 1 1,0 0-1,1-1 0,-1 1 0,-1-1 1,1 1-1,-1-1 0,1 0 0,-2-6 1,0 1 106,0 1 1,-1-1 0,-1 1 0,0 0 0,0-1-1,0 2 1,-6-10 0,0-1 173,-9-24-1,16 37-78,0 0 0,1-1 0,-1 1 0,1 0 0,1-1 0,-1 1 0,1 0 0,1-10 0,-1 13-69,1 1-1,0 0 1,-1 0 0,1-1-1,0 1 1,1 0 0,-1 0 0,0 0-1,0 0 1,1 0 0,2-3-1,8-11 144,-11 15-192,8-11 205,-9 11-187,1 1-1,-1 0 0,1-1 0,-1 1 1,1 0-1,-1-1 0,1 1 0,0 0 0,-1 0 1,1-1-1,0 1 0,-1 0 0,1 0 1,0 0-1,-1 0 0,1 0 0,0 0 0,-1 0 1,1 0-1,0 0 0,0 0 0,0 1 1,-1-1-1,1 0 0,-1 1 1,1-1-1,0 1 0,-1-1 1,1 1-1,-1-1 0,1 1 1,-1-1-1,0 1 0,1 0 1,-1-1-1,0 1 0,1-1 1,-1 1-1,0 0 0,0-1 1,1 2-1,2 14 118,-3-13-116,0 0-1,0 0 1,0 0 0,0 0 0,-1 0 0,1 0-1,-1 0 1,0-1 0,-2 6 0,3-8 26,-1 0 1,1-1 0,-1 1-1,1 0 1,-1-1-1,1 1 1,-1 0-1,1 0 1,-1-1-1,0 1 1,1 0 0,-1 0-1,1 0 1,-1 0-1,0 0 1,1 0-1,-2 0 1,0 0-52,0 0 1,1 0 0,-1 0-1,0 0 1,1 0-1,-1 1 1,0-1-1,-2 1 1,3 0 2,-1 1-1,1-1 1,-1 0 0,1 1 0,0-1 0,-1 1 0,1 0 0,0-1 0,0 1-1,0 0 1,0-1 0,0 3 0,-1-1 1,1 0 1,-1 0-1,0 0 0,-2 3 0,-3 4-1,0 0-1,0 0 0,1 1 0,0 0 0,1 0 0,0 0 0,1 1 1,-5 18-1,8-22-3,0-1 0,0 1 1,1 0-1,0 0 0,0 0 1,2 13-1,-1-20 2,-1 0-1,0 0 1,0 0-1,1 0 1,-1 1-1,1-1 1,-1 0 0,1 0-1,-1 0 1,1 0-1,0 0 1,-1 0-1,1 0 1,0 0 0,0 0-1,0-1 1,-1 1-1,1 0 1,0 0-1,0-1 1,0 1-1,3 0 1,-3 0 0,0-1 0,1 0 0,0 0 0,-1 1 0,1-1 0,-1 0 0,1 0 0,-1-1 0,1 1 0,-1 0 0,1 0 0,-1-1 0,1 1 0,-1-1 0,0 1 0,1-1 0,-1 0 0,2 0 0,2-3 4,0 0 0,0 1-1,-1-2 1,1 1 0,-1 0 0,0-1 0,0 0 0,3-5-1,25-46 22,-27 46-18,0 0 4,-1-1 1,1 1-1,-2-1 1,1 0-1,-2 0 1,4-23-1,-4 7 2,0-31 0,-5 40-5,3 18-6,0-1 0,0 1-1,0-1 1,-1 1 0,1-1 0,0 1 0,0-1 0,-1 1 0,1-1 0,0 1 0,0-1-1,-1 1 1,1 0 0,0-1 0,-1 1 0,1-1 0,-1 1 0,1 0 0,-1 0 0,1-1-1,-1 1 1,1 0 0,-1 0 0,1-1 0,-1 1 0,0 0 0,1 0 5,-1 0 0,0 0 0,1 0 0,-1 0 0,1 1 0,-1-1 0,1 0 0,-1 0-1,1 0 1,-1 1 0,1-1 0,-1 0 0,1 1 0,-1-1 0,1 1 0,-1-1 0,1 0 0,0 1 0,-1-1 0,1 1 0,0-1 0,-1 1 0,1 0 0,-7 15 95,5-11-84,-3 9-10,1 0-1,0 1 0,1 0 1,1 0-1,-1 27 0,2-19-8,2 0-1,1 0 0,5 25 0,-5-41 28,-1 0 0,2 0 0,4 14 0,-6-20-131,0 1-1,0 0 1,0 0 0,0-1-1,0 1 1,0 0 0,1-1-1,-1 1 1,0-1-1,1 0 1,-1 1 0,1-1-1,0 0 1,-1 0 0,1 0-1,0 0 1,0 0-1,-1-1 1,5 2 0,9-1-2372</inkml:trace>
  <inkml:trace contextRef="#ctx0" brushRef="#br0" timeOffset="2269.02">1358 200 13331,'-1'-13'637,"0"-4"330,1 17-964,0 0 0,0 0 0,0 0 0,0 0 0,0 0 0,0 0 0,0 0 0,0 0 0,0 0 0,0 0 0,0 0 0,0 0 0,0 0 0,0 0 0,0 0 0,0 0 0,0-1 0,0 1 0,0 0 0,0 0 0,0 0 0,0 0 0,0 0 0,-1 0 0,1 0 0,0 0 0,0 0 0,0 0 0,0 0 0,0 0 0,0 0 0,0 0 0,0 0 0,0 0 0,0 0 0,0 0 0,0 0 0,0 0 0,0 0 0,0 0 0,-1 0 0,1 0 0,0 0 0,0 0 0,0 0 0,-3 3 43,-5 9-31,7-10 5,-9 15 78,1 0-1,1 0 1,1 1 0,0 1 0,1-1-1,-3 22 1,-10 41-33,-11 62-38,-7 59-48,33-181-274,0 30 0,3-49 115,1 1 1,1-1-1,-1 1 0,0-1 0,1 4 0,6 5-1353</inkml:trace>
  <inkml:trace contextRef="#ctx0" brushRef="#br0" timeOffset="2636.17">1611 33 13715,'-2'-17'704,"-2"4"-360,7 10 216,-6 3-312,-10 11-216,10 6-8,-14 13-24,-6 11-16,9 25 0,3 7 8,0 2-8,3 6-8,-3 16-880,1 7-840,-5-9-2609,-3-14-1368</inkml:trace>
  <inkml:trace contextRef="#ctx0" brushRef="#br0" timeOffset="3239.02">1414 921 1936,'-2'6'842,"1"-4"-656,1-1 0,0 1 1,-1-1-1,0 1 1,1-1-1,-1 0 0,0 1 1,0-1-1,0 0 1,0 0-1,0 1 0,0-1 1,0 0-1,0 0 1,-2 1-1,3-2-157,0 0 0,-1 0-1,1 0 1,0 1 0,0-1 0,0 0 0,-1 0 0,1 0 0,0 0 0,-1 0-1,1 0 1,0 0 0,0 0 0,-1 0 0,1 0 0,0 0 0,0 0 0,-1 0-1,1 0 1,0 0 0,0 0 0,-1 0 0,1-1 0,0 1 0,0 0-1,-1 0 1,-5-7 283,-2-15-202,6 18-19,-23-63 451,-17-49 1987,29 76-1119,13 40-1390,0 0 0,0 0 1,1 0-1,-1 0 0,0 0 0,0 0 0,0 0 0,0 0 0,0 0 1,0 0-1,0 0 0,0 0 0,0 0 0,0 0 0,0 0 0,0-1 1,0 1-1,0 0 0,-1 0 0,1 0 0,0 0 0,0 0 0,0 0 1,0 0-1,0 0 0,0 0 0,0 0 0,0 0 0,0 0 1,0 0-1,0 0 0,0 0 0,0 0 0,0 0 0,0 0 0,0 0 1,0 0-1,0 0 0,0 0 0,0 0 0,0 0 0,0 0 0,0 0 1,0 0-1,0 0 0,0 0 0,-1 0 0,1 0 0,0 0 0,0 0 1,0 0-1,0 0 0,0 0 0,0 0 0,0 0 0,0 0 0,0 0 1,0 0-1,0 0 0,0 0 0,0 0 0,0 0 0,0 0 0,-1 3 99,0-2 33,0 1-140,0 0-1,1 0 1,-1 0-1,1 1 1,-1-1-1,1 0 1,-1 1-1,1-1 1,0 0-1,0 0 1,0 1-1,1-1 1,-1 0-1,1 1 1,-1-1-1,1 0 1,-1 0-1,1 0 1,0 0-1,0 1 1,0-1-1,1 0 1,-1-1-1,0 1 1,3 2-1,0 1-12,0 0 0,1 0 0,0-1 0,0 1 0,0-1-1,1 0 1,-1-1 0,1 0 0,0 0 0,0 0 0,0 0 0,1-1 0,-1 0-1,0 0 1,1-1 0,-1 0 0,12 1 0,-6-2 1,0 0 1,0 0 0,0-1-1,-1-1 1,1 0-1,-1-1 1,1 0-1,-1 0 1,13-7 0,-10 3-1,1 0 0,18-13 0,-28 16 5,0 1 0,-1-1 0,1-1 0,-1 1 0,0-1 0,0 1 0,0-1 0,-1 0 0,5-8 0,24-57 125,-31 67-111,0 0-1,0 0 1,-1 0 0,1 0 0,-1 0 0,1 0 0,-1 0 0,0-6 0,0 9 5,0-1 1,0 0-1,-1 1 0,1-1 0,0 0 0,0 1 1,0-1-1,0 0 0,-1 1 0,1-1 0,0 0 0,-1 1 1,1-1-1,0 1 0,-1-1 0,1 1 0,-1-1 1,1 1-1,-1-1 0,1 1 0,-1-1 0,1 1 0,-1 0 1,0-1-1,1 1 0,-1 0 0,1-1 0,-1 1 1,0 0-1,1 0 0,-1 0 0,0-1 0,1 1 1,-1 0-1,0 0 0,1 0 0,-1 0 0,0 0 0,-1 1 1,0-1 17,1 0 0,-1 1 1,0-1-1,1 1 0,-1 0 0,1-1 1,-1 1-1,1 0 0,-1 0 1,1 0-1,-1 0 0,1 0 1,0 0-1,-1 1 0,0 1 1,-8 11 71,1 0 1,1 1-1,1 0 1,0 0-1,0 1 1,2 0-1,-6 24 1,10-34-117,1 1-1,0-1 1,0 1 0,0-1 0,1 1 0,0-1-1,0 1 1,1-1 0,-1 0 0,1 1 0,1-1 0,-1 0-1,5 6 1,-7-10 0,1-1-1,0 1 1,0 0-1,0-1 1,1 1-1,-1 0 1,0-1 0,1 0-1,-1 1 1,1-1-1,-1 0 1,1 0-1,-1 1 1,1-1 0,0-1-1,-1 1 1,1 0-1,0 0 1,0-1-1,0 1 1,0-1-1,0 1 1,4-1 0,-4 0-6,1 0 0,-1 0 0,1-1 0,-1 1 0,0-1 0,1 0 0,-1 0 0,0 0-1,1 0 1,-1 0 0,0 0 0,0-1 0,0 1 0,0-1 0,0 1 0,0-1 0,0 0 0,1-2 0,2-2 0,4-5 11,11-17 1,-18 25 6,0-1 0,0 1 0,0-1 0,-1 1 0,0-1 0,0 1 0,0-1 0,0 0 1,0 0-1,0-5 0,-1 9-8,0 0 0,0 0-1,0 0 1,0 0 0,0 1 0,0-1 0,0 0 0,0 0 0,0 0-1,0 0 1,0 0 0,0 0 0,0 0 0,0 0 0,0 0 0,-1 0 0,1 0-1,0 0 1,0 0 0,0 0 0,0 0 0,0 0 0,0 0 0,0 0-1,0 0 1,0 0 0,0 0 0,0 0 0,0 0 0,0 0 0,0 0 0,0 0-1,0 0 1,0 0 0,0 0 0,0 0 0,-1 0 0,1 0 0,0 0 0,0 0-1,0 0 1,0 0 0,0 0 0,0 0 0,0 0 0,0 0 0,0 0-1,0 0 1,0 0 0,0 0 0,0 0 0,0 0 0,0 0 0,0 0 0,0 0-1,0 0 1,0 0 0,0 0 0,0 0 0,0 0 0,-1 0 0,-4 8 72,-5 13-7,10-19-67,-1 0-1,1 0 1,0 0 0,-1 1-1,1-1 1,0 0-1,0 0 1,1 0 0,-1 1-1,0-1 1,1 0-1,-1 0 1,1 0 0,1 3-1,-2-4-2,1 0 0,0 0 0,-1 0 0,1 0 0,0 0 0,0 0 0,0 0 0,0 0 0,0 0 0,0 0 0,0 0 0,0-1 0,1 1 0,-1 0 0,0-1 0,0 1 0,0-1 0,1 1 0,-1-1 0,0 0 0,1 1 0,-1-1 0,0 0 0,2 0 0,4 0-1,-1-1 0,0 1 0,0-1 1,0-1-1,0 1 0,0-1 0,7-3 0,-2 0 6,0 0 0,18-12-1,-29 16 1,1 0 0,0 1-1,0-1 1,0 1-1,0-1 1,0 1-1,0-1 1,0 1-1,0 0 1,0-1-1,0 1 1,0 0 0,1 0-1,-2 0 0,0 0 0,1 0 0,-1 0 0,0 0 0,0 0 0,0 0 0,0 0 0,0 0 0,0 0 0,0 1 0,0-1 0,1 0 0,-1 0 0,0 0 0,0 0 0,0 0 0,0 0 0,0 0 0,0 1-1,0-1 1,0 0 0,0 0 0,0 0 0,0 0 0,0 0 0,0 1 0,0-1 0,0 0 0,0 0 0,0 0 0,0 0 0,-3 11 36,0-4-31,-2 5 60,0-1-1,0 1 1,1 0-1,1 1 1,0-1 0,-1 18-1,3-13-123,1 0 0,0 0 1,2 0-1,0-1 0,0 1 0,8 22 0,-1-13-177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50.73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6 290 8778,'4'-6'639,"8"-12"1520,-12 18-2121,0 0 1,0 0-1,0 0 0,0 0 1,0-1-1,0 1 1,0 0-1,0 0 1,0 0-1,0 0 0,0-1 1,0 1-1,0 0 1,0 0-1,0 0 0,0-1 1,0 1-1,0 0 1,0 0-1,0 0 1,0 0-1,0-1 0,0 1 1,-1 0-1,1 0 1,0 0-1,0 0 0,0 0 1,0-1-1,-1 1 1,1-1 12,-1 1 0,1-1 1,-1 1-1,0-1 0,0 1 0,1-1 1,-1 1-1,0-1 0,0 1 0,0 0 1,1-1-1,-1 1 0,0 0 1,0 0-1,0-1 0,0 1 0,0 0 1,0 0-1,0 0 0,1 0 0,-1 0 1,0 1-1,0-1 0,0 0 1,0 0-1,0 0 0,0 1 0,1-1 1,-1 0-1,0 1 0,0-1 0,0 1 1,-5 3-9,2 0 1,-1 0 0,-8 8 0,4-3 2,-5 4-36,1 1-1,0 0 0,1 1 0,0 0 0,1 1 0,1 0 1,-16 35-1,-1 19 7,-32 126 0,58-190-16,-22 98 2,21-92-4,0 1-1,2 0 1,-1 0 0,1 0-1,4 24 1,-3-35 0,-1 0 0,0 0 0,1 0 0,-1 0 0,1 0 0,0 0 0,0-1 0,-1 1 0,1 0 1,0-1-1,0 1 0,1 0 0,-1-1 0,0 1 0,0-1 0,1 0 0,-1 1 0,1-1 0,-1 0 0,1 0 0,0 0 0,-1 0 0,1 0 1,0 0-1,0-1 0,0 1 0,2 0 0,0-1 4,-1 1 0,0-1 0,0-1-1,0 1 1,1 0 0,-1-1 0,0 1 0,0-1 0,0 0 0,0 0 0,0 0 0,0-1 0,0 1 0,5-4-1,4-5 17,0 0-1,-1-1 0,0 0 1,0 0-1,12-20 1,-17 23-6,-1 0 1,0 0 0,0-1-1,-1 0 1,0 0 0,-1 0-1,0 0 1,0-1 0,2-14-1,-5 20-9,0 0 0,0 0 0,0 0 0,0 1 0,0-1 0,-1 0 0,0 1 0,0-1 0,0 0-1,0 1 1,-1-1 0,1 1 0,-1-1 0,0 1 0,0 0 0,0 0 0,0 0 0,0 0 0,-1 0 0,0 0 0,1 1 0,-1-1-1,0 1 1,0 0 0,0 0 0,-1 0 0,1 0 0,0 0 0,-1 1 0,1 0 0,-1 0 0,0 0 0,1 0 0,-1 0-1,0 0 1,1 1 0,-1 0 0,0 0 0,0 0 0,0 0 0,1 1 0,-1-1 0,0 1 0,1 0 0,-1 0 0,-4 2 0,3 0 0,1-1 0,0 1 0,0 0 0,0 0 0,0 0 0,-4 5 0,7-7-73,-1 1-1,1 0 1,-1 0 0,1-1 0,0 1 0,-1 0 0,1 0-1,0 0 1,0 0 0,1 1 0,-1-1 0,0 0 0,1 0-1,-1 0 1,1 4 0,0-5-1,0-1 1,0 0-1,0 0 0,0 1 1,0-1-1,0 0 0,0 1 0,0-1 1,0 0-1,0 1 0,0-1 1,0 0-1,0 0 0,1 1 1,-1-1-1,0 0 0,0 0 1,0 1-1,0-1 0,1 0 0,-1 0 1,0 1-1,0-1 0,1 0 1,-1 0-1,0 0 0,9 0-2194,6-4-1231</inkml:trace>
  <inkml:trace contextRef="#ctx0" brushRef="#br0" timeOffset="776.83">634 198 5137,'0'0'77,"0"0"0,0 0 0,0-1 0,0 1 0,0 0 0,0 0-1,0 0 1,0-1 0,0 1 0,0 0 0,0 0 0,0 0 0,-1-1 0,1 1 0,0 0 0,0 0-1,0 0 1,0-1 0,0 1 0,0 0 0,-1 0 0,1 0 0,0 0 0,0-1 0,0 1 0,0 0-1,-1 0 1,1 0 0,0 0 0,0 0 0,0 0 0,-1 0 0,1-1 0,0 1 0,0 0 0,-1 0-1,1 0 1,0 0 0,0 0 0,0 0 0,-1 0 0,1 0 0,0 0 0,0 0 0,-1 0 0,1 0-1,0 1 1,0-1 0,0 0 0,-1 0 0,1 0 0,-2 1-26,0-1 0,0 1-1,1-1 1,-1 1 0,0 0 0,-2 1-1,-8 7 186,0 1-1,0 0 1,1 0-1,0 1 0,-17 23 1,12-11 262,2-1 1,-18 41 0,7-5 356,-23 77 0,41-109-739,2 1 0,0 0 0,2 0 0,1 39 0,1-54-109,2 0 0,-1-1 0,4 13 0,-4-20-8,1-1 0,0 1-1,1-1 1,-1 1 0,0-1 0,1 0-1,0 1 1,0-1 0,0 0 0,0 0-1,0 0 1,1-1 0,3 4-1,-4-4 2,-1-1 0,1 0 0,0 0 0,0 0 0,-1 0 0,1 0 0,0 0 0,0 0-1,0-1 1,0 1 0,0-1 0,0 0 0,0 1 0,0-1 0,2 0 0,0 0 5,-1-1 1,1 1-1,-1-1 0,1 0 1,-1 0-1,1 0 1,6-3-1,0-3 20,1 0 0,0 0 0,15-15 0,-17 15-3,-1-1-1,-1 0 1,1 0 0,11-17-1,-17 22-13,-1 0-1,1 0 1,-1 0-1,0 0 1,1 0-1,-1 0 1,0 0-1,-1 0 1,1 0-1,0 0 1,-1 0-1,0 0 0,0-1 1,0 1-1,0 0 1,0 0-1,-1 0 1,0-1-1,1 1 1,-3-5-1,-1 0 12,1 1-1,-1 0 0,0 0 1,-10-10-1,11 13-16,0 1 0,-1-1 0,1 1 0,-1 0-1,0 0 1,0 1 0,0-1 0,0 1 0,-5-2 0,8 3-3,-1 1 1,1-1-1,0 1 0,0 0 1,0-1-1,-1 1 0,1 0 1,0 0-1,-1 0 0,1 0 1,0 0-1,0 0 0,-1 0 1,1 0-1,0 1 0,0-1 1,-1 1-1,1-1 0,0 0 1,-2 2-1,2-1 0,-1 0 0,0 1 0,1-1 0,0 1 0,-1-1-1,1 1 1,0 0 0,0-1 0,-1 1 0,1 0 0,-1 3 0,0 1-2,0 0-1,0 1 1,1-1-1,0 1 1,0-1-1,0 1 1,1 6-1,0 0 10,1-1 0,1 1-1,0-1 1,1 0 0,0 0 0,7 18-1,-8-25 8,1 0 0,-1 0 0,1-1-1,0 1 1,1 0 0,-1-1-1,7 6 1,-8-8-8,2 1 0,-1-1-1,0 0 1,0 0 0,1 0 0,-1 0-1,1 0 1,0-1 0,-1 0-1,1 0 1,6 2 0,-4-3-2,1 1 1,0-1-1,-1 0 1,1-1-1,-1 0 1,1 0-1,-1 0 1,1-1-1,-1 1 1,0-2-1,0 1 1,0-1-1,0 0 1,0 0-1,8-6 1,0-1 3,-1-1 0,-1 0 0,0-1 0,21-26 0,-28 32 3,-1 0 0,7-13 0,-10 17-3,1-1 0,-1 0 0,0 0 1,0 0-1,-1 0 0,1 0 1,0 0-1,-1 0 0,0-4 0,0 7-4,0-1-1,0 1 0,0-1 1,0 1-1,0-1 1,0 1-1,0 0 0,0-1 1,0 1-1,0-1 0,-1 1 1,1 0-1,0-1 1,0 1-1,0 0 0,-1-1 1,1 1-1,0-1-1,0 1 1,-1 0-1,1 0 1,0 0-1,0 0 0,0 0 1,-1 0-1,1 0 1,0 0-1,0 0 1,0 0-1,0 0 0,-1 0 1,1 0-1,0 0 1,0 0-1,0 0 0,-1 0 1,1 0-1,0 0 1,0 1-1,0-1 0,0 0 1,-1 0-1,1 0 1,-1 1 2,-1 0 1,1 1-1,0-1 1,0 0-1,-1 1 1,0 2-1,-3 5 2,0 0-1,-4 14 1,1-4-4,6-13-4,0 0 1,0 0 0,0 0 0,1 0-1,0 0 1,0 0 0,0 0 0,1 1-1,0-1 1,0 0 0,1 0 0,-1 1-1,1-1 1,3 9 0,-4-14-6,0 0 0,1 0 0,-1 0 0,1 0 0,-1 0-1,1 1 1,-1-1 0,1 0 0,-1 0 0,1 0 0,0 0 0,0 0 0,-1-1 0,1 1-1,0 0 1,0 0 0,0 0 0,0-1 0,2 2 0,-2-2-181,0 0 1,0 0-1,0 0 0,1 1 1,-1-1-1,0-1 1,0 1-1,0 0 0,1 0 1,-1 0-1,0-1 0,0 1 1,0 0-1,0-1 1,0 1-1,0-1 0,0 0 1,0 1-1,0-1 0,1-1 1,12-9-6308</inkml:trace>
  <inkml:trace contextRef="#ctx0" brushRef="#br0" timeOffset="1133.94">778 441 9538,'-2'0'5873,"8"2"-5785,2-1-80,4-1 16,1-1-16,-4-1-1792,-2-2-1289</inkml:trace>
  <inkml:trace contextRef="#ctx0" brushRef="#br0" timeOffset="1511.11">1172 91 10906,'0'0'132,"-1"0"-1,1 0 0,0 0 1,0 0-1,-1 0 0,1 0 1,0 0-1,0 0 1,-1 0-1,1 0 0,0 0 1,0 0-1,-1 0 0,1 0 1,0 0-1,0 0 0,0 0 1,-1 0-1,1 1 0,0-1 1,0 0-1,0 0 0,-1 0 1,1 0-1,0 1 0,0-1 1,0 0-1,0 0 1,-1 0-1,1 1 0,0-1 1,0 0-1,-1 10 119,0-2-199,-4 21-44,-13 44 0,-16 28-36,8-25 27,0 16 12,8-27 1,-10 39 5,22-78-30,-4 51 0,10-71-59,-1 0 1,2 0-1,-1 0 0,0 0 0,1 0 1,0 0-1,3 8 0,-4-13 62,1 1 0,0-1 0,-1 0 0,1 1 0,0-1 0,0 0 0,0 0 0,0 0 0,0 1 0,0-1 0,0 0 0,0 0 0,0-1 0,0 1 0,1 0 0,-1 0 0,0 0 0,1-1 0,-1 1 0,0-1 0,1 1 0,-1-1 0,1 1 0,-1-1 0,1 0 0,-1 0 0,1 0 0,-1 0 0,1 0 0,-1 0 0,3-1 0,0 1 15,0-1-1,-1-1 0,1 1 0,0 0 0,-1-1 0,0 0 0,1 0 1,-1 0-1,0 0 0,0 0 0,0-1 0,0 1 0,-1-1 0,1 0 1,-1 0-1,1 0 0,-1 0 0,3-5 0,1-3 126,-1 1 0,0-1 0,-1-1 0,6-18 0,-5 9 10,0 7-101,-2 0 0,1-1 0,-2 1 0,1-25 0,-3 38-41,0 0 1,0 0-1,0 0 0,0 0 0,0 0 1,0 0-1,0 0 0,0 0 0,-1 0 1,1 0-1,0 0 0,-1 0 1,1 1-1,-1-1 0,1 0 0,-1 0 1,1 0-1,-1 1 0,0-1 0,-1-1 1,1 2-3,0-1 1,0 1-1,0-1 1,0 1 0,0 0-1,-1 0 1,1-1 0,0 1-1,0 0 1,0 0-1,0 0 1,-1 0 0,1 1-1,0-1 1,0 0-1,-2 1 1,-40 15 41,41-15-53,1-1 0,0 1 0,-1-1 0,1 1 0,0-1 0,0 1 0,-1 0 0,1 0 0,0 0 0,0 0 0,0-1 0,0 1 0,0 1 0,0-1-1,0 0 1,1 0 0,-1 0 0,-1 2 0,-4 7-255,5-8 127,0-1 0,0 0 0,0 0 0,1 0 0,-1 1 0,1-1 0,-1 0 0,1 1 0,-1-1 0,1 1 0,0-1 0,0 1 0,-1-1 0,1 0 0,0 1 0,1 2 0,2 8-2497</inkml:trace>
  <inkml:trace contextRef="#ctx0" brushRef="#br0" timeOffset="1916.37">1567 9 13187,'0'-1'38,"0"1"0,0-1 0,0 0 0,0 1 0,-1-1 0,1 0 1,0 1-1,-1-1 0,1 1 0,0-1 0,-1 1 0,0-2 0,-2 3 410,-1 5-79,-12 33-214,14-33-146,-10 29-13,-7 38-1,-2 39-23,1-3 13,-23 146-2348,33-143-1300,9-96 3170,0-7 240,-1 0 0,-3 15 0,3-17 497,1 1 1,-2 13-1,3-21-222,0 0-1,0 0 1,0 0 0,0 0 0,0 0 0,0 0 0,0 0-1,0 1 1,0-1 0,0 0 0,0 0 0,0 0 0,0 0-1,0 0 1,0 0 0,0 0 0,0 0 0,0 1 0,-1-1-1,1 0 1,0 0 0,0 0 0,0 0 0,0 0 0,0 0-1,0 0 1,0 0 0,0 0 0,0 0 0,0 1 0,0-1-1,-1 0 1,1 0 0,0 0 0,0 0 0,0 0 0,0 0 0,0 0-1,0 0 1,0 0 0,-1 0 0,1 0 0,0 0 0,-6-4 667,-4-10 340,5 3-801,1 0 0,0 0 0,-3-14 0,0 0-167,-7-21 660,3 1 0,-9-65-1,19 106-587,1 0-1,0 0 0,0 0 0,0-1 0,1 1 1,-1 0-1,2-5 0,-2 8-104,1 0 0,-1 0 1,1 0-1,-1 0 0,1 0 0,0 0 1,-1 0-1,1 0 0,0 0 0,0 0 1,0 0-1,0 0 0,0 1 0,0-1 1,0 0-1,0 1 0,0-1 0,0 0 1,0 1-1,0-1 0,0 1 0,0 0 1,1-1-1,-1 1 0,0 0 0,2 0 1,13-1-17,0 1 0,1 1 1,-1 0-1,21 5 0,26 3-196,-23-8-924,0 0-12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42.38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51 17 13547,'-1'0'19,"0"-2"259,-1 0-1,0 0 1,-1 0-1,1 0 1,0 1 0,-4-3-1,5 4-260,0-1 0,0 1-1,1 0 1,-1 0-1,0 0 1,0 0 0,0 0-1,0 0 1,1 0 0,-1 0-1,0 0 1,0 0 0,0 0-1,0 0 1,1 1 0,-1-1-1,0 0 1,0 1 0,1-1-1,-1 0 1,0 1-1,0-1 1,1 1 0,-1-1-1,-1 2 1,0 0-33,0 1 1,0-1-1,0 1 0,0 0 1,0-1-1,0 1 0,-1 4 1,-3 5-67,-14 21-192,0-1 16,-16 38 1,-100 281 130,111-271 149,-17 86-1,39-153-8,2-11-8,0 1 0,0 0 0,1 0 0,-1 0 0,1 0 0,-1 0 1,1 0-1,0 0 0,0-1 0,0 1 0,1 0 0,-1 0 0,2 4 0,-2-6-3,1-1 0,-1 1 0,0-1 0,1 1 0,-1-1 0,1 1 0,-1-1 0,1 1 0,-1-1 1,1 0-1,-1 1 0,1-1 0,0 0 0,-1 1 0,1-1 0,0 0 0,-1 0 0,1 1 0,-1-1 0,1 0 0,0 0 0,-1 0 0,1 0 0,0 0 1,-1 0-1,1 0 0,0 0 0,-1 0 0,1-1 0,0 1 0,0 0 0,2-1 5,0 0 0,-1 0 1,1 0-1,-1 0 0,0-1 0,1 1 1,3-4-1,3-4 17,1-2 0,-2 1-1,11-16 1,-12 15-15,43-61 50,27-36 195,-39 55-220,-37 51-35,1 0 1,-1 0-1,1 0 0,-1 1 1,4-4-1,-4 5-48,-1 0-1,0 0 1,0 0-1,0-1 1,0 1-1,1 0 0,-1 0 1,0 0-1,0 0 1,1 0-1,-1 0 1,0 0-1,0-1 0,1 1 1,-1 0-1,0 0 1,0 0-1,1 0 1,-1 0-1,0 0 0,0 0 1,1 0-1,-1 0 1,0 1-1,0-1 1,1 0-1,-1 0 0,0 0 1,0 0-1,1 0 1,-1 0-1,0 0 1,0 1-1,0-1 1,1 0-1,-1 0 0,0 0 1,0 0-1,0 1 1,0-1-1,1 0 1,-1 0-1,0 0 0,0 1 1,0-1-1,0 0 1,0 0-1,0 1 1,0-1-1,0 0 0,0 0 1,0 1-1,0-1 1,0 0-1,0 0 1,0 1-1,3 12-340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2:17.0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22 3089,'4'-5'1432,"3"-1"-192,-13 1 25,2 2-65,-1 1-336,1 2-168,4 2-152,-1 0 8,-6 4 32,5 2 1,1 0-121,0 0-160,1 2-224,1 2-32,1-2-16,1 0-8,-4 2-1465,1-6-380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41.42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1 16 4433,'-23'-3'9537,"23"2"-9486,0 1 0,0 0 0,0 0 0,0 0 0,0 0 0,-1 0 0,1 0 0,0 0 0,0 0 0,0 0 0,0 0 0,0 0 0,0 0 0,-1 0 0,1 0 0,0 0 0,0 0 1,0 0-1,0 0 0,0 0 0,0 0 0,-1 0 0,1 0 0,0 0 0,0 0 0,0 0 0,0 0 0,0 0 0,0 1 0,0-1 0,-1 0 0,1 0 0,0 0 0,0 0 0,0 0 0,0 0 0,0 0 0,0 0 0,0 0 1,0 1-1,0-1 0,0 0 0,1 6-69,0-1 90,0 0-80,-2 0-1,1 0 0,-2 8 1,1-10-167,0 0 1,1 0-1,-1-1 0,1 1 1,0 0-1,0 0 0,0 0 1,0-1-1,0 1 1,1 0-1,-1 0 0,1-1 1,0 1-1,-1 0 0,1-1 1,2 4-1,-1-2-324,4 4 30,-6-7 468,0-1 0,1 0 1,-1 0-1,0 0 0,0 0 0,1 0 0,-1 0 0,0 0 1,0 0-1,0 0 0,1 1 0,-1-1 0,0 0 0,0 0 0,1 0 1,-1 0-1,0 0 0,0-1 0,0 1 0,1 0 0,-1 0 1,0 0-1,0 0 0,1 0 0,-1 0 0,0 0 0,0 0 0,0 0 1,1-1-1,-1 1 0,0 0 0,0 0 0,0 0 0,0 0 0,1-1 1,-1 1-1,0 0 0,6-6 19,-1 0 0,0 0 0,0-1 0,-1 0-1,0 0 1,4-9 0,-4-1 23,-4 15-31,1-1 0,-1 1 0,1 0 0,-1 0 0,1 0 0,0 0 0,-1 0 0,1 0 0,0 0 0,2-3 0,0 1 21,3-5 310,-6 9-306,0 0 0,0 0 1,0 0-1,0-1 1,1 1-1,-1 0 0,0 0 1,0 0-1,0 0 0,0 0 1,0 0-1,0 0 0,0-1 1,0 1-1,0 0 1,0 0-1,1 0 0,-1 0 1,0 0-1,0 0 0,0 0 1,0 0-1,0 0 1,0 0-1,0 0 0,1 0 1,-1-1-1,0 1 0,0 0 1,0 0-1,0 0 0,0 0 1,1 0-1,-1 0 1,0 0-1,0 0 0,0 0 1,0 1-1,0-1 0,1 0 1,-1 0 16,0 1-1,0 0 1,0-1 0,0 1 0,0-1 0,0 1-1,0 0 1,-1-1 0,1 1 0,0-1 0,0 1-1,0 0 1,-1-1 0,1 1 0,0-1 0,-1 1-1,1-1 1,-1 2 0,-2 3 124,3-2-139,-1 0 0,1 0 0,0 1 1,0-1-1,0 0 0,1 0 0,0 5 0,1 4-25,-2-10-80,1 0 0,-1 0 0,1 0 0,-1 0 0,1 0 0,0 0 0,0 0 0,0-1 0,0 1 0,0 0 0,0-1-1,1 1 1,-1 0 0,1-1 0,-1 1 0,1-1 0,-1 0 0,4 2 0,-5-3-30,13 12-199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41.04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7 3 15075,'0'0'65,"0"0"0,-1 0 0,1-1 0,0 1 0,0 0 0,-1 0 0,1 0 0,0 0 0,-1-1 0,1 1 0,0 0 0,-1 0 0,1 0 0,0 0 0,-1 0-1,1 0 1,0 0 0,-1 0 0,1 0 0,0 0 0,-1 0 0,1 0 0,0 0 0,-1 0 0,1 0 0,0 0 0,0 0 0,-1 1 0,1-1 0,0 0 0,-1 0 0,1 0 0,0 0 0,0 1 0,-1-1 0,1 0 0,0 0-1,0 1 1,-1-1 0,1 0 0,0 0 0,0 1 0,0-1 0,0 0 0,-1 1 0,1-1 0,-7 8 91,2-4-144,2-2-9,0 1-1,0-1 1,0 1 0,0 0-1,0 0 1,1 0 0,-1 0-1,1 1 1,-4 5 0,0 5-8,1-1 0,0 0 0,-5 22 0,-3 43-3,8-49 4,-10 95-34,-9 52-949,-8-31 178,27-123 789,0 1 0,-12 30 0,12-40 47,-4 23-1,9-36-24,0 1 0,-1-1 0,1 0 1,0 0-1,0 1 0,0-1 0,0 0 0,0 1 0,0-1 0,0 0 0,0 1 0,0-1 0,-1 0 1,1 0-1,0 1 0,0-1 0,0 0 0,-1 0 0,1 0 0,0 1 0,-4-4 39,0-9 8,2 4-44,1 0 1,1 0-1,-1-1 1,2-13-1,8-35-1,-1 2 18,-7 42-20,-1 4 35,1 0-1,0-1 0,1 1 0,0 0 1,0 0-1,4-10 0,-3 13-6,-2 3-23,0 0-1,1 0 0,-1 1 1,1-1-1,2-3 1,-4 6-5,1-1 1,-1 1-1,0-1 1,1 1 0,-1 0-1,1-1 1,-1 1-1,1 0 1,0-1 0,-1 1-1,1 0 1,-1-1-1,1 1 1,0 0 0,-1 0-1,1 0 1,-1 0-1,1 0 1,0 0 0,-1 0-1,1 0 1,0 0 0,-1 0-1,1 0 1,-1 0-1,1 0 1,0 0 0,-1 1-1,1-1 1,-1 0-1,2 1 1,-1 0 24,1 0 1,0 0-1,-1 0 1,1 1-1,0-1 0,-1 1 1,0-1-1,1 1 1,-1 0-1,2 2 1,11 23 58,-7-12-62,-5-10-22,1 0 1,-1 0-1,2 0 0,-1-1 0,0 1 0,1-1 1,0 0-1,0 0 0,0 0 0,0 0 1,7 3-1,-6-4-3,1 0 0,-1 0 0,1-1 0,0 0 0,0 0 0,0-1 0,0 0 1,0 0-1,10 0 0,2-1 4,34-5 0,4 0 22,-49 5-17,1 0 0,-1 0 0,0 1 0,1 0 0,11 4 0,-13-3 6,-6-2-13,0 0 0,0 0 0,0 0 0,0 0 0,1 0 0,-1 0-1,0 0 1,0 0 0,0 0 0,0 0 0,0 0 0,0 1 0,0-1 0,0 0-1,0 0 1,0 0 0,0 0 0,0 0 0,1 0 0,-1 0 0,0 0 0,0 0-1,0 0 1,0 0 0,0 0 0,0 0 0,0 0 0,0 0 0,0 0 0,0 0-1,0 1 1,0-1 0,0 0 0,0 0 0,0 0 0,0 0 0,0 0 0,0 0-1,0 0 1,0 0 0,0 0 0,0 0 0,0 0 0,0 0 0,0 1 0,0-1-1,0 0 1,0 0 0,0 0 0,0 0 0,0 0 0,0 0 0,0 0 0,0 0-1,0 0 1,0 0 0,0 0 0,0 0 0,0 0 0,0 1 0,-1-1 0,1 0-1,0 0 1,0 0 0,0 0 0,0 0 0,0 0 0,-1 0 1,1 0 0,-1 0 0,0 0 0,1 0 0,-1-1 0,1 1-1,-1 0 1,0 0 0,1 0 0,-1-1 0,1 1 0,-1 0 0,1 0 0,-1-1 0,1 1 0,-1-1 0,1 1 0,-1 0 0,1-1 0,-1 1 0,1-1 0,0 1 0,-1-1 0,-12-17 5,9 12-5,-4-7-2,-7-9 10,14 21-10,0 0-1,0 0 1,0 0 0,0 0 0,0 0-1,0 0 1,-1 0 0,1 0 0,0 0-1,-1 0 1,1 1 0,-1-1 0,-1 0-1,3 1 0,-1 0 0,1 0 0,-1 0 0,1 0 0,-1 0 0,1 0 0,-1 0 0,1 0 0,-1 0 0,1 1 0,-1-1 0,1 0 0,-1 0 0,1 0 0,0 1 0,-1-1 0,1 0 0,-1 0 0,1 1 0,0-1 0,-1 0 0,1 1 0,-1-1 0,1 1 0,0-1 0,0 1 0,-1-1-1,1 0 1,0 1 0,0-1 0,-1 1 0,1-1 0,0 1 0,0 0 0,-1 3-7,0-1 0,0 1 0,0 6 0,1-9 7,-3 33-31,2 0 0,4 42 0,-2-66 30,1 0-1,0 0 1,0-1 0,5 13-1,-5-18 2,-1 0 0,1-1-1,0 1 1,0-1 0,0 1-1,0-1 1,1 0 0,-1 1-1,1-1 1,0-1-1,0 1 1,0 0 0,4 2-1,-5-4 3,-1 0-1,1-1 1,0 1-1,0 0 1,0 0-1,0-1 1,0 1-1,0-1 1,0 0-1,0 0 1,0 0-1,0 0 1,0 0-1,0 0 1,0 0-1,0 0 1,0-1-1,0 1 1,-1-1-1,1 0 1,0 1-1,0-1 1,0 0-1,0 0 1,-1 0-1,4-3 1,-3 2 0,0 0 0,0 0 0,0 0 0,0 0 0,0 0 0,-1-1 1,1 1-1,-1-1 0,1 1 0,-1-1 0,0 0 0,0 1 0,0-1 0,-1 0 1,1 0-1,0 0 0,-1 0 0,0-3 0,-5-47-25,1 23 0,0 9 21,-9-34 1,1 5 0,8 27-3,4 22 5,0 0 0,-1 1 0,1-1 0,0 0 0,0 1-1,0-1 1,-1 0 0,1 1 0,0-1 0,-1 1 0,1-1 0,0 1 0,-1-1 0,1 0 0,-1 1 0,0-1-1,1 1 1,0 0 0,0 0 0,-1 0 0,1 0 0,0 0 0,0 0 0,0 0 0,0 0 0,-1 0 0,1 0 0,0 0 0,0 0 0,0 0 0,0 0 0,0 0 0,-1 0 0,1 0 1,0 1-1,0-1 0,0 0 0,0 0 0,0 0 0,0 0 0,-1 0 0,1 0 0,0 1 0,0-1 0,0 0 0,0 0 0,0 0 0,0 0 0,0 0 0,0 1 0,0-1 0,0 0 0,0 0 0,0 0 0,0 0 0,0 1 0,0-1 0,0 0 0,0 0 0,0 0 0,0 0 0,0 0 0,0 1 0,0-1 0,0 0 0,0 0 0,0 8 5,1 0 1,-1-1 0,1 1 0,1 0-1,0-1 1,0 1 0,0-1 0,1 0-1,4 10 1,-5-13-14,10 16 38,-11-19-26,0-1 1,0 1-1,0 0 1,0 0-1,0 0 1,0 0-1,0-1 1,0 1-1,1-1 1,-1 1-1,0-1 1,3 2-1,-4-2-87,1 0-1,-1 0 1,1 0 0,-1 0 0,1 0-1,-1 1 1,1-1 0,-1 0-1,1 0 1,-1 0 0,1 0-1,-1 0 1,1-1 0,-1 1 0,1 0-1,-1 0 1,1 0 0,-1 0-1,1 0 1,-1-1 0,1 1-1,-1 0 1,1 0 0,-1-1-1,0 1 1,1 0 0,-1-1 0,1 1-1,-1-1 1,1 0 0,1-1-533,11-11-406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9.11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8 117 11482,'0'-7'501,"-2"-7"341,3 14-838,-1 0-1,0 0 1,0 0-1,0 0 1,0 0-1,0 0 1,0 0-1,0 0 1,0-1-1,0 1 1,0 0-1,0 0 1,0 0-1,0 0 1,0 0-1,0 0 1,0 0-1,-1 0 1,1 0-1,0 0 1,0 0-1,0 0 1,0 0-1,0 0 1,0 0-1,0 0 1,0 0-1,0 0 1,0 0-1,0 0 1,0 0-1,0 0 1,0 0-1,0 0 1,0 0-1,0 0 0,0 0 1,0 0-1,0-1 1,0 1-1,0 0 1,0 0-1,0 0 1,0 0-1,0 0 1,-1 0-1,1 0 1,0 0-1,0 0 1,0 0-1,0 0 1,0 1-1,0-1 1,0 0-1,0 0 1,0 0-1,0 0 1,0 0-1,0 0 1,0 0-1,0 0 1,-3 7-33,2-2 33,0 0 0,1-1-1,0 10 1,-2 12 1,-8 24-3,1-12-4,-6 38-12,4 1-1,-1 134 0,12-199-80,0-1-1,1 1 1,1-1-1,3 15 1,-5-26 91,0 1 0,1-1 0,-1 1 0,0 0-1,0-1 1,1 1 0,-1-1 0,0 1 0,1-1 0,-1 1 0,1-1-1,-1 1 1,1-1 0,-1 1 0,1-1 0,-1 0 0,1 1 0,-1-1 0,1 0-1,-1 0 1,1 1 0,0-1 0,-1 0 0,1 0 0,-1 0 0,1 1 0,0-1-1,-1 0 1,1 0 0,1 0 0,0-1 0,0 1 0,0-1 1,0 1-1,0-1 0,0 1 0,0-1 0,3-2 0,-3 2 2,1-1 1,-1 0-1,1 0 0,-1 0 0,0 0 0,1 0 0,-1-1 0,0 1 1,3-6-1,1-3 4,6-16 1,-10 22-2,25-49 16,6-16 68,13-63 878,-17 43 135,-5 15-382,-9 29-479,29-65 0,-40 101-233,-3 7-8,0 1 0,0 0 0,0-1 0,1 1-1,-1 0 1,0 0 0,1 0 0,0 0 0,2-3 0,-2 5-461,-1 3 99,-3 6-486,-4 10-82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8.31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4 7 9402,'-2'-6'1384,"3"8"-455,-1 6 207,-7 13-520,-2 1-272,-3 9-248,6 0-56,-1 3 0,6 3-104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50.09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72 98 4361,'-5'1'572,"-1"-1"-1,0 0 1,1 1 0,-1 0 0,1 1-1,-7 1 1,9-2-490,0 1 0,0-1-1,0 0 1,1 1 0,-1 0 0,0 0-1,1 0 1,-1 0 0,1 0 0,0 0-1,0 1 1,-4 4 0,0 4 287,1 0 0,0 1 0,1 0 0,-4 17 0,6-23-276,-1 5 40,1 1-1,0-1 1,-1 19 0,3-26-129,0 0 1,0 0 0,0 0-1,1 0 1,-1 0 0,1 0-1,0-1 1,1 1 0,-1 0-1,0 0 1,1-1 0,0 1-1,4 5 1,-6-8-5,1 0-1,0 0 1,-1-1 0,1 1 0,0 0-1,0-1 1,0 1 0,0 0 0,-1-1-1,1 1 1,0-1 0,0 1 0,0-1-1,0 0 1,0 1 0,0-1 0,0 0-1,2 0 1,-1 0 2,0 0-1,0 0 0,-1 0 0,1-1 1,0 1-1,0-1 0,-1 1 1,1-1-1,-1 0 0,3-1 1,4-3 9,-1 0 0,-1 0 1,12-12-1,-13 12-6,7-7 10,-1 0 1,-1-1-1,0 0 1,9-17-1,-3 1 52,13-33 0,-24 51-5,0-1 1,-2 1-1,1-1 1,1-12-1,-4 21-34,-1 0 0,0-1 0,0 1 0,0 0 0,0-1-1,0 1 1,-1 0 0,-1-6 0,1 7-15,0 0 0,0 1 0,0-1-1,0 0 1,0 0 0,0 1 0,0-1 0,-1 0 0,1 1 0,-1 0 0,1-1 0,-1 1-1,1 0 1,-1-1 0,-2 0 0,3 2-4,-1-1 0,1 0-1,-1 1 1,1 0 0,0-1-1,-1 1 1,1 0 0,-1 0 0,1-1-1,-1 1 1,1 0 0,-1 1-1,1-1 1,-1 0 0,1 0-1,0 1 1,-1-1 0,1 1 0,-1-1-1,1 1 1,0-1 0,-1 1-1,1 0 1,0 0 0,0 0 0,0-1-1,0 1 1,-2 2 0,-2 3 19,0-1 1,0 1 0,0 1-1,-4 7 1,3-3-26,1-1 0,0 1 0,0 0 0,-5 21 0,-5 49-11,10-49-40,2-1 0,1 1 0,2 0 0,1 1 0,1-2 0,9 45 0,3-20-189,-5-20 196,8 62 0,-16-94 51,-1 0-1,0-1 0,0 1 1,0-1-1,-1 1 1,1-1-1,-1 1 1,0-1-1,0 1 1,0-1-1,0 1 1,-1-1-1,1 0 1,-1 0-1,-3 4 1,3-4 2,-1 0 1,0 0 0,0 0 0,0 0-1,-1-1 1,1 0 0,-1 1-1,1-1 1,-1-1 0,1 1-1,-1 0 1,0-1 0,-4 1-1,-6 1 11,0 0-1,0-1 0,-26 0 0,-44-5 6,57 1-21,16 1-5,0 0 0,0-1-1,0 0 1,-11-4-1,18 5-4,0-1-1,1 1 0,-1-1 0,0 1 0,1-1 1,-1-1-1,1 1 0,0 0 0,0-1 0,0 1 1,0-1-1,0 0 0,-3-6 0,5 8-3,0-1 0,0 1 0,1-1 0,-1 0 0,0 1 0,1-1 0,0 0 0,-1 1 1,1-1-1,0 0 0,0 0 0,0 0 0,0 1 0,0-1 0,0 0 0,1 0 0,-1 1 0,1-1 0,-1 0 0,1 1 0,0-1 0,-1 0 0,1 1 0,1-3 0,3-2-14,-1 0 0,1 0 0,0 1 0,9-9 0,5-2-1,-1 1 0,22-12 0,44-22-6,-51 30 29,83-48-813,-69 38-161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43.41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5 0 10426,'-2'2'395,"-1"0"0,1 0 0,0 0 1,0 0-1,0 0 0,0 0 0,0 0 0,0 1 0,-1 2 0,-11 26-33,10-24-282,-1 7-80,0-1 0,1 1 0,1 0 0,0 0-1,1 0 1,1 0 0,0 0 0,0 0 0,4 27 0,-3-37-5,1-1 1,-1 0 0,1 0-1,0 0 1,0 0 0,0 0-1,2 4 1,-2-6-2,0 0 0,0 0 1,-1 0-1,1 0 0,0 0 0,0 0 0,0 0 1,0 0-1,0-1 0,0 1 0,1 0 1,-1-1-1,0 1 0,0 0 0,0-1 1,1 1-1,-1-1 0,0 0 0,1 0 1,1 1-1,0-1-17,-1 0 0,1 0 1,0-1-1,0 1 0,0-1 0,0 1 1,0-1-1,-1 0 0,1 0 1,0 0-1,4-3 0,3-2-133,15-12-1,-13 9 105,-2 2 53,0-1-1,0 0 1,-1 0-1,12-15 1,-17 18 7,1-1 1,-1 1 0,1-2 0,-1 1 1,0-1-1,-1 1 0,6-13 0,-2-1 5,-4 14-4,-1 0 0,0 0 0,0-1 0,-1 1 0,1-8-1,-1 11 11,0-14 52,-1 17-44,0-1-1,0 1 1,0-1-1,0 1 1,0-1-1,0 1 0,0-1 1,0 1-1,-1-1 1,1 1-1,0-1 1,0 1-1,0-1 0,-1 1 1,1-1-1,0 1 1,0-1-1,-1 1 0,1-1 1,0 1-1,-1 0 1,0-1-1,1 1-7,-1 0 0,1 0-1,0 0 1,-1 0-1,1 0 1,-1 0 0,1 0-1,0 0 1,-1 0 0,1 0-1,0 1 1,-1-1 0,1 0-1,-1 0 1,1 0 0,0 0-1,-1 1 1,1-1 0,0 0-1,0 1 1,-1-1 0,1 0-1,0 0 1,-1 1 0,1-1-1,0 0 1,0 1 0,0-1-1,-1 1 1,-5 12 103,6-12-108,-2 7 16,0 1-1,0-1 1,1 0-1,0 1 0,1 0 1,-1-1-1,3 13 1,-1 7-1,-2-20-32,2-1 0,-1 1 0,3 10 0,-2-15 0,0 0 1,0 0-1,0 0 1,0 0-1,1 0 1,-1 0 0,1-1-1,0 1 1,0 0-1,3 3 1,-3-4-3,0 0-1,1 0 1,-1 0 0,1 0 0,-1 0 0,1 0 0,0-1 0,-1 1-1,1-1 1,4 2 0,-4-3 1,-1 1 0,0-1 0,0 0 0,1 1 1,-1-1-1,0 0 0,0-1 0,1 1 0,-1 0 0,0-1 0,1 1 0,-1-1 0,0 0 0,4-1 0,1-2 4,1 0 0,-1-1-1,0 0 1,-1 0 0,1-1-1,-1 1 1,0-1 0,5-7-1,-3 2 15,0 0-1,-1 0 0,0-1 0,7-17 1,-12 25-7,0 1-1,-1-1 1,0 0 0,0-1 0,0 1 0,0 0 0,0 0 0,-1-9-1,0 13-6,0-1 1,0 1-1,0-1 0,0 1 0,0-1 0,0 1 0,0-1 0,0 1 0,-1-1 0,1 1 0,0-1 0,0 1 0,-1 0 0,1-2 0,-1 2 0,1 0-1,0 0 1,0 0-1,0 0 1,0 0-1,0 0 1,-1 0-1,1 0 1,0 0-1,0 0 1,0 0-1,0 0 1,-1 0-1,1 0 0,0 0 1,0 0-1,0 0 1,0 0-1,-1 0 1,1 0-1,0 0 1,0 0-1,0 0 1,0 0-1,0 0 1,-1 0-1,1 1 1,0-1-1,0 0 1,-1 1 0,0 0 1,0 0 0,0 0-1,1 0 1,-1 0 0,0 0-1,0 0 1,1 0-1,-1 2 1,-1 1-5,1 1 1,0-1-1,0 0 1,1 1-1,-1-1 0,1 0 1,0 1-1,0-1 0,1 7 1,0-9-3,-1 0 0,1 0 0,-1 0 1,1 0-1,0 1 0,0-1 0,-1 0 0,1 0 1,1 0-1,-1-1 0,0 1 0,0 0 1,1 0-1,-1-1 0,1 1 0,0-1 1,-1 1-1,1-1 0,0 1 0,3 0 0,-3-1-38,0 0 0,0-1 0,0 1 0,0-1-1,0 0 1,0 0 0,0 0 0,1 0-1,-1 0 1,0 0 0,0 0 0,0-1 0,0 1-1,0-1 1,0 1 0,0-1 0,3-1 0,4-3-315,0 0 0,11-8 0,-13 9 229,72-53-398,-77 56 536,-1 0 1,1 0-1,-1 0 0,0 0 0,0 0 1,0 0-1,1-1 0,-1 1 0,0 0 0,-1-1 1,1 1-1,0-1 0,1-2 0,-2 3 9,1 0 16,-1 0-1,1 1 1,0-1 0,-1 0 0,1 0 0,0 0-1,0 1 1,0-1 0,-1 0 0,1 1 0,0-1-1,0 1 1,0-1 0,0 1 0,0-1-1,0 1 1,2-1 0,-3 1-29,0 0 0,0 0 0,0 0 1,1 0-1,-1 0 0,0 0 0,0 0 0,0 0 0,0 0 0,0 0 0,1 0 0,-1 0 1,0-1-1,0 1 0,0 0 0,0 0 0,0 0 0,1 0 0,-1 0 0,0 1 1,0-1-1,0 0 0,0 0 0,1 0 0,-1 0 0,0 0 0,0 0 0,0 0 1,0 0-1,0 0 0,0 0 0,1 0 0,-1 0 0,0 0 0,0 1 0,0-1 1,0 0-1,0 0 0,0 0 0,0 0 0,0 0 0,1 1 0,-4 5 77,1-1-64,7 22 67,-5-20-71,-1-1 54,1 1 0,0-1 0,0 0 1,1 0-1,0 1 0,1 6 0,-1-9-122,1 0 0,-1 0-1,1 0 1,0 0 0,0-1 0,0 1-1,0-1 1,0 1 0,1-1 0,0 0-1,-1 0 1,1 0 0,1 0 0,-1-1-1,0 1 1,1-1 0,-1 0 0,1 0-1,-1 0 1,1 0 0,0 0 0,0-1-1,0 0 1,6 1 0,11 2-2839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42.75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8 8 9962,'-8'-5'4753,"8"3"-4513,2 2-112,0 7-88,5 3-8,-6 6-32,-4 2-8,2 9 8,1 2 0,5 1 8,5-1-8,4-8-424,-4-7-520,1-10-208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41.97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28 12195,'4'-11'1319,"-1"8"-765,-3 3-541,0 1 0,1-1 0,-1 0 0,0 0 0,0 0 0,0 0 0,1 1 0,-1-1 0,0 0 0,0 0 1,0 0-1,0 1 0,1-1 0,-1 0 0,0 0 0,0 1 0,0-1 0,0 0 0,0 0 0,0 1 0,0-1 0,1 4-3,0 0-1,-1 0 1,0 8 0,0-2-10,1 98-537,5 77-8016,-6-180 9646,-2-4 163,-2-8 98,1-9-903,0 1 0,0-1 0,2 0 1,0 0-1,1 1 0,1-1 0,3-26 0,-2 32-457,0 0 0,1 0 0,0 0 0,0 0 0,1 1 0,1-1 0,-1 1 0,1 0 0,1 0-1,0 1 1,0-1 0,12-11 0,-9 12-221,0 1 0,0 0 0,1 0 0,13-7 0,11-3-185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40.24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45 134 6441,'-2'-3'744,"0"1"0,1-1 0,-1 0 0,0 1-1,1-1 1,-1 0 0,1 0 0,-1-4-1,-4-26-667,4 23-45,-3-14 1,4 21-23,0 0 1,0 0 0,-1 0-1,1 1 1,0-1 0,-1 0 0,0 1-1,-2-4 1,3 5 39,0 1 1,0-1-1,0 0 0,0 0 0,0 0 1,0 1-1,0-1 0,0 1 1,0-1-1,-1 1 0,1-1 1,0 1-1,0 0 0,-1-1 1,1 1-1,0 0 0,0 0 1,-1 0-1,1 0 0,0 0 0,-1 0 1,0 1-1,0-1 12,1 0-1,-1 0 1,1 1 0,0-1-1,-1 1 1,1-1 0,0 1-1,-1 0 1,1-1 0,0 1-1,0 0 1,0 0 0,0 0-1,0 0 1,0 0 0,0 0-1,0 0 1,0 0 0,-1 2-1,0 1 1,1 0-1,-1 0 1,1 0-1,0 0 1,-1 6-1,2-6-60,0 0-1,0-1 0,0 1 0,1-1 0,-1 1 0,1-1 0,0 1 0,0-1 1,0 1-1,0-1 0,0 0 0,3 4 0,4 12-16,-1 4-3,3 9-5,-1-10 14,-2-6 19,8 24 0,-13-35-2,-1 0 0,0 0-1,-1-1 1,1 1-1,-1 0 1,0 0 0,0 0-1,0 0 1,-2 9-1,1-12-1,0 0-1,0 0 1,1 0-1,-1 0 1,-1 0-1,1 0 1,0-1-1,0 1 0,-1 0 1,1-1-1,-1 1 1,1-1-1,-3 2 1,-2 1 12,-1 1-1,-7 3 1,10-7-9,-1 2-1,0-1 1,1 0-1,-1-1 0,0 1 1,0-1-1,0 0 0,-9 1 0,4-2 7,-1 0-1,-17-3 0,25 3-140,0-1 1,0 0-1,0 0 1,-1 0-1,1 0 1,1-1-1,-1 1 1,0-1-1,0 0 1,0 0-1,1 0 1,-1 0-1,1 0 1,0 0-1,0-1 1,-1 1-1,1-1 1,1 0-1,-1 0 1,0 1-1,1-1 1,0 0-1,-1 0 1,1 0-1,0-1 1,0 1-1,1 0 1,-1 0-1,1 0 1,0-1-1,0 1 1,0-4-1,2-15-295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9.84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 0 10058,'0'0'135,"0"0"0,-1 0 0,1 0-1,0 0 1,0 0 0,0 0 0,-1 1 0,1-1 0,0 0-1,0 0 1,0 0 0,-1 0 0,1 0 0,0 0 0,-1 1 943,1-1-943,0 0 0,-1 1 0,1-1 0,0 0-1,0 0 1,0 0 0,0 0 0,0 1 0,0-1 0,0 0-1,0 0 1,1 10 848,8 9-1237,-4-10 262,0 1 1,-1-1-1,4 17 0,6 33 8,-8-32-16,-3-15-3,0 0-1,-1 0 1,-1 0-1,0 1 1,-1 23-1,-3-7 16,1-23-52,-1-5-7,3-2 44,-1 1 0,1 0 0,-1-1 0,1 1 0,-1-1 0,1 1 0,0-1 0,-1 1 0,1-1 0,0 1 0,0-1 0,-1 1 0,1-1 0,0 0 0,-2-7 3,0 0 1,1 0 0,0 0-1,0 0 1,1 0-1,0 0 1,2-10-1,-1 6-3,2 0 0,-1 1-1,2-1 1,4-12 0,-4 14 5,1 0-1,0 0 1,1 1-1,9-13 1,-12 18-61,0 0 1,0 1-1,1-1 0,0 1 1,0 0-1,0 0 0,0 0 1,0 0-1,1 0 0,-1 1 0,1 0 1,4-2-1,13 0-2727,5 0-361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6:49.77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57 581 1248,'9'-19'1385,"-8"16"-985,0 0 0,1 0 0,-1 0 0,1 0 0,3-5 0,0 0 535,-4 7-841,-1 0-1,1 0 1,0 0-1,0 0 0,0-1 1,0 1-1,0 0 1,0 0-1,0 1 1,0-1-1,2-1 1,-2 1 39,-1 1 1,1 0-1,-1-1 1,1 1-1,0-1 1,-1 1-1,1-1 1,-1 1-1,1-1 1,-1 1 0,1-1-1,-1 0 1,0 1-1,1-1 1,-1 0-1,0 1 1,1-1-1,-1 0 1,0 1-1,0-1 1,1-1 0,1-4 212,-2 5-310,0 0-1,0-1 1,0 1-1,0 0 1,0 0 0,0 0-1,0 0 1,0-1-1,0 1 1,0 0-1,-1 0 1,1 0 0,-1-1-1,-2-12 403,3 13-404,0-1 1,0 1-1,0 0 0,0 0 0,0-1 0,0 1 0,-1 0 0,1-1 0,0 1 0,-1 0 0,1 0 0,-1 0 0,0 0 0,1 0 0,-1-1 0,0 1 0,1 0 1,-1 0-1,-2-1 0,2 1-18,-1 0 0,1 1 0,0-1-1,-1 1 1,1-1 0,-1 1 0,1 0 0,0 0 0,-1-1 0,1 1 0,-1 0 0,1 0 0,-1 0 0,1 1 0,-1-1 0,1 0 0,-1 1 0,1-1 0,-2 1 0,-4 2 14,-1 0 0,1 0 0,0 1 0,0 0 0,-12 10 0,-29 28-6,31-25-19,-10 10-1,22-23-2,0 1 0,0-1 0,0 1 0,-6 9 1,10-12-3,-1 1 1,1 0 0,-1-1 0,1 1 0,0 0 0,0 0-1,0 0 1,0 0 0,1 0 0,-1 0 0,1 0 0,0 6-1,0-8 1,1 1-1,-1-1 1,1 1-1,-1-1 1,1 1-1,-1-1 0,1 1 1,0-1-1,0 0 1,0 1-1,0-1 1,0 0-1,0 0 1,0 0-1,0 0 0,1 1 1,-1-2-1,0 1 1,1 0-1,1 1 1,2 1-1,0-1 0,0 0 0,0 0 1,8 2-1,12 2 6,-17-5-6,0 1 0,0 0 0,0 0 0,0 0 0,0 1 0,-1 1 0,1-1 0,-1 1 1,7 5-1,-10-5 0,0-1-1,0 1 1,0-1 0,-1 1 0,0 0 0,0 1 0,5 7-1,-7-10 1,-1 1-1,0-1 1,1 1-1,-1 0 0,0-1 1,0 1-1,0-1 1,-1 1-1,1 0 0,-1 2 1,-1 5 0,2-7-51,-1 0 1,0 0 0,0-1-1,0 1 1,0 0-1,0-1 1,0 1 0,-2 2-1,-6 13-544,8-16 563,0 0-1,0 1 0,-1-1 0,1 0 0,0 0 0,-1 0 0,1 0 0,-1 0 0,0 0 0,0-1 0,-2 3 0,2-2 23,-4 6 2,6-8 8,0 1 1,0-1 0,-1 0-1,1 1 1,0-1 0,0 0-1,0 0 1,0 1-1,-1-1 1,1 0 0,0 0-1,0 0 1,-1 1 0,1-1-1,0 0 1,0 0-1,-1 0 1,1 0 0,0 1-1,-1-1 1,1 0-1,0 0 1,0 0 0,-1 0-1,1 0 1,0 0 0,-1 0-1,1 0 1,0 0-1,-1 0 1,1 0 0,0 0-1,-1 0 1,1 0 0,0 0-1,0 0 1,-1-1-1,1 1 1,-7-1 17,0-1 0,0 0-1,1-1 1,0 1 0,-1-1 0,-7-6 0,-18-6 69,-49-22-5,78 36-85,-1 0-149,4 1 117,0 0 0,0 0 1,0 0-1,0 0 0,0 0 1,0 0-1,0 0 1,0 0-1,0 0 0,0 0 1,0 0-1,0 0 0,0 0 1,-1 0-1,1 0 1,0 0-1,0 0 0,0 0 1,0 0-1,0 0 0,0 0 1,0 0-139,0 0 138,0 0 0,0 0 1,0 0-1,0 0 1,0 0-1,0 1 0,0-1 1,0 0-1,0 0 0,0 0 1,0 0-1,0 0 1,0 0-1,0 0 0,0 0 1,0 0-1,0 0 0,0 0 1,0 0-1,0 0 1,0 0-1,0 0 0,0 0 1,0 0-1,0 1 0,0-1 1,0 0-1,0 0 0,0 0 1,0 0-1,0 0-34</inkml:trace>
  <inkml:trace contextRef="#ctx0" brushRef="#br0" timeOffset="722.08">603 648 4409,'0'0'57,"0"0"0,-1 1 0,1-1 1,0 0-1,0 0 0,0 0 0,-1 0 0,1 0 0,0 1 0,0-1 1,0 0-1,-1 0 0,1 0 0,0 0 0,0 0 0,-1 0 1,1 0-1,0 0 0,0 0 0,-1 0 0,1 0 0,0 0 0,0 0 1,-1 0-1,1 0 0,0 0 0,0 0 0,-1 0 0,1 0 1,0 0-1,0-1 0,-1 1 0,1 0 0,0 0 0,0 0 0,0 0 1,-1 0-1,1-1 0,0 1 0,0 0 0,0 0 0,0 0 1,-1-1-1,1 1 0,0 0 0,-2-13 2262,2 13-2292,0-1 1,0 1 0,0 0-1,0 0 1,0-1 0,1 1 0,-1 0-1,0 0 1,0-1 0,0 1-1,0 0 1,0 0 0,1 0-1,-1-1 1,0 1 0,0 0 0,0 0-1,1 0 1,-1 0 0,0-1-1,0 1 1,0 0 0,1 0-1,-1 0 1,0 0 0,0 0 0,1 0-1,-1 0 1,0 0 0,1 0-1,12-2 644,-1 1 260,-3-1-761,1 0 1,12 0-1,-13 1-169,0 0-1,0 0 1,12-5 0,-10 3-96,-1-1-129,1 0-1,0 1 1,0 1-1,1-1 1,14 0-1,-13 5-1838</inkml:trace>
  <inkml:trace contextRef="#ctx0" brushRef="#br0" timeOffset="1136.46">730 450 6065,'-6'1'1129,"-6"5"55,2 0 8,12 6-560,2 5-136,-6 8-256,1 3-88,4 8-32,-2 0-16,1 4-72,6-7-32,-4-9-216,-5 0-1168</inkml:trace>
  <inkml:trace contextRef="#ctx0" brushRef="#br0" timeOffset="3411.26">992 763 6377,'-1'0'89,"1"0"0,-1 0-1,1 1 1,-1-1-1,1 0 1,-1 0 0,1 0-1,-1 0 1,1 0-1,-1 0 1,1 0 0,-1 0-1,1 0 1,-1 0-1,1 0 1,-1 0 0,0 0-1,-1-1 463,12-20 440,-4 12-867,1 1 0,0-1-1,0 1 1,13-10 0,-11 11-104,-2-1 0,1 0 1,-1 0-1,7-10 0,32-59 280,13-20 755,-43 74-717,-16 23-336,0 0 1,0 0 0,0 0 0,0 0 0,0 0 0,0 0 0,0 0-1,0 0 1,0 0 0,0-1 0,0 1 0,0 0 0,1 0-1,-1 0 1,0 0 0,0 0 0,0 0 0,0 0 0,0 0 0,0 0-1,0 0 1,0 0 0,0 0 0,0 0 0,0 0 0,0 0 0,0 0-1,0 0 1,0 0 0,0 0 0,1 0 0,-1 0 0,0 0-1,0 0 1,0 0 0,0 0 0,0 0 0,0 0 0,0 0 0,0 0-1,0 0 1,0 0 0,0 0 0,0 0 0,0 0 0,0 0 0,1 0-1,-1 0 1,0 0 0,0 0 0,0 0 0,0 0 0,0 0-1,0 0 1,0 0 0,0 0 0,0 0 0,0 1 0,0-1 0,-1 5 95,-6 12 14,2-4-49,-7 23-1,0 20-39,1 0-1,-2 64 0,12-104-44,0-10 1,0 1 1,1-1 0,0 0-1,0 0 1,0 0 0,1 0-1,0 0 1,3 10 0,-4-15-40,0-1 0,1 1 1,-1-1-1,0 1 1,0-1-1,0 0 0,0 1 1,1-1-1,-1 1 1,0-1-1,1 0 0,-1 1 1,0-1-1,0 0 1,1 1-1,-1-1 0,1 0 1,-1 0-1,0 1 0,1-1 1,-1 0-1,1 0 1,-1 0-1,0 1 0,1-1 1,-1 0-1,1 0 1,-1 0-1,1 0 0,-1 0 1,1 0-1,0 0 1,8-1-3316</inkml:trace>
  <inkml:trace contextRef="#ctx0" brushRef="#br0" timeOffset="4115.42">199 258 2609,'0'-1'134,"-1"1"1,1 0-1,0-1 1,0 1-1,0 0 1,-1-1-1,1 1 1,0 0-1,0 0 1,-1 0-1,1-1 1,0 1-1,-1 0 1,1 0 0,0 0-1,-1 0 1,1-1-1,0 1 1,-1 0-1,1 0 1,0 0-1,-1 0 1,1 0-1,-1 0 1,-10 3 1234,8-2-1151,-1 1 1,1 1-1,-6 3 1,-9 8 304,12-10-386,1 0-1,-1 1 1,1 0 0,0 0 0,0 0 0,-5 6-1,-1 6 96,1 0 0,0 1-1,1 0 1,0 0-1,-6 25 1,3 5-129,3 0-1,2 1 1,-1 68 0,7-94-101,1 0 1,2 0-1,0 0 1,1-1-1,11 37 0,-12-51-33,1 1-1,5 10 1,-6-15-62,0-1 1,-1 0 0,1-1 0,1 1-1,-1 0 1,0 0 0,1-1-1,-1 0 1,4 3 0,0-1-578,1 0-1,8 4 1</inkml:trace>
  <inkml:trace contextRef="#ctx0" brushRef="#br0" timeOffset="4788.14">1271 278 3217,'-16'-5'1720,"9"3"-61,7 2-1635,0 0-1,0 0 1,0 0-1,0 0 1,0 0 0,-1 0-1,1 0 1,0 0-1,0 0 1,0 0-1,0 0 1,0 0 0,0 0-1,0 0 1,0 0-1,0 0 1,-1 0-1,1 1 1,0-1 0,0 0-1,0 0 1,0 0-1,0 0 1,0 0-1,0 0 1,0 0 0,0 0-1,0 0 1,0 1-1,0-1 1,0 0-1,0 0 1,0 0 0,0 0-1,0 0 1,0 0-1,0 0 1,0 0-1,0 1 1,0-1 0,0 0-1,0 0 1,0 0-1,0 0 1,0 0-1,0 0 1,0 0 0,0 1-1,2 5 584,47 91 1861,2 2-2281,-44-81-176,0 0 0,-1 0 0,7 33 0,-11-35-7,2 6 4,7 25 0,-9-41-5,0 0 0,0-1 1,-1 1 0,1-1-1,-1 1 1,-1 0-1,1-1 1,-1 1 0,0 0-1,0 8 1,-1-8 5,-1 1 0,0-1 0,1 0 0,-2 0 0,1 0 0,-1 0 1,0 0-1,0 0 0,-1-1 0,1 1 0,-8 6 0,-4 5 19,-2-1 1,0-1-1,-35 23 0,41-35-149,3-3-638</inkml:trace>
  <inkml:trace contextRef="#ctx0" brushRef="#br0" timeOffset="5624.19">1485 119 1328,'-2'0'367,"0"0"1,0-1-1,0 1 0,0-1 0,-1 1 1,1-1-1,0 0 0,0 0 0,0 0 0,1 0 1,-1 0-1,0-1 0,0 1 0,0 0 0,1-1 1,-1 0-1,1 1 0,-1-1 0,1 0 0,0 0 1,0 1-1,-2-4 0,3 4-283,0 0 0,-1 1 1,1-1-1,0 0 0,0 0 0,0 0 0,0 1 0,0-1 1,0 0-1,0 0 0,0 0 0,0 0 0,0 1 0,0-1 0,1 0 1,0-1-1,-1 1-11,0 0 0,1 0 0,-1 0 0,0 0-1,0 0 1,0 0 0,0 0 0,0 0 0,0 0 0,0 0 0,0 0 0,0 0 0,0 0 0,-1-1 0,-3-6 357,1 1 4,3 7-419,0-1 1,0 1 0,0-1 0,1 1 0,-1-1 0,0 1 0,0 0 0,1-1 0,-1 1 0,1-1 0,-1 1 0,0 0 0,1-1 0,-1 1 0,1 0 0,-1-1 0,0 1 0,1 0 0,9-7 132,-8 5-132,0 0-1,1 0 0,-1 0 1,1 1-1,-1-1 1,1 1-1,3-2 1,0 1-10,-2 1-3,0 0 0,0 0-1,6-4 1,-8 4-3,0 1 0,0-1 1,-1 0-1,1 1 0,0 0 0,0-1 1,0 1-1,0 0 0,0 0 0,-1 0 0,1 0 1,0 0-1,0 0 0,0 1 0,3 0 1,-3 0-2,-1-1 0,1 1 0,-1-1 0,0 1 0,1 0 0,-1-1 0,0 1 0,1 0 0,-1 0 0,0 0 1,0 0-1,0 0 0,0 0 0,0 0 0,0 0 0,0 1 0,0-1 0,-1 0 0,2 3 0,-1 2 0,0 0 0,-1 0 0,1 0 0,-1 0 0,-1 0 0,1 0 0,-1 0 0,-2 10 0,0-1 2,-1 4 4,0 0-1,-2 0 1,0-1-1,-14 29 1,19-45-4,0 0 1,0 1-1,0-1 1,1 1-1,-1 0 1,0-1-1,1 1 1,0 0-1,0 3 1,-4 6-1,4-11-1,0-1 0,-1 1 0,1 0 0,0-1 0,0 1 0,-1-1 0,1 1 0,0 0 0,0-1 0,0 1 0,0-1 0,0 1 0,0 0 0,0-1 0,0 1 0,0 0 0,0-1 0,1 2 0,27 6 24,-14-4-16,-9-3-8,0 0 0,0 0 0,0 0 0,10 0 0,-8-1-1,-1 0-1,1-1 1,0 0 0,0 0-1,9-3 1,-10 2-98,-1 1 1,0 0-1,11-1 1,4-1-1300,-5-1-150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1:46.6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43 2393,'-1'0'682,"-1"0"0,0-1 1,1 1-1,-1-1 0,0 1 1,1-1-1,-1 0 0,-2-1 1,3-1 774,-2-1-503,-1 3-377,0 0 0,0 0-1,-8 0 1,12 1-568,0 0 0,0 0-1,1 0 1,-1 0 0,0 0 0,0 0-1,0 0 1,0 0 0,0 0-1,0 0 1,0 0 0,0 1 0,0-1-1,1 0 1,-1 0 0,0 0 0,0 0-1,0 0 1,0 0 0,0 0-1,0 0 1,0 0 0,0 0 0,1-1-1,-1 1 1,0 0 0,0 0 0,0 0-1,0 0 1,0 0 0,0 0-1,0 0 1,0 0 0,0 0 0,0 0-1,1 0 1,-1 0 0,0 0 0,4-5 371,2-3-121,-2 6-193,-1 0 0,1 1 0,0-1 0,1 1 0,-1 0 0,0 0 0,0 0 0,1 0 0,-1 1-1,8-1 1,3 2 66,27 5-1,-31-4-154,-7-2 25,9 3 14,0-1-1,1-1 1,-1 0-1,17-2 1,-23 0-5,23-1 36,-28 2-45,-1 0 0,1 0 1,-1 1-1,1-1 0,-1 0 1,1 1-1,0-1 1,-1 1-1,1-1 0,-1 1 1,0 0-1,1 0 0,-1-1 1,3 3-1,-4-3-2,0 0 0,0 1 0,0-1 0,0 0 0,0 0 0,0 0 0,0 0 0,0 0 0,0 0 0,0 1 0,0-1 0,0 0 0,0 0 0,0 0 0,0 0 0,0 0 1,0 0-1,0 0 0,0 1 0,0-1 0,0 0 0,0 0 0,0 0 0,0 0 0,0 0 0,-1 0 0,1 0 0,0 0 0,0 1 0,0-1 0,0 0 0,0 0 0,0 0 0,0 0 0,0 0 0,-1 0 0,1 0 0,0 0 0,0 0 0,0 0 0,0 0 0,0 0 0,0 0 0,-1 0 0,1 0 0,0 0 0,0 0 1,0 0-1,-9 1-2,6-1-7,-1 0 0,1 1-1,-1-1 1,1 1 0,0-1 0,-1 1 0,-5 2 0,-23 13-39,27-13 50,0 0-1,0 0 1,-1-1 0,1 1 0,-1-1 0,0 0-1,1-1 1,-1 0 0,0 0 0,-7 1 0,5-3 16,0 0 0,1 0 1,-1-1-1,1 0 0,-12-5 1,8 3 8,-16-4 0,24 8-36,0-1 0,1 1 0,-1 0 0,0 0 0,-5 0 0,7 0 0,0 0 1,1 1-1,-1-1 0,0 0 0,0 0 0,0 0 0,1 1 0,-1-1 0,0 0 0,1 1 0,-1-1 1,0 1-1,1-1 0,-1 0 0,0 1 0,1 0 0,-1-1 0,1 1 0,-1-1 0,1 1 1,-1 0-1,1-1 0,-1 2 0,2-1-611,3-1-659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9.47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242 12587,'0'0'45,"0"0"1,0 0-1,0 0 1,0 0-1,0 0 1,0 0-1,0 1 0,0-1 1,0 0-1,0 0 1,0 0-1,0 0 1,0 0-1,0 0 1,1 0-1,-1 1 1,0-1-1,0 0 1,0 0-1,0 0 1,0 0-1,0 0 1,0 0-1,1 0 1,-1 0-1,0 0 0,0 0 1,0 0-1,0 0 1,0 0-1,1 0 1,-1 0-1,0 0 1,8 0 227,8-4-393,-11 2 116,-1 0 1,1 0 0,-1-1 0,1 1-1,-1-1 1,0 0 0,5-5-1,25-27-202,-18 18 121,5-5 60,15-15 42,-31 32-7,-1 0 1,0-1-1,0 0 1,0 0-1,2-7 1,11-20 124,-16 33-130,-1-1 1,0 0 0,1 0 0,-1 1-1,0-1 1,0 0 0,0 0 0,1 0-1,-1 1 1,0-1 0,0 0 0,-1 0 0,1 0-1,0 0 1,0 1 0,0-1 0,0 0-1,-1 0 1,1 1 0,0-1 0,-1 0-1,1 0 1,0 1 0,-1-1 0,1 0-1,-2 0 1,1 0-1,0 0 1,1 0-1,-1 0 0,0 1 0,0-1 1,0 1-1,0-1 0,0 1 0,0-1 0,0 1 1,0-1-1,-1 1 0,1 0 0,0 0 1,0-1-1,0 1 0,0 0 0,0 0 1,-1 0-1,0 0 0,-4 1-1,0 1 0,0-1 0,0 1 0,0 0 0,0 1-1,1-1 1,-1 1 0,1 0 0,-6 4 0,4-1 11,0 0 1,0 0-1,0 1 1,0 0-1,-7 12 0,6-8 71,1 1-1,0 1 1,1-1 0,0 1-1,1 0 1,1 0-1,0 0 1,-3 17 0,6-26-53,1 0 0,-1 0 1,1 0-1,0 1 1,0-1-1,1 5 0,0-7-21,-1-1-1,1 1 1,-1-1 0,1 0-1,-1 1 1,1-1-1,0 1 1,0-1-1,-1 0 1,1 0 0,0 1-1,0-1 1,0 0-1,1 0 1,-1 0-1,0 0 1,0 0-1,3 1 1,-1-1-4,0 1 0,0-1 0,1 0 0,-1 0 0,0-1 0,0 1 0,1-1 0,-1 0 0,0 0 0,1 0 0,-1 0 0,0 0 0,1-1 0,3 0-1,7-3-37,-1 0 0,15-7-1,-16 6-61,-8 4 75,11-5-617,14-7 1,-24 10 5,0 0 0,0 0 1,-1-1-1,1 1 0,-1-1 0,6-7 0,8-11-371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8.71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 1 8674,'-1'0'1520,"13"2"-336,0 5-423,-2-3-225,5-1-240,4 0-136,5 3-136,-5-2-8,-3 3-384,8-1-78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7.92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88 20 9074,'-1'-4'2608,"0"9"-1963,0-4-636,1 0 1,-1-1 0,1 1 0,0 0-1,-1 0 1,1 0 0,0 0 0,0 0-1,-1 0 1,1 0 0,0 0-1,0 0 1,0 0 0,0 0 0,0 0-1,1 0 1,-1 0 0,0 0 0,1 1-1,1 3 3589,-5-7-3064,2 3-279,5 7-212,0 0-24,-4-8-19,0 0 0,0 1 1,0-1-1,0 1 0,0-1 0,1 1 0,-1-1 0,0 0 0,0 1 0,1-1 0,-1 0 0,0 1 0,1-1 1,-1 0-1,0 1 0,1-1 0,-1 0 0,0 0 0,1 0 0,-1 1 0,1-1 0,-1 0 0,0 0 1,2 0-1,-1 1 0,0-1 0,0 0 1,0 0-1,0 0 1,0-1-1,0 1 1,0 0-1,0 0 1,2-1-1,1-1 1,0 1-1,0-1 1,5-4 0,0-1-2,-5 4 5,0 1-1,0-1 1,0 1-1,0-1 1,0 1-1,6-1 1,-10 3-3,0 0 0,0-1 1,1 1-1,-1 0 1,0 0-1,0 0 0,0 0 1,0 0-1,1 0 0,-1 0 1,0-1-1,0 1 0,0 0 1,0 0-1,0 0 1,1 0-1,-1-1 0,0 1 1,0 0-1,0 0 0,0 0 1,0-1-1,0 1 1,0 0-1,0 0 0,0 0 1,0-1-1,0 1 0,0 0 1,0 0-1,0 0 1,0-1-1,0 1 0,0 0 1,0 0-1,0 0 0,0-1 1,0 1-1,0 0 1,0 0-1,0 0 0,0-1 1,-1 1-1,1 0 0,0 0 1,0 0-1,0 0 1,0-1-1,-1 1 0,-6-8 27,5 6-25,0 1 0,0-1 0,0 1 0,0 0 0,0 0 0,0 0 0,0 0 0,0 0 0,0 0 0,-1 1 0,1-1 0,0 1 0,-1-1 0,1 1 0,0 0 0,-1 0 0,1 0 0,0 0 0,-1 1 0,1-1 0,0 1 0,-1-1 0,1 1 0,0 0 0,0-1 0,0 1 0,-1 1 0,1-1 0,0 0 0,0 0 0,-3 3 0,-2 4 18,1 1 1,-1-1-1,1 1 1,1 0-1,0 0 1,0 1-1,1 0 1,-5 13-1,0 10 104,-6 42-1,11-54-112,-6 48 9,8-54-17,1 0 0,2 23-1,-1-36 0,0 1-1,0 0 0,1-1 0,-1 1 1,1-1-1,0 1 0,0-1 0,0 1 1,0-1-1,0 1 0,0-1 0,4 4 1,-4-4 1,0-1 0,1 0 0,-1 0 0,1 0 1,0 0-1,-1 0 0,1 0 0,0-1 1,-1 1-1,1 0 0,0-1 0,0 1 1,0-1-1,-1 0 0,1 0 0,0 0 1,4 0-1,-1 0 1,0 0 1,0-1-1,0 0 1,0 0-1,-1 0 0,1-1 1,0 0-1,0 0 1,-1 0-1,1 0 1,-1-1-1,0 0 0,5-3 1,2-3-216,-1-1 1,0 0 0,12-16-1,3-5-138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6.97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16 83 8842,'-1'-1'116,"0"1"0,0-1 0,0 0 1,0 1-1,0-1 0,1 0 0,-1 1 0,0-1 1,0 0-1,1 0 0,-1 0 0,1 0 0,-1 0 1,0 1-1,1-1 0,0 0 0,-1 0 0,1 0 1,0 0-1,-1-2 0,1 1-46,0 1 0,0-1-1,0 0 1,0 1 0,1-1 0,-1 0 0,0 0-1,1 1 1,0-1 0,-1 0 0,1 1-1,1-2 1,0 0 19,-1 0 1,2 0-1,-1 0 0,0 1 0,1-1 0,-1 1 0,1-1 1,0 1-1,-1 0 0,1 0 0,0 0 0,0 1 0,1-1 0,-1 1 1,0 0-1,0-1 0,1 2 0,-1-1 0,1 0 0,-1 1 1,7-1-1,-3 1-33,0 0 1,0 0-1,0 1 0,0 0 1,-1 0-1,1 1 1,0-1-1,-1 2 1,13 5-1,-10-3-37,0 1 1,-1 0-1,0 0 0,0 1 1,0 0-1,-1 1 0,0 0 0,-1 0 1,0 0-1,0 1 0,7 12 1,-3 1-238,0 1 0,-1-1 0,10 41 0,-16-50-108,2 3 11,-2 0 0,3 23 0,-6-34 313,1 0 1,-2 0 0,1 0 0,0 0 0,-1 0-1,0 0 1,0-1 0,0 1 0,-1 0 0,0-1-1,1 1 1,-6 7 0,4-8 13,0 1-1,-1-1 1,0 1 0,1-1-1,-2 0 1,1-1-1,0 1 1,-8 4 0,3-3 12,1-1 1,0 0-1,-1-1 1,-14 5-1,-2-3 54,1-1 0,-49 2 1,52-5 17,1-1 0,-30-4 0,44 3-180,1 0 0,-1 0 0,0-1 0,1 1 0,-1-1-1,1 0 1,0-1 0,-1 1 0,1-1 0,0 0-1,1-1 1,-1 1 0,-6-7 0,2-1-145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36.58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 0 4657,'-2'2'3667,"2"-2"-3603,0 7 1442,4 14-1315,-2-12 465,5 35 580,3 87 1,-10-108-1261,-1 0 1,-1 0 0,-2 0-1,0-1 1,-11 37-1,7-36-241,3-8-2777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5:18.02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181 7818,'0'0'36,"0"0"0,0 0 0,0 0 0,0 0 1,0 0-1,0 0 0,0 0 0,0 0 0,0 0 1,0 0-1,0 0 0,0 0 0,0 1 0,0-1 1,0 0-1,0 0 0,0 0 0,-1 0 0,1 0 0,0 0 1,0 0-1,0 0 0,1 0 0,-1 0 0,0 0 1,0 1-1,0-1 0,0 0 0,0 0 0,0 0 1,0 0-1,0 0 0,0 0 0,0 0 0,0 0 1,0 0-1,0 0 0,0 0 0,0 0 0,0 0 0,4 1 813,7-2 222,-10 0-943,17-2 542,0 0 0,0 1 0,1 1 0,0 1 0,-1 0 0,26 5 0,-25-2-542,0-1 0,35 0 1,-38-2-191,34-4 245,-43 3-353,0 0-1,-1 0 1,1-1-1,-1 0 1,8-3-1,6-4-4006</inkml:trace>
  <inkml:trace contextRef="#ctx0" brushRef="#br0" timeOffset="446.47">224 1 8882,'-4'0'2312,"4"5"-1864,4 2 257,-1 6-41,-3 5-136,-3 8-120,3 6 8,0 12 104,0 1-40,-3-3-240,2-1-120,-14-7-96,-4-2-8,12-1-32,3-5-16,1-9-712,2-3-992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6:29.00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56 460 10538,'1'-5'962,"-1"8"133,0 0-1033,0 0 0,-1-1 1,1 1-1,0-1 1,-1 1-1,0-1 0,1 1 1,-1-1-1,0 1 1,0-1-1,-3 3 0,-4 16 179,-2 10 226,3 0 1,-7 45-1,10-15-79,-5 38-196,6-80-177,-1 1 3,-2 38 0,6-40-39,-1-10-54,1 0 0,1 0 1,-1-1-1,1 1 0,3 11 0,-4-16-202,0-3 202,0 1 0,0-1 0,0 0 0,0 0 0,0 0 0,0 1 0,0-1 0,0 0-1,0 0 1,0 0 0,0 1 0,0-1 0,1 0 0,-1 0 0,0 0 0,0 0 0,0 1 0,0-1 0,0 0 0,0 0 0,0 0 0,1 0 0,-1 1 0,0-1-1,0 0 1,0 0 0,0 0 0,0 0 0,1 0 0,-1 0 0,0 1 0,8-5-2543</inkml:trace>
  <inkml:trace contextRef="#ctx0" brushRef="#br0" timeOffset="827.83">119 497 1904,'-2'-2'439,"0"-1"-1,1 0 1,-1 0-1,1 0 0,-2-4 1,3 5 116,-1-1 0,0 1 1,0 0-1,-1-1 1,1 1-1,0 0 1,-3-3-1,4 5-488,0 0 0,0 0 1,0 0-1,-1-1 0,1 1 0,0 0 0,0 0 1,0 0-1,0-1 0,-1 1 0,1 0 1,0 0-1,0-1 0,0 1 0,0 0 0,0 0 1,0-1-1,0 1 0,0 0 0,0 0 1,0-1-1,0 1 0,0 0 0,0 0 0,0-1 1,0 1-1,0 0 0,0-1 0,0 1 1,0 0-1,0 0 0,1-1 0,-1 1-14,0 0-1,0-1 1,0 1 0,0 0-1,0 0 1,0-1-1,0 1 1,0 0 0,0 0-1,0-1 1,0 1-1,0 0 1,0-1-1,0 1 1,0 0 0,0 0-1,0-1 1,0 1-1,0 0 1,0 0 0,0-1-1,0 1 1,0 0-1,0 0 1,-1-1 0,1 1-1,0 0 1,0-1-1,-7-3 673,3 2-70,7 0-70,2-2-3,-5 4-535,0 0 1,1-1-1,-1 1 0,1 0 0,-1-1 1,1 1-1,-1 0 0,1-1 0,-1 1 1,1 0-1,-1 0 0,1 0 0,-1 0 1,2-1-1,4 1 36,1 0-1,-1 0 1,1 0 0,-1 0 0,11 3-1,14 1-57,-5-4-12,-14 0-7,0 0 0,0 1-1,0 0 1,-1 0 0,16 5 0,-3 2 6,-1 0 0,38 20 0,-59-27-9,-1 0 0,0 0 0,1-1-1,-1 1 1,0 0 0,0 0 0,0 0-1,0 1 1,0-1 0,0 0 0,0 0-1,0 0 1,0 1 0,0-1 0,-1 1 0,1-1-1,0 0 1,-1 1 0,0-1 0,1 1-1,-1-1 1,0 1 0,1-1 0,-1 4 0,0-3 0,0-1 0,0 1 1,0 0-1,0 0 0,-1-1 1,1 1-1,0 0 0,-1-1 1,1 1-1,-1 0 0,0-1 1,1 1-1,-1-1 1,0 1-1,0-1 0,-1 2 1,-3 3 2,0 0 0,-9 7 0,2-2 0,-17 17-18,13-14-309,-23 27 0,28-28 211,6-7 53,1-1 0,0 1 0,-7 10 1,10-14 50,0 0 1,1 0 0,-1-1 0,0 1 0,1 0 0,-1 0-1,1 0 1,0 0 0,0 0 0,0 0 0,0 0 0,0 0-1,0 0 1,0 0 0,1 0 0,-1-1 0,0 1 0,2 3-1,-1-4 6,-1 0 0,1 0-1,0 0 1,-1 0-1,1 0 1,0 0 0,0 0-1,0-1 1,0 1-1,0 0 1,0 0 0,0-1-1,0 1 1,2 1-1,5 3-2,27 17-11,-11-7 21,-19-11-6,0 0-1,0 0 0,0 0 1,0 1-1,-1 0 0,0 0 1,0 0-1,0 0 0,0 1 1,-1-1-1,0 1 0,0 0 1,-1 0-1,0 0 0,2 8 1,5 11 9,-5-17-102,-2 0 1,4 13-1,-5-19 63,-1 1-1,0-1 1,0 1-1,0 0 0,0-1 1,0 1-1,0 0 0,-1-1 1,1 1-1,-1 0 0,0-1 1,-1 4-1,-15 23 20,16-27 12,-1 0 1,1 0 0,0 0 0,-1 0 0,0 0 0,1 0 0,-1 0 0,0-1 0,0 1 0,0-1 0,0 1 0,0-1 0,0 0 0,-1 0 0,1 0 0,0 0 0,-1 0 0,-4 1 0,-2-1 21,-1 1-1,1-2 1,-16 0 0,14 0 6,-5 0 45,-15 1 184,-1-2 1,-47-8 0,70 8-249,-1-2 0,1 1 0,-1-1 1,1-1-1,0 0 0,1 0 1,-1-1-1,1 0 0,-1 0 0,1-1 1,1 0-1,-11-10 0,16 14-13,1 1-2,0 0 0,0-1 1,-1 1-1,1-1 0,0 1 0,0-1 0,0 1 0,-1-3 1,2 3-4,0 0 0,0 1 0,0-1 0,0 0 0,0 1 0,0-1 0,0 0 1,0 1-1,1-1 0,-1 0 0,0 0 0,0 1 0,0-1 0,1 0 0,-1 1 0,0-1 1,1 1-1,-1-1 0,1 0 0,-1 1 0,1-1 0,-1 1 0,1-1 0,-1 1 0,1 0 0,-1-1 1,2 0-1,2-2-302,0 0 0,1 1 0,0-1 0,7-2 0,-5 2-455,18-9-3562</inkml:trace>
  <inkml:trace contextRef="#ctx0" brushRef="#br0" timeOffset="1876.97">764 921 9722,'11'-7'373,"-10"6"-337,1 0 0,-1 0 0,1 0 0,-1 0 0,1 0 0,1-2 0,-3 2-17,0 0-1,1 1 1,-1-1-1,1 0 1,-1 1-1,0-1 1,0 0-1,0 0 1,1 1-1,-1-1 0,0 0 1,0 0-1,0 0 1,0 1-1,0-1 1,0 0-1,0 0 1,-1-1-1,0-2 149,-1 0 0,1 0-1,-1 1 1,0-1 0,0 0-1,0 1 1,0-1 0,-1 1-1,0 0 1,1-1-1,-1 1 1,0 1 0,0-1-1,-1 0 1,1 1 0,-6-4-1,6 5-67,0-1 0,0 0 0,0 1-1,-1 0 1,1 0 0,0 0-1,0 0 1,-1 0 0,1 1 0,0-1-1,-1 1 1,1 0 0,0 0 0,-1 0-1,1 1 1,-1-1 0,1 1-1,0-1 1,0 1 0,-6 3 0,3-1-100,1 0 1,0 0 0,-1 1 0,2 0-1,-1 0 1,0 1 0,1-1-1,0 1 1,0 0 0,0 0 0,0 0-1,1 1 1,0-1 0,0 1 0,1 0-1,-3 8 1,1-1 18,2-1 0,0 0 0,0 0 0,1 1 0,1-1 1,0 1-1,2 15 0,-1-23-17,-1 0 1,1 0 0,0-1-1,0 1 1,1 0 0,0 0-1,0-1 1,0 0 0,3 6-1,-3-8-1,-1 0 0,1 1 1,0-1-1,0 0 0,0 0 0,1 0 0,-1 0 0,0-1 0,1 1 0,0-1 1,-1 1-1,1-1 0,0 0 0,-1 0 0,1 0 0,4 1 0,-1-2 3,-1 1 0,1-1-1,-1 0 1,1 0 0,-1 0-1,1-1 1,-1 1 0,0-2-1,1 1 1,9-4 0,-6 1 5,0 0 1,0-1 0,0 0-1,-1 0 1,9-8 0,-11 7 1,0 0 0,0 0 0,0-1 0,-1 0 0,0 0 0,-1 0 0,7-14 0,-9 16-2,0 0 0,-1 0 1,1 0-1,-1-1 0,0 1 0,-1 0 1,1 0-1,-1-11 0,-2-2 36,-4-22-1,4 28-22,2 11-18,0 0 0,-1-1-1,1 1 1,-1-1-1,1 1 1,-1 0-1,0-1 1,0 1 0,1 0-1,-1 0 1,0 0-1,0-1 1,-2 0-1,3 2 9,0 0 0,0 0 0,0 0 0,0 0 0,0 0 0,0 0 0,0 0 0,0 0 0,0 0-1,-1 0 1,1 0 0,0 0 0,0-1 0,0 1 0,0 0 0,0 0 0,0 0 0,0 0 0,0 0-1,-1 0 1,1 0 0,0 0 0,0 1 0,0-1 0,0 0 0,0 0 0,0 0 0,0 0 0,0 0-1,-1 0 1,1 0 0,0 0 0,0 0 0,0 0 0,0 0 0,0 0 0,0 0 0,0 0 0,0 0 0,0 0-1,0 1 1,0-1 0,-3 6 347,0 8-22,2-5-315,1-1-1,0 0 0,1 0 1,0 0-1,0 0 0,1 1 1,0-2-1,1 1 0,-1 0 1,1 0-1,5 7 0,0 2-9,-7-13-10,1-1 0,0 1 1,-1-1-1,1 0 1,1 0-1,-1 1 0,5 4 1,-2-4-38,-2 0 43,1-1-1,-1 0 1,9 5 0,-11-8-55,0 1-1,1 0 0,-1-1 1,0 0-1,0 1 1,0-1-1,0 0 1,1 1-1,-1-1 1,0 0-1,0 0 0,0 0 1,1 0-1,-1 0 1,0-1-1,0 1 1,0 0-1,1 0 1,-1-1-1,2 0 1,3-2-778,0-1 1,1 1 0,-1-1-1,-1 0 1,1-1 0,8-8-1,3-3-1157,-9 8 1003,13-16 0,12-16 1796,-29 35-198,1 1 0,-1 0 0,1 0 0,0 1 0,0-1 0,7-3 0,-11 6-474,0 1 0,0-1 0,0 1 0,0-1-1,0 1 1,0 0 0,0 0 0,0-1 0,0 1 0,0 0-1,0 0 1,0 0 0,0 0 0,0 0 0,0 0-1,0 0 1,0 0 0,0 0 0,0 1 0,0-1 0,0 0-1,0 1 1,0-1 0,2 2 0,-2-1-59,-1 0 1,1 0-1,0 0 0,0 1 1,0-1-1,-1 0 0,1 1 1,-1-1-1,1 0 0,-1 1 1,0-1-1,1 1 0,-1-1 1,0 0-1,0 1 0,0-1 1,0 3-1,-5 72 234,4-70-316,1-1 1,0 0 0,0 1 0,1-1-1,-1 0 1,1 0 0,0 1-1,2 5 1,-2-8-7,0-1-1,0-1 1,0 1-1,0 0 1,0 0-1,0 0 1,0 0 0,0-1-1,1 1 1,-1 0-1,1-1 1,-1 1-1,1-1 1,0 0-1,-1 0 1,1 1 0,0-1-1,0 0 1,0 0-1,0-1 1,0 1-1,0 0 1,3 0-1,-3-1-18,0 0-1,0 0 0,0 0 1,0-1-1,0 1 0,0 0 0,0-1 1,0 1-1,0-1 0,0 0 1,0 0-1,-1 0 0,1 0 1,2-1-1,4-4-9,13-12-1,-11 10 37,5-7-2,-1 0 1,0-1-1,17-29 0,-11 16 13,13-19 1,-33 48-16,1-1 1,-1 1-1,0 0 0,0-1 1,1 1-1,-1-1 1,1 1-1,-1 0 0,0-1 1,1 1-1,-1 0 1,1 0-1,-1-1 0,1 1 1,-1 0-1,1 0 0,0-1 1,-1 2-1,0-1 1,0 0-1,1 0 1,-1 0-1,0 0 1,0 0-1,0 0 1,1 0-1,-1 0 1,0 1-1,0-1 1,0 0-1,0 0 1,1 0-1,-1 0 1,0 1-1,0-1 1,0 0-1,0 0 1,0 0-1,0 1 1,0-1-1,0 0 1,0 0-1,1 1 1,-1-1-1,1 21 25,-2-17-23,2 13 1,2 20 0,-2-29-2,0-1 1,1 1-1,0-1 1,1 1-1,2 6 0,-3-11 28,-1-1 1,0 0-1,1 0 0,-1 0 0,1 0 0,-1 0 0,1 0 0,0 0 1,0 0-1,0-1 0,4 3 0,-5-3-151,0-1-1,0 1 1,0 0-1,1-1 1,-1 0-1,0 1 1,0-1 0,1 0-1,-1 0 1,0 0-1,0 0 1,1 0-1,-1 0 1,0 0-1,1 0 1,-1 0 0,0 0-1,0-1 1,1 1-1,-1-1 1,0 1-1,0-1 1,0 1 0,2-2-1,5-3-2574</inkml:trace>
  <inkml:trace contextRef="#ctx0" brushRef="#br0" timeOffset="2466.54">1641 831 5129,'-12'-8'6309,"-2"2"-3523,12 5-2693,1 1 0,0 0 0,-1 0 0,1 0-1,0 0 1,0 0 0,-1 0 0,1 0 0,0 0-1,0 0 1,-1 0 0,1 1 0,0-1 0,0 1-1,-1-1 1,1 1 0,0-1 0,0 1 0,0 0 0,0-1-1,-2 3 1,3-3-93,-3 2 56,0 0-1,1 1 1,-1-1-1,0 1 1,1 0-1,0 0 1,0 0-1,0 0 1,0 0-1,0 1 0,1-1 1,-1 0-1,1 1 1,-1 4-1,-3 21-31,1-11-19,1-1 1,1 0-1,1 30 1,1-44-8,0 0 0,0-1 0,1 1 0,-1-1 0,1 1 0,0-1 0,0 1 0,0-1 0,0 1 0,0-1 0,2 3 0,-2-4 1,0 0 0,0 0 0,0-1 0,-1 1 0,1 0 0,0-1 0,0 1 0,0 0 0,0-1 0,1 1 0,-1-1 0,0 0 1,0 1-1,0-1 0,0 0 0,0 0 0,0 0 0,1 0 0,-1 0 0,0 0 0,0 0 0,0 0 0,0 0 0,1 0 0,-1-1 0,2 0 0,1 0 3,1-1 1,-1 0-1,0 0 0,0 0 0,0-1 0,0 1 0,0-1 0,0 0 1,-1 0-1,1-1 0,4-6 0,3-4 20,16-28 0,-21 32-17,4-8-3,73-135 54,-75 135-43,-2-1 0,1 1 1,-2-1-1,-1 0 0,0 0 0,2-38 1,-6 34 9,-1 0 0,-6-42 0,6 61-19,0 0-1,0 1 1,0-1-1,-1 0 1,1 1 0,-1-1-1,-2-3 1,3 6-4,0 0 1,1 0-1,-1 0 1,0 1-1,1-1 1,-1 0-1,0 0 1,0 1-1,0-1 1,1 0-1,-1 1 1,0-1-1,0 1 1,0-1-1,0 1 0,0-1 1,0 1-1,0 0 1,-1 0-1,1-1 1,0 1-1,0 0 1,0 0-1,0 0 1,0 0-1,0 0 1,0 0-1,-2 1 1,1 0-4,1-1 0,0 1 1,0 0-1,-1 0 0,1-1 0,0 1 1,0 0-1,0 0 0,0 1 0,0-1 1,0 0-1,0 0 0,0 0 0,0 2 1,-11 22-33,8-15 27,-1 2 0,1 0 1,1 1 0,-1-1-1,2 1 1,-2 24 0,4 67-7,2-78 10,1 0-1,1 0 0,1-1 1,1 1-1,14 35 0,-17-54-220,0 0 1,1-1-1,6 11 0,-8-14-308,0-1 0,1 1 0,-1 0 0,1-1 0,-1 1 0,1-1 0,0 0 0,0 0 0,6 3 0,7 0-5115</inkml:trace>
  <inkml:trace contextRef="#ctx0" brushRef="#br0" timeOffset="2991.63">2321 468 5153,'0'-6'2276,"1"4"-1778,-1 1 0,0-1 0,0 1 0,0-1 0,0 0 0,0 1 0,0-1 0,0 1-1,-1-1 1,1 1 0,-1-3 0,-3 6 649,-8 7-814,1-2-131,1 1 1,1-1-1,-12 14 0,12-10-53,0 0 0,1 1 1,0 0-1,-11 26 1,-16 55 151,19-47-205,7-20-89,1 0 1,0 1-1,2 0 0,2 1 1,-3 42-1,7-15-338,0-46 208,1 0-1,1 0 0,3 14 0,-4-21 120,-1 1-1,1-1 0,0 0 0,0 0 0,1 0 0,-1 0 0,0 0 0,1 0 1,-1 0-1,1 0 0,0 0 0,0-1 0,-1 1 0,1-1 0,0 1 1,0-1-1,1 0 0,-1 0 0,0 0 0,0 0 0,0 0 0,1 0 1,-1-1-1,0 1 0,1-1 0,-1 1 0,1-1 0,-1 0 0,0 0 0,1 0 1,-1-1-1,1 1 0,-1 0 0,0-1 0,1 1 0,3-3 0,0 0 10,-1 0 0,1 0 0,-1-1 1,0 1-1,0-1 0,0 0 0,6-8 0,-3 3 11,-1 0 0,0-1 0,7-13 1,-12 19-10,0 0 0,-1 0 0,1 0 0,-1 0 0,0-1 0,0 1 0,0-1 0,0 1 0,-1-8 0,0 0 21,-1 0 0,-4-16 0,5 24-25,-1 1 0,0-1 0,0 1-1,0-1 1,-1 1 0,1 0 0,-1 0-1,0-1 1,-2-2 0,2 4-3,1 1 0,0-1-1,-1 1 1,1 0 0,-1 0 0,1-1 0,-1 1 0,1 0-1,-1 0 1,0 1 0,0-1 0,1 0 0,-1 1-1,0-1 1,0 1 0,0-1 0,0 1 0,0 0 0,-2 0-1,3 0 0,1 0 0,-1 0 0,0 0 0,0 0 0,0 0-1,0 1 1,1-1 0,-1 0 0,0 1 0,0-1-1,1 1 1,-1-1 0,0 1 0,1-1 0,-1 1-1,0-1 1,1 1 0,-1 0 0,1-1 0,-1 1 0,1 0-1,-1-1 1,1 1 0,-1 0 0,1 0 0,0-1-1,0 1 1,-1 0 0,1 0 0,0 0 0,0 0-1,0-1 1,0 2 0,-1 0-130,1 0 0,0 0 0,0 0 0,0 0 0,1-1 0,-1 1-1,0 0 1,1 0 0,-1 0 0,1-1 0,-1 1 0,1 0 0,0 0 0,0-1 0,1 3 0,7 5-1814,3 1-1042</inkml:trace>
  <inkml:trace contextRef="#ctx0" brushRef="#br0" timeOffset="3983.32">2560 758 6553,'8'-13'1725,"-6"10"-1171,1-1 0,-1 1 0,0-1 0,0 1 0,-1-1 0,1 0-1,0-5 1,-2 9-533,0 0 0,0 0 0,1 0-1,-1 0 1,0-1 0,0 1 0,0 0 0,0 0-1,0 0 1,0 0 0,0 0 0,0 0-1,0 0 1,0 0 0,-1 0 0,1 0-1,0 0 1,0 0 0,0 0 0,0 0-1,0 0 1,0 0 0,0-1 0,0 1 0,0 0-1,0 0 1,0 0 0,0 0 0,0 0-1,0 0 1,0 0 0,0 0 0,0 0-1,0 0 1,0 0 0,0 0 0,0 0-1,0 0 1,0 0 0,-1 0 0,1 0 0,0 0-1,0 0 1,0 0 0,0 0 0,0 0-1,0 0 1,0 0 0,0 0 0,0 0-1,0 0 1,0 0 0,0 0 0,0 0 0,0 0-1,0 0 1,-4 3 517,-6 12-429,0 1 0,2 0 0,0 0-1,0 1 1,-4 18 0,1 1-175,-8 54-1,15-35-917,4-43 426,-1 0 0,0 0 0,0 0-1,-1-1 1,-5 16 0,4-25 592,3-2-34,0 0 0,0 0 1,0 0-1,0 0 1,0 0-1,0 0 0,0 0 1,0 0-1,0 0 0,0 0 1,0 0-1,0 0 1,0 0-1,0 0 0,-1 0 1,1 0-1,0 0 0,0 0 1,0 0-1,0 0 1,0 0-1,0 0 0,0 0 1,0 0-1,0-1 0,0 1 1,0 0-1,0 0 1,0 0-1,0 0 0,0 0 1,0 0-1,0 0 0,0 0 1,0 0-1,0 0 1,0 0-1,0 0 0,0 0 1,0 0-1,0 0 0,0 0 1,0 0-1,0 0 1,0 0-1,0 0 0,0 0 1,0-1-1,0 1 0,0 0 1,1 0-1,-1 0 1,1-2-8,0 0 1,1 0-1,-1 0 1,0 0-1,0 0 1,0 0-1,-1 0 1,1 0-1,0-1 1,0-4 0,0-26-3,1 2 43,15-46 321,-17 70-140,2 0 0,-1 1 1,1-1-1,0 1 0,3-8 0,-4 12-119,0 0-1,0-1 1,0 1-1,1 1 1,-1-1-1,1 0 1,-1 0-1,1 0 1,0 1-1,-1-1 1,1 1-1,0-1 1,0 1-1,0 0 1,0 0-1,0 0 1,1 0-1,3-1 1,-1 0-72,0 1 0,0 1 1,1-1-1,-1 1 0,0 0 0,1 0 1,-1 0-1,0 1 0,0 0 0,0 0 0,0 0 1,1 1-1,-2-1 0,1 1 0,0 0 0,0 1 1,0-1-1,7 7 0,60 38 0,-65-42-14,0 0 1,0-1-1,0 0 0,15 6 0,-18-9-5,1 0 0,-1 0 0,0 0 0,0-1 0,0 1 0,1-1 0,-1 0 0,0 0 0,1-1 0,-1 1 0,7-2 0,-2-1 5,0 0 1,-1-1 0,1 1-1,-1-1 1,0-1-1,0 0 1,0 0-1,0-1 1,9-8 0,-12 8 1,1 1 1,-1-1-1,-1 0 1,1-1 0,-1 1-1,0-1 1,0 1 0,-1-1-1,0 0 1,0-1 0,3-12-1,-5 16-2,-1 0 0,1 0 0,-1 0 0,0 0 0,0 0 0,-1 0 0,1 0 0,-1 1 0,-2-8 0,3 10-5,-1-1 1,1 0-1,-1 0 0,0 1 1,0-1-1,0 1 1,0-1-1,0 0 0,0 1 1,0 0-1,-1-1 1,1 1-1,0 0 1,-1 0-1,1-1 0,-1 1 1,1 0-1,-1 1 1,0-1-1,1 0 0,-1 0 1,-2 0-1,0 0 16,1 1-1,-1 0 1,1 0 0,-1 0-1,1 1 1,0-1-1,-1 1 1,1-1-1,0 1 1,-1 0-1,-4 3 1,-2 1 121,0 0 0,-12 9 1,14-8-99,2-1 0,-1 1 1,1 0-1,0 1 0,0 0 1,0 0-1,1 0 0,0 0 1,1 1-1,0 0 1,0 0-1,-4 11 0,4-7-47,1 1 0,0-1 0,0 1-1,2 0 1,-1 0 0,2 0 0,1 25 0,-1-32-2,1 1 1,1-1 0,-1 0 0,1 1 0,0-1 0,0 0 0,1 0 0,5 9-1,-6-13 5,-1 0-1,1 1 1,-1-1 0,1 0-1,0 0 1,0 0-1,0-1 1,0 1-1,0 0 1,1-1-1,-1 1 1,0-1-1,1 0 1,-1 0 0,1 0-1,-1 0 1,1 0-1,-1 0 1,1-1-1,0 1 1,0-1-1,-1 0 1,5 0-1,4-1 4,0-1 0,0 0-1,-1-1 1,0 0 0,1-1-1,-1 0 1,-1-1 0,1 0-1,14-10 1,8-4 3,-20 12-1,-1 0 1,0 0-1,-1-1 1,1 0-1,11-13 1,-15 13 10,-1 0 0,0 0 0,-1-1 0,0 1 0,8-20 0,-12 25-7,0-1-1,0 0 1,0 1-1,0-1 1,-1 0 0,0 1-1,0-1 1,0 0 0,0 0-1,-1-4 1,0-5 13,1 13-20,0-1-1,0 0 1,-1 0-1,1 1 1,0-1 0,0 0-1,0 1 1,-1-1-1,1 0 1,0 1-1,-1-1 1,1 0 0,0 1-1,-1-1 1,1 1-1,-1-1 1,1 1-1,-1-1 1,1 1-1,-1-1 1,-1 0 0,2 1 1,0 0 1,-1 0 0,1 0-1,0 0 1,0-1 0,-1 1-1,1 0 1,0 0 0,-1 0-1,1 0 1,0 0-1,-1 0 1,1 0 0,0 0-1,-1 0 1,1 0 0,0 1-1,0-1 1,-1 0 0,1 0-1,0 0 1,-1 0 0,1 0-1,0 0 1,0 1 0,-1-1-1,1 0 1,0 0 0,0 0-1,-1 1 1,1-1 0,0 0-1,0 0 1,0 1 0,-1-1-1,1 0 1,0 0 0,0 1-1,0-1 1,0 0 0,0 1-1,-1 0 24,1 0-1,-1 0 1,1 0-1,-1 0 1,1 0-1,-1 0 1,0 0-1,1 0 1,-2 1-1,1-1-22,1-1-1,-1 1 1,0 0 0,1-1 0,-1 1-1,1 0 1,-1 0 0,1-1 0,0 1-1,-1 0 1,1 0 0,0 0 0,-1 0-1,1-1 1,0 1 0,0 0 0,0 1-1,-1 7 2,1 1 0,1-1 0,0 0-1,0 0 1,0 0 0,5 14 0,-3-14-5,0-2 1,0 1 1,-1 0 0,3 13-1,-5-12-13,1-1-1,1 0 0,-1 1 0,2-1 1,-1 0-1,6 13 0,-7-20-89,-1 0 1,1 0-1,0 0 1,-1 0-1,1 0 1,0 0-1,0 0 1,0 0-1,-1 0 1,1-1-1,0 1 1,0 0-1,0-1 1,0 1-1,0 0 1,1-1-1,-1 0 1,0 1-1,0-1 0,0 1 1,0-1-1,1 0 1,-1 0-1,0 0 1,0 0-1,0 0 1,1 0-1,-1 0 1,0 0-1,2-1 1,12-1-2231</inkml:trace>
  <inkml:trace contextRef="#ctx0" brushRef="#br0" timeOffset="4387.78">3318 222 10906,'-3'-12'1793,"4"2"-649,1-1-48,-1 5-1000,0 6-64,-2 0 0,-2 3 8,-2 7 24,2 3-16,2 1-48,1-2-8,3-2-632,1 3-1008,2-3-3209</inkml:trace>
  <inkml:trace contextRef="#ctx0" brushRef="#br0" timeOffset="5315.06">3743 31 7754,'-2'-5'692,"1"2"-269,0 0 0,-1 1 1,1-1-1,-1 0 0,-2-3 1,3 6-351,1-1 1,-1 1-1,1-1 1,-1 1 0,1 0-1,-1-1 1,1 1-1,-1-1 1,0 1 0,1 0-1,-1 0 1,0-1-1,1 1 1,-1 0 0,0 0-1,1 0 1,-1 0-1,0 0 1,1 0 0,-1 0-1,0 0 1,0 0-1,1 0 1,-1 0 0,0 0-1,1 0 1,-1 0-1,0 1 1,0-1-1,-3 2 54,1 1 0,-1-1-1,1 0 1,0 1 0,0 0-1,0-1 1,0 1-1,0 0 1,0 1 0,1-1-1,0 0 1,-4 7 0,0 3 132,0 0 1,-5 19-1,4-8-53,-6 47 1,11-55-171,-36 340 103,-12 66-2586,45-386 2399,3-22-54,-5 22 0,7-35 37,0-1 0,0 1 0,0 0 0,0-1-1,0 1 1,0-1 0,-1 1 0,1 0 0,0-1 0,0 1 0,-1-1 0,1 1 0,0-1 0,-1 1 0,1-1 0,-1 1 0,1-1 0,0 1-1,-1-1 1,1 1 0,-1-1 0,0 0 0,1 1 0,-1-1 0,1 0 0,-2 1 0,2-2-72,-1 1-1,0 0 1,0-1 0,0 1 0,0-1-1,0 1 1,0-1 0,0 1 0,1-1-1,-1 0 1,0 0 0,0 1-1,1-1 1,-1 0 0,1 0 0,-1 0-1,1 1 1,-2-3 0,-1-2-76,-6-8 251,1-1 0,0 0 1,-9-23-1,0-8 1113,8 22-644,0 0 1,-10-47 0,18 67-454,1-1 1,0 1-1,-1-1 1,2-6-1,-1 9 9,0 0 0,0 0 0,1 0 0,-1 0-1,0 0 1,1 0 0,-1 0 0,1 0-1,-1 0 1,1 0 0,0 1 0,-1-1 0,1 0-1,0 0 1,0 0 0,-1 1 0,1-1 0,0 0-1,1 0 1,1 0 3,0-1 0,0 1 0,0 0 0,0 0 0,0 0 0,0 1 0,0-1 0,0 1 0,0 0 0,1 0 0,-1 0 0,0 0 0,5 1 0,5 1-18,25 9-1,-34-10-35,36 15 6,-31-12-16,0 0 0,0-1 0,1 0 0,-1 0 0,1-1 0,-1 0 0,12 0-1,-10-2 2,1-1 0,-1 0 0,0-1-1,0-1 1,22-6 0,49-27 17,-78 34-18,6-3 13,0-1 0,-1 0 0,16-13 0,-24 18-10,0 0-1,1 0 1,-1 0 0,0 0-1,0 0 1,0-1-1,0 1 1,0 0 0,1-3-1,-2 3 0,0 1-1,0-1 1,1 0-1,-1 0 1,0 0-1,0 1 1,0-1-1,0 0 1,0 0-1,0 0 1,-1 0-1,1 1 0,0-1 1,0 0-1,-1 0 1,1 0-1,0 1 1,-1-1-1,1 0 1,-1 1-1,0-2 1,-2-2 20,0 1 1,0-1 0,-1 1-1,1 0 1,-7-5 0,8 8-20,1-1 1,-1 0-1,0 0 1,1 1 0,-1-1-1,0 1 1,1 0-1,-1-1 1,0 1-1,1 0 1,-1 0-1,0 0 1,1 0-1,-3 0 1,-22 6 13,22-5-13,-4 2 16,0-1 1,0 1-1,1 1 1,-1 0-1,1 0 0,-1 0 1,1 1-1,1 0 1,-1 0-1,-6 7 1,6-5 67,1 1 0,0 0 0,0 1 0,0-1 0,1 1 0,0 0 0,-6 18 0,6-12-14,0 0 1,-3 20 0,7-28-71,0 1 0,1 0 0,-1-1 1,2 1-1,-1 0 0,3 12 0,-3-18-6,1 1-1,0 0 1,0-1-1,-1 1 1,1-1-1,1 1 1,-1-1 0,0 0-1,1 1 1,-1-1-1,1 0 1,0 0-1,0 0 1,-1 0 0,1 0-1,4 2 1,-3-2 3,0-1 0,0 1 0,1-1 1,-1 0-1,1 0 0,-1 0 0,1-1 1,-1 1-1,1-1 0,-1 0 0,1 1 1,5-2-1,7-1-219,-1 0 0,0-2 0,0 1 0,25-11 0,23-12-4971</inkml:trace>
  <inkml:trace contextRef="#ctx0" brushRef="#br0" timeOffset="5750.33">4079 728 12531,'-6'6'416,"2"-1"-16,4-3-280,4 4-120,3-4-104,2 2 320,6-4 712,4 0-128,5 0-496,2-4-184,3 3-48,-1 2-656</inkml:trace>
  <inkml:trace contextRef="#ctx0" brushRef="#br0" timeOffset="6289.96">4675 269 10626,'-2'-3'36,"-4"-6"188,5 9-214,1 0-1,0 0 0,0 0 0,0 0 1,0 0-1,-1 0 0,1 0 0,0 0 1,0 0-1,0 0 0,0-1 0,-1 1 1,1 0-1,0 0 0,0 0 0,0 0 1,0 0-1,-1 0 0,1 0 0,0 0 1,0 1-1,0-1 0,-1 0 0,1 0 1,0 0-1,0 0 0,0 0 0,0 0 1,-1 0-1,1 0 0,0 0 0,0 0 1,0 1-1,0-1 0,0 0 0,0 0 1,-1 0-1,1 0 0,0 0 0,0 1 1,0-1-1,0 0 0,0 0 0,0 0 1,0 0-1,0 1 0,-9 19 21,0 0 0,2 1 0,-6 25 0,3-8 43,-36 183 332,21-82-1035,16-99 55,-18 111-8145,25-118 8407,2-31 493,0 1 0,1 0 1,-1 0-1,0-1 0,1 1 1,0 0-1,1 4 0,-1-7-100,-1 0-1,0 1 1,0-1-1,1 1 1,-1-1-1,0 1 1,1-1-1,-1 0 0,0 1 1,1-1-1,-1 0 1,1 0-1,-1 1 1,0-1-1,1 0 1,-1 0-1,1 1 0,-1-1 1,1 0-1,-1 0 1,1 0-1,-1 0 1,1 0-1,-1 0 1,1 0-1,0 0 1,0 0 84,1 0 1,-1 0 0,0-1-1,1 1 1,-1-1 0,1 1-1,-1-1 1,2-1 0,4-2 195,0-1 0,-1 0 0,0 0 1,11-13-1,19-28 863,-15 13-113,30-68-1,-38 75-819,82-186 1316,-81 182-1496,17-29 1,-22 44-109,0 1 0,1 0 0,20-21 0,-37 53-2785,-2 2-191</inkml:trace>
  <inkml:trace contextRef="#ctx0" brushRef="#br0" timeOffset="6691.95">4770 913 5569,'0'0'207,"-1"1"0,1-1-1,0 1 1,-1-1 0,1 0 0,0 1-1,0 0 1,0-1 0,0 1-1,-1-1 1,1 1 0,0-1 0,0 1-1,0-1 1,0 1 0,0-1 0,0 1-1,0-1 1,0 1 0,1-1-1,-1 1 1,0-1 0,0 1 0,0-1-1,1 2 1,0-2-156,-1 1 0,1-1 1,-1 0-1,1 0 0,0 1 0,-1-1 0,1 0 0,0 0 1,-1 0-1,1 0 0,0 0 0,-1 0 0,1 0 0,0 0 1,-1 0-1,1 0 0,0 0 0,-1 0 0,1 0 0,0-1 1,2 0-31,0 0 1,-1 0-1,1-1 1,0 1-1,-1-1 1,0 1-1,1-1 1,-1 0 0,0 0-1,0 0 1,2-3-1,5-5 15,44-34 128,28-28-6,-70 62-154,-8 7 3,0 0 0,0 0-1,0 0 1,4-6 0,-6 8-4,-1 1 0,1-1 0,-1 0 0,1 0 0,-1 0 0,0 0 0,1 0 0,-1 0 1,0 0-1,0 0 0,0 0 0,0 0 0,0 0 0,0 0 0,0 0 0,0 0 0,0 0 0,0 0 0,-1 0 0,1 0 0,0 0 0,0 1 0,-1-1 0,0-2 0,0 2 2,0 0-1,0 0 1,0 0-1,0 0 0,0 0 1,0 1-1,0-1 1,0 0-1,0 1 0,-1-1 1,1 0-1,0 1 1,0 0-1,-1-1 0,1 1 1,0 0-1,-1-1 1,1 1-1,0 0 0,-2 0 1,0 0 1,0 0 0,-1 0 0,0 0 0,0 0 0,1 0 0,-1 1 0,0-1 0,-5 3-1,-25 11 32,27-11-29,-7 4 0,0 1 0,1 0-1,0 1 1,0 1 0,1 0 0,0 1 0,1 0-1,0 0 1,1 1 0,1 1 0,-1 0 0,-7 16-1,14-25 40,2 0-1,-1 1 1,0-1 0,1 1-1,0-1 1,0 1-1,0 0 1,1-1-1,-1 1 1,1 0-1,0-1 1,1 1-1,-1 0 1,1 0-1,0-1 1,2 7-1,-2-8-21,0 0 0,0 0 0,0 0 0,1 0 0,-1 0 0,1 0 0,0-1 0,0 1 0,0-1 0,0 1 0,1-1 0,2 3 0,-3-3-18,0-1 0,0 0-1,0 0 1,0 1-1,0-1 1,0-1 0,0 1-1,1 0 1,-1 0 0,0-1-1,1 1 1,-1-1-1,0 0 1,1 0 0,-1 0-1,0 0 1,4 0-1,19-7-839,-2-3-1904</inkml:trace>
  <inkml:trace contextRef="#ctx0" brushRef="#br0" timeOffset="7065.08">5013 732 6337,'-8'-2'3108,"8"1"-2908,0 1 1,-1 0 0,1 0 0,0 0 0,-1 0 0,1 0 0,-1-1 0,1 1 0,0 0 0,-1 0 0,1 0 0,-1 0 0,1 0 0,0 0 0,-1 0 0,0 1 0,1-1-173,0 1 0,0-1 0,0 1 1,0-1-1,0 1 0,0-1 0,0 1 0,0-1 1,0 1-1,0-1 0,0 1 0,0-1 0,0 1 1,0-1-1,0 1 0,1 0 0,0 5-22,0 0-1,0 0 1,-1 9 0,0-9-6,0 0 0,1 1 1,1 8-1,3 4 12,-2 0-1,3 28 1,-5 8-237,2 20-1709,-3-70 1871,2 10 33,-2-15 32,0 1 0,0-1 0,0 1 0,0-1 0,0 1 0,0-1 0,0 1 0,0-1-1,0 1 1,0-1 0,0 1 0,0-1 0,-1 1 0,1-1 0,0 1 0,0-1 0,-1 0-1,1 1 1,0-1 0,0 1 0,-1-1 0,1 0 0,-1 0 0,1 0 0,0 0-1,0 0 1,0 0 0,-1 0 0,1 0 0,0 0 0,0 0-1,0 0 1,-1 0 0,1 0 0,0 0 0,0 0 0,0 0-1,0 0 1,-1 0 0,1 0 0,0-1 0,0 1 0,0 0-1,0 0 1,0 0 0,-1 0 0,1 0 0,0-1 0,0 1-1,0 0 1,0 0 0,0 0 0,0-1 0,0 1 0,0 0-1,0 0 1,0 0 0,0 0 0,-1-1 0,1 1 0,0 0-1,0 0 1,0 0 0,1-1 0,-1 1 0,0 0 0,0 0-1,0-1 1,0-13 98,0 12-61,1-7 98,0-1 0,1 1 0,0 0-1,0 0 1,6-12 0,5-19-25,-7 12-66,-4 16-33,1-1-1,5-14 1,0 9-13,0 1 1,17-27-1,-18 35-58,0 0 1,1 1-1,0 0 0,14-11 0,-11 9-342,10-7-1149</inkml:trace>
  <inkml:trace contextRef="#ctx0" brushRef="#br0" timeOffset="8265.34">5610 205 5457,'-1'0'213,"1"-1"0,0 1 0,0 0 0,-1-1 0,1 1 0,0 0-1,-1-1 1,1 1 0,0 0 0,-1 0 0,1-1 0,0 1 0,-1 0 0,1 0 0,-1-1-1,1 1 1,0 0 0,-1 0 0,1 0 0,-1 0 0,1 0 0,-1 0 0,0 0 0,1 0-92,-1 0 1,0 0-1,1 1 1,-1-1-1,0 0 1,1 0 0,-1 1-1,1-1 1,-1 1-1,0-1 1,1 0 0,-1 1-1,0 0 1,-2 3-158,0 0 0,0 1 1,-4 6-1,5-7 343,-26 45 329,-73 137 505,-59 164-1049,159-347-92,-45 109-69,40-95 54,1 0 1,1 0 0,0 0 0,-1 31 0,5-48 14,-1 4-3,1-1 1,0 1-1,1-1 0,-1 0 0,0 1 0,2 3 0,-2-7 0,0 1 0,1 0 0,-1 0 1,0-1-1,1 1 0,-1 0 0,1 0 0,-1-1 0,1 1 1,0 0-1,-1-1 0,1 1 0,0-1 0,-1 1 0,1-1 0,0 1 1,-1-1-1,1 1 0,0-1 0,0 0 0,0 0 0,-1 1 0,1-1 1,0 0-1,0 0 0,0 0 0,0 0 0,0 0 0,-1 0 1,2 0-1,3 0-14,-1-1 1,0 1-1,0-1 0,0 0 1,0-1-1,0 1 1,8-4-1,25-18-242,-30 18 195,23-15-158,44-41 1,-67 53 227,0 1 1,-1-1 0,10-14-1,6-9 48,-18 26-32,0 0 0,0 0 1,-1 0-1,4-8 0,-6 12 10,0-1 0,0 0-1,-1 0 1,1 0 0,-1 0-1,1 0 1,-1 0 0,0 0-1,0 0 1,0 0 0,0 0-1,0 0 1,0 0 0,-1 0-1,1 0 1,-1 0 0,0-3-1,1 5-4,0 0-1,0-1 1,-1 1 0,1-1-1,0 1 1,0-1-1,0 1 1,0 0-1,-1-1 1,1 1 0,0 0-1,0-1 1,-1 1-1,1 0 1,0-1-1,-1 1 1,1 0 0,0 0-1,-1-1 1,1 1-1,0 0 1,-1 0-1,1 0 1,-1-1 0,1 1-1,0 0 1,-1 0-1,1 0 1,-1 0-1,1 0 1,-1 0 0,1 0-1,0 0 1,-2 0-1,1 1 102,-1-1-1,1 1 1,-1 0 0,1 0-1,-1 0 1,1 0-1,-2 1 1,-3 3 131,5-4-245,0 0 0,0-1 0,0 1 0,0 0 1,0-1-1,0 1 0,1 0 0,-1 0 0,0 0 0,0 0 0,1 0 0,-1 0 0,1 0 0,-1 0 0,1 0 1,-1 0-1,1 0 0,0 0 0,-1 0 0,1 1 0,0-1 0,0 1 0,-1 3-8,-2 12 5,3-10-9,-1-1 1,-4 11-1,4-13-1,0 0 0,0 1-1,0-1 1,0 1 0,1-1-1,-1 0 1,1 1 0,0-1-1,1 1 1,-1-1 0,2 7-1,-1-4-2,0-1 0,1 1 1,0-1-1,0 1 0,0-1 0,7 11 0,-8-15 1,0-1 1,0 1-1,0 0 1,0-1-1,1 1 0,-1-1 1,1 0-1,-1 1 0,1-1 1,-1 0-1,1 0 1,0 0-1,0 0 0,-1 0 1,1 0-1,0-1 0,0 1 1,0 0-1,0-1 1,0 0-1,0 1 0,0-1 1,0 0-1,0 0 0,0 0 1,0 0-1,2-1 1,1 0-1,-1 0 0,1 0 0,-1-1 0,0 0 0,1 1 0,-1-1 1,7-5-1,1-2-11,12-11 0,-5 3-23,-9 10 24,-1-2-1,0 1 0,0-1 1,-1-1-1,9-11 1,-5 3 23,12-20 7,-21 34-11,-2 1 0,1-1 0,0 0-1,-1 0 1,0 0 0,0-1 0,0 1-1,0-5 1,-1 9-7,0-1 0,0 1 0,1-1 1,-1 1-1,0 0 0,0-1 0,0 1 0,0-1 0,0 1 0,0-1 0,0 1 0,-1 0 1,1-1-1,0 1 0,0-1 0,0 1 0,0 0 0,0-1 0,-1 1 0,1-1 0,0 1 1,0 0-1,-1-1 0,1 1 0,0 0 0,-1-1 0,1 1 0,0 0 0,-1 0 0,1-1 1,0 1-1,-1 0 0,1 0 0,0 0 0,-1-1 0,1 1 0,-1 0 0,1 0 0,-1 0 0,1 0 1,0 0-1,-1 0 0,1 0 0,-1 0 0,1 0 0,-1 0 0,0 0 2,-1 1-1,1-1 0,0 1 0,0-1 1,-1 1-1,1-1 0,0 1 0,0 0 1,0 0-1,0-1 0,0 1 1,0 0-1,-2 2 0,0 2 2,0 0 1,0 0-1,0 1 0,1-1 1,-1 1-1,1 0 0,1 0 0,-1 0 1,0 6-1,-1 9 16,1 27 1,1-34-19,2 55-8,-1-61 4,1 0 1,0-1-1,1 1 1,0 0-1,0-1 1,5 13 0,-5-18 0,-1 0 1,0 0 0,1 0 0,-1-1-1,1 1 1,0 0 0,0-1 0,-1 1-1,1-1 1,0 1 0,0-1 0,0 0-1,1 0 1,-1 0 0,0 0 0,0 0-1,1-1 1,-1 1 0,0-1 0,1 1-1,-1-1 1,0 0 0,1 0 0,-1 0-1,0 0 1,1 0 0,-1 0 0,1-1-1,-1 1 1,0-1 0,3-1 0,-1 0 1,0 0 1,0-1 0,-1 0 0,1 1 0,3-5 0,5-4 1,-4 4 0,0 0 0,-1 0 0,12-17 0,3-3 9,-17 21-10,0 0 1,0 1 0,0-1 1,-1 0-1,0 0 0,0 0 0,0 0 0,3-10 0,-2-1 7,-2 8-3,0 0 0,1 0 1,6-11-1,-3 8-1,-2 5-2,-1 0 0,0-1 0,4-10 0,-5 5-3,6-12 3,-9 23-3,1 1 0,-1 0-1,1 0 1,0 0 0,0-1 0,0 1 0,0 0 0,0 0 0,0 0 0,0 0 0,0 0-1,0 1 1,0-1 0,0 0 0,2-1 0,-2 2 19,0 0 0,0 0 0,1 0 0,-1 1 0,0-1 1,0 0-1,0 0 0,0 0 0,0 1 0,0-1 0,0 1 0,0-1 0,0 1 0,0-1 1,0 1-1,0-1 0,1 2 0,5 3 74,-3-4-86,-1 0 0,1 1-1,-1 0 1,0 0 0,0 0 0,1 0-1,-2 0 1,1 0 0,0 1 0,4 5-1,1 2-2,-1 0-1,0 0 1,0 1-1,-1 0 1,-1 0 0,5 13-1,-8-19-1,-1 0 0,1 0 0,-1 0-1,-1 0 1,1 0 0,-1 0 0,0 0 0,0 0 0,0 0-1,-1 1 1,1-1 0,-1 0 0,-1 0 0,1 0 0,-1 0-1,0-1 1,-3 8 0,0-4 12,0 0-1,-1 0 1,0-1 0,-8 8-1,-30 25 38,42-39-49,0 1-1,0-1 1,0 1-1,0-1 1,-1 1-1,-2 0 1,5-2-5,-1 0 1,1 0-1,0 0 1,-1 1 0,1-1-1,-1 0 1,1 0-1,0 0 1,-1 0 0,1 0-1,-1 0 1,1 0-1,-1 0 1,1 0 0,0 0-1,-1-1 1,1 1 0,-1 0-1,1 0 1,0 0-1,-1 0 1,1-1 0,0 1-1,-1 0 1,1 0-1,0-1 1,-1 1 0,1 0-1,0-1 1,-1 1-1,1 0 1,0-1 0,0 1-1,-1 0 1,1-1 0,0 1-1,0 0 1,0-1-1,0 1 1,0-1 0,-1 1-1,1-1 1,0 1-1,0-1 1,0-4-133,0-1-1,0 1 0,0 0 1,0 0-1,1-1 1,0 1-1,3-9 1,0-3-505,8-36-3770,-6 28-623</inkml:trace>
  <inkml:trace contextRef="#ctx0" brushRef="#br0" timeOffset="8821.24">6532 161 11266,'-1'-1'18,"0"-1"94,0 1 1,0-1 0,0 1-1,-1 0 1,1-1 0,-2 0-1,2 1-65,0 1 1,0 0-1,0-1 0,1 1 0,-1 0 1,0-1-1,0 1 0,0 0 0,0 0 1,0 0-1,0 0 0,0 0 0,1 0 1,-1 0-1,-2 1 0,-1 0-19,0 0 0,0 1 0,0 0 0,0-1-1,0 2 1,1-1 0,-1 0 0,1 1 0,-1-1 0,1 1 0,-3 3 0,-1 2 45,0 0 0,0 0 1,-8 14-1,3 0 35,1 0 1,-14 40-1,-10 52-79,-14 140-200,31-160-1281,-4 36-1530,17-90 2485,1-15 654,-1 29 1,5-52-120,-1 19 600,0-19-602,1-1 0,0 0 0,-1 0 1,1 0-1,-1 0 0,1 0 0,-1 0 0,1 0 1,-1 0-1,0 0 0,1 0 0,-1 0 1,0 0-1,-1 1 0,1-1-29,1-1 0,-1 0 0,1 0 0,-1 0-1,1 0 1,-1 0 0,1 0 0,-1 0 0,1 0-1,-1 0 1,1 0 0,-1 0 0,1 0 0,-1 0 0,1 0-1,0 0 1,-1-1 0,1 1 0,-1 0 0,1 0 0,-1 0-1,1-1 1,0 1 0,-1 0 0,1-1 0,-1 1 0,-9-10 39,8 7-33,0-1 0,0 1 0,0-1 0,1 0 0,-1 0 0,1 1 0,0-1-1,0 0 1,0 0 0,0-1 0,1-4 0,-1-6 196,3-26 0,-2-43 478,2-5-117,-2 86-553,0-3 200,1 0 0,0-1 0,0 1 0,1 0 0,2-9 0,-3 14-158,-1-1 0,1 1 0,0 0 0,-1 0 0,1 0 0,0 0 0,0 0 0,0 0 0,0 0 0,0 0 0,0 0-1,0 0 1,0 0 0,0 1 0,0-1 0,0 0 0,0 1 0,1-1 0,-1 1 0,0 0 0,0-1 0,1 1 0,-1 0 0,0-1 0,1 1 0,-1 0-1,0 0 1,1 0 0,-1 0 0,0 1 0,1-1 0,-1 0 0,1 1 0,3 1 50,0-1 0,0 1 0,-1 1 0,1-1 1,5 5-1,12 6 106,-1-5-134,32 10 1,-45-15-127,20 5-86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6:25.04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822 6689,'5'2'339,"0"-1"0,0 1 0,-1-1 0,1 0 0,0 0 0,0 0 0,0-1 0,9 0 0,-6 0-12,7 1 363,22-2 0,-30 0-570,0-1 1,0 1-1,-1-1 1,1 0-1,9-4 0,-4 0-60,0 0-1,0-1 1,-1 0-1,0-1 1,0 0-1,-1-1 1,0 0-1,-1-1 1,10-11-1,-17 19-48,-1 0-1,1-1 1,0 1-1,0-1 1,-1 0-1,0 1 1,2-4-1,-3 5-5,0 0 1,0 0-1,1 0 0,-1 0 0,0 0 0,0 0 0,0 0 1,0 0-1,0 0 0,-1 0 0,1 0 0,0 0 1,0 0-1,-1 0 0,1 0 0,0 0 0,-1 0 1,1 0-1,-1 1 0,1-1 0,-1 0 0,1 0 0,-1 0 1,0 1-1,0-1 0,1 0 0,-2 0 0,-1-1 3,0 0-1,-1 1 1,1-1-1,0 1 0,-1 0 1,0-1-1,1 2 0,-1-1 1,1 0-1,-1 1 0,0 0 1,0-1-1,1 1 0,-1 1 1,0-1-1,-5 2 1,-3 0-2,1 1 1,0 0 0,0 0-1,-13 7 1,7 0 151,1 0 0,-27 22 0,40-29-74,0-1 0,0 1 0,0 0 0,1-1 0,-1 1 0,1 1 0,0-1 0,0 0 0,0 0 0,0 1 0,0-1 0,-1 5 0,3-6-58,-1 0 1,1 0-1,0 1 1,-1-1-1,1 0 1,0 1-1,0-1 1,1 0-1,-1 0 1,0 1-1,1-1 1,-1 0-1,1 0 1,0 0-1,0 1 1,0-1-1,0 0 0,0 0 1,0 0-1,3 2 1,46 55 93,-45-54-116,0 1 0,1-1 0,-1 0 1,1-1-1,0 1 0,0-1 0,1-1 0,-1 1 0,1-1 1,0 0-1,0 0 0,0-1 0,0 0 0,0 0 0,13 1 1,-15-3-5,0 0 0,0-1 0,-1 1 0,1-1 0,0 0 0,-1 0 0,1-1 1,0 1-1,6-4 0,0-1-863,-2 0 1,19-14 0,1-4-3019</inkml:trace>
  <inkml:trace contextRef="#ctx0" brushRef="#br0" timeOffset="371.19">483 599 9514,'1'6'144,"-8"0"176,3 7 496,-1 1 129,5 4 159,2 3-136,12 3-216,7 5-120,-9 5-264,6-1-96,5 1-160,-7 0-40,-1-12-40,7 0 0,-5-10-16,-5-6 16,-5-6-648,-1 1-984</inkml:trace>
  <inkml:trace contextRef="#ctx0" brushRef="#br0" timeOffset="751.71">466 882 7402,'4'-3'1536,"7"-1"-1048,3 0 272,-3 0-288,-2-3-144,-2-1 409,5-2 71,-1-5-312,8-2-152,5-8-192,-3-4-64,7-7-56,2-5 0,5 2-24,-1 5 8,0-3 104,-1 0-728,-9 3-5786</inkml:trace>
  <inkml:trace contextRef="#ctx0" brushRef="#br0" timeOffset="1148.5">1112 1 11466,'-1'1'106,"0"0"0,0 0 0,-1 0 0,1 1 0,0-1 0,1 0 0,-1 1 0,0-1-1,0 1 1,0-1 0,1 1 0,-1-1 0,1 1 0,-1-1 0,1 4 0,-2 2 55,-41 201 550,17 4-463,21-173-177,4-27-60,-41 264-1032,34-237 913,8-32 114,-1 0 1,0 0-1,-1 0 1,0 0-1,0 0 1,-1 0-1,1-1 1,-8 12-1,9-16-2,0-1 0,0 1 1,-1-1-1,1 0 0,-1 1 0,1-1 0,-1 0 0,0 0 0,1 0 1,-1 0-1,0-1 0,0 1 0,1 0 0,-1-1 0,0 1 1,0-1-1,0 1 0,0-1 0,-2 0 0,-3 1 12,6-1-11,-1 0-1,0 0 1,1 0 0,-1 0 0,1 0-1,-1 0 1,0 0 0,1-1 0,-1 1-1,1-1 1,-1 1 0,1-1 0,-1 0 0,1 1-1,-2-3 1,2 3-114,0 0 0,1-1 1,-1 0-1,0 1 0,1-1 0,-1 1 1,0-1-1,1 0 0,-1 0 0,1 1 1,-1-1-1,1 0 0,-1 0 0,1 0 0,0 1 1,0-1-1,-1 0 0,1 0 0,0 0 1,0 0-1,0 0 0,0 0 0,0 1 1,0-1-1,0 0 0,0-1 0,2-9-3395</inkml:trace>
  <inkml:trace contextRef="#ctx0" brushRef="#br0" timeOffset="1543.12">917 636 9266,'-4'-11'672,"3"2"-168,5 1 104,-4-2-80,-2 3-79,4 2-145,0-5 168,8 6 448,0 4-8,5 3-376,0-2-224,5 2-240,6 1-40,-1-4-8,0-4 56,4-5-704,1 4-576,-3-6-1721</inkml:trace>
  <inkml:trace contextRef="#ctx0" brushRef="#br0" timeOffset="2191">1268 613 7754,'1'-1'60,"-1"0"0,1 1 0,-1-1 0,0 1 0,1-1 0,-1 0 0,0 1 0,1-1 0,-1 0 0,0 1 0,0-1 0,0 0 0,0 0 0,0 1 0,0-1 0,0 0 0,0 1 0,0-2 0,0 1 34,0 1 1,0-1-1,0 0 1,0 0-1,0 1 0,0-1 1,0 0-1,0 1 1,0-1-1,1 0 0,-1 0 1,0 1-1,0-1 1,1 0-1,-1 1 0,0-1 1,1 1-1,0-2 1,2-1 372,-2 3-415,-1 0 1,1 0-1,-1-1 1,0 1 0,1 0-1,-1-1 1,1 1-1,-1 0 1,0-1 0,1 1-1,-1-1 1,0 1-1,1 0 1,-1-1 0,0 1-1,0-1 1,0 1-1,1-1 1,-1 1 0,0-1-1,0 1 1,0-1-1,0 1 1,0-1 0,0 1-1,0-1 1,1 7 374,-1 1 0,1 0 0,-1-1 0,-1 1 0,-1 6 0,1 11-213,-3 3-140,0-1-1,-12 42 0,7-35-58,6-21 3,-14 49-336,14-54 197,0 1 1,0-1-1,-1 0 1,0 0 0,-8 11-1,12-17 118,-1 0 1,1-1-1,-1 1 0,0 0 1,1-1-1,-1 1 0,0 0 0,1-1 1,-1 1-1,0-1 0,0 1 0,1-1 1,-1 1-1,0-1 0,-1 1 1,2-1 0,-1 0 1,1-1 0,0 1 0,-1 0 0,1 0-1,0 0 1,0 0 0,0 0 0,-1-1 0,1 1 0,0 0-1,0 0 1,-1 0 0,1-1 0,0 1 0,0 0-1,0 0 1,0-1 0,0 1 0,-1 0 0,1 0 0,0-1-1,0 1 1,0 0 0,0 0 0,0-1 0,0 1-1,0 0 1,0-1 0,0 1 0,0-6-22,0 1 1,0 0-1,2-10 0,1-9-17,-2 11 20,1 0-1,0 0 1,8-23 0,3-1 3,11-26 14,-19 53 2,0 0 1,0 1 0,13-18 0,-17 26-1,0-1 1,1 1-1,-1 0 1,0 0-1,0-1 1,1 1-1,-1 0 1,0 0-1,1 0 1,-1 1-1,1-1 1,-1 0-1,1 0 1,-1 1-1,1-1 1,0 1-1,-1 0 1,1-1-1,0 1 1,-1 0-1,4 0 1,-3 0 0,0 1 0,0-1 0,-1 1 0,1 0 0,0 0 1,0-1-1,0 1 0,-1 0 0,1 0 0,0 1 0,-1-1 1,1 0-1,-1 1 0,1-1 0,-1 1 0,0-1 0,0 1 1,2 1-1,19 36 9,5 6-1,-23-40-8,0 0 0,0 0 0,0 0 0,0-1 0,1 0 0,6 5 0,-8-7 0,1 0 0,-1-1 0,1 1 0,0-1 0,-1 0 0,1 0 0,0 0 0,0 0 0,0-1 0,0 1 0,-1-1 0,1 0 0,0-1 0,0 1 0,0 0 0,7-3 0,5-1 0,1-1 0,23-12 1,-27 12-1,-11 4 1,18-8 5,21-11-1,-36 17-1,0 0 0,0 0 0,0-1 0,0 0 0,-1 0-1,0 0 1,0 0 0,0-1 0,4-5 0,-4 4 11,-3 4-7,0 0 0,0 0 0,1 0 0,-1 0-1,1-3 1,-2 5-6,0-1 0,0 0 0,0 0 0,0 0 0,0 1 0,0-1 0,0 0 0,0 0 0,0 0 0,0 1 0,0-1 0,-1 0 0,1 0 0,0 1 0,0-1 0,-1 0 0,1 0-1,-1 1 1,0-2 0,-1-1 5,0 0 1,-1 0-1,1 1 0,-1-1 0,-5-3 0,7 5-4,-1 0 0,0 0 0,0 0 0,1 0 0,-1 0 0,0 0 0,0 1 0,0-1 0,0 1 0,0-1 0,0 1-1,0 0 1,-3 0 0,-5 1 0,-1 0 0,1 1-1,0 0 1,0 1-1,1 0 1,-1 1-1,1 0 1,-1 0 0,1 1-1,0 0 1,1 1-1,-15 12 1,21-16 15,-1 0 1,1 0-1,0 1 1,0-1-1,0 1 0,0-1 1,0 1-1,0 0 1,1 0-1,-1 0 1,1 0-1,0 0 1,0 0-1,0 0 1,0 0-1,1 0 0,-1 1 1,1-1-1,0 0 1,0 0-1,0 1 1,0-1-1,1 0 1,-1 0-1,1 1 0,0-1 1,0 0-1,0 0 1,2 3-1,1 3 29,2 0 0,-1-1 0,1 0 0,0-1 0,0 1-1,1-1 1,0 0 0,1-1 0,9 8 0,-10-9-51,0-1 0,0 0 1,1 0-1,-1 0 0,1-1 1,0 0-1,-1-1 0,2 1 0,-1-1 1,0-1-1,10 1 0,-15-2-190,1 0-1,-1-1 0,0 1 1,0-1-1,0 0 0,0 1 0,5-4 1,-1 2-430,13-7-2294,-8-2-1161</inkml:trace>
  <inkml:trace contextRef="#ctx0" brushRef="#br0" timeOffset="3176.78">1853 599 12131,'0'1'64,"1"-1"1,0 0-1,-1 1 1,1-1-1,-1 1 1,1-1 0,-1 1-1,1-1 1,-1 1-1,1-1 1,-1 1-1,1 0 1,-1-1 0,0 1-1,1-1 1,-1 1-1,0 0 1,0-1 0,1 1-1,-1 0 1,0-1-1,0 1 1,0 0-1,0 0 1,0-1 0,0 1-1,0 0 1,0 1-1,-4 24-76,3-21 104,-6 31-142,-3 22 558,9-49-427,1 0-1,-1 0 0,2 1 1,1 11-1,-2-21-81,0 3 5,1-1 0,-1 1 0,1 0 0,2 3 0,-3-5-7,0-1-1,0 1 0,1-1 0,-1 1 0,0-1 1,1 1-1,-1-1 0,0 1 0,1-1 1,-1 1-1,1-1 0,-1 0 0,1 1 1,-1-1-1,0 0 0,1 1 0,0-1 1,-1 0-1,1 0 0,-1 1 0,1-1 1,-1 0-1,1 0 0,-1 0 0,1 0 1,0 0-1,-1 0 0,1 0 0,-1 0 1,2 0-1,1-1-86,1 0 0,0-1 0,0 1 0,-1-1 0,1 1 0,-1-1 0,5-3 0,22-19 13,-23 18 75,0 0 10,0 1 26,0-1 0,0 0 0,-1 0 0,0-1 0,0 1 1,8-13-1,20-41 802,-33 59-809,0-1 1,0 1 0,0 0-1,0-1 1,0 1-1,1 0 1,-1 0-1,0-1 1,1 1-1,2-1 1,-4 2-23,0 0 0,1-1 1,-1 1-1,0 0 0,1 0 1,-1 0-1,0 0 0,1 0 1,-1 0-1,1 0 0,-1-1 0,0 1 1,1 0-1,-1 0 0,1 0 1,-1 1-1,0-1 0,1 0 1,-1 0-1,1 0 0,-1 0 1,0 0-1,1 0 0,-1 1 0,0-1 1,1 0-1,-1 0 0,0 0 1,1 1-1,-1-1 0,0 0 1,1 0-1,-1 1 0,0-1 0,0 0 1,0 1-1,1-1 0,-1 0 1,0 1-1,0-1 0,0 1 1,0-1-1,1 0 0,-1 1 0,0-1 1,0 1-1,0-1 0,0 0 1,0 1-1,4 26 83,22 84-40,-25-109-52,-1 0-1,1 0 1,0 0 0,0 0-1,0 0 1,0-1-1,0 1 1,0 0 0,0 0-1,0-1 1,1 1-1,-1-1 1,1 1 0,2 1-1,-3-2-17,0-1 0,0 1 1,0 0-1,0-1 0,1 0 0,-1 1 0,0-1 0,0 0 0,0 1 0,1-1 0,-1 0 0,0 0 0,0 0 0,1 0 0,-1 0 0,0-1 0,0 1 0,0 0 0,1 0 0,-1-1 1,0 1-1,0-1 0,0 1 0,0-1 0,0 1 0,0-1 0,1-1 0,6-3-13,-1-1 1,0-1-1,-1 1 1,1-1-1,6-10 0,26-43 83,-18 25-53,12-24 18,-32 58-14,1-1 0,-1 0 0,1 0 0,-1 1 0,1-1 0,3-1 1,2 0-6,-6 3 6,-1 0 0,0 1 0,0-1 0,0 0-1,1 0 1,-1 0 0,0 0 0,0 0 0,0 0 0,1 0 0,-1 1 0,0-1 0,0 0 0,0 0 0,0 0-1,1 0 1,-1 1 0,0-1 0,0 0 0,0 0 0,0 0 0,0 1 0,0-1 0,0 0 0,0 0 0,0 1-1,1-1 1,-1 0 0,0 0 0,5 38-13,-4-22 4,5 16 1,-4-22 9,1 0 1,0-1 0,1 0 0,0 0 0,0 0 0,1 0-1,8 11 1,-11-17-2,1-1 0,-1 1 0,1-1 0,0 0 0,0 0 0,0 0 0,0 0 0,0-1 0,4 2 0,0 0 0,0 0 0,1-1-1,10 1 1,-12-2 0,-1-1 0,0 1 1,1-2-1,-1 1 0,0 0 0,1-1 0,-1 0 1,0 0-1,8-3 0,-6 1 0,0-1 0,0 1 0,0-1 1,0 0-1,11-10 0,-6 3 6,0 0 1,-1-1-1,0-1 0,-1 0 1,14-24-1,-22 32-1,1 0 0,0-1-1,-1 1 1,0-1 0,-1 0 0,1 0-1,-1 0 1,0 1 0,0-11-1,-1 13 0,0 0 0,0 0 0,0 0 0,-1 0 0,1 0 0,-1 0 0,0 0 0,1 0 0,-1 0 0,-1 0-1,1 0 1,0 0 0,-1 1 0,0-1 0,1 0 0,-1 1 0,0-1 0,0 1 0,0 0 0,-4-3 0,5 4 6,-1 0 1,0 0-1,-1 0 1,1 0-1,0 0 1,0 0-1,0 1 1,0-1 0,-4 0-1,4 1 14,1 0 1,0 0-1,-1 0 0,1 0 0,0 0 0,0 0 1,-1 1-1,1-1 0,0 0 0,0 1 0,0-1 0,-1 0 1,1 1-1,0 0 0,0-1 0,0 1 0,0 0 1,0-1-1,-2 2 0,0 4 82,-1-1-1,-5 11 1,1-2 49,5-9-92,1 0 1,0 0-1,-1 1 0,2-1 1,-1 1-1,-1 7 1,-2 34 47,3-23-90,-1 3-1,1-12-13,1 0 1,0 14 0,1-23-6,1-1 1,0 0 0,-1 0 0,2 0 0,-1 0 0,1 0-1,-1 0 1,1-1 0,5 8 0,-5-8 5,1 0 0,-1 0 0,1-1 0,0 1 1,0-1-1,1 0 0,-1 0 0,8 5 0,-9-7-5,0 1 0,1-1 0,-1 0 0,1 0 0,0 0 1,-1 0-1,1 0 0,0-1 0,0 1 0,-1-1 0,1 0 0,0 0 0,0 0 0,0 0 1,4-1-1,3-1-151,0-1 0,0 0 0,-1-1 0,1 1 0,-1-2 0,0 0 0,0 0 0,0 0 0,-1-1 1,12-11-1,25-24-3321,-29 22 227</inkml:trace>
  <inkml:trace contextRef="#ctx0" brushRef="#br0" timeOffset="3529.39">2785 583 5369,'-3'-3'5095,"-5"2"-3844,8 1-1194,-1 1 1,1-1-1,0 0 1,0 0 0,-1 0-1,1 0 1,0 0 0,0 0-1,-1 0 1,1 1 0,0-1-1,0 0 1,-1 0 0,1 0-1,0 1 1,0-1 0,0 0-1,-1 0 1,1 1 0,0-1-1,0 0 1,0 0-1,0 1 1,0-1 0,-1 0-1,1 0 1,0 1 0,0-1-1,0 0 1,0 1 0,0-1-1,0 1 1,1 11 360,-1-9-323,1 8 8,3 19 0,2 3-77,4 50-1,-7-72-23,-1 0 1,1-1-1,1 1 1,0-1-1,8 15 1,-11-24-3,0 1 1,0-1-1,1 0 1,-1 1-1,0-1 1,1 0-1,1 2 1,-3-3-1,1 0 1,-1 0-1,0 1 1,0-1-1,1 0 1,-1 0-1,0 0 1,1 0-1,-1 1 1,0-1-1,1 0 1,-1 0-1,0 0 1,1 0-1,-1 0 1,0 0-1,1 0 1,-1 0-1,0 0 1,1 0-1,-1 0 1,0 0-1,1 0 1,-1 0-1,0 0 1,1 0-1,-1 0 1,0 0-1,1-1 1,-1 1-1,0 0 1,0 0-1,1 0 1,-1 0-1,0-1 1,1 1-1,-1 0 1,0 0-1,0-1 1,0 1-1,1 0 1,-1-1-1,2-4 14,-1 0 1,0 0-1,0 0 1,0 0-1,0-10 0,2-9 27,6-40 5,-6 40-48,1-1 0,8-26 0,-10 45-37,1 0 0,-1 0 0,1 0 0,0 1 1,1-1-1,-1 1 0,1 0 0,0 0 0,1 1 0,-1-1 1,1 1-1,0 0 0,0 0 0,0 0 0,10-5 0,13-6-98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6:24.23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82 29 4441,'-1'-27'5078,"1"27"-5046,0 0 0,0 0-1,0 0 1,0 0-1,0 0 1,0 0-1,0 0 1,0-1 0,0 1-1,0 0 1,0 0-1,0 0 1,0 0-1,0 0 1,0 0 0,0 0-1,0 0 1,0 0-1,0 0 1,0 0 0,0 0-1,0 0 1,0 0-1,0 0 1,0 0-1,0 0 1,0 0 0,0 0-1,0 0 1,0 0-1,0 0 1,-1-1-1,1 1 1,0 0 0,0 0-1,0 0 1,0 0-1,0 0 1,0 0-1,0 0 1,0 0 0,0 0-1,0 0 1,0 0-1,0 0 1,0 1 0,0-1-1,-1 0 1,1 0-1,0 0 1,0 0-1,0 0 1,0 0 0,0 0-1,0 0 1,0 0-1,0 0 1,0 0-1,0 0 1,0 0 0,0 0-1,0 0 1,0 0-1,0 0 1,0 0 0,0 0-1,0 0 1,0 1-1,-4 3 831,4-3-798,-1 0 44,1 0 0,0 0 0,-1 0 0,1 0-1,0 0 1,-1 0 0,1 0 0,0 0 0,0 2 0,0-3-71,0 1 0,1-1 0,-1 1 0,0-1 0,0 1 0,1-1 1,-1 1-1,0-1 0,1 0 0,-1 1 0,0-1 0,1 0 0,-1 1 0,1-1 0,-1 0 0,1 1 0,-1-1 0,1 0 0,-1 0 0,1 0 1,-1 1-1,1-1 0,-1 0 0,1 0 0,10 2 125,-1 0 1,1-1-1,-1-1 1,1 0-1,15-1 1,1 0-389,76 4 259,-63-1 21,-15 2-1,-16 0-17,-9-4-35,0 0 0,0 0 0,0 0 0,0 0 0,0 0 0,0 0 0,1 0 0,-1 0 1,0 0-1,0 0 0,0 0 0,0 1 0,0-1 0,0 0 0,0 0 0,0 0 0,0 0 0,0 0 1,0 0-1,0 0 0,0 1 0,0-1 0,0 0 0,0 0 0,0 0 0,0 0 0,0 0 0,0 0 1,0 0-1,0 1 0,0-1 0,0 0 0,0 0 0,0 0 0,0 0 0,0 0 0,0 0 0,0 0 1,-1 0-1,1 1 0,0-1 0,0 0 0,0 0 0,0 0 0,0 0 0,0 0 0,0 0 0,0 0 0,0 0 1,-1 0-1,1 0 0,0 0 0,0 0 0,-8 5 43,-1 0-1,0 0 1,0-1 0,-18 5 0,24-8-41,0 0 0,0-1 0,-1 0-1,1 1 1,0-1 0,-1 0 0,1-1 0,0 1 0,-7-2 0,-2-1 69,-15-7 0,9 4-168,-78-27-507,92 31 601,-1 1 0,1 0 0,0 0-1,-1 0 1,1 0 0,-1 1 0,1-1-1,-1 1 1,1 0 0,-1 1 0,1-1-1,-1 1 1,1 0 0,-1 0 0,1 0-1,0 1 1,0-1 0,-5 4 0,3-3-4,5-1 5,0-1 0,0 1 0,0-1 0,0 0 0,0 1 0,0 0 0,0-1 0,0 1 0,0-1 0,0 1 0,1 0 0,-1 0 0,0 0 0,0-1 0,1 1 0,-1 1 0,0-1-6,1 0-200,2-1-319,0-1 211,8-2-152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6:17.17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26 225 6257,'-1'-6'1554,"-1"1"1647,1 5-3112,1 0-1,-1 0 0,1 0 1,-1 0-1,1 0 1,-1 1-1,1-1 0,-1 0 1,1 0-1,-1 0 0,1 1 1,-1-1-1,1 0 1,0 1-1,-1-1 0,1 1 1,-5 3 101,1 0 0,1 0 0,-1 1 0,0-1 0,1 1 0,0 0 0,0 0 0,-2 6 0,1-2-65,-5 11-42,1 0 1,1 1-1,-7 37 0,8-33-62,-23 91-4,-20 89-1183,24-86 68,22-107 1084,1 0 0,-2-1-1,0 1 1,-5 11-1,8-21 16,0 0-1,0-1 1,0 1-1,0 0 0,1 0 1,-1 0-1,1-1 1,-1 1-1,1 0 0,0 0 1,0 0-1,0 0 1,0 0-1,0 0 1,0 2-1,1-1-10,1-4-1,-1-1 5,3-3 6,-1 0-1,0 0 0,0-1 0,0 1 1,-1-1-1,3-9 0,8-40 23,-10 42-19,71-404 1013,-57 314-19,-15 90-866,-1 8-47,0 0 1,0 0 0,-1 0 0,1 0 0,-1 0 0,-2-11 0,2 16-81,0 0 0,1 0 0,-1 0 0,0 0 1,0 0-1,0 0 0,0 0 0,0 0 0,0 0 0,0 0 0,0 0 0,0 0 0,0 0 0,0 0 0,0 0 0,0 0 0,0 0 0,0 0 0,0 0 0,0 0 1,0 0-1,-1-1 0,1 1 0,0 0 0,0 0 0,0 0 0,0 0 0,0 0 0,0 0 0,0 0 0,0 0 0,0 0 0,0 0 0,0 0 0,0 0 1,0 0-1,0 0 0,0 0 0,0 0 0,0 0 0,0 0 0,0 0 0,0 0 0,0 0 0,0 0 0,0 0 0,0 0 0,0 0 0,0 0 0,0 0 0,-1 0 1,1 0-1,0 0 0,0 0 0,0 0 0,0 0 0,0 0 0,0 0 0,0 0 0,0 0 0,0 0 0,0 0 0,0 0 0,0 0 0,-2 4 89,-1 9-56,1 19-31,1 0 0,2 0 0,8 57 1,30 95-12,-33-157 6,-1-5-3,11 26 0,-13-39 4,1 0 0,1-1 0,-1 1 0,1-1 0,10 12 0,-14-18-3,1-1 1,-1 1-1,0-1 1,1 1-1,-1-1 1,1 0-1,0 0 1,-1 0-1,1 1 1,0-2-1,0 1 1,-1 0-1,1 0 1,0 0-1,0-1 1,0 1-1,0-1 1,0 0-1,0 0 1,0 1-1,0-1 1,0 0-1,0-1 0,0 1 1,0 0-1,0-1 1,0 1-1,0-1 1,0 1-1,0-1 1,0 0-1,0 0 1,-1 0-1,1 0 1,0 0-1,-1 0 1,1 0-1,-1-1 1,1 1-1,1-3 1,6-6 9,-5 6-6,-1 1 0,1-1-1,-1 0 1,0-1 0,0 1 0,-1-1 0,1 1-1,-1-1 1,0 0 0,3-9 0,33-206 103,-34 184-88,6-91 14,-4 36-48,-1 117-2203,1-1-3073</inkml:trace>
  <inkml:trace contextRef="#ctx0" brushRef="#br0" timeOffset="635.29">698 638 3713,'-13'-6'6199,"-11"-2"-4504,10 4-673,12 3-887,0 0 1,-1 0-1,1 1 0,-1-1 0,1 1 0,-1 0 0,1 0 0,-1 0 0,1 0 0,-1 0 0,-4 1 0,4 0-64,-1 1 0,1-1 0,0 1-1,0 0 1,0-1 0,0 1 0,0 1-1,-3 1 1,0 2-51,0 0-1,1 0 1,0 0 0,0 1-1,0 0 1,1 0-1,-1 0 1,2 0 0,-6 13-1,4-5-17,1 0-1,0 1 0,1-1 1,-1 19-1,3-28-3,1-1-1,0 0 1,0 1 0,1-1 0,-1 0 0,1 1-1,2 6 1,-2-11 0,-1 1 1,1 0-1,0-1 0,-1 1 1,1 0-1,0-1 0,0 1 1,0-1-1,1 1 0,-1-1 1,0 0-1,0 0 0,1 1 1,-1-1-1,1 0 0,-1 0 1,1 0-1,-1-1 0,1 1 1,0 0-1,-1 0 0,1-1 1,0 1-1,0-1 0,2 1 1,0-1 0,0 0 1,0 0 0,0-1 0,1 1-1,-1-1 1,0 0 0,0 0 0,-1 0-1,1-1 1,7-3 0,1-1 11,22-17 1,-15 10-2,27-27 0,-41 34-6,1 0 1,-1 0-1,-1 0 1,1 0-1,-1-1 0,0 1 1,0-1-1,4-13 1,-7 17-1,0 1 0,-1-1 0,0 1 1,1 0-1,-1-1 0,0 1 1,0-1-1,0 1 0,-1-1 0,1 1 1,-2-5-1,2 6-2,0 1 0,-1-1-1,1 0 1,0 0 0,-1 0 0,1 0 0,-1 0 0,0 1-1,1-1 1,-1 0 0,0 0 0,1 1 0,-1-1 0,0 0-1,1 1 1,-1-1 0,0 1 0,0-1 0,0 1 0,0 0 0,0-1-1,0 1 1,0 0 0,1-1 0,-1 1 0,0 0 0,0 0-1,0 0 1,0 0 0,0 0 0,0 0 0,-2 0 0,-2 1-2,0 0 1,0 1 0,0-1 0,0 1-1,1 0 1,-1 0 0,1 1 0,-1-1-1,1 1 1,0 0 0,0 0 0,-4 4-1,1 0-3,1 0 0,-1 0-1,2 1 1,-1 0-1,-7 14 1,12-19 7,-1 1-1,1 0 1,-1 0 0,1 0 0,1 0-1,-1 0 1,0 0 0,1 0-1,0 0 1,0 0 0,0 1 0,1-1-1,-1 0 1,3 7 0,-2-8-41,-1-1-1,1 1 1,0-1 0,0 1 0,0-1-1,1 0 1,-1 1 0,1-1 0,-1 0 0,1 0-1,-1 0 1,1 0 0,0 0 0,0 0-1,0-1 1,0 1 0,1-1 0,-1 1 0,0-1-1,0 0 1,1 0 0,-1 0 0,6 1-1,-5-1-587,1-1-1,0 0 0,-1 0 0,8-1 1,12-3-5242</inkml:trace>
  <inkml:trace contextRef="#ctx0" brushRef="#br0" timeOffset="1127.22">1017 694 7794,'0'-2'30,"1"1"0,-1 0 0,0-1 0,1 1 0,0 0 0,-1 0 0,1-1 0,0 1 0,-1 0 0,1 0 0,0 0 0,1-1 0,-1 1 2,-1 1 0,0 0 0,1 0 0,-1 0 0,0-1 0,0 1 0,1 0 0,-1 0 0,0-1 0,0 1 0,0 0 0,1-1 0,-1 1 0,0 0-1,0-1 1,0 1 0,0 0 0,0-1 0,0 1 0,0 0 0,1-1 0,-1 1 0,0 0 0,0-1 0,0 1 0,0 0 0,-1-1 0,1 1 0,0 0-1,0-1 1,0 1 0,0-1 0,0 1 0,-1-1 68,0 0-1,1 1 1,-1-1-1,0 0 1,0 1-1,0-1 1,0 1-1,1-1 1,-1 1-1,0 0 1,0-1-1,-1 1 1,-3-1 309,0 0 0,0 0 0,0 0 0,-7 1 0,8 0-326,0 0-1,0 1 0,0-1 0,0 1 0,0 0 0,0 0 1,1 1-1,-1-1 0,0 1 0,1-1 0,-1 1 0,1 0 1,0 1-1,-1-1 0,1 1 0,0-1 0,0 1 0,1 0 1,-1 0-1,1 0 0,-1 0 0,1 1 0,0-1 0,0 1 1,-2 5-1,1 0-83,0 0-1,1 0 1,0 0 0,1 1-1,0-1 1,0 1 0,1-1 0,0 1-1,1-1 1,0 1 0,0-1 0,1 1-1,0-1 1,1 0 0,0 0 0,1 0-1,-1 0 1,8 10 0,-9-16-1,0 0 1,1 0-1,-1 0 0,1 0 1,0 0-1,0-1 0,0 0 1,0 1-1,0-1 0,0 0 1,0 0-1,1-1 1,-1 1-1,1-1 0,0 0 1,5 2-1,-3-2-136,0-1 0,0 1 0,0-1 0,0 0-1,0-1 1,0 0 0,0 1 0,-1-2 0,1 1 0,7-3 0,35-16-2011</inkml:trace>
  <inkml:trace contextRef="#ctx0" brushRef="#br0" timeOffset="1561.66">1430 370 4297,'0'0'32,"0"-15"1566,-2-20 0,1 30-1306,0 0 0,0 1 0,-1-1 1,1 0-1,-1 0 0,0 1 0,-5-9 0,7 12-200,-1 0 0,0 0 0,1 0-1,-1 0 1,0 0 0,1 0 0,-1 0 0,0 1 0,0-1 0,0 0-1,0 1 1,0-1 0,0 0 0,0 1 0,0-1 0,0 1-1,0 0 1,0-1 0,0 1 0,-1 0 0,1 0 0,0 0-1,0-1 1,0 1 0,0 0 0,-1 0 0,1 1 0,0-1-1,0 0 1,-2 1 0,1 0-5,-1 0 0,1 0 0,-1 0-1,1 1 1,-1-1 0,1 1 0,0 0 0,0 0-1,0-1 1,0 1 0,-3 4 0,-4 6-43,0 1 0,1 1 0,0 0 1,1 0-1,1 0 0,-7 20 0,2 5-53,-7 49 1,11-43-49,2 1 0,3 85 0,2-122-65,1 0-1,2 16 1,-2-23 106,0 1 0,-1-1 1,1 0-1,0 0 0,0 0 1,0 0-1,0 0 0,0 0 0,0 0 1,1 0-1,-1 0 0,1 0 0,-1-1 1,1 1-1,0-1 0,3 3 0,-5-4 17,1 0-1,-1 0 1,1 1-1,-1-1 0,1 0 1,0 0-1,-1 0 1,1 1-1,-1-1 0,1 0 1,0 0-1,-1 0 1,1 0-1,-1 0 0,1-1 1,0 1-1,-1 0 1,1 0-1,0-1 0,1 1 3,-1-1-1,1 0 0,-1 0 1,0 0-1,1 0 1,-1 0-1,2-2 0,2-2 13,-1-1-1,7-11 1,-9 13-9,4-6 8,2-2 12,12-25 0,-16 29-16,-1 8-4,-2 6 13,2 37 231,-1-19-145,4 24 1,-5-40-104,1 0 0,1 0-1,-1-1 1,1 1 0,0-1-1,1 0 1,5 8 0,-8-12-75,0-1 0,1 0 0,-1 0 0,1 0 0,0 0 0,0-1 0,-1 1 0,1 0 0,0-1 0,1 1 0,-1-1 0,0 0 0,0 1 0,1-1 0,-1 0 0,0-1 0,1 1 0,-1 0 0,1-1 0,-1 1 0,1-1 0,-1 0 0,1 0 0,0 0 0,4 0 0,-2-2-557,0 1 1,-1-1-1,6-2 1</inkml:trace>
  <inkml:trace contextRef="#ctx0" brushRef="#br0" timeOffset="2556.13">1763 64 9802,'-4'1'104,"0"2"0,1-1 0,-1 0 0,1 1 1,0-1-1,0 1 0,0 0 0,0 0 0,1 0 0,-5 6 0,1 1 130,0 1-1,-7 17 1,5-7-96,1 0 1,1 1-1,-4 25 1,-4 70 57,11-90-182,-27 450-1088,29-466 1078,1-9-2,-1 1 1,1-1-1,0 1 1,0-1-1,0 1 1,0-1-1,0 0 1,1 1-1,-1-1 1,1 1-1,1 2 1,-1-5 29,-1-4-6,0-6 8,0 8-22,-1-5 2,1 0 1,-1 0-1,-1 1 0,1-1 1,-5-11-1,-2-5 0,-1-8-9,-4-12 8,11 36 81,0 0-1,0-1 0,0 1 0,-1 0 0,0 0 0,-5-6 1,8 13-87,0 0 0,0-1 1,0 1-1,0 0 1,0 0-1,0 0 0,0 0 1,0 0-1,0 0 0,0 0 1,0-1-1,0 1 1,0 0-1,0 0 0,0 0 1,0 0-1,1 0 1,-1 0-1,0 0 0,0 0 1,0 0-1,0-1 0,0 1 1,0 0-1,0 0 1,0 0-1,0 0 0,0 0 1,0 0-1,1 0 1,-1 0-1,0 0 0,0 0 1,0 0-1,0 0 0,0 0 1,0 0-1,0 0 1,1 0-1,-1 0 0,0 0 1,0 0-1,6-1 153,3 2-12,-1 0 0,13 2 0,-11 0-115,17 0-1,-7-3-17,25-4 0,-3 1-10,-15 2 31,62-5 88,-79 4-123,0 0 0,1 0 0,-2-1 1,1 0-1,0-1 0,14-7 0,-24 11 2,0 0 1,0 0-1,0 0 0,0 0 0,0 0 0,0 0 0,0 0 1,0 0-1,1 0 0,-1 0 0,0 0 0,0 0 1,0-1-1,0 1 0,0 0 0,0 0 0,0 0 0,0 0 1,0 0-1,0 0 0,0 0 0,0 0 0,0 0 1,0-1-1,0 1 0,0 0 0,0 0 0,0 0 0,0 0 1,0 0-1,0 0 0,0 0 0,0 0 0,0-1 1,0 1-1,-3-3 68,-9 0-1,11 2-56,-17-3 20,1 0 0,0 1 1,-23-1-1,36 4-17,1 0 0,-1 0 0,0 0-1,1 1 1,-1-1 0,0 1 0,1 0 0,-1 0 0,1 0 0,-1 0 0,1 1 0,-6 3-1,6-3 4,1-1-1,1 1 0,-1-1 0,0 1 1,0 0-1,1 0 0,-1 0 0,1 0 1,-1 0-1,1 0 0,0 0 0,0 1 0,0-1 1,0 0-1,0 1 0,1-1 0,-1 1 1,1-1-1,-1 3 0,1 1-2,0 1-1,0-1 1,1 0 0,0 1-1,0-1 1,1 0-1,-1 0 1,2 0 0,-1 0-1,0 0 1,1 0-1,0 0 1,1-1 0,-1 0-1,1 0 1,0 0-1,0 0 1,0 0 0,1-1-1,0 1 1,9 5-1,2 1 24,-8-4-12,0-2 0,0 1 0,1-1 0,14 6 1,-21-10-26,0-1 0,0 1 0,0-1 0,0 0 0,0 0 0,0 0 0,0 0 0,0 0 0,0 0 0,3-1 0,5-1 6,-3 1-4,-4 1-2,0 0 0,0-1 1,0 1-1,1-1 0,-1 0 0,0 0 0,0 0 0,5-3 1,5-5 12,0 0 1,12-13 0,-20 18-13,-2 1 14,0-1 0,0 1-1,0-1 1,0 0-1,-1 1 1,1-1 0,-1 0-1,0 0 1,0-1 0,-1 1-1,1 0 1,-1 0 0,1-9-1,-1 10-16,-1-1 1,1 0-1,-1 0 0,0 0 0,-1 0 1,1 0-1,-1 0 0,0 0 0,1 0 1,-2 0-1,1 0 0,0 0 0,-1 1 0,0-1 1,-2-4-1,4 8 0,-1 0 1,1-1-1,0 1 1,0 0-1,0 0 1,-1-1-1,1 1 1,0 0-1,0-1 1,-1 1-1,1 0 1,0 0-1,-1 0 1,1-1-1,0 1 1,-1 0-1,1 0 1,0 0-1,-1 0 1,1 0-1,0-1 1,-1 1-1,1 0 1,-1 0-1,1 0 1,-1 0-1,1 1 13,-1-1 0,1 0 0,-1 0 0,1 1 0,-1-1 0,1 0 0,-1 1 0,1-1 0,0 0-1,-1 1 1,1-1 0,-1 1 0,1-1 0,0 1 0,-1 0 0,0 2 120,-1 0 1,1 0 0,0 0-1,-1 6 1,0 0-103,1 0-1,1 0 1,-1 0-1,2 0 1,1 13-1,-1-16-33,0-1 0,0 1-1,1 0 1,-1 0-1,1-1 1,1 1 0,-1-1-1,1 1 1,4 5 0,-6-9-10,1-1 1,-1 1 0,0-1 0,1 0 0,-1 1 0,1-1-1,-1 0 1,1 0 0,0 0 0,-1 0 0,1 0-1,0 0 1,3 0 0,-4 0-150,1-1 1,-1 0-1,1 0 0,-1 0 0,0 0 0,1 0 1,-1 0-1,1-1 0,-1 1 0,0 0 1,1-1-1,-1 1 0,0-1 0,1 1 0,-1-1 1,0 0-1,0 1 0,0-1 0,1 0 1,0-1-1,14-16-6261</inkml:trace>
  <inkml:trace contextRef="#ctx0" brushRef="#br0" timeOffset="2947.89">2245 259 12651,'-4'2'1824,"-4"0"-1672,8 2-128,5 3 8,-6 5 0,-9-2-8,2-4-8,10 4 0,-3-5-248,-6-5-952</inkml:trace>
  <inkml:trace contextRef="#ctx0" brushRef="#br0" timeOffset="3376.46">2427 0 7650,'-7'19'336,"-1"11"-304,-4 13 512,-3 7 248,1 14 312,-2 8 161,1 17-577,3 3-320,-1 0-296,3 0-32,2-19 0,5-20 0,15-19-32,-2-1-8,-3-21-272,4-8-312,4-6-601,-1-8-703</inkml:trace>
  <inkml:trace contextRef="#ctx0" brushRef="#br0" timeOffset="3377.46">2630 611 13251,'-1'0'1552,"-1"1"-368,-5 4-391,3-1-353,-3-1-384,-3-2-16,5-4-16,1-2-8,5 0-8,0 2 40,-8 1-1273</inkml:trace>
  <inkml:trace contextRef="#ctx0" brushRef="#br0" timeOffset="3753.76">2563 826 13427,'0'20'656,"3"-3"-552,-2-3-24,1 2-16,4-2-48,-2-5 24,0-15-132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15.7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4 312 7114,'0'-2'967,"0"4"-166,1 8-29,-3 7-240,-5 24 0,0-7-136,-11 57 508,1-6-573,14-71-311,-13 68 76,-6-6-8,22-75-69,0 0 0,0 0-1,0 0 1,0 0-1,0 0 1,0 0 0,0 0-1,0 0 1,0 0 0,0 0-1,1 1 1,-1-2-75,0 0 1,0 0 0,0 0-1,0 0 1,0 1-1,1-1 1,-1 0 0,0 0-1,0 0 1,0 0 0,0 1-1,0-1 1,0 0-1,1 0 1,-1 0 0,0 0-1,0 0 1,0 0 0,0 0-1,0 0 1,1 1-1,-1-1 1,0 0 0,0 0-1,0 0 1,0 0 0,1 0-1,-1 0 1,0 0-1,0 0 1,0 0 0,1 0-1,-1 0 1,0 0-1,0 0 1,0 0 0,0 0-1,1 0 1,-1-1 0,0 1-1,0 0 1,0 0-1,0 0 1,1 0 0,-1 0-1,0 0 1,0 0 0,0 0-1,0-1 1,0 1-1,0 0 1,1 0 0,-1 0-1,0 0 1,0-1 0,0 1-1,0 0 1,0 0-1,0-1 1,7-7-2859,2-3-889</inkml:trace>
  <inkml:trace contextRef="#ctx0" brushRef="#br0" timeOffset="461.84">18 413 6713,'-2'-2'352,"0"0"-1,0 0 1,0-1-1,0 1 1,1 0-1,-1-1 0,1 0 1,-2-4-1,3 6-293,0 0 0,-1 0 0,1 0-1,0 0 1,0 0 0,0 0 0,0 0 0,1 0 0,-1 0-1,0 0 1,0 0 0,0 0 0,1 0 0,-1 0-1,1 1 1,-1-1 0,1 0 0,-1 0 0,1 0-1,-1 0 1,1 1 0,0-1 0,-1 0 0,1 0-1,0 1 1,0-1 0,-1 1 0,1-1 0,1 0-1,12-10 590,18-15-1,-24 18-520,0 1 0,0 0 0,1 1 0,-1 0 0,2 0 0,18-8 1,-24 12-113,0 0 0,1 1 1,-1 0-1,0 0 0,1 0 1,-1 1-1,1-1 1,-1 1-1,1 0 0,-1 1 1,1-1-1,-1 1 0,0-1 1,1 1-1,-1 1 0,0-1 1,1 1-1,-1-1 1,0 1-1,0 0 0,6 5 1,-3-2-9,-1 0 1,0 1-1,0 0 1,0 0 0,-1 0-1,0 1 1,0-1-1,-1 1 1,0 0-1,0 1 1,0-1 0,2 11-1,-4-11 0,0 0 0,0 0 0,-1 0 0,0 0 0,-1 1-1,0-1 1,0 0 0,0 0 0,-1 0 0,0 0 0,0 0-1,-1 0 1,0 0 0,-4 10 0,4-13-2,-1 1 1,0-1-1,0 0 0,0 1 1,0-1-1,0 0 0,-1-1 1,-4 5-1,1-3 6,1 0 0,-1 0 0,0-1 0,-12 6 0,14-9-2,1 1-1,-1-1 1,0 0 0,1 0-1,-1 0 1,0-1-1,0 1 1,1-1-1,-1-1 1,0 1-1,0-1 1,0 1-1,1-1 1,-1-1-1,0 1 1,1-1-1,-1 0 1,1 0 0,-6-3-1,9 4-3,-1 0 0,1 0 0,0-1 0,-1 1 0,1-1 1,0 1-1,0-1 0,0 1 0,0-1 0,-1-2 0,2 3-50,0 1-1,-1-1 1,1 0 0,0 1-1,-1-1 1,1 0 0,0 0-1,0 1 1,0-1 0,0 0-1,0 0 1,0 1 0,0-1-1,0 0 1,0 0 0,0 1-1,0-1 1,1 0 0,-1 0-1,0 1 1,0-1 0,1 0-1,-1 1 1,0-1 0,1 0-1,-1 1 1,1-1 0,0 0-58,-1 1 0,1 0 0,-1-1 0,1 1 0,-1 0 0,1 0 0,0-1-1,-1 1 1,1 0 0,-1 0 0,1 0 0,0 0 0,-1 0 0,1 0 0,-1 0 0,1 0 0,0 0 0,0 0 0,0 0 24,8 2-1884</inkml:trace>
  <inkml:trace contextRef="#ctx0" brushRef="#br0" timeOffset="1000.43">356 624 4425,'8'-3'1033,"1"-1"1071,-7 2-1750,-1 1 0,1-1 1,-1 1-1,1-1 0,-1 0 1,0 0-1,0 1 0,0-1 1,0 0-1,1-2 0,-2 3-287,0 1 0,1-1 0,-1 0 0,0 1-1,0-1 1,0 1 0,0-1 0,0 0 0,0 1 0,0-1-1,0 0 1,0 1 0,0-1 0,0 1 0,0-1 0,-1 0-1,1 1 1,0-1 0,0 1 0,-1-1 0,1 1-1,0-1 1,-1 0 0,1 1 0,-1 0 0,1-1 0,0 1-1,-1-1 1,1 1 0,-1-1 0,1 1 0,-1 0-1,0-1 1,1 1 0,-1 0 0,1 0 0,-1-1 0,1 1-1,-1 0 1,-1 0 0,1 0-37,-1-1-1,1 1 1,-1 0-1,0 0 1,1 0-1,-1 1 1,1-1 0,-1 0-1,1 1 1,-1-1-1,1 0 1,0 1-1,-1 0 1,1-1 0,-1 1-1,1 0 1,0 0-1,-2 1 1,-2 2-11,0 0 0,-8 10 0,9-10-19,1 0 0,0 1 0,1-1 0,-1 1 0,1 0 1,0 0-1,0 0 0,-2 6 0,1 1-8,1-1 0,-2 19 0,4-27 7,0-1 1,0 1-1,0-1 0,0 0 0,0 1 0,0-1 1,1 1-1,-1-1 0,1 0 0,-1 1 1,2 1-1,-1-3 0,-1 0 1,1-1 0,-1 1 0,1-1 0,-1 1-1,1-1 1,-1 1 0,1-1 0,-1 1-1,1-1 1,0 1 0,-1-1 0,1 0-1,0 1 1,0-1 0,1 0 0,0 1 0,-1-1-1,1 0 1,0 0 0,-1 0 0,1 0 0,0 0 0,2-1-1,3 0 6,-1-1 0,1 0 0,-1 0 0,0-1 0,0 1 0,12-8 0,-5 1 13,23-20 0,-34 27-13,1-1 0,-1 1 0,0-1 0,0 1 0,0-1 0,0 0 0,0 0 0,0 0 0,-1 0 0,0 0 0,1-1 0,-1 1 0,0 0 0,-1-1 0,1 1 0,0-7 0,-1 7 8,0 0-1,0 0 0,-1 0 0,1 0 0,-1 1 0,0-1 0,0 0 0,0 0 1,0 0-1,0 1 0,-1-1 0,1 0 0,-1 1 0,1-1 0,-1 1 1,0 0-1,0-1 0,0 1 0,-1 0 0,-1-2 0,1 3 4,1-1 0,-1 1 0,1-1 0,-1 1 0,0 0 0,0 0 0,1 0 0,-1 1 0,0-1 0,-6 0 0,8 1-18,0 0-1,-1 0 1,1 0-1,-1 0 1,1 0 0,-1 0-1,1 1 1,0-1-1,-1 0 1,1 1-1,0-1 1,-1 1-1,1 0 1,0-1-1,0 1 1,-1 0 0,1 0-1,0 0 1,0-1-1,0 1 1,0 0-1,0 1 1,0-1-1,-1 1 1,2-1-37,0 0 1,-1-1-1,1 1 1,0 0-1,0 0 1,0 0-1,-1-1 1,1 1-1,0 0 1,0 0-1,0-1 1,0 1-1,1 0 1,-1 0-1,0 0 1,0-1-1,0 1 1,0 0 0,1 0-1,-1-1 1,0 1-1,1 0 1,-1-1-1,1 1 1,-1 0-1,1-1 1,-1 1-1,1-1 1,0 2-1,7 5-1693</inkml:trace>
  <inkml:trace contextRef="#ctx0" brushRef="#br0" timeOffset="1369.25">751 181 8682,'-7'9'798,"1"0"0,1 0-1,0 1 1,-4 11 0,-12 42-699,19-55 10,-47 168 312,43-153-354,-37 165 112,42-182-178,-1 3-8,1 0-1,-1 18 0,2-26-54,0 0-1,0-1 0,0 1 0,0 0 1,0 0-1,0-1 0,0 1 1,1 0-1,-1 0 0,0-1 1,1 1-1,-1 0 0,0-1 1,1 1-1,-1 0 0,1-1 1,-1 1-1,1-1 0,-1 1 1,1-1-1,-1 1 0,1-1 1,0 1-1,-1-1 0,1 1 1,1-1-1,-1 0-296,0 0 0,1 0 0,-1 0 0,0 0 0,0 0 1,0-1-1,0 1 0,2-1 0</inkml:trace>
  <inkml:trace contextRef="#ctx0" brushRef="#br0" timeOffset="1818.02">920 598 4681,'-28'-34'3123,"26"33"-2974,0-1 0,1 1 0,-1-1 0,0 1 0,0 0 0,0-1-1,0 1 1,0 0 0,0 0 0,0 1 0,0-1 0,0 0 0,0 1 0,-1-1-1,1 1 1,0 0 0,0 0 0,-1 0 0,1 0 0,0 0 0,0 0 0,-1 0-1,-2 2 1,2-1-77,0 0 0,0 0 0,0 0 0,0 0 0,0 0-1,0 1 1,0 0 0,1-1 0,-1 1 0,1 0 0,0 0-1,-1 0 1,1 1 0,0-1 0,0 0 0,-3 6 0,3-5-69,1 1 0,-1 0 0,1 0-1,0 0 1,0 0 0,0 0 0,0 1 0,1-1 0,0 0 0,0 0 0,0 0 0,0 1 0,1-1 0,1 7 0,0-5-5,0 1-1,0-1 1,1 1-1,0-1 1,0 0 0,0 0-1,1 0 1,5 6-1,3 2 8,0 0 0,19 16 0,-28-28 0,1 1 6,-1 1-1,1-1 1,-1 1-1,7 7 0,-10-11-8,0 0-1,0 0 1,0 0-1,0 0 1,0 0-1,0 0 1,0 1-1,0-1 0,0 0 1,0 0-1,0 0 1,0 0-1,0 0 1,0 0-1,0 0 1,0 1-1,0-1 1,0 0-1,0 0 1,0 0-1,0 0 0,0 0 1,0 0-1,0 0 1,0 1-1,0-1 1,0 0-1,0 0 1,0 0-1,0 0 1,0 0-1,0 0 0,0 0 1,0 0-1,0 1 1,0-1-1,-1 0 1,1 0-1,0 0 1,0 0-1,-7 2 22,-10-3-6,-19-4-731,-37-11 0,65 14 139,-13-3-1309</inkml:trace>
  <inkml:trace contextRef="#ctx0" brushRef="#br0" timeOffset="2562.95">1331 45 9298,'5'-19'609,"-5"18"-525,0 0 0,1 0 0,-1 0 0,0 0 0,0 0 0,0 0 0,0 0-1,0 0 1,0 0 0,-1 0 0,1 0 0,0 0 0,0 0 0,-1 0-1,1 0 1,-1 0 0,0 0 0,1 1-60,-1 0 0,0 1 0,1-1 0,-1 0 0,1 1 0,-1-1-1,0 1 1,1-1 0,-1 1 0,1-1 0,-1 1 0,1 0 0,-7 8 37,0 0 0,1 1 0,0-1 0,1 1 0,0 1 0,0-1 0,-5 21 0,-14 98 198,2-41-221,-14 68-51,26-103-43,-41 174-2633,27-160 2705,24-66-12,-1-1-1,1 1 0,0-1 0,0 1 0,0-1 1,0 1-1,-1-1 0,1 0 0,0 1 0,0-1 0,-1 1 1,1-1-1,0 0 0,-1 1 0,1-1 0,-1 0 1,1 1-1,0-1 0,-1 0 0,1 0 0,-1 0 0,1 1 1,-1-1-1,1 0 0,-1 0 0,1 0 0,0 0 1,-2 0-1,2 0 1,-1 0-1,1 0 1,-1 0 0,1-1 0,0 1 0,-1 0 0,1-1-1,-1 1 1,1 0 0,0-1 0,-1 1 0,1-1 0,0 1 0,0 0-1,-1-1 1,1 1 0,0-1 0,0 1 0,-1-1 0,1 1 0,0-1-1,0 1 1,0-1 0,0 1 0,0-1 0,0 1 0,0-1-1,-1-22 60,1 0 0,4-30 0,-1 24-54,-2 17-9,0 1 1,5-17-1,-5 23-2,1 1 1,-1-1-1,1 1 0,0-1 0,1 1 0,-1 0 1,1 0-1,4-6 0,-6 9 10,0 0 0,-1 0 0,1 1-1,0-1 1,0 0 0,0 1 0,0-1-1,-1 1 1,1-1 0,0 1 0,0 0 0,0-1-1,0 1 1,0 0 0,0 0 0,0-1 0,0 1-1,0 0 1,0 0 0,0 0 0,0 0 0,0 0-1,0 0 1,0 1 0,1-1 0,-2 0-1,1 1 1,0-1 0,0 0 0,0 1 0,0-1-1,1 2 1,3 1 82,0 0-1,0 1 1,-1 0 0,7 7-1,-6-5-66,-1-2-15,1 0 0,-1-1-1,0 1 1,1-1 0,-1 0-1,1-1 1,0 1 0,0-1-1,0 0 1,1 0 0,8 2-1,-7-3 1,0 0-1,0-1 1,0 0-1,0 0 1,0 0 0,0-1-1,1 0 1,10-3-1,-9 1 4,-1 0-1,0 0 0,-1-1 0,1 1 1,10-8-1,-14 8 1,-1 1-1,1-1 1,-1 0 0,0 0 0,0 0-1,0 0 1,0 0 0,-1-1 0,1 1-1,-1-1 1,0 0 0,0 1 0,2-6-1,-4 8 16,0 0-1,1-1 0,-1 1 1,0-1-1,0 1 1,0 0-1,0-1 0,0 1 1,0-1-1,0 1 0,-1 0 1,1-1-1,0 1 0,-1-1 1,1 1-1,-1 0 0,-1-3 1,1 2 27,0 1 0,-1-1 0,1 0 0,-1 1 0,1-1 0,-1 1 0,0 0 0,1-1 0,-1 1 0,0 0 0,-3-1 0,3 1-25,0 0 0,0 0 0,-1 0 0,1 0 0,-1 1 0,1-1 0,-1 1 0,1 0 0,-1 0 0,1 0 1,-1 0-1,1 0 0,-1 0 0,1 1 0,-1-1 0,1 1 0,0 0 0,-1-1 0,1 1 0,0 0 0,-4 3 0,2-1 6,1 0 0,0 0-1,0 1 1,0-1 0,1 1-1,-1 0 1,1 0 0,0 0-1,0 0 1,0 0 0,1 0 0,-2 6-1,0 0 23,1 0-1,1 1 1,-1-1 0,1 13-1,1-14-30,0 0-1,1-1 1,0 1-1,0 0 1,1-1-1,0 1 1,5 10-1,-6-16-19,1 0-1,-1 0 1,1 0-1,0 0 1,0 0-1,0 0 1,0-1-1,1 1 1,-1-1-1,1 1 1,0-1-1,-1 0 1,1 0-1,0 0 1,0-1-1,0 1 1,1-1-1,-1 1 1,0-1-1,0 0 0,4 0 1,-2 0-120,0 0 0,0-1 0,0 1 0,0-1 0,0-1 0,0 1 0,5-2 0,14-6-3058</inkml:trace>
  <inkml:trace contextRef="#ctx0" brushRef="#br0" timeOffset="2914.49">1717 178 9666,'2'0'336,"0"3"248,-6 11 176,-3 6-271,-2 15-313,-1 5-24,-1 10 232,-6 1 88,2 4-112,2 5-136,-9 6-168,4 2-24,3-8-400,-5-13-832,10-18-553,10-4 769,0-23-56</inkml:trace>
  <inkml:trace contextRef="#ctx0" brushRef="#br0" timeOffset="3267.21">1924 3 4521,'-3'-2'4421,"3"2"-4323,-5 4 1297,-6 12-1193,9-14 137,-7 12-123,1 1 0,0 0 0,-6 19 0,-15 53-160,26-75-28,-5 13 3,-71 246 201,54-140-155,19-92-41,1 19 30,3-27-7,2-30-113,0 0-70,0 0 0,-1 0 0,1 0 0,0 1 0,0-1 0,0 0 0,1 0 0,-1 0 0,0 0 0,0 0-1,1 0 1,-1 0 0,1 2 0,5-2-3252</inkml:trace>
  <inkml:trace contextRef="#ctx0" brushRef="#br0" timeOffset="3784.25">1985 641 4185,'3'2'2856,"12"1"-2393,-13-3-386,-1 0-52,1 1 1,-1-1 0,0 0-1,0 0 1,1 1 0,-1-1-1,0 0 1,0 0 0,1-1-1,-1 1 1,0 0 0,0 0-1,1-1 1,-1 1 0,0 0-1,0-1 1,0 1 0,1-1-1,-1 0 1,0 1 0,0-1-1,1-1 1,12-13 75,24-20 1,-30 28 31,0-1 0,0 0 0,-1-1 0,0 1 0,-1-1 0,9-16 0,-15 24-131,1 1 1,-1-1 0,0 1 0,0-1 0,1 0 0,-1 1-1,0-1 1,0 0 0,0 1 0,1-1 0,-1 0 0,0 0-1,0 1 1,0-1 0,0 0 0,0 1 0,-1-1-1,1 0 1,0 1 0,0-1 0,0 0 0,0 1 0,-1-2-1,0 2 2,1-1-1,-1 0 0,0 0 1,1 1-1,-1-1 0,0 1 0,0-1 1,0 1-1,1-1 0,-1 1 0,0-1 1,0 1-1,0 0 0,-2-1 1,-1 0 16,0 1 0,0-1 1,0 1-1,0 0 1,0 0-1,0 1 0,-5 0 1,1 1 161,0 1 1,1-1-1,0 1 1,0 1-1,0-1 0,0 1 1,0 1-1,1-1 1,-9 9-1,0 1 346,1 0-1,-18 26 1,21-26-290,2-1 0,-12 24-1,18-31-179,0-1-1,1 1 0,0 0 0,0 0 1,0 0-1,1 0 0,0 1 0,0-1 1,1 0-1,0 8 0,0-12-49,0-1-1,0 1 0,1-1 1,-1 1-1,1 0 1,-1-1-1,1 1 1,0-1-1,-1 1 1,1-1-1,0 0 1,0 1-1,0-1 1,0 0-1,0 0 0,2 2 1,0-1-1,0 0 0,0 0 0,0 0 0,0-1 0,0 1-1,0-1 1,6 2 0,-1-1 1,1 0 0,0-1 1,0 0-1,0-1 0,11 0 0,-10-1-117,0-1-1,0 0 1,14-5 0,0-1-1229,2 1-108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04.68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80 638 3721,'1'-2'227,"21"-78"6075,-21 77-6082,0 0 165,-1 0 0,1 0 0,-1 0 0,1 0 0,-1-1 0,0 1 0,0 0 0,-1-5 0,1 8-366,0 0 1,0 0-1,0 0 0,0 0 1,0-1-1,0 1 0,0 0 1,0 0-1,0 0 0,0 0 1,0 0-1,0-1 0,-1 1 1,1 0-1,0 0 0,0 0 1,0 0-1,0 0 0,0 0 1,0 0-1,0-1 0,-1 1 1,1 0-1,0 0 1,0 0-1,0 0 0,0 0 1,-1 0-1,1 0 0,0 0 1,0 0-1,0 0 0,0 0 1,0 0-1,-1 0 0,1 0 1,0 0-1,0 0 0,0 0 1,0 0-1,-1 0 0,1 0 1,0 0-1,0 0 0,0 0 1,0 0-1,0 0 0,-1 1 1,1-1-1,0 0 0,0 0 1,0 0-1,0 0 0,0 0 1,0 0-1,-1 0 0,1 1 1,0-1-1,-8 10 290,-12 23-65,-28 61 1,-6 42-422,36-89-82,6-16-62,7-15 39,-1 0 0,-1-1-1,-13 24 1,24-47 266,0 0-1,4-9 0,-6 12 15,68-140 209,-49 102-14,21-62 209,-20 44-299,43-103 178,-69 175-225,0 0-1,1 1 1,-1 12 0,-4 38-58,6-38 20,-2 16-29,-7 78 26,9-80-97,3 44 0,0-75-47,0 0 0,0 0-1,2 7 1,-3-13 102,1 1 0,-1-1-1,1 1 1,-1-1-1,1 0 1,-1 1-1,1-1 1,0 0 0,0 0-1,0 1 1,0-1-1,0 0 1,0 0-1,0 0 1,0 0 0,0 0-1,0 0 1,1-1-1,-1 1 1,2 1-1,-2-2 27,-1 0 0,1 0-1,-1 0 1,1 0-1,-1 0 1,1 0 0,-1 0-1,1 0 1,-1 0-1,1 0 1,-1 0 0,1 0-1,-1 0 1,1-1 0,-1 1-1,1 0 1,-1 0-1,0 0 1,1-1 0,-1 1-1,1 0 1,-1-1-1,0 1 1,1-1 0,7-10 10,-5 7-8,5-10 20,0-1 0,-1 1 1,-1-1-1,5-17 0,14-63 237,-13 39-171,17-64 182,-22 97-231,1 0-1,1 1 1,13-25 0,-22 47-38,0 0-1,0 0 1,0 0-1,0 0 1,0 0-1,0 0 1,0 0-1,0 0 1,0 0-1,1 0 1,-1 0-1,0 0 0,0 0 1,0 0-1,0 0 1,0 0-1,0 0 1,0 0-1,0 0 1,0 0-1,0 0 1,0 0-1,0 0 1,0 0-1,0 0 1,0 0-1,1 0 1,-1 0-1,0 0 1,0 0-1,0 0 1,0 0-1,0 0 1,0 0-1,0 0 1,0 0-1,0 0 1,0 1-1,0-1 1,0 0-1,0 0 0,0 0 1,0 0-1,0 0 1,0 0-1,0 0 1,0 0-1,0 0 1,0 0-1,0 0 1,0 0-1,0 0 1,0 0-1,0 0 1,0 0-1,0 1 1,0-1-1,0 0 1,0 0-1,0 0 1,0 0-1,1 5-351,-2 11-1538,-7 11-4102</inkml:trace>
  <inkml:trace contextRef="#ctx0" brushRef="#br0" timeOffset="546.54">506 659 6329,'-1'-1'313,"0"-1"0,0 1-1,0-1 1,-1 1 0,1-1-1,-1 1 1,1 0 0,-1 0-1,1 0 1,-1 0 0,1 0-1,-1 0 1,-2-1 0,3 2-261,0 0 0,0 0 0,1 0 0,-1 0 1,0-1-1,0 1 0,0 0 0,0 1 0,0-1 1,0 0-1,0 0 0,0 0 0,0 0 0,0 1 0,0-1 1,1 0-1,-1 1 0,0-1 0,0 1 0,0-1 0,0 1 1,1-1-1,-1 1 0,0 0 0,1-1 0,-1 1 1,0 0-1,0 1 0,-3 5 92,1 0 1,0 0-1,0 0 1,0 0-1,-1 11 1,2-12-133,-1 11 0,0-1 1,1 1-1,1 0 1,1 16-1,0-28-13,0 0-1,0 1 0,1-1 0,0 0 0,2 7 0,-3-10-3,1 0 0,0-1 0,-1 1 0,1-1 0,0 1 0,0-1 0,0 0 0,0 1 0,0-1 0,0 0 0,0 0 0,0 1 1,1-1-1,-1 0 0,0 0 0,1 0 0,-1-1 0,1 1 0,2 1 0,-2-2 0,-1 1 0,1-1 0,0 0 0,-1 0 1,1 0-1,0-1 0,-1 1 0,1 0 0,-1 0 1,1-1-1,0 1 0,-1-1 0,1 0 0,-1 1 0,1-1 1,-1 0-1,0 0 0,1 0 0,1-2 0,1 1-1,8-7 7,0 1 0,-1-2 0,-1 1-1,0-2 1,0 1 0,-1-1 0,9-14 0,-7 8 19,-1 1-1,-1-2 1,0 1 0,10-33-1,-17 42-4,0 0 0,-1-1 0,1 1 0,-1-1 0,-1 1-1,0-1 1,-1-10 0,1 18-8,0 0 0,0 0 0,-1 0 0,1 0 0,0 0 0,0 0 1,-1 0-1,1 0 0,-1 0 0,1 0 0,-1 0 0,0-1 0,0 1 6,1 1 0,0 0-1,-1 0 1,1-1 0,-1 1 0,1 0 0,0 0-1,-1 0 1,1-1 0,-1 1 0,1 0 0,-1 0 0,1 0-1,0 0 1,-1 0 0,1 0 0,-1 0 0,1 0-1,-1 0 1,1 0 0,-1 0 0,1 0 0,-1 0 0,1 1-1,0-1 1,-1 0 0,1 0 0,-1 0 0,1 0-1,0 1 1,-1-1 0,0 1 0,-1 0 33,0 1-1,0 0 1,0 0 0,1 0-1,-1 0 1,1 0-1,-1 0 1,1 0 0,-1 1-1,1-1 1,-1 4 0,-9 29 75,10-31-111,-5 19-3,1 1 1,2 0-1,1 0 1,0 47-1,3-65 5,-1 1 0,1-1 0,0 0 0,0 0 0,1 0 1,4 11-1,-6-16-65,1 0 0,-1 1 1,1-1-1,0 0 0,-1 0 1,1 1-1,0-1 0,0 0 1,0 0-1,0 0 0,0 0 1,0 0-1,0 0 0,1 0 1,-1 0-1,0-1 0,0 1 0,1 0 1,-1-1-1,0 1 0,1-1 1,-1 0-1,0 1 0,1-1 1,-1 0-1,1 0 0,-1 0 1,1 0-1,-1 0 0,1 0 1,-1 0-1,0 0 0,1 0 1,1-1-1,11-6-3813</inkml:trace>
  <inkml:trace contextRef="#ctx0" brushRef="#br0" timeOffset="1037.83">901 292 4121,'2'-6'2993,"-2"3"-663,-3 4-1469,-1 3-684,1 0 0,-1 1 0,0-1 0,1 1 0,0-1 1,0 1-1,-3 7 0,0 5 145,-6 17 1,6-14-93,-2 9 41,-5 42-1,0-3-184,-28 90-43,40-156-43,-1 5-2,0 0 1,1 0-1,0 0 1,0 0-1,0 0 1,1 9-1,0-16 1,0 0 0,0 0 0,0 0 0,0 0 0,0 1 0,0-1 0,0 0 0,0 0 0,0 0 0,0 0 0,1 0 0,-1 0 0,0 0 0,0 1 0,0-1 0,0 0 0,0 0 0,0 0 0,0 0 0,0 0 0,0 0-1,0 0 1,0 0 0,0 0 0,1 0 0,-1 1 0,0-1 0,0 0 0,0 0 0,0 0 0,0 0 0,0 0 0,0 0 0,1 0 0,-1 0 0,0 0 0,0 0 0,0 0 0,0 0 0,0 0 0,0 0 0,0 0 0,1 0 0,-1 0 0,0 0 0,0 0 0,0 0 0,0 0 0,0 0 0,0 0 0,0-1 0,1 1 0,-1 0-1,0 0 1,0 0 0,0 0 0,0 0 0,0 0 0,0 0 0,0 0 0,0 0 0,0 0 0,0-1 0,0 1 0,0 0 0,1 0 0,5-8-428,-5 6 259,8-10-1757,4-3-1276</inkml:trace>
  <inkml:trace contextRef="#ctx0" brushRef="#br0" timeOffset="1390.46">987 222 7922,'-1'-1'992,"1"1"-953,0 0 1,0 0 0,0 0-1,0 0 1,0 0 0,0 0-1,0 0 1,0 0 0,0 0 0,0 0-1,0 0 1,0 0 0,0 0-1,0 0 1,-1 0 0,1 0-1,0 0 279,0 0-279,-3 3 1045,-2 7-384,4-9-605,-2 6 143,1-1 1,-1 1-1,1 0 0,0 0 1,-1 14-1,0-1 15,-3 10 2,-15 90 383,-24 169-316,42-276-346,1-9-20,1-1 1,0 1 0,1-1 0,-1 1 0,1-1-1,0 1 1,0 0 0,0-1 0,1 7 0,0-7-1118</inkml:trace>
  <inkml:trace contextRef="#ctx0" brushRef="#br0" timeOffset="2108.17">1184 525 7938,'-3'-1'258,"-1"-1"1,0 1-1,0 0 1,0 0 0,0 0-1,0 0 1,0 1-1,0 0 1,0 0-1,0 0 1,-1 0 0,1 0-1,0 1 1,0 0-1,-5 2 1,2-1-117,0 0-1,1 1 1,0-1-1,-1 2 1,1-1 0,0 1-1,0 0 1,-6 6 0,9-8-81,0 1 1,0 1 0,0-1 0,0 0 0,1 1 0,0-1 0,-1 1-1,1 0 1,-2 6 0,3-7-57,0 0 0,0 0-1,1 1 1,-1-1 0,1 0-1,0 0 1,0 1 0,0-1-1,1 0 1,-1 0 0,1 0-1,-1 0 1,3 6 0,1 0-7,0 0-1,0 0 1,1 0 0,0 0 0,0-1 0,1 0 0,0 0-1,1 0 1,0-1 0,0 0 0,0 0 0,11 7 0,19 15 40,-37-29-38,8 8 35,-8-8-33,0 0 1,0 0-1,0 1 1,0-1-1,0 0 0,0 1 1,0-1-1,0 0 1,0 0-1,0 1 1,0-1-1,0 0 1,0 1-1,0-1 1,0 0-1,0 0 1,0 1-1,0-1 1,0 0-1,-1 0 1,1 1-1,0-1 0,0 0 1,0 0-1,-1 1 1,1-1-1,0 0 1,0 0-1,0 0 1,-1 1-1,1-1 1,0 0-1,0 0 1,-1 0-1,1 0 1,0 0-1,-1 0 1,1 1-1,-7 2 14,0-1-1,1 1 1,-1-1-1,0-1 1,-12 2-1,-37 1-1,50-3-45,0-1 0,0-1 0,0 1 0,1-1 0,-12-2 0,15 2-138,0 0 1,1 1-1,-1-1 0,1 0 0,-1 0 0,1 0 0,0 0 0,-1 0 0,1 0 0,0 0 0,-1 0 0,1-1 1,0 1-1,0 0 0,0-1 0,0 1 0,1-1 0,-1 1 0,0-1 0,1 1 0,-1-1 0,0 0 0,1 1 1,0-1-1,-1-2 0,1-16-4023</inkml:trace>
  <inkml:trace contextRef="#ctx0" brushRef="#br0" timeOffset="2868.68">1518 25 8266,'0'-2'156,"-1"1"-1,1 0 1,-1-1 0,1 1 0,-1 0 0,0-1-1,1 1 1,-1 0 0,0 0 0,0 0 0,0 0-1,0 0 1,0 0 0,0 0 0,0 0 0,0 0-1,0 1 1,-1-1 0,-1-1 0,2 2-23,-1-1 1,0 1 0,0 0-1,1-1 1,-1 1-1,0 0 1,0 0-1,0 0 1,0 0 0,1 0-1,-1 1 1,0-1-1,0 0 1,-3 2 0,2 0-33,0-1 0,-1 1 1,1 0-1,0 0 1,0 0-1,0 0 1,1 1-1,-1-1 0,0 1 1,1 0-1,0-1 1,0 1-1,-1 0 1,2 1-1,-4 5 1,0 2-78,1-1 0,1 1 0,0 0 1,-2 12-1,-29 204 33,25-153-50,-32 292-138,31-266 51,5-47 76,5-51 4,-1 0-1,1 0 1,-1 0-1,1 0 1,-1 0-1,0 0 1,-1 2-1,2-4 1,0 1 0,0-1 0,-1 0 0,1 1 0,0-1 0,0 0 0,0 1 0,-1-1 0,1 0 0,0 0-1,0 1 1,-1-1 0,1 0 0,0 0 0,-1 0 0,1 1 0,0-1 0,-1 0 0,1 0 0,0 0 0,-1 0-1,1 0 1,0 0 0,-1 0 0,1 1 0,-1-1 0,1 0 0,0 0 0,-1 0 0,1-1 0,0 1-1,-1 0 1,1 0 0,0 0 0,-1 0 0,1 0 0,0 0 0,-1 0 0,1-1 0,0 1 0,-1 0 0,1 0-1,0 0 1,-1-1 0,1 1 0,-4-4-3,1 0 0,0 0-1,-1 0 1,2 0 0,-1-1-1,0 1 1,1-1 0,0 0 0,0 1-1,0-1 1,1 0 0,0 0-1,-2-7 1,1-8-44,0 0-1,2-21 1,0 41 46,0-9-16,0 1 1,1 0 0,0 0-1,2-11 1,-1 15 11,-1 0-1,0 0 1,1 1 0,0-1 0,0 0 0,0 1 0,0-1 0,1 1-1,-1-1 1,6-3 0,-6 5 1,0 1 0,0-1-1,0 1 1,0 0 0,0-1-1,0 1 1,1 0 0,-1 1 0,3-2-1,23-3-18,-17 3 18,12-1 4,-15 2 0,-1 0 0,1 0-1,-1-1 1,0 0-1,14-6 1,26-13-7,18-9 12,-57 25-3,0 0 0,0 0 0,-1-1 0,1 0 1,10-12-1,-15 14 3,-1 1 0,1-1 0,-1 0 0,0 0 0,0 0 0,-1 0 0,1-1 0,-1 1 0,0 0 0,0-1 0,0-6 0,0 10-1,-1-1 0,0 1 0,0 0 0,0-1 0,0 1 0,-1-1 0,1 1 0,0 0 0,0-1 1,-1 1-1,1 0 0,-1 0 0,1-1 0,-1 1 0,0 0 0,1 0 0,-1 0 0,0-1 0,0 1 0,0 0 0,0 0 0,0 1 1,0-1-1,0 0 0,0 0 0,0 0 0,-3-1 0,1 1 5,1 0 1,-1 0-1,0 0 1,0 1-1,0-1 1,0 1-1,0-1 1,0 1-1,0 0 1,0 0-1,-5 1 1,1 0 1,0 0-1,0 1 1,0 0 0,0 1-1,1-1 1,-1 1 0,1 1-1,-1-1 1,-10 9 0,11-7 26,-1 1 0,1 1 0,0 0 1,0-1-1,1 2 0,0-1 0,-8 15 1,5-6 146,0 1 0,1 0 0,-8 32 0,13-41-158,0 0-1,1 1 1,0-1 0,0 0-1,1 1 1,1-1-1,-1 1 1,1-1-1,0 0 1,5 14-1,-5-19-26,-1-1 0,2 1 0,-1-1 0,0 0-1,0 1 1,1-1 0,-1 0 0,1 0-1,0 0 1,0 0 0,0 0 0,0 0 0,0 0-1,0 0 1,0-1 0,1 0 0,-1 1-1,0-1 1,1 0 0,-1 0 0,1 0 0,0 0-1,-1-1 1,1 1 0,0-1 0,4 1-1,0-1-53,1 0 0,-1 0-1,0-1 1,1 0 0,-1-1-1,0 0 1,1 0-1,-1 0 1,0-1 0,8-4-1,14-9-1147</inkml:trace>
  <inkml:trace contextRef="#ctx0" brushRef="#br0" timeOffset="3226.33">1804 106 9130,'-2'-3'616,"1"3"-176,-2 6 448,-6 5-328,-2 12 217,0 9 15,-3 13-440,0 6-128,-1 13-160,-4 7-32,-1 19-16,2 5-8,2-8-64,4-14-248,6-26-568,6-12 8,5-20 223,-1-10-711</inkml:trace>
  <inkml:trace contextRef="#ctx0" brushRef="#br0" timeOffset="3576.96">1885 42 8386,'0'0'73,"0"0"-1,0-1 1,0 1 0,-1 0 0,1 0-1,0 0 1,0 0 0,0 0 0,0-1-1,0 1 1,-1 0 0,1 0 0,0 0-1,0 0 1,0 0 0,0 0 0,-1 0-1,1 0 1,0 0 0,0-1 0,0 1 0,-1 0-1,1 0 1,0 0 0,0 0 0,0 0-1,-1 0 1,1 0 0,0 0 0,0 1-1,0-1 1,-1 0 0,1 0 0,0 0-1,0 0 1,0 0 0,0 0 0,-1 0-1,1 0 1,0 0 0,0 0 0,0 1-1,0-1 1,-1 0 0,1 0 0,0 0 0,0 0-1,0 1 1,0-1 0,0 0 0,0 0-1,0 0 1,0 0 0,0 1 0,-1-1-1,-5 14 198,5-13-143,-11 34 417,1 0-1,-7 47 1,11-48-456,-54 262 103,30-139-806,27-142 416,1 3-193,-4 29 0,7-47 345,0 0-1,0 0 1,0 0-1,0 0 1,0 1-1,0-1 1,0 0-1,0 0 1,0 0-1,0 0 1,0 1-1,0-1 1,0 0-1,0 0 1,0 0-1,0 0 1,0 0-1,0 1 1,0-1-1,0 0 1,1 0-1,-1 0 1,0 0-1,0 0 1,0 0-1,0 0 1,0 1-1,0-1 1,0 0-1,0 0 1,1 0-1,-1 0 0,0 0 1,0 0-1,6 1-2648</inkml:trace>
  <inkml:trace contextRef="#ctx0" brushRef="#br0" timeOffset="4539.74">1969 664 5217,'-7'-8'3261,"7"8"-3132,-1-1 0,1 1 1,-1 0-1,1-1 0,-1 1 1,1 0-1,-1 0 0,1 0 1,-1-1-1,0 1 0,1 0 1,-1 0-1,1 0 0,-1 0 1,1 0-1,-1 0 0,0 0 1,1 0-1,-1 0 0,1 1 1,-1-1-1,1 0 0,-1 0 1,1 0-1,-1 1 0,1-1 1,-1 0-1,1 0 0,-1 1 1,1-1-1,-1 0 0,1 1 1,-1-1-1,1 1 0,0-1 1,-1 1-1,1-1 0,0 1 1,-1-1-1,1 1 0,0-1 1,0 1-1,0-1 0,-1 1 1,1-1-1,0 2 0,0-2-112,0 1-1,0 0 1,0-1-1,0 1 0,0 0 1,0 0-1,1-1 0,-1 1 1,0 0-1,0-1 1,1 1-1,-1 0 0,0-1 1,1 1-1,-1-1 1,1 1-1,-1-1 0,1 1 1,-1 0-1,1-1 0,-1 0 1,1 1-1,-1-1 1,1 1-1,0-1 0,0 1 1,3 1-3,-1 0-1,0 0 1,7 2 0,-6-3-14,-1 0 1,1-1 0,-1 1-1,0 0 1,1-1-1,-1 0 1,1 0-1,-1 0 1,1 0 0,-1-1-1,6-1 1,-4 1 3,0-1 0,0 0 1,0-1-1,0 1 1,-1-1-1,9-6 0,-8 5 1,-1 2-2,-1-1 0,0 1 0,0-1 0,1 0 0,-2 0 0,1 0 0,0 0 0,-1 0 0,1-1 0,-1 1 1,2-6-1,-2 6 1,-1 0 1,0 0-1,0-1 1,0 1 0,0-1-1,-1 1 1,1-1-1,-1-4 1,0 7-3,0-1-1,0 1 0,-1 0 1,1 0-1,0-1 1,-1 1-1,1 0 1,-1 0-1,1 0 0,-1 0 1,0 0-1,1 0 1,-1 0-1,0 0 1,0 0-1,0 0 0,0 0 1,0 0-1,0 0 1,0 1-1,0-1 1,0 0-1,0 1 0,0-1 1,-2 0-1,-1 0 0,1 0-1,0 0 1,0 0-1,0 1 1,0-1 0,-1 1-1,1 0 1,0 0-1,0 0 1,0 1-1,-1-1 1,1 1 0,0 0-1,0-1 1,0 1-1,-5 3 1,-2 1 0,0 1 1,0 0 0,-11 10-1,16-12-1,5-4 0,-14 10 2,-14 15-1,23-20 1,1 0-1,0 0 0,0 0 0,0 0 1,0 1-1,-4 10 0,4-6 11,0 0 0,0 1 0,1 0 0,-2 11-1,5-18-7,-1-1 0,1 1 0,0-1 0,0 0-1,0 1 1,0-1 0,0 0 0,1 1 0,0-1 0,0 0-1,0 1 1,0-1 0,0 0 0,1 0 0,-1 0 0,1 0-1,4 5 1,-3-5-5,0 1-1,1-2 0,-1 1 0,1 0 1,0-1-1,0 1 0,0-1 0,0 0 1,0-1-1,0 1 0,1-1 0,-1 0 1,0 0-1,1 0 0,-1 0 0,1-1 1,-1 0-1,1 0 0,0 0 0,-1 0 1,1-1-1,6-1 0,19-10-30,4-3-412</inkml:trace>
  <inkml:trace contextRef="#ctx0" brushRef="#br0" timeOffset="5052.45">2686 547 5065,'0'-4'708,"0"0"0,1 1 1,-1-1-1,1 0 0,0-4 0,0 3 261,-2 3-35,-1-1 789,2 4-1581,0 1 1,0-1-1,-1 0 0,1 0 1,0 0-1,0 0 0,0 0 1,-1 0-1,1 0 0,-1 0 1,1 0-1,-1 0 0,1 0 1,-1 0-1,1 0 0,-2 1 0,-3 7 246,1-2-249,1 1-1,1-1 0,0 1 1,0 0-1,0 0 0,0 10 1,-1 49-162,3-56-199,-1-9-70,1 0 1,0 1-1,0-1 0,0 1 0,0-1 0,0 1 0,1-1 1,-1 0-1,1 1 0,-1-1 0,1 0 0,1 3 0</inkml:trace>
  <inkml:trace contextRef="#ctx0" brushRef="#br0" timeOffset="5434.95">2776 25 12539,'1'-5'264,"1"3"-240,3 3-16,-2 3 8,-2 5 16,0 6-16,-2 10-16,-6 6-112,3 9-3785</inkml:trace>
  <inkml:trace contextRef="#ctx0" brushRef="#br0" timeOffset="5788.32">2839 518 12539,'9'-15'550,"11"-22"1189,-24 48-1285,1 0-1,0 0 1,-2 22-1,2-14-325,0 6-72,-2 33 0,5-48-210,1 1 1,-1-1 0,2 0 0,-1 0 0,1 0 0,5 12 0,-7-21 121,0 0-1,0-1 1,1 1-1,-1 0 1,0 0 0,1-1-1,-1 1 1,1 0-1,-1-1 1,1 1 0,-1 0-1,1-1 1,-1 1-1,1-1 1,0 1 0,-1-1-1,1 1 1,0-1-1,0 1 1,-1-1 0,1 0-1,0 1 1,0-1-1,-1 0 1,1 0 0,0 0-1,0 1 1,0-1-1,0 0 1,-1 0 0,1 0-1,0 0 1,1-1-1,0 1 2,1-1-1,-1 0 1,1 0-1,-1 0 0,0 0 1,0 0-1,1 0 1,-1-1-1,3-2 0,4-4-11,0 0-1,-1-1 1,0 0-1,-1-1 1,0 0-1,0 0 0,-1 0 1,6-14-1,-9 20 117,-1-1 0,0 0 0,0 0 0,-1 0-1,0 0 1,1 0 0,-2 0 0,1 0-1,-1 0 1,1 0 0,-2-6 0,1 11-64,0 0 1,0-1-1,0 1 0,0 0 1,0 0-1,0 0 0,0 0 1,0 0-1,0 0 1,0 0-1,0 0 0,0 0 1,0 0-1,0 0 0,0-1 1,0 1-1,0 0 1,0 0-1,0 0 0,0 0 1,0 0-1,0 0 0,0 0 1,0 0-1,0 0 0,0 0 1,0 0-1,0 0 1,0 0-1,0 0 0,0 0 1,0 0-1,-1 0 0,1 0 1,0-1-1,0 1 1,0 0-1,0 0 0,0 0 1,0 0-1,0 0 0,0 0 1,0 0-1,0 0 1,0 0-1,0 0 0,-1 0 1,1 0-1,-2 4 161,-2 6-83,-1 7-20,1 1 0,1 0 0,-2 27 0,5 54-79,5-45-1314,-5-54 1294,3 20-4278</inkml:trace>
  <inkml:trace contextRef="#ctx0" brushRef="#br0" timeOffset="7608.99">517 1274 2825,'-2'-7'4289,"2"7"-4216,0 0-1,0 0 0,0 0 0,-1 0 1,1 0-1,0 0 0,0 0 0,0 0 1,0 0-1,0 0 0,-1 0 0,1 0 1,0 0-1,0 0 0,0 0 0,0 0 1,0 0-1,0 0 0,-1 0 0,1 0 1,0 0-1,0 0 0,0 0 0,0 0 1,0 0-1,0 0 0,0 1 0,-1-1 1,1 0-1,0 0 0,0 0 0,-10 14 1403,6-9-1162,-8 14 302,1 2 0,-15 36 0,23-51-562,-34 92 195,18-48-241,19-49-12,-3 7-83,0-1-1,0 1 1,1 0 0,0 0 0,1 0-1,-2 12 1,3-20 24,0 0-1,0 1 1,0-1-1,0 0 1,0 0-1,0 0 1,0 0-1,0 1 1,0-1-1,0 0 1,0 0-1,0 0 1,0 0 0,0 1-1,1-1 1,-1 0-1,0 0 1,0 0-1,0 0 1,0 1-1,0-1 1,0 0-1,0 0 1,0 0-1,1 0 1,-1 0-1,0 0 1,0 0 0,0 1-1,0-1 1,1 0-1,-1 0 1,0 0-1,0 0 1,0 0-1,0 0 1,0 0-1,1 0 1,-1 0-1,0 0 1,0 0-1,0 0 1,1 0 0,-1 0-1,0 0 1,0 0-1,0 0 1,0 0-1,1 0 1,-1 0-1,0 0 1,0 0-1,0 0 1,0-1-1,1 1 1,6-5-4109</inkml:trace>
  <inkml:trace contextRef="#ctx0" brushRef="#br0" timeOffset="7980.71">344 1197 9738,'-1'0'84,"1"-1"0,-1 0 0,1 1-1,0-1 1,-1 1 0,1-1 0,0 1 0,-1-1 0,1 0-1,0 1 1,0-1 0,0 0 0,0 1 0,0-1 0,-1 0-1,1 1 1,0-1 0,0 0 0,1 0 0,-1 0-1,0 0 30,0 1 0,1-1-1,-1 1 1,1-1-1,-1 1 1,1-1 0,-1 1-1,1 0 1,-1-1-1,1 1 1,-1 0 0,1-1-1,-1 1 1,1 0-1,0-1 1,-1 1-1,1 0 1,0 0 0,-1 0-1,1 0 1,0 0-1,-1 0 1,1 0 0,-1 0-1,2 0 1,26 0 307,0 2 0,0 2 0,32 7 0,-17-3-359,54 8-1303,-65-10-648</inkml:trace>
  <inkml:trace contextRef="#ctx0" brushRef="#br0" timeOffset="9454.99">632 1419 9490,'10'-20'750,"-13"22"-529,1 1 0,0-1 0,1 0 0,-1 0 0,0 1 0,1-1 0,-2 4 0,-3 14-2,1-1 1,-5 40-1,2-6-725,6-34-70,1-13 395,0-1 0,0 1 0,0 0 0,-4 9 1,2-9 165,5-15 17,0 0-3,38-126 9,-32 111 5,16-30 0,-18 43 31,0 0-1,1 1 0,0-1 1,15-15-1,-21 25-25,1-1 1,0 0-1,0 0 1,0 1-1,0-1 0,1 1 1,-1 0-1,0 0 1,0-1-1,5 0 1,-5 2-13,0-1 0,-1 1 1,1 0-1,0 0 1,-1 0-1,1 0 1,0 0-1,-1 1 1,1-1-1,0 0 1,-1 1-1,1-1 0,-1 1 1,1 0-1,-1-1 1,1 1-1,2 2 1,0 0 2,-1 1 1,1-1 0,0 1-1,-1 0 1,0 1-1,0-1 1,0 0 0,0 1-1,-1-1 1,3 8-1,-2-4-7,1-1-1,0 0 1,7 9 0,-9-14-4,0 0 0,0 1 0,0-1 1,0 0-1,1 0 0,-1-1 0,1 1 1,-1 0-1,1-1 0,0 0 1,0 1-1,5 0 0,-5-1 1,0 0 0,0-1 0,0 1 0,0-1 0,0 0 1,0 0-1,0 0 0,0-1 0,0 1 0,0-1 0,0 1 0,3-2 0,1-1 3,1-1 1,13-8-1,-6 4 8,-12 6-6,-1 1-1,0 0 1,1-1-1,-1 0 1,0 1-1,0-1 1,3-4-1,-4 5 2,0-1-1,0 1 0,0-1 1,-1 1-1,1-1 1,-1 0-1,1 1 0,-1-1 1,1 0-1,-1 0 1,0 1-1,0-1 0,0-2 1,0 3 0,0-1 0,0 1 1,-1 0-1,1 0 0,0 0 1,-1 0-1,1 0 1,-1 0-1,1 0 0,-1 0 1,0 0-1,1 0 0,-1 0 1,0 0-1,0 0 0,0 0 1,0 1-1,0-1 0,1 0 1,-1 1-1,0-1 0,-1 0 1,1 1-1,0-1 0,0 1 1,0 0-1,0-1 0,-2 1 1,-2-2 8,-1 1 0,1 0 0,-1 1 0,-9-1 0,12 1 4,0 1-1,-1-1 0,1 1 1,0 0-1,-1 0 1,1 0-1,0 0 1,0 0-1,0 1 0,0 0 1,-6 3-1,6-2 0,-1 0 0,1 0 0,0 0 0,0 0 0,0 0 0,0 1 0,1-1 0,-1 1 0,-1 4 0,-5 11 44,1 0 1,-9 36-1,15-49-47,1 1 1,0-1-1,0 1 0,0 0 0,1 0 0,0-1 0,0 1 0,1 0 0,0 0 1,0-1-1,1 1 0,2 7 0,-3-12-16,-1-1 0,1 1 0,0 0 1,0-1-1,-1 1 0,1-1 0,1 1 0,-1-1 0,0 0 1,0 1-1,0-1 0,1 0 0,-1 0 0,0 0 0,1 0 1,-1 0-1,1 0 0,0 0 0,2 0 0,-2 0 1,-1-1 1,1 0-1,0 0 0,0 0 0,0 0 0,0 0 0,0-1 0,0 1 1,0 0-1,0-1 0,0 0 0,0 1 0,-1-1 0,1 0 1,0 0-1,0 0 0,1-1 0,5-4 5,-1 1 1,0-1-1,-1 0 1,1-1 0,-1 0-1,-1 0 1,1 0-1,5-9 1,-8 10 3,0 1-1,0-1 1,0 0 0,-1 0 0,0 0 0,0 0 0,-1-1 0,1 1 0,-1 0 0,-1-1 0,1 1 0,-1-10 0,-1 9 19,0 1 1,0-1-1,0 0 0,-1 1 1,0-1-1,0 1 0,-1-1 1,0 1-1,-4-7 0,7 13 0,0-1-1,-1 1 1,1-1-1,0 1 1,-1-1-1,1 1 1,-1-1-1,1 1 1,0 0-1,-1-1 0,1 1 1,-1 0-1,1-1 1,-1 1-1,1 0 1,-1 0-1,0-1 1,1 1-1,-1 0 1,1 0-1,-1 0 1,1 0-1,-2 0 0,1 0 12,1 0-1,-1 0 0,0 1 1,1-1-1,-1 0 0,0 1 0,1-1 1,-1 1-1,1-1 0,-1 1 0,1-1 1,-1 1-1,1-1 0,-1 1 0,1-1 1,-1 2-1,-1 2 95,0 0 0,0 1 0,0-1 0,-1 8 0,1-2-111,0 1 0,1 0 0,0-1 0,1 1 1,1 0-1,-1 0 0,4 12 0,-3-20-24,-1 0 0,1 1 0,1-1 0,-1 0 0,0 0 0,1 0 0,-1 0 0,1-1 0,0 1 0,4 4 0,-5-6-1,0 0 1,0 0 0,0 0 0,0 0-1,0 0 1,1 0 0,-1-1 0,0 1-1,1 0 1,-1-1 0,0 1 0,1-1-1,-1 1 1,1-1 0,-1 0 0,1 0-1,-1 1 1,0-1 0,1 0 0,-1 0-1,1-1 1,-1 1 0,1 0 0,2-1-1,1-1-19,1-1-1,-1 1 0,1-1 0,-1 0 0,0-1 0,0 1 0,0-1 0,8-9 0,2-3-100,14-21 1,-23 29 92,2-4-5,9-18 1,-6 11 47,-10 17-7,0 0-1,0 0 1,-1 0-1,1 0 1,0 0-1,-1-1 1,1-2-1,-2 7 24,1-1 0,-1 0-1,1 1 1,-1-1 0,1 1-1,0-1 1,-1 3 0,3 13 53,1 6-62,-3-14-18,1 0-1,0 0 1,0 0 0,1-1 0,3 10 0,-1-4-6,-4-13 3,0 0 1,0 0-1,1 0 1,-1 0-1,1-1 1,-1 1-1,1 0 1,-1 0-1,1 0 1,-1-1-1,1 1 0,0 0 1,-1-1-1,1 1 1,0 0-1,0-1 1,-1 1-1,1-1 1,0 1-1,0-1 1,0 0-1,0 1 1,0-1-1,0 0 1,0 1-1,0-1 1,-1 0-1,1 0 0,0 0 1,0 0-1,0 0 1,0 0-1,0 0 1,0 0-1,2-1 1,1 0-6,1 0 1,-1 0-1,0-1 1,0 0 0,0 0-1,7-4 1,2-2 3,-10 7 3,0-1-1,0 1 1,-1-1-1,1 0 1,0 0-1,-1 0 1,1-1-1,-1 1 1,1-1-1,-1 1 1,0-1-1,0 0 1,2-4-1,1-4 1,11-16-1,-11 19 1,-1 1 1,0-1 0,0 0-1,3-10 1,-3 3 7,1-1 18,4-21 1,-5 81 78,-3-30-103,2 0 0,0-1-1,7 24 1,-2-14-3,1 1-6,-6-18 9,-1 0 0,4 11 1,-6-15-1,1 0 1,-1 0-1,0 0 0,0 0 1,0 0-1,0 0 0,0 0 1,0 0-1,-1 0 1,1 0-1,-1 0 0,1 0 1,-2 2-1,1-1 3,-1 0 0,0 0-1,1 0 1,-1 0 0,0 0-1,0-1 1,-1 1 0,1-1-1,0 1 1,-1-1 0,1 0-1,-1 0 1,0 0 0,0 0 0,0-1-1,0 1 1,0-1 0,0 0-1,0 1 1,-1-2 0,1 1-1,0 0 1,-1-1 0,1 1-1,0-1 1,-6 0 0,7 0-4,0 0 0,0 0 0,0 0-1,0 0 1,-1-1 0,1 1 0,0-1 0,0 0 0,0 1 0,0-1 0,0 0 0,0 0 0,0 0 0,0 0 0,1 0-1,-1-1 1,0 1 0,-1-3 0,-1 2-64,10 3-294,0-2-1478,-2 0-1607</inkml:trace>
  <inkml:trace contextRef="#ctx0" brushRef="#br0" timeOffset="10088.81">1521 1354 9138,'-3'-3'1616,"2"0"-391,-1 3-265,-2 5-552,-3 6-336,-4 4 264,-4 7 464,4 5-240,2 5-456,1-2-64,5-6-40,4-7-24,4-9-592,-3-6-592,8-8-881,1-6-895</inkml:trace>
  <inkml:trace contextRef="#ctx0" brushRef="#br0" timeOffset="10493.18">1589 1128 11458,'-1'-1'529,"7"-2"47,-7 3-400,-5 2-128,8 2-8,-2 1 0,0 3-40,2-2 0,4-3 168,-1-1-1176</inkml:trace>
  <inkml:trace contextRef="#ctx0" brushRef="#br0" timeOffset="10849.5">1795 978 7986,'0'0'53,"0"0"0,0 0 0,0 0 0,1 0 0,-1 0 0,0 0 0,0-1 0,0 1 0,0 0 0,0 0 0,0 0 1,0 0-1,0 0 0,0 0 0,0-1 0,0 1 0,0 0 0,0 0 0,0 0 0,-1 0 0,1 0 0,0 0 0,0 0 0,0-1 0,0 1 0,0 0 1,0 0-1,0 0 0,0 0 0,0 0 0,0 0 0,0 0 0,0 0 0,-1 0 0,1 0 0,0-1 0,0 1 0,0 0 0,0 0 0,0 0 0,0 0 1,-1 0-1,-3 5 1012,-5 10 14,2 3-360,1 0 0,0 1 1,-5 29-1,6-24-571,-5 34 3,-6 76 0,9-62-171,-3 57-1012,10-127 969,0 0-1,0 1 1,0-1 0,0 0-1,0 0 1,-1 0 0,1 0-1,-1 0 1,-1 3 0,3-7-118,-1 0 1,1 0-1,-1-1 0,0 1 1,0 0-1,0 0 1,-1 0-1,1 0 1,0 0-1,-1 0 1,0-3-1,-11-32 448,8 23-376,-4-10 161,-19-67 120,25 80-78,1 0 0,-1-19 1,2 14 236,0 15-323,0 0 1,0 1-1,0-1 1,0 0-1,0 1 1,0-1 0,0 1-1,0-1 1,0 0-1,0 1 1,0-1-1,0 1 1,1-1-1,-1 0 1,0 1-1,0-1 1,1 1-1,-1-1 1,0 1 0,1-1-1,-1 1 1,1-1-1,-1 1 1,0-1-1,1 1 1,-1 0-1,1-1 1,-1 1-1,1 0 1,0-1-1,-1 1 1,1 0 0,-1 0-1,1-1 1,-1 1-1,1 0 1,0 0-1,-1 0 1,1 0-1,0 0 1,-1 0-1,1 0 1,-1 0-1,1 0 1,0 0 0,-1 0-1,1 0 1,-1 1-1,2-1 1,3 2-23,1 0 1,0 0 0,-1 0 0,6 4 0,-7-4 36,32 14-856,-25-12-316,14 7-4399</inkml:trace>
  <inkml:trace contextRef="#ctx0" brushRef="#br0" timeOffset="11293.34">2005 1250 9138,'3'0'116,"1"0"1,-1-1 0,0 0-1,0 1 1,0-1-1,1 0 1,-1-1-1,0 1 1,-1-1-1,1 1 1,0-1-1,0 0 1,-1 0-1,1 0 1,2-3-1,5-5 117,-1 0 0,11-15 0,-11 12 247,-7 11-423,38-53 1190,-35 48-1124,0-1 1,-1 0-1,0-1 1,-1 1-1,4-13 1,-7 19-113,1 1 1,-1-1 0,0 0-1,1 1 1,-1-1-1,0 0 1,0 1 0,0-1-1,-1 0 1,1 1 0,-1-3-1,1 4-4,0-1 0,0 1 0,-1-1-1,1 1 1,-1-1 0,1 1 0,0 0 0,-1-1-1,1 1 1,-1-1 0,1 1 0,-1 0 0,1-1-1,-1 1 1,1 0 0,-1 0 0,1-1 0,-1 1-1,0 0 1,1 0 0,-1 0 0,1 0 0,-1 0-1,0 0 1,1 0 0,-1 0 0,1 0 0,-1 0-1,0 0 1,1 0 0,-1 0 0,1 0 0,-2 1-1,0 0 14,-1 0-1,0 0 0,1 0 0,-1 0 0,1 0 0,-1 1 0,1-1 0,0 1 0,0-1 0,0 1 0,-3 3 1,-2 3 72,-10 15 1,13-17-62,-12 19 32,1 0 0,-16 40 0,-16 56-60,7-1-656,-31 148 0,66-241 603,-3 29 0,5-71 116,0-4-52,-12-109 483,14 102-426,0 0 1,7-52-1,-4 66-67,8-43-17,-8 50 16,-1-1 1,1 1 0,0 0 0,0 1 0,0-1 0,1 0 0,0 1 0,4-6-1,-7 9-1,1 0 0,0 0-1,0 0 1,0 1 0,1-1-1,-1 0 1,0 1 0,0-1-1,0 1 1,0-1 0,1 1-1,-1-1 1,0 1 0,0 0-1,1-1 1,-1 1 0,0 0-1,1 0 1,-1 0 0,0 0-1,0 0 1,1 1 0,-1-1-1,0 0 1,1 0 0,-1 1-1,0-1 1,0 1 0,0-1-1,0 1 1,3 1 0,1 2-54,1 0 0,0 0 1,-1 0-1,7 8 0,4 4-863,-2-6-1543</inkml:trace>
  <inkml:trace contextRef="#ctx0" brushRef="#br0" timeOffset="11885.83">2167 1288 11458,'-1'1'32,"0"-1"0,0 0 0,0 1-1,0-1 1,0 1 0,1-1 0,-1 1-1,0 0 1,0-1 0,1 1 0,-1 0-1,1-1 1,-1 1 0,0 0 0,1 0-1,-1-1 1,0 2 0,-2 3 22,-8 10 119,5-9 29,1 1 0,0 0 0,0 0 0,1 1 1,-7 15-1,-1 20 20,9-29-477,-1-1 0,0 1 0,-11 21 0,9-22-568,5-9 20,4-4 537,3-7 138,-1-4 101,0-1 1,4-17 0,-5 15 57,9-19 1,-9 23 5,8-16 238,28-46 1,-38 70-213,-1 0-1,1-1 1,0 1 0,0 0 0,0 0-1,0 0 1,0 0 0,0 1 0,0-1 0,1 1-1,2-3 1,-4 4-42,-1 0 0,1 0 0,-1 0-1,1 0 1,-1 0 0,1 0 0,-1 0-1,1 0 1,-1 0 0,1 0 0,-1 0 0,1 0-1,-1 1 1,1-1 0,-1 0 0,1 0 0,-1 0-1,1 1 1,-1-1 0,0 0 0,1 1-1,-1-1 1,1 0 0,-1 1 0,0-1 0,1 0-1,-1 1 1,1 0 0,6 14 189,-6-12-172,9 21 62,12 24-46,-18-41-53,0 0-1,0 0 1,0 0 0,9 8-1,-11-13 0,0 0 0,0 0-1,0 0 1,1 0-1,-1-1 1,1 1-1,-1-1 1,1 1-1,0-1 1,-1 0-1,1 0 1,0 0-1,0 0 1,0-1 0,-1 1-1,1-1 1,0 1-1,0-1 1,0 0-1,0 0 1,0-1-1,0 1 1,0-1-1,0 1 1,0-1 0,0 0-1,-1 0 1,1 0-1,0 0 1,-1-1-1,4-1 1,-6 3 2,1-1-1,0 1 1,0-1 0,0 0 0,0 1-1,-1-1 1,1 0 0,0 1 0,0-1 0,-1 0-1,1 0 1,-1 0 0,1 1 0,-1-1-1,1 0 1,-1 0 0,1 0 0,-1 0 0,0 0-1,1-1 1,-1 0 5,0 1-1,-1-1 0,1 1 1,0 0-1,0-1 1,-1 1-1,1-1 0,-1 1 1,1 0-1,-1-1 1,0 1-1,1 0 0,-1 0 1,-1-2-1,-1-1 9,-1 0-1,1 0 0,-1 0 1,0 1-1,0 0 0,0-1 1,0 1-1,-6-3 0,-10-8 41,17 11-47,0 0 1,0 1-1,0 0 0,0 0 1,-1 0-1,1 0 1,0 0-1,-1 1 1,-6-3-1,9 4-7,0 0 1,1 0-1,-1 0 0,1 0 0,-1 1 0,0-1 1,1 0-1,-1 0 0,1 0 0,-1 0 0,0 1 1,1-1-1,-1 0 0,1 0 0,-1 1 0,1-1 1,-1 1-1,1-1 0,-1 0 0,1 1 0,0-1 1,-1 1-1,1-1 0,-1 1 0,1-1 0,0 1 1,0-1-1,-1 1 0,1-1 0,0 1 0,-1 0 1,1 2 1,-1-1 0,1 0 1,-1 0-1,1 1 1,0-1-1,0 4 1,1 6-8,0 0 1,1 0-1,0 0 0,1-1 1,0 1-1,1-1 0,8 17 1,-9-24-89,-1-1 1,0 0-1,1 1 1,0-1 0,0-1-1,0 1 1,0 0-1,0-1 1,0 1-1,1-1 1,-1 0 0,7 3-1,18 4-3323</inkml:trace>
  <inkml:trace contextRef="#ctx0" brushRef="#br0" timeOffset="12491.16">2553 1326 10586,'-1'-4'385,"0"-1"-28,0 1 1,0 0-1,0 0 0,-5-8 0,6 11-300,0 0 0,-1 1-1,1-1 1,-1 1 0,1-1 0,0 0-1,-1 1 1,0-1 0,1 1-1,-1-1 1,1 1 0,-1 0 0,1-1-1,-1 1 1,0-1 0,1 1-1,-1 0 1,0 0 0,0-1 0,1 1-1,-1 0 1,0 0 0,1 0-1,-1 0 1,0 0 0,0 0 0,1 0-1,-1 0 1,0 0 0,0 0-1,1 0 1,-1 1 0,0-1 0,1 0-1,-1 0 1,0 1 0,0-1 0,-1 2-29,0-1 1,0 0 0,0 1 0,0 0-1,0-1 1,0 1 0,1 0 0,-1 0-1,1 0 1,-1 0 0,1 0 0,-2 2-1,-1 5-30,-5 16 0,7-19 19,0 1-17,0 0 0,0 1 0,1-1 0,-1 0 0,2 1-1,-1 0 1,1-1 0,0 1 0,3 12 0,-3-18-4,1-1 1,-1 1-1,0-1 1,1 1-1,0-1 1,-1 1-1,1-1 1,1 2-1,-2-3 0,0 1 0,1-1 0,-1 1 0,1-1 0,-1 0 0,0 1 0,1-1 0,-1 0 0,1 0 0,-1 1 0,1-1 0,-1 0 0,1 0 0,-1 0 0,1 1 0,0-1 0,1 0-6,0 0-1,0-1 1,0 1-1,0-1 1,0 1 0,0-1-1,0 0 1,0 1-1,-1-1 1,4-2-1,6-4 11,0 0 0,0-1-1,0 0 1,-1 0 0,-1-2 0,1 1-1,-1-1 1,-1 0 0,0-1-1,0 0 1,-1 0 0,-1-1 0,7-14-1,-11 22 11,0 0 0,-1-1-1,1 1 1,-1-1 0,0 0-1,0 1 1,-1-1 0,1 0-1,-1 1 1,0-1 0,0 0-1,-1 1 1,1-1 0,-1 0-1,-2-5 1,1 4 22,-6-21 14,7 25 4,0 0 0,0 0 1,0 0-1,-1 1 0,1-1 1,0 0-1,-1 0 1,1 1-1,-4-3 0,4 3-12,1 1 0,-1-1-1,0 1 1,1-1 0,-1 1-1,0 0 1,1-1 0,-1 1-1,0 0 1,0 0 0,1 0 0,-1-1-1,0 1 1,0 0 0,0 0-1,1 0 1,-1 0 0,0 0-1,0 1 1,-1-1 0,1 0-2,0 1 1,-1 0 0,1-1 0,0 1 0,0 0-1,0 0 1,0 0 0,0 0 0,0 0 0,-2 2-1,-1 2 14,0 1 0,1 0-1,-6 11 1,8-15-46,-6 15 12,1 0-1,-8 33 0,-1 39-20,7-40 2,-46 279-787,22-173 517,30-149 274,-5 20 19,7-25-19,-1 0 0,1 0 0,-1 0 0,1 0-1,-1 0 1,0 0 0,1 0 0,-1 0 0,0 0-1,1 0 1,-1 0 0,0-1 0,0 1 0,0 0-1,0 0 1,0-1 0,-1 2 0,2-2-2,-1 0 1,1 0-1,0 0 0,0 0 1,0 0-1,-1 0 1,1 0-1,0 0 0,0 0 1,-1 0-1,1 0 1,0 0-1,0 0 0,0 0 1,-1 0-1,1-1 1,0 1-1,0 0 0,0 0 1,-1 0-1,1 0 1,0 0-1,0 0 0,0 0 1,0-1-1,0 1 1,-1 0-1,1 0 0,0 0 1,0 0-1,0-1 0,0 1 1,0 0-1,-3-9-9,2 6 3,-1-5 0,1 0 0,0 0 0,0 0 0,1 0-1,0 0 1,0 0 0,3-15 0,1-15-38,-4 28 28,1-4-172,-1 0-1,6-24 0,-2 21-389,11-29-1,-13 40 292,1 1 0,0 0 0,0 0 0,0 0 0,0 0 0,1 0 0,0 1 0,0-1 0,6-4 0,2 0-2346</inkml:trace>
  <inkml:trace contextRef="#ctx0" brushRef="#br0" timeOffset="12841.83">2683 1489 13099,'-2'-1'1184,"8"0"200,0-8-792,1 3-415,7 1-137,-2-2-16,-5 1 0,-2 0-24,1 4-385,3-3-1023</inkml:trace>
  <inkml:trace contextRef="#ctx0" brushRef="#br0" timeOffset="13631.95">3174 1232 8338,'4'-1'78,"1"0"1,-1 0-1,1 0 1,-1-1-1,0 0 1,0 0-1,5-3 1,26-20 514,-27 18-234,4-3 61,0 0-1,-1-1 1,19-24 0,-25 27-311,1 0 0,-1 1 0,-1-2 0,1 1 0,-2-1 0,1 1 0,4-17 0,-8 24-97,0-1 1,0 1-1,1-1 0,-1 1 0,0-1 0,0 1 0,0-1 0,0 1 1,0 0-1,-1-1 0,1 1 0,0-1 0,-1 1 0,1-1 0,-1 1 1,0 0-1,0-2 0,0 2 19,0 0 1,0 0 0,0 0-1,0 1 1,0-1-1,0 0 1,0 0 0,0 1-1,0-1 1,0 1-1,-1-1 1,1 1 0,0-1-1,0 1 1,-1 0-1,1-1 1,0 1 0,-2 0-1,0 0 36,0 0-1,0 0 1,0 1 0,0-1-1,1 1 1,-1-1 0,0 1-1,1 0 1,-1 0 0,0 0-1,1 1 1,-3 1 0,-4 2 33,1 1 0,-9 8 0,7-3-59,-1 0 0,2 0 0,0 1 0,0 0 0,1 0 1,0 1-1,1 0 0,-9 26 0,1 5-5,-15 68 1,-26 237-244,55-345 195,1 0 1,0 0-1,0 0 0,0 0 0,1 0 0,-1 0 0,1 0 1,0 0-1,3 7 0,-4-10 9,1 0 2,-1 0 0,0-1 0,1 1 0,-1-1 0,0 1 0,0 0 0,0-1 0,0 1 0,0 0 0,0 0 0,0-1 0,0 1 0,0 0 0,0-1 0,0 1 0,0 0 0,-1-1 0,1 1 0,0 1 0,-1-2 1,1 0 0,0 0 0,0 0 0,0 0 0,0 0 0,0 0 0,0 0 0,-1 0 0,1 0 0,0 0 0,0 0 0,0 0 0,0 0 0,0 1 0,-1-1 0,1 0 0,0 0 0,0 0 0,0 0 0,0 0 0,0-1 0,-1 1 0,1 0 0,0 0 0,0 0 0,0 0 0,0 0 0,0 0 0,-1 0 1,-5-6-14,1-4-22,-1 0 1,-5-16 0,3 7 23,2 5-22,1-1 0,0 1 0,1-1 0,-2-18 0,-3-60-386,3 27 331,1 44 212,5 22-123,0 0 0,0 0-1,0 0 1,0 0 0,0 0-1,0 0 1,0 0-1,0 0 1,0 0 0,0 0-1,0 0 1,0 0 0,0 0-1,1 0 1,-1 0 0,0 0-1,0 1 1,0-1-1,0 0 1,0 0 0,0 0-1,0 0 1,0 0 0,0 0-1,0 0 1,0 0 0,0 0-1,0 0 1,1 0 0,-1 0-1,0 0 1,0 0-1,0 0 1,0-1 0,0 1-1,0 0 1,0 0 0,0 0-1,0 0 1,0 0 0,0 0-1,0 0 1,0 0-1,0 0 1,1 0 0,-1 0-1,0 0 1,0 0 0,0 0-1,0 0 1,0 0 0,0 0-1,0 0 1,0-1 0,0 1-1,0 0 1,0 0-1,0 0 1,0 0 0,0 0-1,0 0 1,0 0 0,0 0-1,0 0 1,0 0 0,0 0-1,0 0 1,0 0 0,0-1-1,7 6 20,-3-3 19,4 1 25,1 0-1,-1-1 1,1 0-1,16 2 1,-7-1-20,-1 0-529,-1-1 1,25 0-1,-16-3-1897</inkml:trace>
  <inkml:trace contextRef="#ctx0" brushRef="#br0" timeOffset="14019.79">3351 1292 11170,'-5'-3'681,"2"3"-177,1 0 32,2 1-344,0 2 32,2 2 176,0 6 344,0 3 0,3 5-352,2 3-176,2 3-176,2 2-8,-4 2-32,4-2-72,-5-6-928,-3-3-488,-3-5-849,-1-4-1511</inkml:trace>
  <inkml:trace contextRef="#ctx0" brushRef="#br0" timeOffset="14391.27">3295 1500 9834,'20'-31'1192,"3"-1"297,3-1-961,-2 0-376,3 0-104,-4-2-8,-7 6 8,0 9-8,-9 7 56,-6 4-40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7:41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19 664,'0'0'392,"1"-9"4235,-7 20-2342,8 12-630,1 3-1157,-1-2-215,11 135 280,-5-79-529,10 93 1,6 68-13,-18-41 9,1 15-12,25 265 3,-26-162 1,-5-145-14,36 297-15,-8-257 14,6 45 13,-29-198-20,10 66 1,-9-98 2,-1 1 5,5 41 0,-5-13 2,1 15 4,2 130 90,-7-158-75,-1 39 37,-6 79 292,4-106-241,2-30-79,4 35 0,-1-37-25,-2 38-1,2 81 20,0-70-26,0-2-1,0 36 3,-2 26 11,0 2 0,3-38 91,-1-59 12,2 12 55,-3-27-113,1 28 0,1 227 41,0-208-92,-1 12-4,-5-56-9,0 24 12,11 103-2,-9-137-6,6 23-1,1 5 2,4 41-3,2 34 2,-5-28 7,-7-83-37,-2-8 6,0 1 1,0 0 0,0 0 0,0-1-1,0 1 1,0 0 0,0 0 0,0-1-1,0 1 1,0 0 0,0 0-1,0-1 1,0 1 0,-1 0 0,1 0-1,1 5-443,-1-5 409,0-1 0,0 0-1,0 0 1,0 0 0,0 0 0,0 0 0,0 0 0,0 1 0,1-1-1,-1 0 1,0 0 0,0 0 0,0 0 0,0 0 0,0 0 0,0 0-1,0 0 1,0 1 0,0-1 0,1 0 0,-1 0 0,0 0-1,0 0 1,0 0 0,0 0 0,0 0 0,0 0 0,1 0 0,-1 0-1,0 0 1,0 0 0,0 0 0,0 0 0,0 0 0,0 0 0,1 0-1,-1 0 1,0 0 0</inkml:trace>
  <inkml:trace contextRef="#ctx0" brushRef="#br0" timeOffset="2296.25">166 6143 2072,'0'0'88,"0"0"-1,0 0 0,0 0 0,0-1 0,-1 1 0,1 0 0,0 0 0,0-1 0,0 1 0,0 0 1,0 0-1,0-1 0,0 1 0,0 0 0,0 0 0,0-1 0,0 1 0,0 0 0,0-1 0,0 1 1,0 0-1,0 0 0,0-1 0,0 1 0,0 0 0,0 0 0,0-1 0,0 1 0,1 0 1,-1 0-1,0-1 0,0 1 0,0 0 0,0 0 0,1 0 0,-1-1 0,0 1 0,1-1 28,-1 0 1,1 0-1,0 1 0,-1-1 0,1 0 0,0 0 0,0 0 0,0 1 0,1-2 0,1 2 68,1-1 0,-1 1 1,1 0-1,-1 0 0,1 0 0,-1 0 0,1 1 0,-1 0 0,6 1 0,11 2 252,104-2 310,-71-3-592,338-20 201,-330 14-331,89-11 175,63-4 151,-133 15-276,85-2 65,46 8 521,-63 3-237,74 1-64,-193-2-290,749-9 388,-631 3-444,-60 3-8,75 3 11,-88 1-2,243 7 646,-287-8-629,137-2 69,16 1-38,46 7 394,47-15-214,-23-7-191,-86 7-26,-96 5-4,144-4 105,165-11 11,-178 9-112,-66 5-12,33-1 0,139 13 1,-289-8-11,223 13-1,179 11 46,-46-12-15,-306-11-31,48 1 6,-44-3-6,106-3 1,101-11 4,-213 11-4,351-20 12,-171 19-13,-74 3-16,1 0 21,226 27 1,-124 5 171,42 7-147,21-3 64,-66-22-29,-133-7-36,516 7 67,-408-14-85,65 0 10,-245 2-49,0-3 0,96-16 1,-93 6-2037,-38 7-1373</inkml:trace>
  <inkml:trace contextRef="#ctx0" brushRef="#br0" timeOffset="2939.96">12467 5871 9850,'-4'3'536,"-4"3"2939,15-7-3438,13-6-44,-16 5 7,0 0 0,0 1 0,1-1 1,-1 1-1,1 0 0,4 0 0,1 1 1,-1 0-1,1 1 1,-1 0-1,16 5 1,38 13-12,-38-10 5,22 6 3,69 24 4,-87-28 15,-18-7-9,1 1 0,-1 0-1,1 0 1,-2 1 0,15 10-1,-24-15-5,1 0 1,-1 0-1,0 1 0,0-1 0,1 0 0,-1 1 0,0-1 0,0 1 0,0-1 0,-1 1 1,1-1-1,0 1 0,0 0 0,-1 0 0,1-1 0,-1 1 0,1 2 0,-1-2 0,0 1 0,-1-1-1,1 0 1,0 0-1,-1 0 1,1 1 0,-1-1-1,0 0 1,0 0 0,0 0-1,0 0 1,-1 2-1,-3 3 5,-1 0-1,0 0 1,0-1-1,0 0 1,-14 10-1,-77 55 69,-21 10 15,111-77-92,-1 2-90,-2 0-638,1 0 0,-12 10 1</inkml:trace>
  <inkml:trace contextRef="#ctx0" brushRef="#br0" timeOffset="4467.96">0 355 2993,'1'1'42,"0"-1"0,0 1 1,-1 0-1,1 0 0,0 0 1,0-1-1,0 1 0,0 0 1,0-1-1,0 1 0,1-1 1,-1 1-1,0-1 0,0 0 1,0 1-1,0-1 0,0 0 1,1 0-1,-1 0 0,0 0 1,0 0-1,0 0 0,1 0 1,-1 0-1,0 0 0,0-1 1,0 1-1,0 0 0,0-1 1,1 1-1,-1-1 0,1 0 1,4-2 98,-1 0 0,1-1 0,-1 1 1,8-8-1,-4 2 98,-1 0 1,0 0 0,12-20-1,-3 5-86,0-1 160,21-40 1,8-31 1030,-33 66-683,-7 15-230,-5 12-329,-1 0-1,1 1 0,1-1 1,-1 0-1,0 1 0,0-1 1,3-3-1,-4 6-92,0 0 0,0 0 0,0 0 0,0 0 1,0 0-1,1 0 0,-1 0 0,0 0 0,0 0 0,0 0 0,0 0 1,0-1-1,0 1 0,0 0 0,0 0 0,0 0 0,0 0 1,0 0-1,0 0 0,0 0 0,1 0 0,-1 0 0,0 0 0,0 0 1,0 0-1,0 0 0,0 0 0,0 0 0,0 0 0,0 0 1,0 0-1,0 0 0,1 0 0,-1 0 0,0 0 0,0 0 0,0 0 1,0 0-1,0 0 0,0 0 0,0 0 0,0 0 0,0 0 1,0 0-1,0 1 0,0-1 0,1 0 0,-1 0 0,0 0 0,0 0 1,0 0-1,0 0 0,0 0 0,0 0 0,0 0 0,0 0 0,0 0 1,0 0-1,0 1 0,0-1 0,0 0 0,0 0 0,0 0 1,0 0-1,0 0 0,0 0 0,0 0 0,0 0 0,1 8 246,-1-6-221,0 44 179,-1-27-215,1-1 1,1 0-1,4 21 1,3-5-271,4-3-582</inkml:trace>
  <inkml:trace contextRef="#ctx0" brushRef="#br0" timeOffset="65782.39">12044 6894 1440,'-7'6'268,"0"1"0,0 0 0,0 1 1,1 0-1,-9 14 0,-8 11 3574,48-42-1651,-6-1-2030,-1-1 0,29-21 0,30-34-107,14-10-32,-39 40-15,28-23 15,-68 49-11,0-1 0,-1 0 0,0 0 0,11-17 0,-14 17 16,-1 0 0,0 0 1,0-1-1,-2 1 0,1-2 1,-1 1-1,4-19 0,-8 28 16,-1 0-1,0 0 1,1 0 0,-1 0-1,0 0 1,-1-4-1,1 6-6,0 0 1,0 1-1,0-1 0,0 0 1,-1 1-1,1-1 0,0 0 1,0 1-1,-1-1 0,1 1 1,-1-1-1,1 1 0,0-1 1,-1 1-1,1-1 0,-1 1 0,1-1 1,-1 1-1,1-1 0,-1 1 1,1 0-1,-1-1 0,0 1 1,1 0-1,-1 0 0,1-1 1,-1 1-1,0 0 0,1 0 1,-1 0-1,0 0 0,1 0 1,-1 0-1,0 0 0,1 0 1,-1 0-1,-1 0 0,-1 1 38,-1 0-1,0 0 1,0 1-1,1-1 1,-1 1-1,0 0 1,1-1-1,0 2 1,-1-1-1,1 0 1,-5 6-1,-4 3 69,-15 20 0,-23 36 65,20-26-149,12-18-47,1 2 0,2 0 0,0 0 1,1 1-1,-16 47 0,23-51-26,2-1 0,0 1 1,-3 42-1,8-61 5,0 0 1,0 0-1,0 0 0,0-1 1,0 1-1,1 0 0,-1 0 1,1 0-1,0-1 0,0 1 1,0 0-1,0-1 0,1 1 1,-1-1-1,0 1 0,1-1 0,0 1 1,2 1-1,-2-2 2,0-1 1,0 1-1,0-1 0,1 0 0,-1 0 1,0 0-1,1-1 0,-1 1 0,0 0 1,1-1-1,-1 1 0,1-1 0,-1 0 1,0 0-1,1 0 0,-1 0 0,1-1 1,-1 1-1,1 0 0,2-2 0,6-1 6,0-1 0,-1 0-1,0-1 1,0 0-1,0-1 1,0 0-1,-1-1 1,0 1-1,16-17 1,3-7 31,33-44 0,-59 72-27,5-7 16,0 0 14,12-18 0,-18 25-19,0 0-1,0-1 1,0 1-1,0 0 1,0-1-1,0 1 0,-1-1 1,1 1-1,-1-1 1,1 1-1,-1-1 1,0 1-1,0-5 0,-1 7-5,1 0-1,0-1 1,0 1 0,0 0-1,0-1 1,0 1-1,0 0 1,0-1-1,0 1 1,-1 0-1,1-1 1,0 1-1,0 0 1,0-1-1,-1 1 1,1 0-1,0 0 1,0-1-1,-1 1 1,1 0-1,0 0 1,0 0-1,-1-1 1,1 1-1,0 0 1,-1 0-1,0 0 1,1 0 0,-1 0 0,0 0 0,0 0-1,0 0 1,1 0 0,-1 0 0,0 0 0,0 0 0,0 1 0,1-1 0,-2 1-1,-2 1 6,0 0 0,0 0-1,-4 4 1,8-5-10,-9 7 3,0 1-1,1 0 1,0 0 0,-9 15 0,14-19-11,0 0-1,0 0 1,1 0 0,0 1-1,0-1 1,1 1 0,-1-1-1,1 1 1,0 0 0,0 6-1,1-7-1,0-1-1,0 1 1,0-1-1,1 0 1,0 1-1,-1-1 1,2 1 0,-1-1-1,0 0 1,1 0-1,0 1 1,0-1-1,3 4 1,-4-6 3,1-1 0,-1 1 0,1-1 1,-1 1-1,1-1 0,0 0 0,0 0 0,0 0 0,0 0 1,-1 0-1,1 0 0,0-1 0,1 1 0,-1 0 1,0-1-1,0 0 0,0 1 0,0-1 0,0 0 0,0 0 1,3-1-1,1 1 4,1-1 0,-1-1 0,1 1 0,-1-1 0,9-4 0,-6 2 3,-1 0 1,0-1-1,0-1 1,0 1 0,-1-1-1,0-1 1,0 1-1,-1-1 1,1 0-1,5-9 1,-11 15 3,-1 0-1,1 0 1,0-1 0,0 1 0,-1 0-1,1 0 1,0-1 0,-1 1 0,0 0 0,1-1-1,-1 1 1,0-1 0,1 1 0,-1 0-1,0-1 1,0 1 0,0-1 0,-1 1 0,1-1-1,0 1 1,0 0 0,-1-1 0,1 1-1,-1 0 1,1-1 0,-1 1 0,1 0-1,-1-1 1,0 1 0,0 0 0,0 0 0,0 0-1,0 0 1,0 0 0,-2-2 0,-2-1 7,0 0 0,-1 1 0,1-1 0,-1 1 1,0 0-1,-9-3 0,11 5-10,0 0 0,0 0-1,-6-1 1,9 2-2,0 0-1,-1 0 0,1 0 1,0 0-1,0 0 1,0 0-1,0 0 1,0 0-1,0 0 1,0 1-1,0-1 0,-1 1 1,1-1-1,0 0 1,0 1-1,-1 1 1,1-2-2,1 1 1,0-1 0,0 1 0,-1 0-1,1-1 1,0 1 0,0-1 0,0 1-1,0 0 1,0-1 0,0 1 0,0 0 0,0-1-1,0 1 1,0 0 0,0-1 0,0 1-1,0-1 1,1 1 0,-1 0 0,0 0 0,8 15 43,-8-14-31,30 51 452,-24-44-399,0 0 1,1 0-1,13 13 1,-17-20-64,0 1 1,0-1-1,0 0 1,1 0-1,-1 0 1,0 0-1,1 0 1,-1-1 0,1 0-1,0 0 1,-1 0-1,1 0 1,0 0-1,0-1 1,-1 1-1,1-1 1,5 0-1,-2-1 3,-1 0 0,0-1 0,1 1-1,-1-1 1,0 0 0,0-1 0,0 1 0,0-1-1,9-6 1,-9 5 2,36-26 37,-38 26-35,0 1-1,0-1 1,-1 0 0,1 0-1,-1 0 1,0 0-1,4-9 1,-3 6 13,-1 0 0,-1 0 0,0-1 0,0 1 0,0-1 0,1-12 0,-3 17-13,0 0 0,0 0 0,0 0 0,0 0 1,-1 0-1,0 0 0,1 0 0,-1 0 0,0 1 0,0-1 1,-1 0-1,1 0 0,0 1 0,-1-1 0,0 0 1,1 1-1,-1 0 0,-5-5 0,7 7-7,0-1 0,-1 1-1,1-1 1,-1 1 0,1 0-1,-1-1 1,1 1 0,-1 0-1,0-1 1,1 1 0,-1 0 0,1 0-1,-1-1 1,0 1 0,1 0-1,-1 0 1,0 0 0,1 0-1,-1 0 1,1 0 0,-1 0 0,0 0-1,1 0 1,-1 0 0,0 0-1,0 1 1,0-1-3,1 1 0,-1-1 0,0 1 0,1-1-1,-1 1 1,1-1 0,-1 1 0,1 0 0,-1-1 0,1 1 0,-1-1 0,1 1 0,0 0 0,0 0-1,-1-1 1,1 1 0,0 0 0,0 0 0,0-1 0,-1 2 0,-1 18-13,-1-3 8,1 1 0,1-1 0,2 29 0,12 36-3,1 7-6,-13-76 15,7 101 25,-8-94-7,-1-1 0,0 0 0,-8 35-1,7-46-7,-1 0 0,0 0 0,-1 0 0,0 0 0,0-1 0,-1 1 0,1-1 0,-2 0 0,1 0 0,-1-1 0,-8 8 0,-1-1 24,-2 0 1,1-1-1,-29 15 1,31-19 45,0 0 0,-24 8 1,34-15-49,-1 1 1,1-1 0,-1 0 0,0 0 0,1-1 0,-1 0-1,0 1 1,0-1 0,1-1 0,-1 1 0,0-1-1,1 0 1,-6-1 0,7 1-30,0-1 0,1 1-1,-1 0 1,1-1 0,-1 0 0,1 1-1,0-1 1,0 0 0,0 0 0,0 0-1,0 0 1,0-1 0,0 1 0,0-1 0,1 1-1,0-1 1,-1 1 0,1-1 0,-1-4-1,0 0-12,0-1 0,0 0 0,1 0 0,0 0-1,1 0 1,0-9 0,1 0-6,0-1 0,2 1-1,0-1 1,1 1 0,8-24 0,-7 28 10,0 0 0,1 1 0,1 0 0,0 0 1,0 1-1,1 0 0,17-18 0,-13 17-350,1 0-1,0 1 1,1 1-1,0 0 1,1 0 0,0 2-1,29-13 1,-9 8-3817</inkml:trace>
  <inkml:trace contextRef="#ctx0" brushRef="#br0" timeOffset="66387.89">13209 6702 9482,'-1'-1'49,"1"-1"-1,-1 1 1,1 0-1,-1 0 1,1 0 0,-1-1-1,1 1 1,0 0-1,0 0 1,0-1 0,0 1-1,0 0 1,0-1 0,0 1-1,0 0 1,1-2-1,-1 1-38,-1-7 33,1 8-35,0 1 0,-1-1-1,1 1 1,0-1-1,0 1 1,0-1-1,0 1 1,0-1-1,0 1 1,0-1-1,0 1 1,0-1-1,0 1 1,0-1 0,0 1-1,1-1 1,-1 1-1,0-1 1,0 1-1,0-1 1,1 1-1,-1 0 1,0-1-1,1 1 1,-1-1-1,1 1 1,2-8 340,-2 6-259,0 1-1,-1 0 0,1-1 1,-1 1-1,1 0 0,0-1 1,2-1-1,37-33 687,-4 1-595,24-26-25,-47 46-86,0 0 0,12-22 0,-22 32 19,0 1-1,0-2 1,-1 1 0,3-9-1,-5 13-36,0 0-1,1-1 1,-1 1 0,0-1-1,0 1 1,0 0 0,0-1-1,0 1 1,0-1 0,-1-1-1,1 2-6,0 1-1,-1-1 0,1 0 1,0 1-1,-1-1 0,1 1 1,-1-1-1,1 1 0,0-1 0,-1 1 1,1-1-1,-1 1 0,0-1 1,1 1-1,-1 0 0,1-1 1,-1 1-1,0 0 0,1-1 1,-1 1-1,1 0 0,-2 0 1,-1-1 23,1 1 0,-1 0 0,1 0 1,-1 0-1,1 1 0,-1-1 0,1 1 1,-1-1-1,1 1 0,-1 0 0,1 0 1,0 0-1,-1 0 0,1 0 0,-3 3 1,-5 2-51,1 2 1,0-1 0,0 1 0,1 0-1,0 1 1,1 0 0,-1 0 0,-10 19-1,5-3-32,0 0-1,-14 44 0,4 2-1,3 1 1,-14 105 0,7 149-371,27-275 62,8 53 0,-3-49 367,-4-52-28,-1-1 0,0 1 1,0-1-1,0 1 0,0-1 1,-2 5-1,2-6-7,0 0 1,-1 0-1,1-1 0,-1 1 0,1 0 0,-1-1 1,1 1-1,-1 0 0,1-1 0,-1 1 1,0-1-1,1 1 0,-1-1 0,0 1 0,1-1 1,-1 1-1,0-1 0,0 0 0,0 1 1,1-1-1,-1 0 0,-1 0 0,0 1 6,-1-1 1,1 1-1,-1-1 0,1 0 0,-1 0 0,1 0 0,0-1 1,-1 1-1,1 0 0,-1-1 0,1 1 0,-3-2 0,-3-2 22,0 1-1,-8-6 0,6 3 2,-1 0-10,0-1 1,0 1 0,1-2-1,0 1 1,1-2 0,-1 1-1,2-1 1,-1 0 0,1-1-1,-12-19 1,13 15-44,0 0 0,0 0 0,2-1 0,0 0 0,0 0 0,2 0 0,-3-16 0,6 25 9,0 1 1,0 0-1,0-1 0,0 1 0,3-10 0,-2 11 1,0 1-1,0 0 0,0 0 0,1-1 0,-1 1 0,1 0 0,0 1 0,0-1 0,0 0 1,4-3-1,0 0-8,1 0 0,0 1 1,0 0-1,1 0 1,-1 1-1,1-1 1,0 2-1,0-1 0,0 1 1,1 1-1,10-3 1,10 0-4,0 2 1,31 0 0,-19 1-8,135-8-1669,-108 5-1029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7:49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82 1768,'5'-26'9963,"-5"26"-9936,0 1 0,-1-1 0,1 0 0,0 1 0,0-1 0,0 0 0,-1 1 0,1-1 1,0 1-1,0-1 0,0 1 0,0-1 0,0 0 0,-1 1 0,1-1 0,0 1 0,0 0 0,0 2 55,-23 147 580,2-9-607,-4-25-168,25-114-733,2-5-579,2-6-894</inkml:trace>
  <inkml:trace contextRef="#ctx0" brushRef="#br0" timeOffset="375.45">95 200 7402,'0'0'62,"-1"0"0,1 0 1,0 0-1,0 1 1,-1-1-1,1 0 0,0 0 1,0 0-1,-1 1 1,1-1-1,0 0 1,0 0-1,0 1 0,0-1 1,-1 0-1,1 0 1,0 1-1,0-1 0,0 0 1,0 1-1,0-1 1,0 0-1,0 1-39,0-1 0,0 0 0,0 0-1,0 0 1,0 0 0,0 0 0,1 1 0,-1-1 0,0 0-1,0 0 1,0 0 0,0 0 0,0 0 0,0 0 0,1 0 0,-1 1-1,0-1 1,0 0 0,0 0 0,0 0 0,1 0 0,-1 0-1,0 0 1,0 0 0,0 0 0,1 0 0,-1 0 0,0 0-1,0 0 1,0 0 0,0 0 0,1 0 0,-1 0 0,0 0 0,0-1-1,0 1 1,0 0 0,1 0 0,-1 0 0,0 0 0,0 0-1,0 0 1,0 0 0,6-2 281,0 1-1,0 0 1,7-1 0,3 0-161,28-3-11,-26 4-94,27-6 0,-35 5-44,0 1 0,1 0 0,11 0 0,8 0-1065,-11 1-996,-2 3-802</inkml:trace>
  <inkml:trace contextRef="#ctx0" brushRef="#br0" timeOffset="753.16">138 392 7634,'4'-2'344,"3"-3"208,1-1 280,2-1-160,1-1-136,4 1-112,2 0-80,6 2-96,0 0-39,2 1-113,-3 1-32,-8 0-32,4 0-24,1 1-1145,-2 0-2007</inkml:trace>
  <inkml:trace contextRef="#ctx0" brushRef="#br0" timeOffset="1106.92">538 207 2801,'2'15'1456,"0"1"16,-2 5-208,1 3-311,0 3-281,0 0-32,-1-1-312,0 1-144,0-3-128,-1-3-16,-1-4-40,3-7-40</inkml:trace>
  <inkml:trace contextRef="#ctx0" brushRef="#br0" timeOffset="1605.72">491 206 5745,'1'-9'839,"0"0"0,0 1 0,3-10 0,0 3-187,-4 15-621,0 0-1,0 0 1,0-1 0,0 1 0,0 0 0,0 0 0,0-1-1,0 1 1,0 0 0,0 0 0,1 0 0,-1-1 0,0 1-1,0 0 1,0 0 0,0 0 0,0-1 0,1 1-1,-1 0 1,0 0 0,0 0 0,0 0 0,1 0 0,-1 0-1,0-1 1,0 1 0,1 0 0,-1 0 0,0 0 0,0 0-1,0 0 1,1 0 0,-1 0 0,0 0 0,0 0 0,1 0-1,-1 0 1,0 0 0,0 0 0,1 0 0,-1 0 0,0 0-1,0 0 1,0 0 0,1 1 0,-1-1 0,0 0 0,0 0-1,1 0 1,10 8-4,-9-6 96,6 3-12,1 0 1,0 0-1,0-1 1,17 6-1,-15-6-39,0 0-1,18 10 1,-19-9-38,5 2 11,-15-7-40,1 0 0,0 1 0,-1-1 0,1 1 0,-1-1 0,1 1 0,-1-1 0,1 1 0,-1-1 0,1 1-1,-1-1 1,0 1 0,1 0 0,-1-1 0,0 1 0,1 0 0,-1 1 0,1 0 5,-1 0 1,0 1-1,0-1 1,0 0-1,0 1 0,0-1 1,0 0-1,-1 1 1,1-1-1,-1 0 1,0 1-1,1-1 0,-1 0 1,0 0-1,0 0 1,0 0-1,-1 0 0,1 0 1,0 0-1,-3 2 1,-4 4 10,4-3-11,0 0-1,0 0 1,0 0-1,-5 10 1,-10 18-25,19-32 13,0-1 0,0 1 0,0-1 0,0 1-1,0 0 1,0-1 0,0 1 0,0 0 0,0-1 0,0 1-1,0 0 1,0-1 0,0 1 0,0 0 0,0-1 0,1 1-1,-1-1 1,0 1 0,1-1 0,-1 1 0,0 0-1,1-1 1,-1 1 0,1-1 0,-1 1 0,1-1 0,-1 0-1,1 1 1,-1-1 0,1 1 0,-1-1 0,2 1-1,3 2-13,0 0 0,10 4 0,-8-4 4,60 36 2,-51-29 10,-11-6 2,-1-1 1,1 1 0,-1-1 0,0 1 0,0 0-1,0 1 1,-1-1 0,0 1 0,0 0-1,0-1 1,3 7 0,-6-10 0,0-1 0,0 1 0,1 0 0,-1-1 0,0 1-1,0 0 1,0 0 0,0-1 0,0 1 0,0 0 0,0 0 0,0-1 0,0 1 0,0 0 0,0 0 0,0-1-1,-1 1 1,1 0 0,0-1 0,-1 2 0,-1 0 5,1 0 0,0 0 0,-1-1 0,0 1 0,-2 1 0,-5 6 18,7-7-21,1 0 0,-1 0-1,0 0 1,0 0 0,0-1 0,0 1 0,0-1 0,0 1 0,-1-1 0,1 0 0,0 1 0,-6 0 0,-54 13 59,59-14-63,-22 6-5,1 0 0,-41 4 0,28-9-500,3-1-782</inkml:trace>
  <inkml:trace contextRef="#ctx0" brushRef="#br0" timeOffset="2078.71">35 35 6761,'0'0'34,"0"0"0,0 0-1,0-1 1,0 1 0,0 0-1,0 0 1,0 0 0,1 0-1,-1 0 1,0-1-1,0 1 1,0 0 0,0 0-1,0 0 1,0 0 0,1 0-1,-1 0 1,0 0-1,0 0 1,0 0 0,0 0-1,1-1 1,-1 1 0,0 0-1,0 0 1,0 0 0,0 0-1,1 0 1,-1 0-1,0 0 1,0 0 0,0 0-1,0 1 1,1-1 0,-1 0-1,0 0 1,0 0 0,0 0-1,0 0 1,0 0-1,1 0 1,-1 0 0,0 0-1,0 0 1,0 0 0,0 1-1,1-1 67,0 1-1,-1-1 0,1 1 0,-1 0 1,1-1-1,-1 1 0,1 0 1,-1-1-1,1 1 0,-1 0 1,1 1-1,0 2 71,0 1 1,0 0-1,0 0 0,0-1 1,-1 1-1,0 6 1,-4 31 276,1-15-207,-31 286 214,33-310-472,-8 78-6,8-62-535,1 0-1,2 22 1,2-21-1829,4-4-2099</inkml:trace>
  <inkml:trace contextRef="#ctx0" brushRef="#br0" timeOffset="2481.71">849 2 5961,'0'-1'589,"2"3"297,1 6 707,1 99 1174,-3 142-2392,-2-119-337,3-97-77,11 62 0,-11-88-399,-1 0 0,1-1 1,1 1-1,5 12 0,2-5-3935</inkml:trace>
  <inkml:trace contextRef="#ctx0" brushRef="#br0" timeOffset="3023.84">29 871 5401,'-1'0'57,"1"0"-1,0 0 1,0 0-1,0 0 1,-1 0-1,1 0 0,0 0 1,0 1-1,-1-1 1,1 0-1,0 0 1,0 0-1,0 0 1,0 0-1,-1 0 1,1 1-1,0-1 1,0 0-1,0 0 1,0 0-1,-1 1 1,1-1-1,0 0 0,0 0 1,0 0-1,0 1 1,0-1-1,0 0 1,0 0-1,0 1 1,0 11 1043,0-11-1042,0 1 0,1-1 0,-1 1 1,0-1-1,1 1 0,0-1 0,-1 1 1,1-1-1,0 0 0,0 1 0,-1-1 1,1 0-1,2 2 0,1-1 58,1 0 0,-1-1 1,1 0-1,-1 1 0,1-2 0,0 1 0,-1 0 0,10-1 0,-8 0 56,44 2 855,62-8 0,51-13-642,-143 17-349,134-14 53,-101 11-64,25-4-1693,-49 5-2431</inkml:trace>
  <inkml:trace contextRef="#ctx0" brushRef="#br0" timeOffset="3770.56">310 1357 3617,'1'-2'307,"1"-1"0,-1 1 0,0 0 0,0-1 0,0 1 0,0-1 0,0 0 0,-1 1 0,1-1 0,-1 0 0,1 1 0,-1-4 0,0 5-254,0 1 0,-1-1-1,1 1 1,0-1 0,0 1 0,0-1-1,-1 0 1,1 1 0,0-1-1,-1 1 1,1-1 0,0 1-1,-1-1 1,1 1 0,-1 0 0,1-1-1,-1 1 1,1-1 0,-1 1-1,1 0 1,-1 0 0,0-1 0,-16-6 737,14 6-531,1 0-151,-1 1-1,1-1 1,-1 1 0,1-1-1,-1 1 1,1 0 0,0 0-1,-1 0 1,1 0 0,-1 1-1,-3 0 1,-2 1 31,0 1-1,-8 4 1,9-5-105,0 1-23,0 0 1,1 1-1,-1-1 1,1 1-1,-1 1 1,1-1-1,1 1 1,-1 0-1,1 0 1,-6 7 0,3-2-17,1 1 1,0-1-1,-9 23 1,13-26 0,0 0 0,1 0 0,0 1 0,0-1 0,1 1 0,0 0 0,0 12 0,1-18-3,0 1 1,0 0-1,1-1 0,-1 1 1,1 0-1,0-1 0,1 5 0,-1-6 3,-1-1 1,0 1-1,1 0 0,-1-1 0,1 1 0,-1-1 0,0 1 0,1 0 0,0-1 0,-1 1 0,1-1 0,-1 1 0,1-1 0,-1 0 0,1 1 0,0-1 0,-1 1 0,1-1 0,0 0 0,0 0 0,-1 1 1,1-1-1,0 0 0,0 0 0,-1 0 0,1 0 0,0 0 0,0 0 0,-1 0 0,1 0 0,0 0 0,0 0 0,0-1 0,5-2-9,-1 1 1,0-2-1,1 1 0,-1 0 0,0-1 1,-1 0-1,6-6 0,-7 7 11,23-22-16,43-52 1,-57 61 21,-1 0 0,-1-1 0,0 0 0,-1-1 0,8-22 0,8-49 55,-23 82-35,-2 0 0,1-1-1,-1 1 1,0 0 0,0 0 0,-1 0-1,0 0 1,0 0 0,-3-8-1,4 14 1,0 1 0,0-1 0,0 1 0,0-1-1,0 1 1,0-1 0,0 1 0,0-1-1,0 1 1,-1 0 0,1-1 0,0 1-1,0-1 1,-1 1 0,1 0 0,0-1 0,-1 1-1,1 0 1,0-1 0,-1 1 0,1 0-1,0 0 1,-1-1 0,1 1 0,-1 0-1,1 0 1,0-1 0,-1 1 0,1 0 0,-1 0-1,1 0 1,-1 0 0,1 0 0,-1 0-1,1 0 1,0 0 0,-1 0 0,1 0-1,-1 0 1,1 0 0,-1 0 0,1 0-1,-1 0 1,0 1 0,-1 0 34,0 0 0,1 0-1,-1 0 1,0 1 0,0-1 0,1 1 0,-1-1-1,-1 3 1,0-1-42,1 0-1,0 1 0,0-1 1,0 1-1,0 0 1,1-1-1,-1 1 0,1 0 1,0 0-1,0 0 1,-1 7-1,2 4-19,1 29 0,0-23 5,1 7-19,7 30 1,-6-39 10,-2-16-86,0 1 0,0 0 1,0-1-1,0 1 0,1-1 0,-1 0 0,1 1 0,0-1 0,0 0 0,0 0 0,1 0 1,-1 0-1,1 0 0,-1-1 0,1 1 0,0-1 0,0 1 0,0-1 0,0 0 0,0 0 1,1-1-1,5 3 0,-1-2-1945</inkml:trace>
  <inkml:trace contextRef="#ctx0" brushRef="#br0" timeOffset="4170.24">562 1102 6329,'-2'10'761,"2"0"287,-2 9-120,-1 6-304,-2 9-104,0 3-48,2 2-264,0-6-88,-1-4-96,-1 6-32,1-8-536,2-5-320,0-11 40,0-9-464</inkml:trace>
  <inkml:trace contextRef="#ctx0" brushRef="#br0" timeOffset="4696.99">489 1153 9018,'0'0'27,"-1"0"1,1 0 0,0 0-1,0 0 1,0-1-1,0 1 1,-1 0-1,1 0 1,0 0-1,0-1 1,0 1-1,0 0 1,0 0-1,0-1 1,0 1 0,0 0-1,0 0 1,0-1-1,-1 1 1,1 0-1,1 0 1,-1-1-1,0 1 1,0 0-1,0-1 1,0 1-1,0 0 1,0 0 0,0-1-1,2-8 163,0 4-79,-1 1 0,1 0-1,0 0 1,0 0 0,0 0-1,1 0 1,-1 0 0,1 0-1,6-5 1,-7 7-107,0 0 0,0 1 1,0 0-1,0 0 0,0-1 0,0 1 0,1 0 1,-1 1-1,0-1 0,1 0 0,-1 1 0,0-1 1,1 1-1,-1 0 0,1 0 0,-1 0 0,1 0 0,-1 0 1,0 0-1,4 1 0,-2 0 44,0 1 0,0-1-1,-1 1 1,1-1 0,0 1 0,-1 0-1,1 0 1,-1 1 0,0-1 0,0 1-1,0 0 1,0-1 0,0 1-1,-1 1 1,1-1 0,-1 0 0,0 1-1,1-1 1,-2 1 0,1-1 0,0 1-1,-1 0 1,0 0 0,1 5 0,-1-2-9,0 1 1,-1 0-1,0-1 1,-1 1 0,0-1-1,0 1 1,0-1-1,-1 1 1,0-1 0,-1 0-1,0 0 1,-5 11-1,5-12-30,-1 3-4,0-1-1,-1 0 1,-8 12-1,12-19-5,0 0-1,0 1 1,0-1 0,0 0 0,1 1-1,-1-1 1,0 1 0,1-1-1,-1 1 1,1 0 0,-1-1-1,1 1 1,0-1 0,-1 1-1,1 0 1,0-1 0,1 3-1,-1-3-1,0 0 0,1 1-1,-1-2 1,0 1 0,1 0 0,-1 0-1,1 0 1,0 0 0,-1 0 0,1 0-1,0 0 1,-1-1 0,1 1-1,0 0 1,0-1 0,0 1 0,0 0-1,0-1 1,0 1 0,0-1 0,0 1-1,0-1 1,0 0 0,0 0-1,0 1 1,0-1 0,0 0 0,1 0-1,7 2-1,1 0 0,-1 0-1,0 1 1,14 6-1,-18-7 7,0 1 0,0 0 0,0 0 0,0 0 0,-1 1 0,1-1 0,-1 1 0,0 0 0,4 5 0,0 1 9,-4-4-5,1-1 0,-1 2 0,0-1 0,0 0 0,4 12 0,-6-12 4,-1-5-6,0 1 0,-1-1 0,1 0 0,-1 1-1,1-1 1,-1 1 0,1-1 0,-1 1 0,0-1-1,0 1 1,0-1 0,0 1 0,0-1 0,0 1 0,0-1-1,-1 1 1,1-1 0,-1 3 0,-3 3 12,4-5-7,-2 1-1,1-1 1,0 0-1,0 0 1,-1 0-1,1 0 0,-1 0 1,1 0-1,-1 0 1,-2 2-1,-11 6 41,-1-1 0,-1 0 0,0-1 0,-27 10-1,19-9 6,8-2-24,0-1 0,0-1 0,-1 0 0,1-1 0,-1-1 0,-25 1 0,30-5-1136,4-3-819</inkml:trace>
  <inkml:trace contextRef="#ctx0" brushRef="#br0" timeOffset="5693.21">776 4862 3425,'1'0'164,"-1"-1"-1,0 0 1,1 1 0,-1-1 0,0 1 0,1-1 0,-1 0 0,0 1 0,0-1-1,0 0 1,0 0 0,0 1 0,0-1 0,0 0 0,0 0-89,0 1 1,0 0 0,0-1 0,0 1-1,0 0 1,0-1 0,-1 1-1,1 0 1,0-1 0,0 1-1,0 0 1,-1 0 0,1-1-1,0 1 1,0 0 0,-1 0-1,1 0 1,0-1 0,0 1 0,-1 0-1,0 0 1,0-1 44,0 1 0,0 0 0,-1 0 0,1 0 0,0-1 0,-1 1 0,1 0 0,0 1 0,-1-1 0,1 0-1,0 0 1,-1 1 0,1-1 0,-2 1 0,-6 4 222,0 0 0,0 0-1,1 1 1,0 0-1,-14 15 1,6-7-22,7-6-47,-10 13 1,-3 3 49,13-15-216,1 0 0,-9 11 0,15-16-67,-1 0 0,1 0 0,-1 0 0,1 0 1,0 1-1,1-1 0,-1 1 0,-1 8 1,2-3-3,0-1 1,1 1 0,0-1-1,1 1 1,0-1 0,0 0-1,1 1 1,0-1 0,4 10 0,-2-8-35,1 0 0,0 0 0,1 0 0,0-1 0,1 0 0,13 17 1,-16-22-14,1-1 1,0 1 0,0-1 0,0 0-1,8 6 1,-10-9 2,-1 0-1,1 1 0,-1-1 1,1 0-1,-1-1 1,1 1-1,0 0 1,0-1-1,-1 1 0,1-1 1,0 0-1,0 0 1,0 0-1,-1 0 0,5-1 1,-1-1 1,0-1 0,0 0 0,0 0 1,-1 0-1,1-1 0,-1 0 0,8-7 0,-13 11 5,7-6 2,-1 0 0,0 0 0,-1-1 0,1 0 0,-1-1-1,0 1 1,-1-1 0,0 0 0,0 0 0,-1 0 0,4-14 0,-3 10 121,-2 0 1,0-1 0,0 1 0,-1 0 0,-1-1 0,0 1 0,-3-23 0,2 27-44,-1-1 0,-1 1-1,1 0 1,-1 0 0,-1 0 0,0 0 0,0 1 0,0-1 0,-1 1 0,0 0-1,0 0 1,-1 1 0,0-1 0,0 1 0,0 0 0,-1 1 0,0 0 0,-9-5-1,12 7-113,0 1-1,0 1 0,0-1 0,0 0 0,-1 1 0,1 0 0,0 0 0,-1 0 0,1 1 0,-1 0 0,1-1 0,-1 1 1,0 1-1,1-1 0,-1 1 0,1 0 0,0 0 0,-1 0 0,1 0 0,0 1 0,-6 3 0,-15 9-129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8:29.2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1 3729,'-2'2'40,"-1"2"312,-1 0 1024,4 3 56,1 5-607,-2-1-201,-1 3 32,1 4-40,1 1-272,0 0-112,0 1-168,0-1-24,5-2-16,5 0-8,-3 1-656,-3 2-872</inkml:trace>
  <inkml:trace contextRef="#ctx0" brushRef="#br0" timeOffset="467.5">27 779 624,'1'21'1161,"0"1"0,-1 0 0,-1 0 0,-5 23 1,1 3-284,4-36-554,2 0-1,-1 0 1,3 13-1,0-1 126,12 55 264,-10-59-776,-1-1 0,-1 1 0,1 24-1,-5-18-909</inkml:trace>
  <inkml:trace contextRef="#ctx0" brushRef="#br0" timeOffset="857.54">71 1809 3673,'0'34'1896,"2"0"-904,1-2-327,-1-3-89,2-4 104,-2 4-200,2 2-368,0-2-56,-1 2-24,1 4-8,-1 0 0,-1 3-8,0 1-24,-2 2-16,0 5-936,-1-2-1345</inkml:trace>
  <inkml:trace contextRef="#ctx0" brushRef="#br0" timeOffset="1223.26">135 2692 6465,'0'23'400,"2"4"329,2 7 263,1 1-240,-1 3-488,2 1-112,-2 2-88,2 0-24,-2 3-8,-1 3 0,-2 1-24,-2-3-232,-3 2-2793</inkml:trace>
  <inkml:trace contextRef="#ctx0" brushRef="#br0" timeOffset="1623.28">208 3791 3033,'3'37'1408,"-3"-1"72,3 2-127,0 2-329,-3-1-328,3 0-72,3-5-112,0 0-136,-8-8-280,-2 1-40,0 0-16,2 3-16,0-3 0,1-4-8,1-3-16,-3-3 24,4 4-2136</inkml:trace>
  <inkml:trace contextRef="#ctx0" brushRef="#br0" timeOffset="2027.66">279 4611 1840,'1'10'779,"-1"-5"-587,0-1 1,0 1-1,0-1 0,0 1 0,0-1 1,-3 8-1,1-1 267,1-1 0,0 0 0,0 1 0,1-1 0,0 0 0,2 13-1,0 12 577,-3-9-11,-6 43-1,3-45-723,1-1 0,1 32-1,6-13-53,-3-23-97,0 36-1,-1-41-464,1 17 0,-1-26-2063</inkml:trace>
  <inkml:trace contextRef="#ctx0" brushRef="#br0" timeOffset="2658.12">162 5617 7890,'1'2'16,"0"-1"0,0 0 0,0 0 0,1 0 0,-1-1 0,0 1 0,1 0 0,-1 0 0,1-1 0,-1 1 0,1-1 1,-1 1-1,1-1 0,0 0 0,-1 0 0,1 0 0,-1 0 0,1 0 0,-1 0 0,1 0 0,0 0 0,-1 0 0,1-1 0,-1 1 1,1-1-1,1 0 0,2-1 5,-1 0 1,1 0-1,-1 0 1,0-1 0,0 0-1,0 0 1,6-5-1,-1-3 116,1 0 0,-2-1 0,15-24-1,-19 28 28,0 3-34,-1-1 1,0 0-1,0 0 0,-1 0 0,0 0 0,2-10 0,4-9 110,-6 22-229,-1 0 0,0 0 0,0 0 0,0 0 0,-1 0 0,1 0 0,-1-1-1,1 1 1,-1 0 0,0 0 0,-1-6 0,0 6 9,1 1 1,-1-1 0,0 0-1,0 1 1,0-1-1,0 1 1,-1 0-1,1-1 1,-1 1-1,1 0 1,-1 0-1,0 0 1,0 0-1,-2-2 1,4 3-2,-1 1 0,1 0 0,0 0-1,0 0 1,-1 0 0,1 0 0,0 0 0,-1 0 0,1 0 0,0 0 0,0 0-1,-1 0 1,1 0 0,0 0 0,-1 0 0,1 0 0,0 0 0,0 0 0,-1 0-1,1 1 1,0-1 0,0 0 0,-1 0 0,1 0 0,0 1 0,-6 2 113,1 1 0,0 0 0,0 1 0,0-1 0,1 1 0,0 0 1,-1 0-1,2 0 0,-1 1 0,1-1 0,-4 9 0,0 0-118,1 1 0,1 0 0,-6 25 0,8-21-14,0-1-1,0 28 0,6 36-13,-2-51 8,2 10-232,1 0 1,13 57 0,-12-78 76,-1-5 128,-1 1-1,3 24 0,-6-40 37,0 1 0,0 0 0,0-1 0,0 1 0,0-1-1,0 1 1,0 0 0,0-1 0,0 1 0,-1 0 0,1-1 0,0 1 0,0 0-1,-1-1 1,1 1 0,0-1 0,0 1 0,-1-1 0,1 1 0,-1-1 0,1 1-1,-1-1 1,1 1 0,-1-1 0,1 1 0,-1-1 0,1 0 0,-1 1 0,1-1-1,-1 0 1,1 1 0,-1-1 0,0 0 0,1 0 0,-1 0 0,0 0 0,1 1 0,-1-1-1,-1 0 1,-1 0 7,0-1 0,0 1 0,0-1-1,0 0 1,0 1 0,0-1 0,-4-2 0,-1-1-2,0 0 1,0-1 0,1 0 0,-1 0-1,1-1 1,0 1 0,-9-12 0,-2-4 116,-19-28 0,28 37-69,-10-21 0,17 28-60,-1-1 1,1 0 0,0 0 0,0 0-1,0 0 1,0-8 0,1 13 1,1 0-1,0 0 1,0 0 0,0 0 0,0 0-1,0 0 1,0 1 0,1-1-1,-1 0 1,0 0 0,0 0 0,0 0-1,1 1 1,-1-1 0,1 0-1,-1 0 1,0 0 0,1 1-1,0-2 1,0 2 11,0-1 0,-1 1 0,1-1 0,0 1 0,0-1 0,0 1-1,0 0 1,-1 0 0,1-1 0,0 1 0,0 0 0,0 0 0,0 0 0,0 0 0,0 0-1,0 0 1,0 0 0,-1 0 0,2 1 0,27 7 166,-22-6-162,1 0-1,8 2 0,-6-2-60,2-1-1,-1 0 1,0-1 0,0 0-1,0-1 1,20-4-1,3-4-890</inkml:trace>
  <inkml:trace contextRef="#ctx0" brushRef="#br0" timeOffset="3274.96">428 5614 8354,'-1'0'200,"0"1"0,1-1 0,-1 1 1,0-1-1,1 1 0,-1-1 0,1 1 0,-1 0 1,1-1-1,-1 1 0,1 0 0,0-1 0,-1 1 1,1 0-1,0 0 0,-1 0 0,-2 17 430,1-8-142,-3 8-136,-1-1-1,-15 33 1,12-32-315,1 1 1,-6 24-1,9-23-29,0-2-7,-9 26 0,1-13-85,-15 40-2462,27-63 1883,1-8 649,0 0 1,0 0-1,0 0 0,0 0 0,0 0 0,0 0 0,0 0 0,0 0 0,0 0 0,0 0 0,0 0 0,0 0 0,0 0 0,0 0 0,0 1 0,0-1 1,0 0-1,0 0 0,0 0 0,0 0 0,0 0 0,0 0 0,0 0 0,0 0 0,0 0 0,0 0 0,0 0 0,0 0 0,0 0 0,0 0 0,0 0 1,0 0-1,0 0 0,0 0 0,0 0 0,0 0 0,0 0 0,1 0 0,-1 0 0,0 0 0,0 0 0,0 0 0,0 0 0,0 0 0,0 0 1,0 0-1,0 0 0,0 0 0,0 0 0,0 0 0,0 0 0,0 0 0,0 0 0,0 0 0,0 0 0,0 0 0,0 0 0,0 0 0,0 0 0,0-1 1,0 1-1,0 0 0,0 0 0,0 0 0,0 0 0,0 0 0,9-11-1200,-8 9 1227,4-6-49,0-1 1,-1 1 0,0-1 0,4-15-1,-4 11 102,9-19-1,-9 24-11,7-13 236,13-33 1,-24 53-271,0 0 0,1 0-1,-1 0 1,0 0 0,1 0 0,-1 1 0,1-1 0,-1 0-1,2-1 1,-2 2-11,0 0 0,0 0 0,1-1 1,-1 1-1,0 0 0,0 0 0,0 0 0,0 0 0,0 0 0,1 0 0,-1 0 0,0 0 0,0 0 0,0 0 0,0 0 0,1 0 1,-1 0-1,0 0 0,0 0 0,0 0 0,0 0 0,1 0 0,-1 0 0,0 0 0,0 0 0,0 0 0,0 0 0,0 0 1,1 1-1,-1-1 0,0 0 0,0 0 0,1 2 80,1-1 0,-1 1 1,0 0-1,0-1 0,0 1 1,1 3-1,3 4 115,-3-5-159,0 0 1,0 0-1,2 7 0,-3-9-21,0 1 0,0 0-1,0-1 1,0 1 0,0-1-1,0 1 1,1-1 0,-1 0-1,1 1 1,0-1 0,3 3-1,-5-5 11,1 1 0,-1-1 0,1 0 0,-1 0 0,1 0 0,0 1 0,-1-1-1,1 0 1,-1 0 0,1 0 0,-1 0 0,1 0 0,-1 0 0,1 0 0,0 0 0,-1 0-1,1 0 1,-1 0 0,1-1 0,-1 1 0,1 0 0,-1 0 0,1 0 0,-1-1 0,1 1-1,-1 0 1,1-1 0,-1 1 0,1 0 0,-1-1 0,0 1 0,1-1 0,12-15 101,-13 15-107,4-5 60,-1 0 1,-1 0-1,1-1 1,-1 1-1,0 0 0,0-1 1,-1 1-1,0-1 0,0 0 1,0 1-1,-1-1 1,0 0-1,-1 0 0,1 1 1,-2-8-1,0 5 33,-1 0-1,1 0 1,-2 0-1,1 0 0,-1 0 1,0 1-1,-1 0 1,0 0-1,0 0 1,-7-7-1,11 13-108,0 1-1,-1 0 1,1 0 0,0 0-1,0 0 1,-1 0-1,1 0 1,-1 0 0,1 0-1,-1 0 1,1 0-1,-1 1 1,-2-2-1,3 2-7,0 0 0,0 0-1,0 0 1,0 0 0,0 1-1,0-1 1,0 0 0,0 0-1,1 1 1,-1-1 0,0 0-1,0 1 1,0-1 0,0 1-1,1-1 1,-1 1 0,0-1-1,1 1 1,-1 0 0,0-1-1,1 1 1,-1 0 0,1-1-1,-1 1 1,0 2 0,-1 0-87,0 1 0,0 0 0,0 0 1,1 0-1,0 1 0,-1-1 0,2 0 0,-1 0 1,0 1-1,1-1 0,0 1 0,0-1 1,0 0-1,1 1 0,1 7 0,-1-4-1970</inkml:trace>
  <inkml:trace contextRef="#ctx0" brushRef="#br0" timeOffset="3630.82">492 5807 5833,'-8'10'3579,"7"-8"-3066,2-3-176,5-6-242,47-41 1401,-21 18-978,-11 12-384,-21 17-127,1 1-1,0-1 0,0 0 0,0 1 0,0-1 1,0 1-1,0-1 0,0 1 0,0 0 0,1-1 1,-1 1 36,-2 1-37,0-1 0,0 1 0,1-1 1,-1 1-1,1 0 0,-1 0 0,1-1 0,-1 1 0,1 0 0,-1 0 0,1 0 0,-1 0 0,1-1 0,0 1 0,0 0 0,-1 0 0,1 0 0,0 2 0,0 20 160,1-10-45,0 0-149,0-1 0,0 1 1,8 25-1,-9-36-227,1 0 0,-1 0 0,1-1 0,0 1 0,0 0-1,2 2 1,10 11-3425</inkml:trace>
  <inkml:trace contextRef="#ctx0" brushRef="#br0" timeOffset="3981.98">731 5760 7074,'-8'9'448,"4"7"-320,6 5-72,-4 0-32,-3-1 376,4-2 24,-1-2-392,0-3-8,2-6-32,-8-1-504</inkml:trace>
  <inkml:trace contextRef="#ctx0" brushRef="#br0" timeOffset="4348.75">788 5745 4937,'-3'0'288,"0"1"0,1-1 0,-1 0 1,1 0-1,-1-1 0,0 1 0,1 0 0,-1-1 0,-2 0 0,3 0-108,1 1 0,-1-1 0,1 0-1,-1 1 1,1-1 0,-1 0 0,1 0-1,0 0 1,0 0 0,-1 0 0,1-1-1,0 1 1,0 0 0,0 0 0,-2-4-1,3 4-106,0 1 0,0-1 0,-1 0 0,1 0 0,0 0 0,0 0 0,0 0 0,0 0 0,0 0 0,0 0 0,0 0-1,0 0 1,1 0 0,-1 0 0,0 0 0,1 0 0,-1 0 0,0 0 0,1 0 0,-1 0 0,2-1 0,1-2 299,0 0-1,7-7 1,-9 10-263,1-2-53,0 2-1,1-1 1,-1 0-1,0 0 1,1 1 0,-1-1-1,1 1 1,-1 0-1,1 0 1,-1 0 0,1 0-1,0 0 1,0 0-1,0 1 1,-1-1 0,1 1-1,3 0 1,-4 0-50,0 0 1,0 0-1,0 1 0,-1-1 0,1 1 1,0-1-1,-1 1 0,1 0 1,0-1-1,-1 1 0,1 0 1,-1 0-1,1 0 0,-1 0 1,0 0-1,1 1 0,-1-1 1,0 0-1,0 1 0,0-1 1,0 0-1,0 1 0,0 0 1,0-1-1,0 1 0,-1-1 1,1 1-1,0 2 0,0 1 4,0 0 0,0 0-1,-1 0 1,1 0 0,-1 0 0,0 0-1,-1 0 1,1 0 0,-1 0-1,0 0 1,-3 8 0,-2 3 6,-1-1 1,-9 17-1,3-7-7,-7 15-1,19-39-8,0 0-1,1 1 1,-1-1 0,1 1 0,-1-1 0,1 1-1,0-1 1,-1 1 0,1 2 0,0-3-1,0-1 0,0 0 1,0 1-1,0-1 1,1 1-1,-1-1 0,0 1 1,0-1-1,0 1 0,1-1 1,-1 0-1,0 1 0,0-1 1,1 0-1,-1 1 0,0-1 1,1 0-1,-1 1 1,0-1-1,1 0 0,-1 1 1,1-1-1,-1 0 0,0 0 1,1 0-1,-1 1 0,1-1 1,-1 0-1,1 0 0,-1 0 1,1 0-1,0 0 0,1 0 0,-1 0 0,0 0 0,0 0 0,0-1-1,0 1 1,0 0 0,0-1 0,0 1 0,0-1 0,0 1 0,0-1-1,0 1 1,0-1 0,0 0 0,0 0 0,0 1 0,-1-1 0,2-1 0,11-8-2,-4 7-39,1-1 1,0 1-1,0 1 1,0 0-1,0 0 1,17 0-1,-3-1-1702,1 0-210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8:04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200,'0'1'203,"1"0"-1,-1 0 0,0 0 1,1-1-1,-1 1 1,1 0-1,-1 0 0,1-1 1,0 1-1,-1 0 1,1-1-1,0 1 0,1 0 1,10 8 1531,-8-7-1407,0 0-1,0-1 1,0 1 0,0-1 0,4 1-1,5 1 65,25 6-270,-11-3-110,-10-3-9,1-1-1,-1 0 1,18-1 0,1 0 31,82 7 814,101-18-746,-207 9-99,223-13 22,-158 11-15,23-4-9,-14 1 4,-5 1 0,79-1 37,-68 12 647,-5-1-521,-74-5-159,209-6 64,79 2 332,-1 29 207,-220-13-582,41 4 1,50-13-13,21 0-12,-173-1-43,118 5-376,-107-8-1430</inkml:trace>
  <inkml:trace contextRef="#ctx0" brushRef="#br0" timeOffset="1368.07">3039 94 2192,'1'2'205,"-1"0"-1,1-1 1,-1 1-1,1-1 1,0 1-1,0 0 1,0-1-1,0 0 0,0 1 1,0-1-1,0 0 1,0 1-1,0-1 1,1 0-1,-1 0 1,1 0-1,-1 0 0,0 0 1,1 0-1,0 0 1,-1-1-1,1 1 1,-1-1-1,1 1 1,0-1-1,2 1 0,4 0-12,0-1 0,0 0 0,0 0 0,12-2-1,-11 1-187,192-31-535,-197 31 467,20-3-1991</inkml:trace>
  <inkml:trace contextRef="#ctx0" brushRef="#br0" timeOffset="5471.79">3456 200 704,'0'2'209,"0"0"-1,1 0 0,-1 0 1,1 1-1,0-1 1,0 0-1,-1 0 0,1 0 1,1 0-1,-1 0 1,0-1-1,0 1 0,1 0 1,-1 0-1,1-1 1,-1 1-1,1-1 0,0 1 1,0-1-1,0 0 1,3 2-1,0-1-67,-2-1-29,0 0 1,0 1-1,0-1 0,0 0 1,0 1-1,0 0 1,0 0-1,3 3 0,-4-3-102,1 3 1935,-3-2-1495,0-5-387,-1 0 0,0 1 1,0-1-1,0 1 0,-1-1 1,1 1-1,0-1 0,-1 1 0,1 0 1,-2-2-1,2 3-60,1-1 0,0 1 0,-1 0 0,1-1 0,-1 1 0,1 0-1,-1-1 1,1 1 0,-1 0 0,0 0 0,1-1 0,-1 1 0,1 0 0,-1 0 0,1 0 0,-1 0 0,0 0 0,1 0 0,-1 0-1,1 0 1,-1 0 0,0 0 0,1 0 0,-1 0 0,1 0 0,-1 1 0,1-1 0,-1 0 0,0 0 0,1 1 0,-1-1-1,1 0 1,-1 1 0,1-1 0,0 0 0,-2 1 0,2 0 3,-1 0 0,1 0 0,-1 0 1,1 0-1,-1 0 0,1 0 0,-1 1 0,1-1 0,0 0 0,0 0 0,-1 0 0,1 0 0,0 0 1,0 0-1,0 1 0,0-1 0,1 0 0,-1 0 0,0 0 0,0 0 0,1 0 0,-1 0 1,0 1-1,2 0 0,1 4 52,0-1 1,0-1-1,8 10 1,-7-11-9,-1 1 1,-1 0-1,6 7 0,-3 0 42,1 0 0,12 16-1,-10-15 38,-6-9-91,0 0 0,-1 1 0,1-1-1,1 7 1,5 11 60,0-9-68,1 0-1,13 15 1,-3-5-22,-12-13-4,12 9 0,-13-13-3,0 1-1,-1-1 0,0 1 0,7 11 1,-6-8 2,1-1 1,0 1-1,9 9 1,12 12-4,-21-20 0,1-1 0,1 0 0,0 0 0,0-1 0,1 0 0,14 9 0,55 37 247,-53-35-122,-1 1-1,0 1 1,27 31-1,-30-30-94,0 2-4,23 32-1,-9-9 4,-30-40-24,6 8 10,1 0 0,28 24 1,-37-35 1,24 18 252,28 30 1,-50-45-227,9 14 1,-10-15-32,-1 1 0,1-1 1,6 6-1,-7-9-8,-1 0-1,0-1 0,0 1 0,0 0 0,-1 0 0,1 1 0,-1-1 0,0 0-1,0 1 1,2 4 0,0 0 1,0 0 0,1 0-1,0 0 1,0-1 0,10 11-1,9 13 2,25 32 71,-15-19 178,72 71 0,-69-81-195,-18-17-38,25 29 1,29 35 123,-47-54-57,14 18-7,-13-14 82,0-1 0,46 37-1,-39-40-128,-23-20-26,-1 1 0,1 1-1,-2 0 1,1 0 0,12 17-1,-19-21-1,1 1 4,0 0 0,0-1 0,1 1 0,6 5 0,-1-2 13,-1 0-1,1 1 0,-1 0 0,9 14 0,4 12 38,16 25-1,-10-20-32,13 16-12,-13-24 3,48 42 0,1 1 159,-74-73-171,0 1 0,-1-1 0,1 1 0,2 4 0,4 7 12,35 35 22,-33-37-34,1-1 1,13 12 0,4 3-1,49 49 223,-11-12-16,-15-11-32,-2 3 1,51 73 0,-88-111-104,0-2 0,2 1 0,23 20 1,54 36-27,-24-20-26,-23-10-8,-7-7-4,20 22 1,-25-23-14,112 96 46,-134-122-47,15 11 4,30 30 0,-24-21 1,4 4-2,12 19-1,38 41 5,-83-90-6,14 15-1,0-1 0,40 29 0,-55-45 1,32 21 2,40 35 0,-29-17 3,74 62 3,-104-91-9,19 11 0,-11-8 0,82 49 7,-55-33 2,-41-25-6,-1 1 0,0 1 0,9 9 0,-9-7 3,19 12 0,4 0 295,2-1 0,0-2 0,37 15 0,-51-26-224,13 5-6,-29-11-66,0 1-1,-1-1 1,1 1-1,0 0 1,-1 0-1,1 0 1,-1 0 0,4 5-1,-4-4-1,2 0 1,-1 0-1,0-1 0,0 1 1,5 2-1,-5-3 0,0 0 0,0 0 0,0 0 0,0 0 0,-1 0-1,1 1 1,-1-1 0,0 1 0,0 0 0,0-1 0,3 6 0,-3-3-1,1 0 0,0-1 1,0 1-1,1-1 0,-1 0 1,7 6-1,8 10-1,-9-7 1,-3-6 0,0 1-1,10 10 1,61 62 7,-49-48-2,35 30 0,-44-45-7,59 45-6,-74-59 6,4 2-1,-1 0 1,0 1 0,0-1 0,6 8 0,43 43 8,-2 0 0,0 5-4,93 82 0,-95-95-4,48 41-7,-37-39 14,-36-27-7,0-1-1,48 27 1,-46-33-8,52 38 1,86 57 8,-118-82 5,28 13-5,-29-16-1,-34-17 0,0 0 0,15 15 0,11 6 0,-3-3 0,39 38 0,-42-35 7,40 28 1,9 0-15,20 14-1,-70-50-64,17 12-433,-42-29-915,1-1 1,9 4-1,-7-5-4883</inkml:trace>
  <inkml:trace contextRef="#ctx0" brushRef="#br0" timeOffset="6639.66">5545 2206 3321,'1'0'87,"-1"0"0,0 0 0,-3 5 3505,5-9-3024,3-1-138,0 0 1,0 0-1,0 1 1,0-1-1,1 1 1,9-5 0,-1 0-233,14-11 1,5-3-79,203-122-1045,-220 135-973</inkml:trace>
  <inkml:trace contextRef="#ctx0" brushRef="#br0" timeOffset="7213.66">6064 1591 3809,'0'0'76,"-1"0"1,1 0-1,0 0 1,0 0-1,-1 0 1,1 0 0,0 0-1,-1 0 1,1 0-1,0 0 1,0 0-1,-1 0 1,1 0-1,0 0 1,0 0-1,-1 0 1,1 0-1,0 0 1,0 0-1,0-1 1,-1 1 0,1 0-1,0 0 1,0 0-1,0 0 1,-1-1-1,1 1 1,0 0-1,0 0 1,0 0-1,0-1 1,0 1-1,-1 0 1,1 0-1,0 0 1,0-1-1,0 1 1,0 0 0,0 0-1,0-1 1,0 1-1,0 0 1,0 0-1,0-1 1,0 1-1,0 0 1,0-1-1,0 1 1,0 0-1,0 0 1,0-1-1,0 1 1,0 0 0,1 0-1,-1 0 1,0-1-1,0 1 1,0 0-1,0 0 1,0 0-1,1-1 1,-1 1-1,1-1 79,0 0-1,0-1 1,0 1-1,0 0 1,0 0-1,0 0 0,0 1 1,0-1-1,0 0 1,0 0-1,2 0 1,2 0-11,0 0 0,0 1 1,0-1-1,0 1 0,0 1 1,0-1-1,0 1 0,-1-1 1,1 2-1,6 1 1,-2-1-133,17 2 1,-13-3-151,-1-2 1,1 0-1,0 0 0,21-6 0,21-9-3511,-20 4-1069</inkml:trace>
  <inkml:trace contextRef="#ctx0" brushRef="#br0" timeOffset="7681.58">6676 1376 4545,'1'0'324,"10"-5"575,-10 5-820,-1 0 0,1 0-1,-1 0 1,0 0 0,1-1 0,-1 1-1,1 0 1,-1 0 0,1 0 0,-1 0-1,1 0 1,-1 0 0,1 0-1,-1 0 1,1 1 0,-1-1 0,1 0-1,-1 0 1,1 0 0,-2 2 163,1-1 0,-1 0 0,0 1 0,0-1 0,0 0 0,0 0-1,-2 1 1,2 0-71,-7 9 299,6-8-363,1-1-1,-1 0 0,1 1 0,-1-1 1,0 0-1,0 0 0,0 0 0,-4 2 1,-6 4 82,-38 28 124,44-31-310,1 1 0,-1 0 0,1 0 0,0 0 0,-8 12 0,10-13-5,0 0-1,1 1 1,-1-1 0,1 1 0,0-1-1,1 1 1,-1 0 0,0 8 0,2-12-1,0 0 0,0-1 1,0 1-1,0 0 0,0 0 0,1 0 1,-1 0-1,0 0 0,1 0 0,0-1 0,-1 1 1,1 0-1,0 0 0,0-1 0,0 1 1,0 0-1,0-1 0,1 1 0,-1-1 1,0 0-1,1 1 0,-1-1 0,1 0 1,-1 0-1,1 0 0,-1 0 0,1 0 1,0 0-1,2 0 0,1 1 4,1 0-1,0-1 1,-1 0 0,1 0 0,0 0-1,0-1 1,0 0 0,0 0-1,6-1 1,8-2-162,26-8 1,-25 6-379,4 0-779</inkml:trace>
  <inkml:trace contextRef="#ctx0" brushRef="#br0" timeOffset="8082.74">6820 1440 4041,'0'-4'1650,"-2"4"46,-5 7 480,5-5-2228,-5 4 341,0 1-1,1 0 0,0 0 1,1 0-1,-7 11 0,-14 23-165,-8 14-78,7-12-29,-2 6-21,26-43-6,0 0 1,0 1-1,1-1 1,0 1-1,1 0 1,-2 9-1,3-15-1,0 0 0,-1 0 0,1 0 0,0 0-1,0 0 1,0 0 0,1 0 0,-1 0 0,0 0-1,0 0 1,1 0 0,-1 0 0,0-1 0,1 1-1,0 2 1,0-3-38,-1 1-1,0-1 1,1 0-1,-1 1 1,1-1-1,-1 0 1,1 0 0,-1 1-1,1-1 1,-1 0-1,1 0 1,-1 0-1,1 0 1,-1 0-1,1 0 1,0 0-1,-1 0 1,1 0-1,-1 0 1,1 0 0,-1 0-1,1 0 1,-1 0-1,1 0 1,-1-1-1,2 1 1,11-7-1985</inkml:trace>
  <inkml:trace contextRef="#ctx0" brushRef="#br0" timeOffset="8484.61">6916 1523 7778,'-1'-1'112,"1"0"1,-1 0 0,0 0-1,1 0 1,-1 0 0,0 0 0,0 0-1,1 1 1,-1-1 0,0 0-1,0 0 1,0 1 0,0-1 0,0 1-1,0-1 1,0 1 0,0-1-1,0 1 1,0 0 0,-2-1 0,2 1-63,-1 0 1,1 0-1,-1 1 1,1-1-1,-1 0 1,1 0-1,-1 1 1,1-1-1,-1 1 1,1 0-1,0-1 1,-1 1 0,-1 1-1,-2 2 40,1 0 0,-1 1 0,0-1 0,1 1 0,-7 10 0,8-10-64,0 0 0,0 0 0,1 0 0,0 0 0,0 1 0,0-1 0,1 1 0,-1-1 1,1 1-1,1-1 0,-1 1 0,1 0 0,0-1 0,0 1 0,2 6 0,-2-10-27,0 0 0,0-1-1,0 1 1,1-1 0,-1 1-1,1-1 1,-1 1 0,1-1 0,-1 1-1,1-1 1,0 1 0,0-1-1,0 0 1,0 1 0,0-1-1,0 0 1,0 0 0,0 0 0,0 0-1,1 0 1,-1 0 0,0 0-1,1 0 1,-1 0 0,1-1-1,-1 1 1,1-1 0,-1 1 0,1-1-1,-1 1 1,1-1 0,-1 0-1,1 0 1,0 0 0,-1 0-1,4 0 1,1 0 4,0-1-1,0 0 0,0-1 1,0 1-1,0-1 0,0 0 1,0 0-1,8-5 0,3-3 103,23-17 0,-38 25-4,1 0 1,0 0-1,-1 0 1,0-1 0,1 1-1,-1-1 1,0 1-1,0-1 1,-1 0-1,4-6 1,-5 8-32,1-1 0,-1 0 1,1 0-1,-1 0 0,0 1 1,0-1-1,0 0 0,0 0 1,0 0-1,0 0 1,0 1-1,0-1 0,-1 0 1,1 0-1,-1 0 0,0 1 1,1-1-1,-1 0 0,0 1 1,0-1-1,-1-1 0,0 0-23,-1 1 0,1-1 0,-1 0 0,1 1-1,-1 0 1,0 0 0,0 0 0,0 0 0,0 0-1,0 1 1,-4-2 0,-7-2-4,-18-4 0,30 8-34,-2 0-22,-4-1 27,0 0 0,0 1 1,-9-1-1,15 2-46,-1 0-1,1 0 1,0 0 0,0 1-1,-1-1 1,1 1 0,0-1-1,-1 1 1,1 0-1,0-1 1,0 1 0,0 0-1,0 1 1,0-1 0,-3 3-1,-6 6-1519,6-2-2629</inkml:trace>
  <inkml:trace contextRef="#ctx0" brushRef="#br0" timeOffset="9318.69">7618 1298 3937,'-1'-2'298,"0"0"0,0 0 1,0 0-1,0 0 0,0 0 1,0 0-1,0 0 0,1 0 1,-1 0-1,1 0 0,0 0 0,-1-2 1,1 0 66,0 1 0,-1 0 0,0 0 1,0 0-1,-1-4 0,0 5-164,1-1 0,-1 1 0,0-1 0,0 1 0,0 0 0,0-1 0,-1 1-1,1 0 1,-1 0 0,1 1 0,-1-1 0,1 1 0,-1-1 0,-4-1 0,5 3-179,0-1 1,1 0 0,-1 1-1,0 0 1,0-1 0,0 1-1,-1 0 1,1 0-1,0 0 1,0 0 0,0 0-1,0 0 1,0 1 0,0-1-1,0 1 1,1 0-1,-1-1 1,0 1 0,0 0-1,0 0 1,0 0 0,1 0-1,-3 2 1,-1 2-23,-1-1 0,1 2 0,-7 8 0,11-12-2,-1 0-1,1 0 0,0 0 1,0 0-1,0 0 1,0 0-1,1 0 0,-1 1 1,0-1-1,1 0 1,0 0-1,0 1 0,-1-1 1,1 0-1,1 4 1,-1-5 0,4 20-26,-4-20 27,1-1-1,-1 1 1,0 0-1,0 0 1,1-1-1,-1 1 1,0 0-1,1-1 1,-1 1-1,1-1 1,-1 1-1,1 0 1,-1-1-1,1 1 1,0-1-1,-1 0 1,1 1-1,0-1 1,-1 1-1,1-1 1,0 0 0,-1 1-1,1-1 1,0 0-1,1 0 1,0 0 0,-1 0 0,1 0 0,0 0 1,0-1-1,-1 1 0,1-1 0,0 1 0,0-1 1,-1 0-1,3-1 0,17-12-1,-10 7 2,19-12 16,-1-2 1,47-42-1,-69 54-2,0 0-1,0-1 1,-2 0-1,1 0 1,6-15 0,-12 23-5,1-1 0,0 1 0,-1-1 0,1 0 0,-1 1 0,0-1 0,0 1 0,0-1 0,0 0 0,0 1 0,-1-1 0,1 1-1,-1-1 1,-1-4 0,2 7 2,0-1-1,-1 0 0,1 0 1,0 0-1,-1 0 0,1 1 0,-1-1 1,1 0-1,-1 0 0,1 1 0,-1-1 1,0 0-1,1 1 0,-1-1 1,0 0-1,0 1 0,1-1 0,-1 1 1,0 0-1,0-1 0,0 1 0,1-1 1,-1 1-1,0 0 0,0 0 1,0 0-1,0-1 0,0 1 0,0 0 1,0 0-1,1 0 0,-1 0 0,0 0 1,0 1-1,0-1 0,0 0 0,0 0 1,0 1-1,0-1 0,1 0 1,-1 1-1,0-1 0,-1 1 0,-1 1-7,0 0-1,0 1 0,0-1 0,1 1 0,-1-1 1,1 1-1,-1 0 0,-2 5 0,0-1 2,1 0 0,-6 15 0,6-9-7,1 0-1,-1 0 0,2 0 0,0 0 0,1 0 0,0 0 1,2 23-1,-1-32-14,0 0-1,1-1 1,0 1 0,0 0 0,0-1 0,0 1 0,1-1-1,-1 1 1,1-1 0,0 0 0,0 1 0,5 5 0,-7-9-81,1 0 1,-1 1 0,1-1-1,0 1 1,-1-1-1,1 0 1,0 0 0,0 1-1,-1-1 1,1 0-1,0 0 1,-1 0 0,1 0-1,0 0 1,0 0 0,-1 0-1,1 0 1,0 0-1,0 0 1,0-1 0,15-5-2862,-14 5 2375,15-8-4265</inkml:trace>
  <inkml:trace contextRef="#ctx0" brushRef="#br0" timeOffset="9844.61">7917 1106 6889,'1'-2'49,"-1"0"0,1 1 0,0-1-1,0 1 1,0-1 0,0 1 0,0-1-1,2-1 1,-2 3-42,-1 0 0,0 0 0,0 0 0,0 0-1,0 0 1,0 0 0,0 0 0,0 0 0,1 0 0,-1 0 0,0 0-1,0 0 1,0 0 0,0 0 0,0 1 0,0-1 0,0 0 0,0 0-1,1 0 1,-1 0 0,0 0 0,0 0 0,0 0 0,0 0 0,0 0-1,0 0 1,0 0 0,0 1 0,0-1 0,0 0 0,0 0-1,0 0 1,0 0 0,0 0 0,0 0 0,0 0 0,0 0 0,0 1-1,0-1 1,1 6 374,-2-2-129,-1 1 1,1-1-1,-4 8 1,-3 8 73,2 2-158,3-11-134,0 0 0,0 0-1,-7 13 1,7-18-29,0 0 0,0 0 0,0 0 0,1 0 0,0 1-1,1-1 1,-1 1 0,0 11 0,2-12-1,-1-1 1,-2 10-1,-1 3 11,4-17-52,0-1-1,-1 1 1,1-1 0,0 0-1,0 1 1,0-1-1,0 1 1,0-1 0,0 1-1,0-1 1,0 1-1,0-1 1,0 1 0,1-1-1,-1 0 1,0 1 0,0-1-1,0 1 1,0-1-1,1 0 1,-1 1 0,0-1-1,0 0 1,1 1-1,-1-1 1,0 0 0,1 1-1,-1-1 1,0 0 0,1 1-1,-1-1 1,0 0-1,1 0 1,-1 0 0,1 1-1,-1-1 1,1 0-1,-1 0 1,0 0 0,1 0-1,-1 0 1,1 0-1,-1 0 1,1 0 0,-1 0-1,1 0 1,-1 0 0,0 0-1,1 0 1,-1 0-1,1 0 1,-1 0 0,1-1-1,-1 1 1,0 0-1,1 0 1,-1 0 0,0-1-1,1 1 1,0-1 0,7-5-2424</inkml:trace>
  <inkml:trace contextRef="#ctx0" brushRef="#br0" timeOffset="10295.65">7907 1101 4561,'-1'-15'1867,"1"14"-1757,0-1 0,-1 1 0,1 0 0,0-1 0,0 1-1,0-1 1,0 1 0,1 0 0,-1-1 0,0 1 0,1 0-1,-1-1 1,0 1 0,1 0 0,1-2 0,12-26 2998,-14 29-3055,0 0-1,0 0 1,0 0-1,1 0 1,-1 0-1,0 0 1,0 0-1,0 0 1,0 0-1,0-1 1,0 1-1,1 0 1,-1 0-1,0 0 1,0 0-1,0 0 1,0 0-1,0 0 1,0 0-1,1 0 1,-1 0-1,0 1 1,0-1-1,0 0 1,0 0-1,0 0 1,0 0-1,1 0 1,-1 0-1,0 0 1,0 0-1,0 0 1,0 0-1,0 0 1,0 0-1,0 1 1,8 5 274,-6-4-331,0 0-1,0 0 1,0-1 0,0 1 0,4 1 0,5 3 35,1 0-1,12 9 1,-18-11-20,-5-3-10,0 0 1,0 0-1,0 0 1,0 0-1,0 0 1,0 0 0,0 0-1,0 1 1,-1-1-1,1 0 1,0 0 0,-1 1-1,1-1 1,-1 1-1,1-1 1,-1 0-1,0 1 1,0-1 0,0 1-1,1-1 1,-1 1-1,-1-1 1,1 1 0,0-1-1,0 0 1,0 1-1,-2 2 1,1 0 5,0 1 1,-1 0-1,0-1 0,0 1 1,-1-1-1,-4 8 1,-16 14 14,15-18-19,-10 14 0,16-18-16,0-1 0,0 0-1,0 1 1,1 0-1,-1-1 1,1 1-1,0 0 1,-1 5 0,2-9 10,0 1 0,0 0 0,0 0 0,0 0-1,0-1 1,0 1 0,0 0 0,1 0 0,-1 0 0,0-1 0,0 1 0,1 0 0,-1 0 0,0-1 0,1 1 0,-1 0 0,1-1 0,-1 1 0,1 0 0,-1-1 0,1 1 0,0-1 0,-1 1 0,1-1 0,-1 1 0,3 0 0,1 1 1,0 0 0,1 0 0,7 2 0,5 2 2,-4 1 5,0 1 0,20 16 0,-32-24-4,-1 0 0,1 0 0,-1 1 0,1-1-1,-1 1 1,0-1 0,1 0 0,-1 1 0,1-1 0,-1 1 0,0-1 0,0 1 0,1-1 0,-1 1 0,0-1-1,0 1 1,1-1 0,-1 1 0,0-1 0,0 1 0,0 0 0,0-1 0,0 1 0,0-1 0,0 1 0,0-1 0,0 1-1,0 0 1,0-1 0,0 1 0,-1-1 0,1 1 0,0-1 0,0 1 0,-1-1 0,1 1 0,0-1 0,0 1-1,-1-1 1,1 1 0,-1-1 0,1 1 0,0-1 0,-1 0 0,1 1 0,-1-1 0,1 0 0,-1 1 0,0-1 0,-2 2 6,-1 0 0,0 0 0,0 0 0,0 0 0,-5 1 0,-16 3 16,0-1 0,-1-1 1,1-1-1,-40-1 0,46-2-51,0-2-1,-23-4 1,7-1-2480,24 4-104</inkml:trace>
  <inkml:trace contextRef="#ctx0" brushRef="#br0" timeOffset="10647.07">7436 1495 3513,'0'-1'300,"0"0"1,-1 0 0,1 0-1,0 0 1,0 1-1,0-1 1,0 0 0,-1 0-1,1 0 1,1 0-1,-1 0 1,0 0 0,0 1-1,0-3 1,1 2 476,0 0-662,1 1-1,-1-1 1,1 1-1,0 0 1,0 0-1,-1-1 1,1 1-1,0 0 1,-1 0 0,1 1-1,2-1 1,-1 1 81,0-1 1,0 0-1,0 0 1,0 0 0,4-1-1,-1 0 142,-1 0-148,0 0 0,0 0 1,0 0-1,0 1 0,0-1 1,0 2-1,6-1 0,132 14 543,-1-4-833,-80-9-2834,-61-1 2846,18 1-3454</inkml:trace>
  <inkml:trace contextRef="#ctx0" brushRef="#br0" timeOffset="11543.46">7552 1774 5953,'1'-1'201,"-1"0"0,1 0 0,-1 0 0,1 0-1,0 0 1,0 1 0,-1-1 0,1 0 0,1-1-1,-1 2-112,0-1-1,0 0 1,-1 1-1,1-1 1,0 0-1,0 0 1,-1 0-1,1 1 0,-1-1 1,2-2-1,-2 3-35,0-1 0,0 0 1,1 1-1,-1-1 0,0 0 0,0 1 0,0-1 0,0 0 0,0 1 0,0-1 0,0 0 0,0 1 0,0-1 1,0 0-1,-1 1 0,1-1 0,0 0 0,0 1 0,0-1 0,-1 0 0,1 1 0,0-1 0,-1 1 0,1-1 1,-1 1-1,1-1 0,-1 1 0,1-1 0,-1 1 0,1-1 0,-1 1 0,1-1 0,-1 1 0,1 0 0,-2-1 1,0 0 60,0 1 0,0-1 0,0 0 0,0 1 0,0 0 0,0-1 0,0 1 0,0 0 0,0 0 0,0 0 0,0 0 0,-2 1 0,-3 1-34,-1 1 0,0 0 0,1 0 0,0 0 1,-10 7-1,15-8-79,1 0 0,-1 0 0,1-1 0,-1 1 0,1 0 0,0 0 1,0 0-1,-1 1 0,2-1 0,-1 0 0,0 0 0,0 0 0,1 1 0,-1 3 0,-4 12-7,-2 2 3,-7 39 0,14-57 3,-1-1 0,1 0-1,0-1 1,0 1-1,-1 0 1,1 0-1,0 0 1,0 0-1,0 0 1,0 0-1,0 0 1,0 0-1,1 0 1,-1 0-1,0 0 1,0 0-1,1 0 1,-1 0-1,1 0 1,-1 0-1,0 0 1,1 0-1,0-1 1,0 2-1,0-1 0,0-1 0,0 1 0,0-1 0,0 0 0,0 1 0,0-1 0,1 0 0,-1 0 0,0 1 0,0-1 0,0 0 0,0 0 0,0 0 0,1 0 0,-1-1 0,0 1 0,2-1 0,5-1 6,-1-1 0,1 0 0,-1-1 0,0 1 1,0-1-1,0-1 0,0 1 0,8-9 0,-2 3 0,30-26 87,72-77 0,-41 36 604,-72 75-680,0 0 9,0 0-1,1 0 1,-1-1-1,0 1 1,3-6-1,-5 8-18,0-1 0,0 0 0,1 0 0,-1 1 0,0-1 0,0 0 0,0 0 0,0 1 0,0-1 0,0 0-1,0 0 1,0 0 0,0 1 0,0-1 0,0 0 0,0 0 0,-1 1 0,1-1 0,0 0 0,0 1-1,-1-1 1,1 0 0,-1 1 0,1-1 0,-1 0 0,1 1 0,-1-1 0,1 1 0,-1-1 0,0 0 1,1 1 1,-1-1-1,1 1 0,-1-1 1,1 1-1,-1 0 1,0-1-1,1 1 1,-1 0-1,0 0 1,1 0-1,-1-1 0,0 1 1,1 0-1,-1 0 1,0 0-1,1 0 1,-1 0-1,0 0 0,1 0 1,-1 0-1,0 0 1,1 1-1,-1-1 1,0 0-1,1 0 1,-1 0-1,1 1 0,-1-1 1,0 0-1,1 1 1,-1-1-1,0 2 1,-2-1 0,-6 4 2,0-1-1,1 1 1,0 1-1,0-1 1,1 1-1,0 1 1,-13 13-1,9-6-9,1 1 0,0 0-1,1 1 1,1 0 0,1 0-1,0 1 1,-9 32 0,16-46-1,-1 0 1,1-1-1,0 1 1,-1 0 0,1-1-1,0 1 1,1-1-1,-1 1 1,0 0-1,1-1 1,-1 1 0,1-1-1,0 1 1,1 2-1,-1-3 2,0-1-1,0 0 1,0 0-1,0 0 1,-1 0-1,2 0 1,-1 0-1,0 0 0,0 0 1,0 0-1,0 0 1,0-1-1,1 1 1,-1 0-1,0-1 1,1 1-1,-1-1 1,0 0-1,1 1 0,-1-1 1,1 0-1,-1 0 1,0 0-1,1 0 1,-1 0-1,3 0 1,8-2 10,-1-1 1,19-6-1,-13 3-4,-4 1 3,0-1 0,-1 0 1,16-10-1,-19 10-5,-8 6-1,1-1-1,-1 0 0,0 0 1,0 0-1,0 0 0,1 0 0,-1 0 1,0 0-1,0 0 0,1-3 1,-2 3 1,1 0 1,-1 1 0,0-1 0,0 0-1,0 0 1,1 0 0,-1 0-1,0 0 1,0 1 0,0-1 0,0 0-1,0 0 1,-1 0 0,1 0 0,0 0-1,0 0 1,0 1 0,-1-1 0,0-1-1,-2-5 37,-4-8-2,2 9-27,4 3-9,-1 0 0,0 1 1,0 0-1,0-1 0,-4-2 0,5 4-3,0 1-1,0-1 1,0 0 0,0 1-1,0 0 1,0-1 0,0 1 0,0 0-1,-1-1 1,1 1 0,0 0-1,0 0 1,0 0 0,0 0-1,0 0 1,0 0 0,-1 0-1,1 0 1,0 1 0,-2 0-1,1 0 0,-1 0 0,0 0 0,1 0 0,-1 1 0,1-1 0,-1 1 0,1 0-1,0 0 1,0 0 0,0 0 0,-3 3 0,2 0 0,0-1 0,0 0 0,0 1 0,1 0 0,0 0 0,-2 5 0,2-3-1,0 0 0,1 0 0,0 0-1,0 0 1,0 0 0,1 0 0,0 0-1,0 0 1,3 13 0,-3-18 0,1 0 1,-1 0 0,1 0-1,0 0 1,0 0 0,0 0-1,0 0 1,0 0-1,1-1 1,-1 1 0,0 0-1,1-1 1,-1 1 0,1-1-1,0 0 1,-1 1-1,1-1 1,0 0 0,0 0-1,0 0 1,0 0 0,0 0-1,0-1 1,0 1-1,0-1 1,0 1 0,0-1-1,0 0 1,1 1 0,-1-1-1,0 0 1,0-1-1,2 1 1,2-1-418,0 0 1,0-1-1,0 0 0,0 0 0,0 0 1,6-4-1,6-4-3747</inkml:trace>
  <inkml:trace contextRef="#ctx0" brushRef="#br0" timeOffset="12149.81">7976 1783 5241,'-7'-4'5033,"6"3"-4936,0 1 1,0-1-1,1 1 0,-1-1 0,0 1 0,0-1 1,0 0-1,1 1 0,-2-3 0,1 2-87,0-1 0,-1 0 0,1 1 0,0-1-1,-1 0 1,1 1 0,-1 0 0,0-1 0,-2-1-1,3 3-7,0 0-1,0-1 0,0 1 1,0 0-1,0 0 0,0 0 1,0 0-1,0 0 0,0 1 1,0-1-1,0 0 0,0 0 0,1 0 1,-1 1-1,0-1 0,0 1 1,0-1-1,0 1 0,1-1 1,-1 1-1,0-1 0,0 1 0,1-1 1,-2 2-1,-4 3 211,1 0-1,0 0 1,0 0 0,0 1-1,1-1 1,-1 1-1,2 0 1,-6 10 0,7-12-110,-2 3-16,1 0-1,1 0 1,-1 0-1,1 0 1,0 0-1,-1 11 1,2-7-71,0-6 1,0-1 0,1 1-1,0 0 1,0-1 0,1 6-1,-1-9-12,1 0 0,-1 0 0,0 0-1,1 0 1,-1 0 0,0 0 0,1 0-1,-1 0 1,1 0 0,0 0 0,-1-1-1,1 1 1,0 0 0,-1 0 0,1-1-1,0 1 1,0 0 0,-1-1 0,1 1-1,0-1 1,0 1 0,0-1 0,0 1 0,0-1-1,0 0 1,0 1 0,0-1 0,2 0-1,1 1 4,0-1 0,0 0 0,1 0 0,-1 0 0,0 0 0,0-1 0,9-2 0,-2-1-7,18-8 1,-5 1-360</inkml:trace>
  <inkml:trace contextRef="#ctx0" brushRef="#br0" timeOffset="13137.32">3360 83 1088,'1'0'153,"-1"0"1,0-1-1,1 1 0,-1 0 1,0 0-1,1-1 0,-1 1 0,0 0 1,0-1-1,1 1 0,-4-10 8751,-1 15-7613,3-4-1251,0 0 1,1 0-1,-1 0 1,1 0-1,-1 0 1,1 0-1,-1 0 1,1 0-1,-1 3 1,3 9 2,0 0 1,1 1 0,0-1-1,1 0 1,1-1 0,0 1-1,10 17 1,-12-25-147,0 1 1,0-1-1,1 0 0,0 0 0,0 0 1,0-1-1,0 1 0,1-1 1,9 7-1,25 12-214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9:37.9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0 911 4145,'13'-10'3182,"-14"10"-2989,0 0 0,0 0-1,0 0 1,0 0 0,0 1 0,0-1 0,0 0 0,0 1-1,0-1 1,0 1 0,0-1 0,0 1 0,0-1 0,1 1-1,-1-1 1,0 1 0,0 0 0,-1 1 0,-18 20-121,14-16 83,-19 24-103,-30 47 0,-2 3-26,29-43-11,13-18 4,-26 29 0,26-34-10,7-7-6,0 1 0,-11 14-1,12-12 1,-1-1 0,-9 11-1,-14 11 2,29-28-26,3-1 1,5-3-2,3-1 16,0-2 0,0 1 1,-1-1-1,1 0 0,12-9 1,8-4-4,-22 13 14,-1 0 0,10-8 0,-11 8 1,0-1 0,1 2-1,9-6 1,-12 7 1,0 0 1,0 0-1,6-5 0,-2 2 36,-6 5-9,-8 4 62,0 2-29,1-1 0,0 1 1,-1 0-1,-9 13 0,-18 32 15,23-33-85,-29 52 12,11-16-3,-19 37-2,44-84 0,-1 0 0,0-1 0,0 1-1,-1-1 1,-11 10 0,-11 10 17,24-21-17,-1 0 0,0 0 0,0 0 0,-1 0 0,-5 3 0,5-4-51,17-12-3645,-5 1 1120</inkml:trace>
  <inkml:trace contextRef="#ctx0" brushRef="#br0" timeOffset="510.6">66 1587 6105,'1'-9'4013,"-8"15"-3073,0 0-660,-1 6-189,1 0-1,0 0 1,0 1-1,1 0 1,-6 19-1,11-26-88,-1 1 0,1-1 0,0 11 0,1-16-2,-1-1-1,1 1 0,0-1 1,0 1-1,0-1 0,0 1 1,0-1-1,1 1 0,-1-1 1,0 1-1,0-1 1,0 1-1,0-1 0,0 0 1,1 1-1,-1-1 0,0 1 1,0-1-1,1 1 0,-1-1 1,0 0-1,1 1 0,-1-1 1,0 0-1,1 1 1,-1-1-1,1 1 0,0-1 3,0 0-1,0 0 0,-1 0 0,1 0 1,0 0-1,0 0 0,0 0 1,0 0-1,0 0 0,0 0 0,-1-1 1,1 1-1,0 0 0,1-1 1,3-1 13,-1-1 1,1 1 0,0-1 0,4-4-1,42-39 93,-7 6-82,-15 15-96,-1-2-232</inkml:trace>
  <inkml:trace contextRef="#ctx0" brushRef="#br0" timeOffset="1204.58">850 353 5353,'0'0'3175,"3"1"-2869,0 0-197,0 0 0,0 0 0,0-1 0,0 1 0,-1-1 0,1 0 0,0 1 0,0-2 0,0 1 0,0 0 0,0 0 0,0-1 0,-1 1 0,1-1 0,0 0 0,0 0 0,-1 0 0,5-3 0,3-2-93,-1 0-1,1-1 1,11-12 0,-5 6 126,-6 4-119,67-60 48,-69 61-35,7-7-43,-1 0 1,22-32-1,-33 43 53,0-1-1,0 0 1,-1 0-1,0 0 0,1 0 1,-2 0-1,1 0 0,-1 0 1,0-1-1,0 1 1,0 0-1,-1-1 0,0 1 1,0-1-1,0 1 1,-2-7-1,2 8 102,-1 1 0,0 0 1,0 0-1,-1-1 0,-2-4 0,3 6-109,1 1 0,-1 0 0,0 0 0,0 0-1,0 0 1,0 0 0,0 1 0,0-1 0,0 0 0,0 0 0,0 1-1,0-1 1,-1 0 0,1 1 0,0-1 0,0 1 0,-1 0 0,1-1-1,-2 1 1,-1 0-20,1 0-1,-1 0 0,0 1 1,1-1-1,-1 1 0,0 0 1,1 0-1,-1 0 0,1 1 1,-1-1-1,-5 5 0,1-1-21,0 0 0,0 0 0,-12 14 0,6-5-4,1 1-1,1 1 1,0 0-1,1 1 1,0 0-1,2 1 1,0 0-1,1 1 0,-7 22 1,2 5-443,-7 49-1,4 50-4476,15-133 4687,1 0 0,1 1 0,0-1 0,4 18 0,-4-22 253,2 0 0,-1-1 1,1 1-1,0-1 0,1 0 0,0 1 0,6 8 0,-39-63 131,-6-7-2597,23 34 398</inkml:trace>
  <inkml:trace contextRef="#ctx0" brushRef="#br0" timeOffset="1713.16">795 487 2625,'-6'-5'1576,"0"0"-296,2 3-248,2 4-47,4 1-193,3-7-16,2 3 96,-1 1-80,5 0-120,6 3-31,6 1-57,5-4-104,8 0-264,-4 0-104,6-2-104,-1 2-8,-13-2-1024,3-2-1673</inkml:trace>
  <inkml:trace contextRef="#ctx0" brushRef="#br0" timeOffset="2208.19">1242 382 3129,'-5'-8'3962,"5"7"-3772,-1 0 0,0 0 0,0 0 1,1 0-1,-1 0 0,1 0 0,-1 0 0,1 0 1,-1-1-1,1 1 0,0 0 0,-1 0 0,1 0 1,0-1-1,0 1 0,0 0 0,0 0 0,0 0 1,0-1-1,0 1 0,1 0 0,-1 0 0,0 0 1,1-1-1,0-1 0,1-1 140,-1 3-283,-1 1 0,0-1 0,0 0 1,1 1-1,-1-1 0,0 1 0,1-1 0,-1 1 0,1-1 0,-1 1 0,2-2 0,1 4 90,0 5-104,3 12 188,5 27 0,2 8-32,-11-47-179,1 0 0,0 0 1,0 0-1,1 0 0,4 6 1,-6-9-87,4 4 199,11 12 1,-16-18-247,1 0 0,-1-1 0,1 1 0,0-1 0,0 0 0,-1 0 0,1 1 0,0-1 0,0 0 0,0 0 0,0-1 1,5 2-1,-3-2-2306</inkml:trace>
  <inkml:trace contextRef="#ctx0" brushRef="#br0" timeOffset="2574.13">1173 540 1624,'-14'11'4776,"20"-19"-1951,67-53-438,-33 29-1667,48-29 1,-63 44-701,-15 12-357,-4 4-1629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03.07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50 1063 928,'0'-1'189,"0"1"1,0 0-1,1 0 0,-1-1 1,0 1-1,0 0 0,1 0 1,-1-1-1,0 1 0,0 0 1,1 0-1,-1 0 0,0 0 0,1-1 1,-1 1-1,0 0 0,0 0 1,1 0-1,-1 0 0,0 0 1,1 0-1,7-4 1470,3-4-573,-10 8-1048,-1-1 0,1 1 0,-1 0 0,1 0-1,0-1 1,-1 1 0,1 0 0,0 0 0,-1 0 0,1 0 0,0-1-1,-1 1 1,1 0 0,0 0 0,-1 1 0,1-1 0,0 0-1,-1 0 1,2 0 0,1 5 890,-3-5-917,0 0-1,0 0 1,0 0-1,0 1 1,0-1-1,0 0 1,0 0 0,0 0-1,0 0 1,0 0-1,0 0 1,0 1-1,0-1 1,0 0-1,0 0 1,0 0-1,0 0 1,0 0-1,0 0 1,1 0-1,-1 1 1,0-1 0,0 0-1,0 0 1,0 0-1,0 0 1,0 0-1,0 0 1,0 0-1,0 0 1,1 0-1,-1 0 1,0 0-1,0 0 1,0 0 0,0 0-1,0 0 1,0 0-1,1 0 1,-1 0-1,0 0 1,0 0-1,0 0 1,0 0-1,0 0 1,0 0-1,1 0 1,-1 0 0,0 0-1,0 0 1,0 0-1,0 0 1,0 0-1,0 0 1,0 0-1,1 0 1,-1 0-1,0 0 1,0 0-1,0-1 1,0 1 0,0 0-1,0 0 1,0 0-1,0 0 1,0 0-1,0 0 1,0 0-1,0-1 1,2-1 91,1 0 0,-1 0 1,0 0-1,0 0 0,1 0 0,-1 0 1,6-2-1,23-10-58,-14 7-21,16-9-26,50-32-1,27-29-17,-84 58 17,208-128-30,-82 55 20,-11 11 3,23-16 21,-131 74 7,82-51 63,-28 27-25,59-36 4,184-112-169,-305 182-974</inkml:trace>
  <inkml:trace contextRef="#ctx0" brushRef="#br0" timeOffset="567.28">145 921 5697,'1'-4'260,"0"2"-100,0 1 1,0-1-1,0 0 1,0 0-1,0 0 1,0 1-1,1-1 0,-1 0 1,1 1-1,-1-1 1,1 1-1,-1 0 1,3-2-1,-1 1 9,-1 1-1,0-1 1,0 0 0,0 0-1,-1 0 1,1 0 0,0 0 0,1-2-1,6-9 481,9-4 601,-16 14-711,-3 2-55,-4 4-92,-2 3-331,1 0 1,0 0 0,0 1-1,-7 9 1,0 0-42,-16 18 2,-5 5 8,-45 67-1,77-104-27,1 0-1,-1 0 0,1 1 0,0-1 1,-1 0-1,1 0 0,0 1 0,0-1 1,1 0-1,-1 1 0,0-1 0,1 1 0,0-1 1,-1 4-1,1-5 1,0 0-1,1-1 1,-1 1-1,0-1 1,0 1 0,0 0-1,1-1 1,-1 1 0,0-1-1,0 1 1,1-1 0,-1 1-1,1-1 1,-1 1 0,0-1-1,1 1 1,-1-1-1,1 1 1,-1-1 0,1 0-1,-1 1 1,1-1 0,0 0-1,-1 0 1,1 1 0,-1-1-1,1 0 1,0 0 0,-1 0-1,1 0 1,-1 0-1,1 0 1,0 0 0,0 0-1,3 0 6,-1 0-1,1 0 1,0-1-1,-1 1 0,5-2 1,93-36 122,-68 24-115,139-72-705,-115 53-164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9:33.6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5 608,'-3'-1'708,"1"0"0,-1 0 0,0 1 0,1-1 0,-1 1 0,0-1 0,0 1 0,1 0-1,-1 0 1,0 0 0,-4 1 0,6 0-671,0-1-1,1 1 1,-1-1-1,0 0 1,1 1-1,-1 0 1,1-1-1,-1 1 1,0-1-1,1 1 0,-1 0 1,1-1-1,0 1 1,-1 0-1,1-1 1,-1 1-1,1 0 1,0 0-1,0-1 1,-1 1-1,1 0 1,0 1-1,0-1-34,0 1 0,0-1 0,0 0 0,0 0 0,0 1 0,0-1 0,-1 0 0,1 0 0,0 1-1,-1-1 1,1 0 0,-1 0 0,0 2 0,0-1-1,0-1 1,0 1-1,0 0 0,1 0 1,-1 0-1,0 3 0,1-2 1,-1 0-1,1 1 1,0-1 0,0 0-1,0 0 1,0 1-1,1-1 1,0 0 0,-1 0-1,1 0 1,0 0-1,0 0 1,1 0 0,-1 0-1,1 0 1,-1 0-1,1-1 1,0 1 0,4 4-1,-5-6 0,0-1 1,-1 1-1,1-1 0,0 1 0,0-1 0,0 0 1,0 1-1,0-1 0,-1 0 0,1 1 0,0-1 1,0 0-1,0 0 0,0 0 0,0 0 0,0 0 1,0 0-1,0 0 0,0 0 0,0 0 0,0-1 1,0 1-1,0 0 0,0-1 0,-1 1 0,1 0 1,0-1-1,0 1 0,1-2 0,1 0 15,0-1 0,0 1-1,0-1 1,0 0 0,3-4 0,-6 7-12,0 0-1,0 0 1,0 0 0,0 0 0,0 0 0,1 0-1,-1 0 1,0 0 0,0 0 0,0 0 0,0-1-1,0 1 1,0 0 0,0 0 0,0 0-1,0 0 1,0 0 0,0 0 0,0 0 0,0 0-1,0-1 1,0 1 0,0 0 0,0 0 0,0 0-1,0 0 1,0 0 0,0 0 0,0 0 0,0 0-1,0-1 1,0 1 0,0 0 0,0 0 0,0 0-1,0 0 1,0 0 0,-1 0 0,1 0-1,0 0 1,0 0 0,0 0 0,0-1 0,0 1-1,0 0 1,0 0 0,0 0 0,0 0 0,0 0-1,-1 0 1,1 0 0,0 0 0,0 0 0,0 0-1,0 0 1,0 0 0,0 0 0,0 0-1,0 0 1,-1 0 0,1 0 0,0 0 0,0 0-1,0 0 1,0 0 0,0 0 0,0 0 0,-9 1 77,8-1-65,-7 1 45,4 0-23,0-1 0,0 1 0,0-1 0,-1 0 0,1 0 0,0 0-1,0-1 1,-7-1 0,11 2-20,-1 0-1,1-1 0,-1 1 1,1 0-1,0 0 1,-1 0-1,1 0 0,-1 0 1,1 0-1,-1 0 0,1 0 1,0 0-1,-1 0 1,1 0-1,-1 0 0,1 0 1,-1 0-1,1 0 0,0 1 1,-1-1-1,1 0 1,-1 0-1,1 0 0,0 1 1,-1-1-1,1 0 0,0 1 1,-1-1-1,1 0 0,0 0 1,0 1-1,-1-1 1,1 1-1,0-1 0,0 0 1,-1 1-1,1 0-12,0 0 1,0 0-1,0 0 1,0-1-1,0 1 0,0 0 1,0 0-1,0 0 1,0-1-1,0 1 0,0 0 1,1 0-1,-1-1 1,0 1-1,0 0 0,1 0 1,-1-1-1,1 1 1,-1 0-1,1-1 0,-1 1 1,1 0-1,3 3-3,-2-1-3,1 0 1,0 0-1,0-1 1,3 3 0,-5-4 0,0-1-1,0 1 1,0-1 0,0 1 0,0-1 0,-1 0 0,1 1 0,0-1 0,0 0 0,0 0 0,0 0-1,0 0 1,0 0 0,0 0 0,0 0 0,0 0 0,0 0 0,0 0 0,0 0 0,0-1 0,1 0-1,5-1 15,-6 2-12,0-1 0,-1 1 0,1 0 0,0 0 0,-1 0 0,1 0 0,-1-1 0,1 1 0,-1 0 0,1-1 0,0 1 0,-1 0 0,1-1 0,-1 1 0,0-1 0,1 1 1,-1-1-1,1 1 0,-1-1 0,0 1 0,1-1 0,-1 1 0,0-1 0,1 1 0,-1-1 0,0 0 0,0 1 0,0-1 0,1 1 0,-1-1 0,0 0 0,0 1 0,0-1 0,0 0 0,0 0 0,-1-5 27,2 4-7,-1 0-1,0 0 0,0 0 0,0 1 0,-1-1 1,1 0-1,0 0 0,-1 0 0,1 1 0,-1-1 1,1 0-1,-1 1 0,0-1 0,0 0 1,0 1-1,0-1 0,0 1 0,0-1 0,-2-1 1,2 2 10,0 0 0,0 0 1,-1 0-1,1 0 0,0 1 1,-1-1-1,1 0 0,-1 0 1,1 1-1,-1-1 0,1 1 1,-1-1-1,1 1 0,-1 0 1,1 0-1,-1-1 1,0 1-1,1 0 0,-1 0 1,0 1-1,1-1 0,-1 0 1,1 1-1,-1-1 0,1 1 1,-1-1-1,1 1 0,-1-1 1,1 1-1,-1 0 0,1 0 1,0 0-1,-1 0 0,1 0 1,0 0-1,0 0 0,0 0 1,0 1-1,0-1 1,0 0-1,0 1 0,-1 2 1,0-2-144,1 1 0,0 0 0,-1-1 0,1 1 0,0 0 0,0 0 0,1 0 0,-1 0 0,0 5 0,6 3-293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25.22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13 6241,'2'-6'1841,"-1"1"-1457,-1 3-184,1 5-152,-1 2-8,2 0-32,-3-3-16,2 2-872,6-2-625,-3 3-431,-1 4 360,3-1 1128,4-1-553</inkml:trace>
  <inkml:trace contextRef="#ctx0" brushRef="#br0" timeOffset="385.47">55 260 1432,'-5'21'1849,"1"-1"-57,3 0-344,1 2-463,-2-1-225,5 5-408,3 2-128,-2-5-144,-1 0-24,1 6-24,-1 5-8,-2-3-24,0-2-368,-1 2-3657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0:58.57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 4 2120,'1'-3'3391,"-1"3"-3371,0 0 1,0 0-1,0 0 0,0 0 1,0 0-1,0 0 0,0 0 1,0 0-1,0 0 0,0 0 1,0 0-1,0 0 0,0 0 1,0 0-1,0 0 0,-1 0 1,1 0-1,0 0 0,0 0 1,0 0-1,0 0 0,0 0 1,0 0-1,0 0 0,0 0 1,0 0-1,0 0 0,0 0 1,0 0-1,0 0 0,0 0 1,0 0-1,0 0 0,0 0 1,0 0-1,0 0 0,0 0 1,0 0-1,0 0 0,0 0 1,0 0-1,0 0 0,0 1 1,-1-1-1,1 0 0,0 0 1,0 0-1,0 0 0,0 0 1,0 0-1,0 0 0,0 0 1,0 0-1,0 0 0,0 0 1,0 0-1,0 0 0,0 0 1,1 0-1,-1 0 0,0 0 1,0 0-1,-3-1 422,5 1 45,0 1-60,-5-2 1503,5 1-1503,-2 0-416,0 0 1,0 0-1,0 0 1,0 0-1,1 1 1,-1-1-1,0 0 1,0 0-1,0 0 1,0 0-1,1 0 1,-1 0-1,0 1 1,0-1-1,0 0 1,0 0-1,0 0 1,0 0-1,1 1 1,-1-1-1,0 0 1,0 0-1,0 1 1,0-1 17,0 0 1,0 0-1,0 1 1,0-1-1,0 0 1,0 1-1,0-1 1,0 0-1,0 1 1,0-1-1,0 0 1,0 1-1,0-1 1,0 0-1,0 0 1,0 1-1,0-1 1,1 0-1,-1 0 1,0 1-1,0-1 1,0 0-1,1 0 1,-1 1-1,0-1 1,1 0-1,-1 1 50,1-1-1,0 0 0,-1 1 1,1-1-1,0 0 0,0 0 0,0 1 1,-1-1-1,1 0 0,1 0 1,1 0 127,1 0 1,-1-1 0,0 1-1,1-1 1,2-1 0,1 1-139,0-1 0,0 1 1,0 1-1,0-1 0,13 2 0,-3-3-24,-15 1-34,0 1 0,0-1 0,0 1 0,0 0 0,0-1 0,-1 1 0,1 0 0,4 1 0,26 8 226,-29-8-228,-1 0 0,0 1 1,1-1-1,-1 1 0,4 2 0,6 5 9,47 22 74,-41-24-18,-1 2-1,-1 0 1,25 18 0,-37-24-69,0 0 1,1-1-1,-1 1 0,1-1 1,0 0-1,6 2 1,32 6 16,-32-7-10,32 7 26,-1 1 1,50 22 0,-77-25-33,-12-6-1,0 0 0,0-1 0,-1 1 0,5 0 0,59 18 622,-18-5-302,-42-13-295,-3-1-14,0 0-1,0 0 1,0 1-1,0-1 1,-1 1-1,1-1 1,4 4-1,21 17 22,-25-19-32,-1-1 0,1 0 0,0 0 0,0 0 0,0 0 1,0-1-1,7 3 0,26 6 10,-10-3 0,1 2 56,33 16 1,-45-18-50,51 23 59,-16-14 199,-25-12-152,-22-4-117,0 1-1,1-1 0,-1 1 0,0 0 0,0-1 1,0 2-1,6 1 0,12 8 17,0-1 0,24 8-1,-7-3 2,17 3 42,-16-5-13,18 5-6,13 5 159,74 15 166,-128-34-363,19 1 0,-24-4-3,1 1-1,-1 0 0,0 0 0,16 7 0,5 2 19,-19-6-18,0 0 0,23 12 1,-25-11-6,1-1 0,20 7 0,8 4 0,85 34 36,-73-31-40,-43-15 1,-1-1 1,-1 0 0,14 9 1,-17-9-3,1-1 0,-1 0 0,6 2 0,6 3 1,-11-4 1,0-1-1,0 0 1,1 0-1,6 1 1,12 4 4,12 7-2,30 13 8,-50-21-8,0 1 0,19 3 0,-1 0 8,-12-5-9,7 3 31,71 37 193,-63-26-164,77 25 0,-81-34-17,60 28-1,-88-35-41,1 0 0,7 7 0,5 2 8,20 10-3,17 8-2,-1 0 17,-36-19-15,-5-6 4,-12-5-10,1 1-1,0-1 0,-1 1 0,1-1 0,-1 1 1,0 0-1,3 1 0,-4-2-9,0 0 0,0 0 0,1 0 0,-1 0 0,0 1 0,0-1 0,1 0 0,-1 0 0,0 0 1,0 0-1,1 0 0,-1 0 0,0 0 0,1 0 0,-1 0 0,0 0 0,0 0 0,1 0 0,-1 0 0,0 0 0,0 0 0,1 0 0,-1 0 0,0 0 0,1 0 0,-1 0 0,0 0 0,0 0 0,1-1 1,-1 1-1,0 0 0,0 0 0,0 0 0,1 0 0,-1-1 0,0 1 0,0 0 0,0 0 0,0 0 0,1-1 0,4-10-1895,-5 11 1893,2-8-250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14.1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446 2168,'-2'0'3825,"4"3"-1755,-2-3-1995,0-1 0,0 1 0,0 0 0,0-1-1,0 1 1,1 0 0,-1 0 0,0-1 0,0 1 0,0 0 0,1 0-1,-1-1 1,0 1 0,0 0 0,1 0 0,-1 0 0,0-1 0,0 1-1,1 0 1,-1 0 0,0 0 0,1 0 0,-1 0 0,0 0 0,0 0-1,1 0 1,-1-1 0,0 1 0,1 0 0,-1 0 0,0 0 0,1 1 0,4-2 531,-1 0-363,-1 1 1,1 0-1,6 0 1,-8 0-189,1 0-1,0 0 1,-1 0 0,1 0 0,0 0-1,-1-1 1,1 1 0,3-2 0,15-8 34,-2 0 0,1-1-1,-1-1 1,-1-1 0,23-20 0,-37 30-72,-1 0 0,0 0 0,0-1-1,0 1 1,4-7 0,-7 9-10,1 0 1,0 0-1,-1 0 1,1 0-1,-1 0 1,1 0-1,-1 0 1,1-1-1,-1 1 0,0 0 1,0 0-1,0-1 1,1 1-1,-1 0 1,0 0-1,-1 0 0,1-1 1,0 1-1,0 0 1,0 0-1,-1-1 1,1 1-1,-1 0 0,0-2 1,-1 1 5,1 0 1,-1 0-1,0 0 1,0 0-1,0 0 1,0 1-1,0-1 1,-1 0-1,1 1 1,-3-2-1,4 3-5,-1-1 0,0 0 0,1 1 0,-1 0 0,0-1 0,0 1 1,1 0-1,-1-1 0,0 1 0,0 0 0,1 1 0,-1-1 0,0 0 0,1 0 0,-1 1 0,-2 0 0,-9 4 33,1 0 0,-20 13 0,27-15-40,0 1 0,0 0 0,0 0 0,1 0 0,0 0-1,0 1 1,0 0 0,-5 7 0,5-5 6,0 1 0,0-1 0,1 1 0,0 0 0,0 0 0,0 0 0,1 0-1,1 0 1,-2 14 0,3-19 2,0-1 0,0 1 0,0-1 0,1 1 0,-1-1 0,0 1 0,1-1 0,0 0-1,0 1 1,-1-1 0,2 0 0,-1 0 0,0 1 0,0-1 0,1 0 0,-1 0 0,1 0 0,-1-1 0,1 1-1,0 0 1,0-1 0,-1 1 0,1-1 0,1 1 0,-1-1 0,0 0 0,0 0 0,0 0 0,4 1 0,0 0 5,1 0 0,-1-1 0,1 0 0,0 0 1,-1-1-1,1 1 0,0-2 0,0 1 1,11-3-1,-10 2-2,1-2 1,-1 1-1,1-1 1,-1-1-1,0 0 1,0 0-1,0 0 1,8-7-1,-2 0 6,0-1 1,-1 0-1,12-15 0,-23 24-10,1-1-1,-1 1 1,0-1 0,0 0 0,0 1-1,0-1 1,0 0 0,-1 0-1,0 0 1,0 0 0,0 0-1,0-1 1,-1 1 0,1 0-1,-1 0 1,0 0 0,-1-1-1,1 1 1,-1 0 0,1 0-1,-1 0 1,0 0 0,-1 0-1,-3-8 1,5 12-7,0-1-1,0 1 1,-1-1-1,1 1 1,0-1-1,0 1 1,-1-1-1,1 1 1,-1-1-1,1 1 1,0-1-1,-1 1 1,1-1-1,-1 1 0,1 0 1,-1-1-1,1 1 1,-1 0-1,0 0 1,0-1-1,1 1 1,0 0 0,-1 0 0,1 0-1,0 0 1,-1 1 0,1-1 0,0 0-1,0 0 1,-1 0 0,1 0-1,0 0 1,0 1 0,-1-1 0,1 0-1,0 0 1,0 0 0,0 1 0,0-1-1,-1 0 1,1 0 0,0 1-1,0-1 1,0 0 0,0 1 0,0-1-1,0 0 1,0 0 0,-1 1 0,1-1-1,0 0 1,0 1 0,0-1-1,0 0 1,0 0 0,0 1 0,1-1-1,-1 0 1,0 1 0,0 10 26,1 1-1,0-1 1,0 0 0,1 0 0,1 0 0,0 0-1,1 0 1,0 0 0,0-1 0,1 0-1,9 14 1,-13-22-35,0 0 0,0-1-1,1 1 1,-1-1 0,1 1 0,-1-1-1,1 0 1,-1 1 0,1-1 0,0 0-1,-1 0 1,1 0 0,0 0-1,0-1 1,0 1 0,0 0 0,0-1-1,0 0 1,0 1 0,0-1 0,0 0-1,0 0 1,0 0 0,0 0 0,0 0-1,0 0 1,0-1 0,0 1-1,2-2 1,-2 2-167,-1 0-1,0-1 1,0 1-1,1-1 1,-1 1 0,0-1-1,0 0 1,0 1-1,0-1 1,0 0-1,0 0 1,0 0 0,0 0-1,0 0 1,0 0-1,0 0 1,0 0-1,-1 0 1,1 0 0,0-1-1,-1 1 1,1 0-1,-1 0 1,1-2-1,0-1-400,2-5-2107,-1 1-842</inkml:trace>
  <inkml:trace contextRef="#ctx0" brushRef="#br0" timeOffset="361.89">478 10 5793,'-1'-4'1168,"-3"-1"817,1 7-857,-1 3-672,2 4-216,1-1-192,2 0-24,-2 4-8,1-1 0,3-1-8,1-2 0,3 0 248,5 4-1392</inkml:trace>
  <inkml:trace contextRef="#ctx0" brushRef="#br0" timeOffset="1056.91">484 366 6241,'2'-7'682,"-1"4"-459,0 0-1,0-1 1,0 1-1,1 0 1,-1 0-1,1 0 1,3-4-1,-4 6 16,0-1-1,0 0 0,0 0 1,0 0-1,1-3 1,-2 4-131,1 0 0,-1 0 0,0 0 1,1 0-1,-1 0 0,1 0 1,-1 0-1,1 1 0,0-1 0,-1 0 1,1 0-1,0 0 0,-1 1 1,1-1-1,0 0 0,0 1 0,0-1 1,-1 1-1,3-1 0,7-6 769,-5 3-365,-5 4-489,0-1 0,1 1 1,-1 0-1,0 0 0,0 0 0,0 0 0,1 0 0,-1 0 0,0-1 0,0 1 0,0 0 0,1 0 1,-1 0-1,0 0 0,0 0 0,1 0 0,-1 0 0,0 0 0,0 0 0,0 0 0,1 0 1,-1 0-1,0 0 0,0 0 0,1 0 0,-1 0 0,0 0 0,0 0 0,0 0 0,1 1 0,-1-1 1,0 0-1,0 0 0,0 0 0,1 0 0,-1 0 0,0 1 0,0-1 0,0 0 0,0 0 1,1 0-1,-1 0 0,0 1 0,0-1 0,0 0 0,0 0 0,0 0 0,0 1 0,0-1 0,0 0 1,0 0-1,1 1 0,-1-1 0,0 0 0,0 0 0,0 1 0,0-1 0,-1 0 0,1 15 180,0-14-185,-2 16 63,2-8-53,-1 0 0,-3 10 1,4-16-25,-1 1 1,1-1 0,0 0-1,0 0 1,0 0 0,0 1-1,0-1 1,1 0 0,0 0-1,-1 0 1,1 0 0,2 4-1,2 12 8,-5-19-11,5 16 6,-5-15-5,0-1 1,1 1-1,-1 0 0,0 0 0,1 0 0,-1 0 0,1-1 0,0 1 0,-1 0 0,1 0 1,-1-1-1,1 1 0,0 0 0,0 0 0,1-1 0,-1 0-1,1 0 1,-1 0 0,1 0-1,-1 0 1,1 0 0,-1 0-1,1-1 1,-1 1 0,0 0-1,1-1 1,-1 1 0,0-1-1,1 0 1,1-1 0,9-5-39,-1-1 0,0-1 0,0 0 0,15-18 0,-10 11-142,-4 2 62,17-24-1,-22 28 125,0 0 0,1 1 0,0-1 0,1 1 0,10-8 0,-15 16-2,-3 3 3,-4 7 11,2-6-14,-5 15 6,-3 26 0,7-35-7,1 0-1,0 1 0,1-1 1,2 18-1,-2-24-1,1 0-1,-1-1 1,1 1-1,0-1 0,0 0 1,0 1-1,0-1 1,0 0-1,0 1 1,1-1-1,-1 0 0,1 0 1,0 0-1,-1 0 1,1-1-1,0 1 1,0 0-1,4 2 1,-3-3 0,0 1 0,1-1 0,-1 1 0,1-1 0,-1 0 0,1 0 0,0 0 0,-1-1 0,1 1 1,0-1-1,-1 0 0,6-1 0,-1 0 3,0 0 0,0-1-1,0-1 1,9-3 0,0 0 4,-3 1 3,21-11 1,-26 12-11,-6 2 0,-1 1 0,1-1 1,0 0-1,-1 0 0,1 0 1,-1 0-1,0 0 0,0 0 1,0-1-1,3-3 1,-1-1 10,0 0 0,5-12 0,-4 6 6,-4 9-1,0 1 0,0 0 0,0 0 0,0-1 0,-1 1 0,0 0 0,1-1 0,-1 1 0,0 0 0,-1-1 0,1 1 0,-1 0 1,1-1-1,-1 1 0,0 0 0,0 0 0,0 0 0,-1 0 0,1 0 0,-1 0 0,0 0 0,-1-3 0,2 6 7,0-1 0,1 1 0,-1 0 0,0-1 0,1 1 0,-1 0 1,0-1-1,0 1 0,1 0 0,-1 0 0,0 0 0,0 0 0,1 0 0,-1 0 0,0 0 0,0 0 0,1 0 1,-1 0-1,0 0 0,0 0 0,0 0 0,1 1 0,-1-1 0,0 0 0,1 0 0,-2 1 0,-18 10 6,18-9-27,-1 0 1,1 0-1,-1 1 0,1-1 1,0 1-1,0-1 0,-3 6 0,-10 22 11,14-27-14,-22 54 17,20-51-9,1 0 0,-1 0 0,1 0 0,1 1 0,-1-1 0,0 8 0,2-12-2,0 0 0,0 0 0,0 0 0,0 0 0,0 0 0,1 0 0,-1 0 0,1 0 0,-1 0 0,1-1 0,0 1 0,-1 0 0,1 0 0,0 0 0,0 0 0,0-1 0,1 1 0,-1-1 0,0 1 0,1-1 0,-1 1 0,1-1 0,2 3 1,43 22 95,-42-23-95,0 0 0,0-1-1,0 0 1,0 0 0,0-1-1,7 2 1,2-1-190,16 0-1,-22-1-13,6-1-1188,16-1 0,21-6-4937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25.96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1 2393,'6'38'72,"-3"0"-8,1-2 144,1 0-16,3 0-2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26.323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1 0 6969,'-3'4'161,"0"16"87,1 6-144,1 4-72,0-2 0,2-1-24,4 0-24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26.76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 1 5569,'-6'14'856,"-1"-2"-23,2-1-89,4 2-168,3 4 104,2 2 224,-2 3 32,-3 6-191,3 5-465,2 3-160,1 10-64,-4 0-24,0 0-320,9-2-96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27.12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0 744,'4'23'472,"6"0"-240,-3-1 64,-3 3 505,-2 7 671,3 0-272,-4 4-616,0 6-72,-1 1 120,3 0-55,-1-9-353,-2-8-128,0-5-80,0-3-8,1-2-32,-1 0-544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9:14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38 0 664,'-3'2'704,"2"4"2233,2-3-2201,7 7-160,-8 1-424,-6 1-88,7 2-64,3 4-80,-4 1-1984</inkml:trace>
  <inkml:trace contextRef="#ctx0" brushRef="#br0" timeOffset="369.83">3356 476 1592,'-5'14'1377,"5"4"-329,-1-3-320,-1-2-288,5-1-384,2-5-32,-1-1-8,-1 1 8,-2 2 0,4 3-8,-4-5-80,1 3-760</inkml:trace>
  <inkml:trace contextRef="#ctx0" brushRef="#br0" timeOffset="735.23">3377 1249 536,'0'26'656,"3"-1"128,-1-3 289,-2-3-97,2-3-600,2 2-200,-3-6-144,2-1-8,0-1-48,-2 1-128,1 1-1168</inkml:trace>
  <inkml:trace contextRef="#ctx0" brushRef="#br0" timeOffset="1121.9">3423 1695 3257,'0'36'328,"-3"-5"-184,0 2-120,1 3-8,0-5-8,2 1-8,-3 0-8,-1-1 8,2-1 8,1-3 0,-2-6-16,1 1 0,3-6-16,3 4-24,-1 2-1705</inkml:trace>
  <inkml:trace contextRef="#ctx0" brushRef="#br0" timeOffset="1122.9">3434 2246 5001,'-4'19'2521,"1"1"-1017,1 2-976,2-1-248,-1-2-232,1-3-32,0 0-152,0 4-408,0-4-920,2 5-57</inkml:trace>
  <inkml:trace contextRef="#ctx0" brushRef="#br0" timeOffset="4802.39">3414 2590 6625,'-3'14'585,"0"-1"-265,1 4-136,-2 1-8,4 3-56,-2 3-56,-1 6-48,1 1-8,1 9-8,0 2 0,-1 1 8,3 2-8,8-7-344,1-1-729</inkml:trace>
  <inkml:trace contextRef="#ctx0" brushRef="#br0" timeOffset="5156">3431 3524 5833,'-9'33'848,"7"5"-728,-1-5-40,0-5 145,-2 2 15,5-3-72,2-2 24,0-1 48,-2-3 0,-1 3-128,-1-3-56,0 0-96,-3 5-560,1-3-2161</inkml:trace>
  <inkml:trace contextRef="#ctx0" brushRef="#br0" timeOffset="5516.39">3506 4384 4121,'-4'35'3033,"1"-1"-2497,3 0-464,3-2-32,-3-5-40,4-2-40,-2 0-1249,-4-3-791</inkml:trace>
  <inkml:trace contextRef="#ctx0" brushRef="#br0" timeOffset="8050.79">1560 74 1392,'0'-2'473,"0"0"-1,0 1 1,1-1-1,-1 0 0,1 0 1,-1 0-1,1 0 1,0 1-1,0-1 0,0 0 1,0 1-1,1-3 1,-1 4-420,0-1 641,-1 4-172,0-1-531,-5 14 700,4-14-604,1 1 0,-1-1 1,0 0-1,1 1 0,-1-1 1,1 1-1,0-1 1,0 0-1,0 1 0,0-1 1,0 1-1,0-1 0,2 5 1,-1-4 15,0-1 0,1 1 1,-1 0-1,1 0 1,0-1-1,-1 1 0,1-1 1,4 4-1,21 16 199,-22-19-295,1 1-1,-1 0 1,0 1 0,-1-1-1,9 10 1,-8-7 0,0-1-1,7 6 1,-7-6-2,0-1 1,6 8-1,4 11 1,-10-15-5,0-1 0,1 0 0,-1-1 1,11 11-1,6 1 3,11 10-1,-11-6-3,194 191 16,-179-176-16,43 57 0,-68-80 1,6 10 48,-2 1 1,0 0-1,16 38 1,3 6 240,-16-36-243,32 57 4,-36-67-45,31 37 1,-14-24-1,-3-5 3,42 61 0,-41-49-7,8 14 200,-37-56-187,17 27 198,32 44 0,-3-12-123,43 48-38,-15-21 210,-17-18-30,39 40 70,-26-23-198,-61-76-95,36 43 23,28 38 5,-49-64 3,-10-12 101,22 19-1,5 5 44,64 60 0,-27-28-150,-63-55-24,-2 0 1,20 31-1,4 6 7,33 43-12,11 15 233,41 25 19,26 33-190,-127-142-65,109 135 37,-53-84-31,24 29 7,-20-2-9,10 13 20,-58-77-15,1-2 0,60 52 0,19 11-3,-104-94-8,21 18 4,2-2 0,0-1 0,44 22 0,-38-24-2,-18-11 2,-1 0-1,0 2 0,24 20 0,-30-20 0,10 6 3,-2 2-1,0 0 1,21 28-1,19 39 35,41 53-16,-31-57 7,-68-80-163,1 0 0,-1 0 0,7 4 0,2-1-747</inkml:trace>
  <inkml:trace contextRef="#ctx0" brushRef="#br0" timeOffset="9372.94">36 114 904,'-5'-1'1365,"1"-1"1,-1 1-1,1 0 0,-1 0 0,-7 0 0,16 1-1114,0 0 0,0-1 0,1 1 0,-1 1 0,0-1 0,1 0-1,6 3 1,32 10-34,61 11 0,-75-20-216,1-1-1,-1-1 1,35-3-1,358-9 998,-351 12-950,115 9 11,-129-7-25,74-4 0,56-13 22,-174 12-52,11-1 17,-1 1 1,1 1-1,-1 2 1,1 0 0,29 7-1,-38-5-254,0-2 0,30 2 0,-22-4-143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8:42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4 142 1560,'3'-21'2253,"0"-26"1,-3 42-2184,1 1 1,0-1 0,0 1-1,1-1 1,-1 1 0,1-1-1,0 1 1,5-8 0,2-4 1252,-2 6 1279,-3 21-1806,-3-5-724,0-1 0,-1 1 0,0-1 0,0 1 1,-2 6-1,1 6 4,-2 35 39,-6 82-48,-17 107-27,13 2 8,3-110-28,3-44-7,1 8 18,-11 203 299,10-168-294,-2 140-9,18 365 21,-7-505-43,7 145-3,20 45 7,-19-248-4,17 108 11,27 117 0,-38-210-10,7 59 16,-3 154 867,-11-123-721,-11-55 353,-1-20-121,-1 242-178,1-233-199,-3 43 0,5-149-25,-11 137 318,4-32-42,1 32-55,7-39-171,-1-40-32,2-53-22,-1-1 0,5 22 0,-4-27-6,1-1 1,0 1 0,0-1 0,1 0-1,0 0 1,6 11 0,-8-16-18,-1 0 0,1 0 0,0 0-1,0 0 1,-1 0 0,1 0 0,0 0 0,0 0 0,0-1 0,0 1 0,0 0 0,0-1 0,0 1 0,0 0 0,0-1 0,1 0 0,-1 1 0,0-1 0,0 0 0,1 1-1,0-1-102,-1-1-1,1 1 0,-1 0 0,1 0 1,-1-1-1,1 1 0,-1-1 0,0 1 1,1-1-1,-1 0 0,0 0 0,0 1 1,1-1-1,-1 0 0,0 0 0,1-1 0,15-17-2382</inkml:trace>
  <inkml:trace contextRef="#ctx0" brushRef="#br0" timeOffset="2205.08">1208 623 1904,'5'2'712,"-1"-1"1,0 0-1,0 0 0,0 0 0,1-1 0,-1 0 0,6 1 0,-4-2-134,1 0 0,0 0 0,13-4 0,-13 3-429,1 0 0,0 1 0,0-1 0,0 2 0,1-1 0,-1 1 0,0 0 0,14 3 0,42 7-90,69 10-32,-47-17-19,-46-3 26,187 6 751,51-3-475,-229-3-304,261-20 15,-224 11-18,423-26-3,-76 24 38,32-17-14,-353 19-22,74-7-1,111-6 175,-211 16-93,178-3 147,-157 7-186,319 0 36,-127 2-22,345 4 522,195-10-503,-495-1 33,-30 1 655,280-39-457,-106-3-252,-192 28-24,49 8-37,-134 8 2,-67 0 4,61-2 8,332 3 37,-285 5-46,-63-2 0,60 1 0,-110 2 2,38 1 3,61 0-9,-80-3 0,-40 1 0,200 7 40,-145-5-34,-79-3 4,38-4 8,-9 1 8,-113 2-17,307 11 66,-281-8-343,56-3 0,-86-1-448,-1 0 0,1 0 0,-1 0 0,11-4 0,3-2-3088</inkml:trace>
  <inkml:trace contextRef="#ctx0" brushRef="#br0" timeOffset="2644.4">13446 138 6505,'-52'-2'6842,"16"1"-5461,34 1-1344,1 0-1,-1-1 0,1 1 0,-1 0 0,0 0 0,1-1 0,0 1 0,-1-1 0,-2-1 0,4 2-37,0 0 1,0 0-1,0 0 1,0 0-1,0 0 0,-1 0 1,1 0-1,0-1 0,0 1 1,0 0-1,0 0 1,0 0-1,0 0 0,0 0 1,0-1-1,0 1 1,0 0-1,0 0 0,-1 0 1,1 0-1,0-1 0,0 1 1,0 0-1,0 0 1,0 0-1,0 0 0,0 0 1,1-1-1,-1 1 1,0 0-1,0 0 0,0-1-4,1 0 0,-1 1-1,1-1 1,-1 1 0,1-1 0,-1 1-1,1-1 1,0 1 0,-1-1-1,1 1 1,1-1 0,7-3-6,1 0 1,-1 0-1,1 1 0,17-3 1,-5 1-10,3 0-10,1 1 1,-1 1 0,47 0 0,-31 5-401,65 11 0,-70-7 225,-1 3 0,48 17 0,-66-20 238,0 1-1,-1 1 1,0 1-1,-1 0 0,0 1 1,25 22-1,-37-29-20,1 0-1,-1 1 1,0-1-1,0 1 1,0 0-1,3 6 1,-5-9-8,-1 1 0,1-1 0,-1 0 0,1 1 0,-1-1 0,0 1 0,1-1 0,-1 1 0,0-1 0,0 1 0,0 0 0,0-1 0,0 1 0,-1-1 0,1 1 0,0-1 0,-1 1 0,1-1 0,-1 0 0,1 1 1,-1-1-1,0 1 0,0-1 0,0 2 0,-6 5 17,0 0 0,0 0 0,-1-1 0,0 0 0,0 0 0,-14 9 0,0-3 8,-39 17-1,-35 7-313,31-20-3929,37-12-968</inkml:trace>
  <inkml:trace contextRef="#ctx0" brushRef="#br0" timeOffset="7458.44">1366 2833 5425,'-3'2'688,"3"0"-88,4-2-103,1-1 127,6-1 488,4-3 24,9-2-224,8 2-151,10 1-361,-3-1-160,-1 3-176,-3 1-40,-3 0-24,5 1 8,1 0-2009,-2-1-2136</inkml:trace>
  <inkml:trace contextRef="#ctx0" brushRef="#br0" timeOffset="7977.19">1 2919 7338,'12'-5'480,"3"-2"-8,-2-1 200,1-2-80,8 1-144,2 2 8,-2 2 0,4 0-264,-2 4-88,2 1-88,5 1-8,1-1-400,2 1-1232</inkml:trace>
  <inkml:trace contextRef="#ctx0" brushRef="#br0" timeOffset="8877.44">649 2707 6521,'-5'0'313,"0"0"-1,0 0 1,1 1-1,-1-1 1,0 1 0,0 0-1,1 1 1,-1-1-1,1 1 1,-1 0-1,1 0 1,0 1-1,0-1 1,-5 4-1,3-1-236,1 0 0,0 0 0,0 0 0,0 0 0,1 1 0,0-1 0,0 1 0,0 0 0,-3 8 0,1-2-4,3-7-30,1-1 0,-1 1 1,1 0-1,0-1 0,-1 7 1,3-10-43,0 0 1,0 0 0,0 0 0,0 0 0,0 0-1,0 0 1,0 0 0,0 0 0,0 0-1,0 0 1,0 0 0,1 0 0,-1 0-1,0 0 1,1-1 0,-1 1 0,1 0-1,-1 0 1,1 0 0,-1 0 0,1-1 0,0 1-1,-1 0 1,1 0 0,0-1 0,0 1-1,-1-1 1,1 1 0,0 0 0,0-1-1,0 0 1,1 1 0,0 0-6,0-1-1,0 1 1,0-1-1,0 1 1,1-1-1,-1 0 1,0 0 0,0 0-1,0-1 1,0 1-1,0 0 1,1-1-1,-1 1 1,0-1-1,0 0 1,0 0 0,0 1-1,2-3 1,6-3 6,0 0 1,10-9-1,-13 10 5,2-2 4,13-10 17,-21 16-19,0 0 0,0 0-1,1 0 1,-1 0 0,0-1 0,0 1 0,0 0-1,-1-1 1,1 1 0,0-1 0,0 1 0,0-3-1,-1 4-1,0-1-1,0 1 1,0-1-1,0 0 1,-1 1-1,1-1 1,0 1-1,0-1 0,0 1 1,-1-1-1,1 1 1,0-1-1,-1 1 1,1-1-1,0 1 1,-1-1-1,1 1 1,0 0-1,-1-1 0,1 1 1,-1-1-1,1 1 1,-1 0-1,1 0 1,-1-1-1,1 1 1,-1 0-1,1 0 1,-1-1-1,1 1 1,-1 0-1,0 0 0,-3-1 13,1 0 0,0 1-1,0-1 1,-6 1-1,5 0-13,0 1-1,0-1 0,0 1 1,0 0-1,0 0 0,0 0 1,0 1-1,1-1 0,-1 1 1,0 0-1,1 0 0,-1 1 1,1-1-1,0 1 0,0-1 1,0 1-1,0 0 0,0 0 0,0 0 1,1 1-1,0-1 0,-1 0 1,-1 5-1,2-2-8,-1-1 1,0 1-1,1 0 0,0 0 1,1 0-1,-1 0 0,1 0 1,1 0-1,-1 0 0,1 0 0,0 1 1,0-1-1,0 0 0,3 12 1,3-2 0,0-1 0,0 1 0,2-1 0,0 0 0,0 0 0,2-1 0,12 15 0,-17-22 8,-2-4 4,1 1 0,-2 0 0,1 0 0,3 6-1,-6-9-2,1 1-1,-1-1 0,1 1 0,-1-1 1,1 1-1,-1-1 0,0 1 0,0 0 1,0-1-1,0 1 0,0-1 0,0 1 1,0 0-1,-1-1 0,1 1 0,0-1 0,-2 3 1,1-1 3,-1 0-1,0 0 1,0 0 0,0 0 0,0 0 0,-1 0-1,1 0 1,-1-1 0,0 0 0,1 1 0,-1-1-1,0 0 1,-7 3 0,5-2-8,0-1 0,-1 0 0,1 0-1,-1 0 1,1-1 0,-1 1 0,0-2 0,-6 1 0,11 0-35,0-1-1,0 0 1,0 0 0,0 0 0,0 0 0,0 0-1,0-1 1,0 1 0,0 0 0,0 0 0,0-1 0,0 1-1,1 0 1,-1-1 0,0 1 0,0-1 0,0 0-1,0 1 1,1-1 0,-1 1 0,0-1 0,0 0 0,1 0-1,-1 1 1,1-1 0,-1 0 0,1 0 0,-1 0-1,1 0 1,-1 0 0,1 0 0,0 1 0,-1-2 0,0-3-536,1 1 1,0-1 0,0 1 0,0-1 0,1-8 0,-1 12 480,5-21-2385</inkml:trace>
  <inkml:trace contextRef="#ctx0" brushRef="#br0" timeOffset="9244.92">899 2756 8378,'-5'3'399,"1"0"1,-1 0 0,1 1-1,0-1 1,-6 8 0,-18 24 12,9-9-328,15-21 43,-1 1 1,1 0 0,1 0-1,-1 0 1,1 0-1,0 1 1,1-1 0,-1 1-1,1 0 1,0 0-1,1 0 1,0 0 0,0 0-1,0 0 1,1 9 0,1-10-105,-1-1 0,1 1 0,-1 0 1,2-1-1,-1 1 0,1 0 0,-1-1 1,2 0-1,3 9 0,-5-13-27,0 1-1,0 0 0,1 0 1,-1-1-1,0 1 0,1-1 1,0 1-1,-1-1 0,1 0 1,0 0-1,-1 1 0,1-1 1,0-1-1,0 1 0,0 0 1,0 0-1,0-1 0,0 1 1,0-1-1,0 1 0,0-1 1,0 0-1,1 0 0,-1 0 1,0 0-1,0 0 0,0 0 1,0-1-1,0 1 0,2-2 1,3 0 0,0-1 1,0 0 0,0 0-1,-1 0 1,1-1 0,-1 0-1,0-1 1,8-7 0,-4 3 24,-1 0 0,0-1-1,-1-1 1,8-11 0,-11 15 88,-1 0-1,-1 0 0,1-1 1,-1 1-1,3-11 0,-5 16-72,-1 0 0,1-1-1,-1 1 1,1-1 0,-1 0-1,0 1 1,0-1 0,0 1-1,-1-1 1,1 1 0,0-1-1,-1 1 1,0-1 0,1 1-1,-1-1 1,0 1 0,0 0-1,-1 0 1,1-1 0,0 1 0,-2-2-1,1 2-27,0 0 0,0 0 0,-1 0 0,1 0 0,0 0 0,-1 1 0,1 0 0,-1-1-1,1 1 1,-1 0 0,1 0 0,-1 0 0,0 0 0,0 1 0,1-1 0,-1 1 0,0-1 0,0 1 0,0 0 0,-3 1 0,2-1-62,1 1 0,-1 0 1,1 0-1,-1 0 0,1 0 1,0 1-1,0-1 0,0 1 1,0 0-1,0 0 0,0 0 1,0 0-1,0 0 0,1 1 1,-5 5-1,4-5-251,1 1 0,-1 0 0,1 0 0,-3 8-1,-5 21-2017</inkml:trace>
  <inkml:trace contextRef="#ctx0" brushRef="#br0" timeOffset="10053.7">1622 5330 6721,'-7'1'1145,"2"-1"-161,4-2-400,2 1-320,4-2-232,3 3-8,2 1-16,0 2 0,8 3 56,-1 1 96,5 1 0,2-4-104,5-1-48,4-2 0,7-4-8,1-3-32,-4-6-704,-2 1-1064</inkml:trace>
  <inkml:trace contextRef="#ctx0" brushRef="#br0" timeOffset="10760.94">45 5345 8530,'0'0'792,"1"1"-272,2-4-72,6-1-208,1 2-192,-4-2-16,8 3 160,3 4 40,-4-1-144,2 4-56,6-2-40,-1-1-24,4-1-1128,4-2-2281</inkml:trace>
  <inkml:trace contextRef="#ctx0" brushRef="#br0" timeOffset="11256.16">403 5636 7218,'53'-85'1917,"-11"20"-1558,-34 52-346,52-83 44,-40 67-41,27-31-1,-39 52-2,0 0-1,15-12 1,-19 17 102,0 0 1,0 1-1,0-1 1,0 1 0,1 0-1,-1 0 1,1 1-1,6-2 1,-10 3-85,-1 0 1,1-1-1,-1 1 0,0 0 0,1 0 1,-1 0-1,1 0 0,-1 0 1,1 0-1,-1 0 0,1 0 0,-1 1 1,0-1-1,1 0 0,-1 0 0,1 0 1,-1 0-1,0 1 0,1-1 1,-1 0-1,0 0 0,1 1 0,-1-1 1,0 0-1,1 0 0,-1 1 1,0-1-1,1 1 0,-1-1 0,0 0 1,0 1-1,1-1 0,-1 0 1,0 1-1,0-1 0,0 1 0,0-1 1,0 1-1,0 0 0,1 2 67,-1 1 0,0-1 1,0 0-1,-1 6 0,0-4-82,-2 15 66,-7 23 0,3-10-52,0-8-14,-3 23-6,10-44-16,-1 1-1,1 0 0,0-1 0,0 1 1,1 0-1,-1-1 0,3 9 0,-2-11-8,-1-1-28,0 0 0,0 0-1,0 1 1,1-1 0,-1 0 0,0 0 0,1 0 0,-1 0-1,1 0 1,-1-1 0,1 1 0,0 0 0,-1 0 0,1 0-1,0 0 1,0-1 0,-1 1 0,1 0 0,0-1 0,0 1 0,0 0-1,0-1 1,0 1 0,0-1 0,2 1 0,13 0-1727</inkml:trace>
  <inkml:trace contextRef="#ctx0" brushRef="#br0" timeOffset="11829.14">875 5243 6825,'-12'6'904,"2"-3"-391,1 1-1,0 0 1,0 1-1,0 0 1,1 0 0,-12 10-1,19-14-499,-1 0 0,1 0-1,0 1 1,0-1 0,0 0 0,0 1-1,1-1 1,-1 0 0,-1 4 0,2-5-15,0 1 1,0-1 0,0 1-1,0-1 1,0 1 0,0 0-1,0-1 1,0 1 0,0-1-1,0 1 1,0-1 0,0 1-1,1-1 1,-1 1 0,0-1 0,0 1-1,1-1 1,-1 1 0,0-1-1,1 1 1,-1-1 0,1 1-1,-1-1 1,0 0 0,1 1-1,-1-1 1,1 0 0,-1 1-1,2-1 1,21 17 18,-1 0 0,0 1-1,-2 1 1,0 1 0,-1 1 0,29 40-1,-46-58-6,0 0-1,0 0 0,0 0 1,0 0-1,-1 0 0,1 1 0,-1-1 1,0 0-1,0 1 0,0-1 1,0 1-1,-1-1 0,1 1 0,-1 0 1,0-1-1,0 1 0,0-1 1,-1 1-1,1 0 0,-1-1 0,0 1 1,0-1-1,0 1 0,-3 5 1,3-7-5,0 0 1,0 0 0,-1 0 0,1 0-1,0-1 1,-1 1 0,1 0 0,-1 0 0,0-1-1,0 1 1,0-1 0,1 0 0,-1 0-1,0 1 1,-1-1 0,-1 0 0,1 0-4,1 0 1,-1-1 0,0 1-1,1-1 1,-1 0-1,0 0 1,0 0 0,1 0-1,-1 0 1,0-1-1,1 1 1,-1-1 0,-4-1-1,-2-2-5,1 0 1,-1 0-1,1-1 0,-12-8 0,-29-27-31,43 34 32,1 0-1,0-1 0,0 1 1,0-1-1,1 0 0,0 0 1,0 0-1,-3-13 0,6 20 20,1-1-1,-1 0 1,1 0-1,0 0 0,0 0 1,-1 0-1,1 1 1,0-1-1,0 0 1,0 0-1,0 0 0,0 0 1,0 0-1,0 0 1,0 0-1,0 1 1,1-1-1,-1 0 1,0 0-1,0 0 0,1 0 1,-1 0-1,1 1 1,-1-1-1,1 0 1,-1 0-1,1 1 1,-1-1-1,1 0 0,0 1 1,-1-1-1,1 1 1,0-1-1,0 1 1,-1-1-1,1 1 0,1-1 1,1 0 67,0 0 0,0 0 0,-1 1 0,1-1 0,0 1 0,0-1 0,0 1 0,0 0 0,5 1 0,0 0-44,-1-1 0,0 0 0,1-1 0,-1 0 0,11-2 1,1-1-25,4 0 155,0-2-1,0 0 1,41-19 0,-51 18-100,0 0-1,0-1 1,-1-1 0,0 0 0,-1 0 0,0-1 0,0-1-1,13-18 1,-21 26-60,-1 0 0,1-1 0,-1 0 0,0 1 0,-1-1 0,1 0 0,0 0 0,1-7 0,-3 9-2,0 0-1,0 1 1,0-1-1,0 0 1,0 0-1,0 1 1,0-1-1,0 0 1,0 1 0,-1-1-1,1 0 1,-1 1-1,0-1 1,1 0-1,-1 1 1,0-1-1,0 1 1,0-1-1,0 1 1,0 0-1,0-1 1,0 1-1,0 0 1,-3-2-1,-1 0 12,-1 0-1,1 0 1,0 1-1,-1 0 1,1 0-1,-1 0 0,0 0 1,0 1-1,1 0 1,-1 1-1,-11-1 1,4 1 2,0 1 1,0 0-1,0 1 0,-19 5 1,23-4-19,-1 1 1,1-1 0,-1 1 0,1 1-1,1 0 1,-1 0 0,1 1-1,0 0 1,0 0 0,-10 12 0,17-18-8,0 1 1,0 0 0,0 0-1,1 0 1,-1 1 0,1-1-1,-1 0 1,1 0 0,-1 0-1,1 0 1,-1 3 0,1-4-14,0 0 0,0 1 0,0-1 0,0 1 0,0-1 0,0 1 0,0-1 1,0 0-1,0 1 0,1-1 0,-1 0 0,0 1 0,0-1 0,0 1 1,0-1-1,1 0 0,-1 1 0,0-1 0,0 0 0,1 1 0,-1-1 0,0 0 1,1 0-1,-1 1 0,0-1 0,1 0 0,-1 0 0,0 0 0,1 1 1,-1-1-1,0 0 0,1 0 0,-1 0 0,1 0 0,-1 0 0,0 0 0,1 0 1,-1 0-1,1 0 0,15-1-1599,4-3-818</inkml:trace>
  <inkml:trace contextRef="#ctx0" brushRef="#br0" timeOffset="12179.07">1325 5331 7266,'-27'29'5588,"14"-17"-5003,-19 15 0,27-24-580,1 1 0,0 0-1,0 0 1,0 0-1,0 0 1,1 1 0,0 0-1,-5 8 1,1 3 139,-9 26 1,14-35-50,1-5-58,0 1 1,1 0-1,-1 0 1,1-1 0,0 1-1,-1 0 1,1 0-1,0 0 1,1-1-1,-1 1 1,0 0 0,1 0-1,1 5 1,-1-7-38,0 1 0,0-1 0,-1 1 0,1-1 0,0 1 0,0-1 0,0 0 0,1 0 0,-1 1 0,0-1 1,0 0-1,1 0 0,-1 0 0,0 0 0,1-1 0,-1 1 0,1 0 0,-1-1 0,1 1 0,-1-1 0,1 1 1,0-1-1,-1 0 0,1 1 0,2-1 0,-1 0-4,0 0 1,0-1 0,-1 1-1,1-1 1,0 1-1,0-1 1,-1 0-1,1 0 1,-1 0 0,1 0-1,-1-1 1,1 1-1,2-3 1,3-3-6,0 0-1,9-9 1,-16 15 9,23-25 124,-2 0 1,25-37-1,-39 51-76,-1 0 0,-1 0 0,1-1 0,-2 0-1,0 0 1,0-1 0,-2 1 0,4-21 0,-6 30-31,-1 0-1,0 0 1,0 0-1,0 0 0,0 0 1,-1 0-1,0 0 1,1 0-1,-1 0 1,-3-6-1,3 8-6,0 0-1,-1-1 0,1 1 0,-1 0 0,0 0 0,1 0 0,-1 0 0,0 0 0,0 0 0,0 0 1,-1 1-1,1-1 0,0 1 0,-1 0 0,1-1 0,-5 0 0,3 0-199,0 1 0,0 0 0,0 0 0,0 1 0,0-1 0,0 1 1,0 0-1,0 0 0,0 0 0,0 1 0,0-1 0,0 1 0,0 0 0,0 0 0,1 0 0,-1 1 0,0-1 0,-4 3 0,5-1-1326,0-1 0,0 1 0,-6 5 0,9-7 1452</inkml:trace>
  <inkml:trace contextRef="#ctx0" brushRef="#br0" timeOffset="13859.78">2218 5364 2441,'0'0'338,"1"0"1,-1-1 0,1 1 0,-1 0 0,1 0 0,-1 0 0,1-1 0,0 1 0,-1 0 0,1 0 0,-1 0 0,1 0 0,0 0 0,3 0 559,23-13 2060,-22 11-2725,-1 1 39,1-1 1,-1 0-1,0 0 0,1 0 1,5-5-1,-6 4-113,0 1 0,0 0 0,0-1 0,1 1-1,-1 0 1,1 1 0,5-2 0,9-3 43,-15 4-184,1 1 1,0 0-1,-1 0 1,1 0 0,0 0-1,0 1 1,-1 0-1,1 0 1,0 0-1,0 0 1,0 1 0,-1 0-1,9 2 1,78 27-2669,-62-22-412</inkml:trace>
  <inkml:trace contextRef="#ctx0" brushRef="#br0" timeOffset="14212.84">3327 5347 3633,'59'-4'1352,"-1"3"-128,-5-2-23,-4-1-249,-9-4-560,2 2-184,0 1-144,2 3-16,1 3 240,0 0 64,-11-1-240,0 5-56,4-3-40,-4 0-16,-5-1-16,5-1-16,3-4-728,4-4-888</inkml:trace>
  <inkml:trace contextRef="#ctx0" brushRef="#br0" timeOffset="14563.49">4750 5224 7946,'33'2'2264,"4"2"-896,5 0-271,5-2-697,0-1-168,-7 1-176,-1 0-32,2 0-24,-2-1-24,-2-1-296,5 0-432,2 0-1033,6-1-615</inkml:trace>
  <inkml:trace contextRef="#ctx0" brushRef="#br0" timeOffset="14564.49">5984 5231 4545,'43'8'1792,"1"3"-471,1-2-449,5-2-384,-10 0-368,-6-2-48,7-5-40,3 0-8,1-1-8,4-2-8,2-1-8,-7 0 0,6 0-40,-3-1-280</inkml:trace>
  <inkml:trace contextRef="#ctx0" brushRef="#br0" timeOffset="14947.19">7621 5174 10498,'40'4'1457,"3"1"-1009,-11-4-16,9-3-352,7-3-80,0-3-480,1 1-1177</inkml:trace>
  <inkml:trace contextRef="#ctx0" brushRef="#br0" timeOffset="15321.71">8915 5091 3345,'162'4'7359,"-83"-5"-6647,-13 2-643,72-9 0,-52-2-135,171-21-2269,1 8-3436,-192 19 5844,11 1-52,25-2 0,20-4 576,175 7-1,-149 12 3042,100 5 1381,-23-17-4896,-27-1-4200,-149 3 1517</inkml:trace>
  <inkml:trace contextRef="#ctx0" brushRef="#br0" timeOffset="15685.95">12385 5031 10066,'28'9'1753,"5"2"-481,2-2-480,3-7-504,1-7-280,6 5-8,-3-5-32,-11-6-624,2-3-2081,0 0-2552</inkml:trace>
  <inkml:trace contextRef="#ctx0" brushRef="#br0" timeOffset="15686.95">13228 4986 13227,'30'10'2136,"10"0"-1095,9-3-41,9-9-824,-4-2-136,3 0-40,-2-5-24,-2-2-352,0 0-448,0-4-1329,0 1-1104</inkml:trace>
  <inkml:trace contextRef="#ctx0" brushRef="#br0" timeOffset="16689.18">2091 2843 11747,'9'7'640,"13"0"-600,6-2-24,8-5-56,4-3-120,7-3-537,-1-4-247,-3-1 408,0-1 384,-1 3 168,1 2 0,3 3 0,5 0-1272</inkml:trace>
  <inkml:trace contextRef="#ctx0" brushRef="#br0" timeOffset="17039.62">3306 2803 4793,'55'1'1280,"6"2"-111,-4 1-505,-6 0-424,-4 1-168,2 0-16,4-1-40,-2-1 0,5-2-16,3-1 0,-7-3-8,-4-3-32,1-3-3641</inkml:trace>
  <inkml:trace contextRef="#ctx0" brushRef="#br0" timeOffset="17409.3">4998 2931 8282,'30'17'4657,"2"-5"-3209,4 1-440,2-1-192,7-8-736,2-4-48,7-4-16,6 1-520,-11-7-1416,-8-1-481,1-1-1151,1 0-793</inkml:trace>
  <inkml:trace contextRef="#ctx0" brushRef="#br0" timeOffset="17410.3">6348 2774 3657,'41'-3'2264,"10"1"-423,1 3-449,-4-4-784,-7-2-40,1 0-136,0 0-160,2-3-224,3-4-24,6-1-24,2 3-744</inkml:trace>
  <inkml:trace contextRef="#ctx0" brushRef="#br0" timeOffset="17797.49">7841 2712 10010,'36'5'1376,"10"4"-871,2-3-17,2-7-464,-2 3-48,2-2-616,1-1-1169</inkml:trace>
  <inkml:trace contextRef="#ctx0" brushRef="#br0" timeOffset="17798.49">8911 2733 11290,'44'0'1137,"5"2"-153,6-1-600,2 0-328,6-1-80,-7 2-40,-5 0-856,-2-3-537,0-3-1031,3-1-569</inkml:trace>
  <inkml:trace contextRef="#ctx0" brushRef="#br0" timeOffset="18214.34">10386 2627 10394,'34'5'1321,"10"-2"-665,3-1-120,-7 4-512,2 1-16,3-7-8,0-1-8,-1-6 8,-1 0 0,-3-1 8,0-1-8,5-6-464,4-1-1345</inkml:trace>
  <inkml:trace contextRef="#ctx0" brushRef="#br0" timeOffset="18600.43">11636 2543 10458,'46'8'776,"5"1"73,3-1-553,1 2-248,-6-4-32,-2 0 0,-2-2-16,-1-1 0,-1-2-16,-1-1-24,1 0-841,10 0-1303</inkml:trace>
  <inkml:trace contextRef="#ctx0" brushRef="#br0" timeOffset="18601.43">12814 2650 10930,'40'4'945,"9"-4"-9,3 3-704,0 0-208,0-5-24,-2 1 0,0 1 16,1-5 8,-2-3 8,3 2 0,7 4-40,-1 0-40,-3 1-1264,2-1-366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1:27.48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615 696 4497,'-1'29'600,"1"-2"-288,0 4-200,-1-2-64,3 0-48,0 0-144,1 2-1864</inkml:trace>
  <inkml:trace contextRef="#ctx0" brushRef="#br0" timeOffset="371.64">2640 1326 1816,'-1'28'1393,"0"4"-337,0 1 96,0-2 112,-1 5-335,1 7-297,2 2-384,-1-2-152,-1-5-64,0-1-16,1-1-16,0-1-8,0-4-56,0 0-88,3 1-1064,-2-3-625,-1 2 81,1 1-145</inkml:trace>
  <inkml:trace contextRef="#ctx0" brushRef="#br0" timeOffset="972.2">2664 2082 3585,'-4'8'1384,"1"-4"-1200,0 1 16,0 6 760,1 2 337,-1 1 63,0 6-40,-1 0-224,2 2-199,3 8-425,0-1-208,-1-4-208,3-4-16,-2-9-64,2-5-64,2-18-8050</inkml:trace>
  <inkml:trace contextRef="#ctx0" brushRef="#br0" timeOffset="5088.31">2581 1219 3209,'-2'0'463,"1"0"0,0 1 0,-1 0 0,1-1 0,0 1 0,-1 0 0,1 0 0,0 0 1,0 0-1,0 0 0,-1 0 0,1 0 0,0 0 0,1 0 0,-3 3 0,3-4-392,0 1 1,-1 0-1,1 0 0,0 0 0,0-1 0,-1 1 0,1 0 1,0 0-1,0 0 0,0 1 0,1 11 468,0-9-414,-1 0-1,0 1 1,1-1 0,0 0 0,0 0 0,0 0 0,4 8 0,-1-3 69,-2-3-122,1 1 0,1-1 0,-1 0 0,7 9 0,-10-14-71,1-1 0,-1 1 0,1 0 0,0 0 0,0 0 0,-1-1 0,1 1 0,0 0 0,0-1 0,0 1 0,0-1 0,0 1 0,0-1 0,-1 1 0,1-1 0,0 0 0,0 1 0,0-1 0,1 0 0,-1 0 0,0 0 0,0 0 0,0 0 0,0 0 0,0 0 0,0 0 0,0 0 0,0 0 0,0-1 0,0 1 0,0 0 0,0-1 0,0 1 0,0-1 0,0 1 0,-1-1 0,2 0 0,1-1-1,-1 0 0,0 0 0,0 0 1,0 0-1,-1-1 0,1 1 0,0 0 0,-1-1 1,2-3-1,9-26 13,-8 18-4,-3 12-8,1-4 6,0-1-1,0 1 0,1-8 0,-3 12-1,0 0-1,0 0 0,0 0 0,0 0 0,0 0 0,0-1 0,-1 1 0,1 0 0,-1 0 0,1 0 1,-1 1-1,0-1 0,0 0 0,-2-3 0,3 5-4,-12-15 45,11 14-42,0 0 0,0 1 1,0-1-1,1 0 0,-1 1 1,0-1-1,0 1 0,0 0 0,0-1 1,0 1-1,0 0 0,0-1 1,0 1-1,0 0 0,0 0 0,0 0 1,-2 0-1,0 1 3,0-1-1,1 1 1,-1-1 0,1 1-1,-1 0 1,1 0 0,-1 0-1,1 0 1,0 1-1,0-1 1,-1 0 0,1 1-1,0 0 1,0 0 0,-2 2-1,0 1 6,0 1 0,0 0 0,0 0-1,-4 11 1,6-12-8,0 0 1,1 0-1,0 0 0,0 1 0,0-1 1,0 0-1,1 1 0,0-1 0,0 1 1,2 10-1,-1-8 1,1 1 0,0-1 0,1 1 0,0-1 0,0 0 0,5 9 0,-6-14-7,0 1 1,0-1-1,1 0 1,-1 0-1,1 0 1,0 0-1,0 0 1,0 0-1,0-1 1,0 1-1,4 1 1,-5-3 0,0 0 0,0 0 0,1 0 0,-1-1 0,0 1 0,0-1 0,1 1 0,-1-1 0,0 0 0,1 0 1,-1 0-1,0 0 0,0 0 0,1 0 0,-1-1 0,0 1 0,1-1 0,-1 0 0,0 0 0,4-1 0,1-3-1,0 1-1,0-1 1,-1 0-1,0 0 1,1 0-1,9-13 1,-7 6 7,0 0 0,-1 0 0,7-14 0,-11 19 2,-1 1-1,0-1 1,-1 0-1,0 0 1,0 0-1,2-11 1,-4 15-1,0 0 1,0 0 0,0 0 0,0-1-1,0 1 1,-1 0 0,0 0 0,1 0-1,-1 0 1,0-1 0,-1 1 0,1 1-1,0-1 1,-1 0 0,0 0 0,-3-5-1,2 5 16,-1 0-1,1 1 1,0-1-1,-1 1 1,1-1 0,-1 1-1,0 0 1,0 0-1,0 0 1,0 1-1,0 0 1,0-1-1,0 2 1,0-1-1,-5 0 1,6 0 7,0 1 1,0 0 0,0 0-1,0 0 1,0 0-1,0 1 1,0-1 0,0 1-1,0-1 1,0 1-1,0 0 1,0 0 0,0 1-1,1-1 1,-1 1-1,0-1 1,1 1 0,-1 0-1,1 0 1,0 0-1,-4 4 1,4-3-13,1-1 0,0 0 0,0 1 0,0-1 0,0 1 0,0-1 0,1 1 0,-1-1 0,1 1 0,-1 0-1,1-1 1,0 1 0,0 0 0,1 4 0,-1-4-14,1 1-1,0-1 1,0 0-1,0 0 1,0 1-1,0-1 1,0 0-1,1 0 1,0 0-1,-1-1 1,4 5-1,-4-6-2,0 0 0,0 0 0,0 0 0,0 0 0,0 0 0,0-1 0,0 1-1,0 0 1,1-1 0,-1 1 0,0 0 0,0-1 0,1 0 0,-1 1 0,0-1 0,0 0-1,1 1 1,-1-1 0,0 0 0,1 0 0,-1 0 0,0 0 0,1-1 0,-1 1 0,0 0 0,1 0-1,-1-1 1,0 1 0,1-1 0,-1 1 0,1-2 0,4-1-2,-1 0 1,0-1-1,0 0 0,0 0 1,5-6-1,-6 6 5,-2 2-3,0 0 2,0 0-1,0 0 0,0 0 1,0 0-1,0 0 0,-1-1 1,1 1-1,1-5 1,-3 7-1,1-1 1,-1 1-1,0 0 1,0-1 0,0 1-1,0-1 1,0 1 0,0 0-1,-1-1 1,1 1-1,0-1 1,0 1 0,0 0-1,0-1 1,0 1 0,-1-1-1,1 1 1,0 0 0,0-1-1,0 1 1,-1 0-1,1-1 1,0 1 0,-1 0-1,1 0 1,0-1 0,-1 1-1,1 0 1,0 0-1,-1-1 1,1 1 0,0 0-1,-1 0 1,1 0 0,-1 0-1,-17-5 26,14 5-21,0 0 1,0-1-1,-1 2 1,1-1-1,0 0 1,0 1-1,0-1 1,0 1-1,0 0 1,0 1-1,0-1 1,0 1-1,-5 3 1,2-1 2,0 1 0,0 0 0,1 0 0,0 1 0,-11 12 0,15-16-7,0 1-1,0 0 1,0 0-1,0 0 1,-1 3 0,2-5-6,1 0 0,0-1 0,0 1 0,-1 0 1,1 0-1,0 0 0,0-1 0,0 1 1,0 0-1,0 0 0,0 0 0,0-1 1,0 1-1,0 0 0,0 0 0,0 0 0,1-1 1,-1 1-1,0 0 0,0 0 0,1-1 1,-1 1-1,1 0 0,-1 0 0,1-1 1,-1 1-1,1 0 0,0 0 0,0 0-42,0-1-1,1 1 1,-1 0-1,0 0 1,1-1-1,-1 1 1,1-1-1,-1 1 1,3 0-1,17 1-1037</inkml:trace>
  <inkml:trace contextRef="#ctx0" brushRef="#br0" timeOffset="8531.53">1141 2442 616,'2'-4'3316,"-2"13"-2612,0-9-683,0 1 0,0-1 0,0 0 0,0 0 0,0 0 0,0 1 0,0-1 0,0 0 0,0 0 0,0 0 0,0 0 0,0 1 0,0-1 0,0 0 0,0 0 0,0 0 0,0 0 0,1 1 0,-1-1 0,0 0 0,0 0 0,0 0 0,0 0 0,0 1 0,0-1 0,0 0 0,1 0 0,-1 0 0,0 0 0,0 0 0,0 0 0,0 1 0,0-1 0,1 0 0,-1 0 0,0 0 0,0 0 0,0 0 0,0 0 0,1 0 1,-1 0-1,1 0 154,-1-1 0,0 1 0,1-1 0,-1 1 1,1-1-1,-1 1 0,0-1 0,1 1 0,-1-1 1,0 0-1,0 1 0,1-1 0,-1-1 0,0 2-121,0-1 0,1 0-1,-1 0 1,0 1-1,1-1 1,-1 0 0,0 1-1,1-1 1,-1 0-1,1 1 1,-1-1 0,1 0-1,0 0 1,4-1 2,-1 0 1,0 0-1,10-2 1,-11 4-50,0-1 0,1 0 0,-1 0 0,0 0 0,0-1 0,0 1 0,0-1 0,3-2 0,-4 3 47,1-1-1,-1 0 0,1 0 1,0 1-1,3-2 1,9-4 165,0-3-134,-5 4-69,0 0-1,0-1 1,-1 0-1,15-15 1,32-32 27,-46 45-37,4-4 8,62-57 14,-65 60 102,0 0 0,1 1 0,16-10 0,43-20 323,-66 36-470,50-32 75,-37 23 25,31-25 567,-8 3-448,3-1-88,2 1 178,16-10-11,-46 34-256,-5 4-14,-1 0 0,14-12 0,-17 12-3,14-9 0,-14 11 0,-1 0 0,10-9 0,-8 5 33,1 1 0,12-8 0,9-7 274,40-32-73,-45 38-228,-17 12-8,0-1 0,8-8 0,12-10 14,2 1 1,47-28-1,-60 39 131,1-1 0,-2-1 0,22-20 1,-36 31-137,23-17 140,-16 13-84,12-11 1,102-93 62,-107 96-116,1 2-1,1-1 1,25-13-1,19-12 21,-53 32-36,-1-1 0,0 0 0,0 0 1,11-14-1,-11 12 1,0 0 1,16-13-1,-4 4 3,-3 2-4,153-138 76,-125 120-50,-20 15-16,0 0 0,23-26 0,-3 2 39,-9 10 153,-2-5 48,10-8-88,-19 21-48,-15 14-23,23-18-1,39-23-16,-69 50-73,0-1 0,0 1-1,-1-1 1,4-3-1,-4 3 3,0 0-1,1 1 0,-1-1 0,1 1 1,5-4-1,1 1 0,-1-1 1,0 1-1,11-12 0,0 1 4,8-8-8,56-55 10,-50 49-7,22-15 0,88-58 21,-138 99-23,5-3 0,-1-1 1,0 0 0,9-9 0,-6 5 1,1 0 0,15-11 0,-14 12-4,25-14 5,-3 0 32,-33 23-41,0 0-1,1 0 1,-1 1-1,1-1 0,6-2 1,-5 3-661,0-1 0,-1 0 0,8-4-1,4-4-2604</inkml:trace>
  <inkml:trace contextRef="#ctx0" brushRef="#br0" timeOffset="9661.89">4242 31 4553,'-10'9'2814,"10"-8"-2617,-1 0 0,0 0-1,0 0 1,0 0 0,0 0-1,0-1 1,0 1 0,0 0-1,-3 1 2439,6-4-1600,6-6-315,-8 7-707,0 1 0,0 0 0,0-1 0,1 1 0,-1 0-1,0-1 1,0 1 0,1 0 0,-1-1 0,0 1 0,1 0 0,-1 0 0,0 0 0,1-1 0,-1 1 0,0 0 0,1 0 0,-1 0 0,1 0 0,-1-1-1,0 1 1,1 0 0,-1 0 0,1 0 0,-1 0 0,0 0 0,1 0 0,-1 0 0,1 0 0,-1 0 0,0 1 0,1-1 0,-1 0 0,1 0 0,17 9 154,-6-3-60,-5-3-68,-2-1-21,-1-1 1,1 1-1,-1-1 0,1 0 1,6 1-1,35-3 231,-16 0-46,-24 0-175,-1 1-1,1-1 1,-1 0 0,8-2-1,-9 1-7,1 1-1,0 0 1,0 0-1,1 0 0,7 0 1,22 6 92,7-1 37,56-1 112,84 0 100,-150-4-166,0 1 0,0 2 0,43 7 0,-48-4 64,52 2-1,-35-4-80,-29-1-49,-1-1 0,15-1-1,63-11 381,-36 4-399,74-15 282,-115 20-331,-5 1 31,1-1 0,-1 2 0,0-1 0,0 1 0,1 1 0,19 3 0,63 28 618,-72-23-667,1 0-1,1-2 1,-1-1 0,31 4 0,-51-9-42,68 4 45,-59-5-41,0-1-1,1 1 0,-1-2 1,15-3-1,-7-2-4,0 0 0,-1-1 1,28-17-1,-9 5-77,-5 0-1322,-26 17-113</inkml:trace>
  <inkml:trace contextRef="#ctx0" brushRef="#br0" timeOffset="10933.64">2 2535 1016,'0'-1'355,"0"0"1,-1-1-1,1 1 0,0 0 1,0 0-1,0 0 0,0 0 0,0 0 1,0 0-1,0-1 0,0 1 1,0 0-1,1 0 0,-1-2 0,1 3-251,-1 0-1,0 0 1,0-1 0,0 1-1,1 0 1,-1 0-1,0 0 1,0-1-1,0 1 1,1 0-1,-1 0 1,0 0-1,0 0 1,1-1 0,-1 1-1,0 0 1,1 0-1,-1 0 1,0 0-1,1 0 1,-1 0-1,1 0 57,0 0-1,0 0 0,0 0 0,0 1 0,0-1 1,0 0-1,0 0 0,0 1 0,1 0 1,10 4 204,0 0 1,1-1 0,-1 0 0,1-1 0,20 2 0,66 2 65,-91-7-354,14 0-9,-1-1 0,0-1 0,33-7 0,57-22-11,-83 22-46,-8 2 5,25-5 1,-24 8-4,52-12 87,-50 10-72,0 1 0,0 1 0,1 1 1,-1 1-1,1 2 0,0 0 0,-1 1 1,1 1-1,24 6 0,-45-7-25,10 2 9,0 0 0,0-1 0,0 0 1,0-1-1,19-1 0,-6-5-6,1 0-1,-1-2 0,41-16 1,-19 6-4,42-16-67,-51 17-613,1 2 0,54-12 0,-50 18-3827</inkml:trace>
  <inkml:trace contextRef="#ctx0" brushRef="#br0" timeOffset="13257.21">2971 1267 2312,'0'0'152,"-1"0"0,1 0 0,-1 0 0,1 1 0,0-1 0,-1 0 0,1 0 0,-1 0 0,1-1 0,-1 1 0,1 0 0,0 0 0,-1 0-1,1 0 1,-1 0 0,1 0 0,0-1 0,-1 1 0,1 0 0,0 0 0,-1 0 0,1-1 0,0 1 0,-1-1 0,-5-2 1649,1 2 835,5 1-2609,0 0 0,0 0 0,1 0 1,-1 0-1,0 0 0,0 0 0,0 0 1,1 0-1,-1 0 0,0 0 0,0 0 1,0 0-1,1 0 0,-1 0 1,0 0-1,0 0 0,0 0 0,0 1 1,1-1-1,-1 0 0,0 0 0,0 0 1,0 0-1,0 0 0,0 0 0,1 1 1,-1-1-1,0 0 0,0 0 0,6 8 295,-1-2-97,-4-5-200,0 0 0,0 0 1,1 0-1,-1 0 0,0 0 0,1 0 0,-1-1 1,0 1-1,1 0 0,-1-1 0,1 1 0,-1-1 1,1 0-1,2 1 0,3-1 5,-1 0 1,9-1-1,-6 1 10,2-1 96,0 0 0,-1-1 0,12-2 0,-13 2-46,0 0 0,-1 1-1,1 1 1,0 0 0,0 0-1,12 2 1,3 0 65,9 2-21,-24-2-108,-1 0-1,17 0 1,-10-3-13,-7 1-3,0-1 1,13 3-1,57 1 177,-58-3-134,-10 0 7,0-1 1,19-4-1,6 0 142,-6 4 5,55 7 1,-22-3-138,-56-3-68,1 0-1,-1 0 0,0-1 1,1 0-1,-1 0 0,0 0 1,0-1-1,1 0 0,9-4 1,-3 1 53,-1 1 1,1 0-1,13-1 1,22-6 332,-37 8-299,1 0-1,-1 1 0,23-1 0,-8 1 21,-9 1-4,-1 1 1,0 1 0,26 3-1,-34-3-68,37 8 116,-32-5-127,1-2 0,19 3-1,27-4 13,-22-1-2,52 7 0,-86-6-34,1-1 1,-1 2 0,0-1-1,0 0 1,-1 1 0,1 0-1,0 0 1,6 5 0,-9-7-28,-1 0 1,0 1 0,1-1 0,-1 0 0,0 1-1,0-1 1,1 0 0,-1 1 0,0-1-1,0 1 1,0-1 0,0 1 0,0-1-1,0 0 1,1 1 0,-1-1 0,0 1 0,0-1-1,0 1 1,-1-1 0,1 1 0,0-1-1,0 0 1,0 1 0,0 0 0,0-1-159,0 1 1,-1-1 0,1 0-1,0 0 1,0 1 0,0-1-1,0 0 1,0 0-1,-1 1 1,1-1 0,0 0-1,0 0 1,-1 0 0,1 1-1,0-1 1,0 0-1,-1 0 1,1 0 0,0 0-1,-1 1 1</inkml:trace>
  <inkml:trace contextRef="#ctx0" brushRef="#br0" timeOffset="14206.68">3503 1556 984,'0'-1'170,"0"1"0,0 0-1,1-1 1,-1 1 0,0-1 0,0 1-1,0 0 1,0-1 0,1 1-1,-1-1 1,0 1 0,0 0 0,1-1-1,-1 1 1,0 0 0,1-1 0,-1 1-1,2-2 172,0 0-1,-1 0 0,1 0 0,-1 0 1,0-1-1,1 1 0,0-4 0,-2-2 2181,0 8-2476,0 0 0,0 0 0,0 0 0,0 0 0,0 0 0,0 0 0,0 0 0,0 0 0,0 0 1,0 0-1,-1 0 0,1 0 0,0 0 0,0 0 0,0 0 0,0 0 0,0 0 0,0 0 0,0 0 0,0 0 0,0 0 0,0 0 0,-1 0 0,1 0 0,0 0 1,0 0-1,0 0 0,0 0 0,0 0 0,0 0 0,0 0 0,0 0 0,0 0 0,0 0 0,0 0 0,-1 0 0,1 0 0,0 0 0,0 0 0,0 0 0,-1 1 55,1 0-1,-1 0 0,0-1 0,0 1 0,1 0 0,-1 0 0,1 0 0,-1 0 0,1 0 0,-1 2 0,-1 4 95,1 1 0,0-1 0,1 1 0,-1 0 1,3 14-1,-2-18-166,8 55 87,-2-15-87,3 36-15,-3 108 1,-7-132-2091,-2-47-601,-1-4-1572</inkml:trace>
  <inkml:trace contextRef="#ctx0" brushRef="#br0" timeOffset="14641.32">3447 1972 2985,'0'0'176,"0"0"0,-1 0 0,1 0 0,0 1 1,-1-1-1,1 0 0,0 0 0,-1 0 1,1 0-1,0 1 0,0-1 0,-1 0 0,1 0 1,0 1-1,0-1 0,-1 0 0,1 0 0,0 1 1,0-1-1,0 0 0,-1 1 0,1-1 1,0 0-1,0 1 0,0-1 0,0 0 0,0 1 1,0-1-1,0 1 0,-2 13 682,2-7-345,-2 4-73,2-1 0,-1 1 0,2 0 0,-1 0 1,1-1-1,1 1 0,4 14 0,2 4-345,17 36 1,-20-53-92,1-1 1,-1 1-1,2-1 1,0-1-1,0 1 1,9 10 0,-14-20-6,-1 0 0,0 0 1,1 0-1,-1 0 1,1 0-1,-1 0 1,1 0-1,-1 0 0,1 0 1,0-1-1,1 1 1,-2-1-2,0 1 1,0-1-1,0 0 0,0 0 1,0 0-1,0 0 1,-1 0-1,1 0 1,0 0-1,0 0 1,0-1-1,0 1 0,0 0 1,0-1-1,-1 1 1,1 0-1,0-1 1,0 1-1,0-1 1,-1 1-1,1-1 0,1 0 1,4-6 0,0 1 1,0-1-1,-1-1 1,0 1-1,0-1 0,5-12 1,49-138-1082,-49 129-613</inkml:trace>
  <inkml:trace contextRef="#ctx0" brushRef="#br0" timeOffset="15234.16">3390 1599 5185,'-2'1'357,"1"1"-99,0-1 0,-1 0 0,1 1-1,0-1 1,0 1 0,-1 0 0,1-1 0,0 1 0,1 0 0,-1 0 0,0-1-1,0 1 1,1 0 0,-1 2 0,8-9 450,1-6 24,-1 0 1,9-17-1,0 1-224,-2 4 38,22-28 0,-29 43-456,0 1 0,0-1-1,1 1 1,0 1 0,0-1-1,15-8 1,-20 14-80,-1 0 0,0 0 0,0 0-1,1 0 1,-1 0 0,1 1 0,-1-1 0,0 1-1,1-1 1,-1 1 0,1 0 0,3 0 0,-5 0-5,0 0 0,0 1 0,1-1 1,-1 1-1,0-1 0,0 0 1,0 1-1,0 0 0,0-1 1,0 1-1,0 0 0,0-1 1,0 1-1,0 0 0,0 0 0,-1 0 1,1 0-1,0 0 0,-1 0 1,1 0-1,0 0 0,-1 0 1,1 0-1,-1 0 0,0 0 1,1 1-1,-1 0 0,1 1 5,0-1 0,0 1-1,0-1 1,1 1 0,-1-1-1,2 3 1,-1-3-6,0 0 0,-1 1 0,0-1 0,1 1 0,-1-1 0,1 5 0,2 14 28,3 44-1,-6-46-15,0-1-97,-2-12-57,2-1 0,-1 0-1,0 1 1,1-1-1,0 0 1,0 1 0,1-1-1,-1 0 1,5 8 0,2 0-4222</inkml:trace>
  <inkml:trace contextRef="#ctx0" brushRef="#br0" timeOffset="16272.1">4238 1684 2353,'-4'-9'1153,"4"7"-905,0 1 0,-1-1 0,1 1 0,-1 0 0,0-1 0,1 1 0,-1-1 0,-1 0 0,1 1-139,0 0 1,0 1-1,1-1 0,-1 1 0,0-1 0,0 1 0,0-1 0,0 1 1,0 0-1,0 0 0,0-1 0,0 1 0,0 0 0,0 0 1,0 0-1,0 0 0,-1 0 0,-42 4 3701,35-4-3474,-1 0-1,1 1 1,0 1-1,1-1 1,-1 1-1,-13 5 1,20-6-304,1 0 1,-1 0-1,1 0 1,-1 0-1,1 0 1,-1 0-1,1 0 1,0 0-1,-1 1 1,-1 1-1,-6 7 119,6-7-143,0-1 1,0 1-1,0 0 0,0 0 1,1 1-1,-1-1 1,1 0-1,0 1 1,0 0-1,0-1 0,1 1 1,-1 0-1,1 0 1,0 0-1,-1 7 0,1-4-4,-1 0 0,0 0-1,-2 7 1,2-9-3,0 0 0,1-1 0,-1 1 1,1 0-1,1-1 0,-1 1 0,1 0 1,-1 0-1,2 5 0,0 7 5,-1-13 11,1 1-1,-1-1 0,1 1 0,0 0 0,0-1 0,0 1 0,0-1 0,4 8 0,-1-6 58,1 1 0,0-1 0,0 0 0,0 0 0,0 0 0,1-1 1,12 9-1,-14-11-64,1 0 1,-1-1 0,1 0 0,0 0 0,0 0-1,0 0 1,0-1 0,0 1 0,0-1 0,0-1 0,0 1-1,1-1 1,4 0 0,-3-1-8,0 0 0,0 0 1,0 0-1,-1-1 0,1 0 0,0-1 0,-1 0 1,0 0-1,9-5 0,4-4 66,26-24 0,-10 7 86,-26 23-112,3-3 34,22-21 0,-31 28-68,-1 0-1,0-1 1,0 1 0,1-1-1,-2 0 1,1 0 0,0 0-1,-1 0 1,1 0 0,-1 0-1,0 0 1,0 0 0,0-1-1,1-4 1,-2 0 32,0 0 0,-2-11-1,2 16-30,-1 0 0,0 0-1,0 0 1,0 0 0,0 0-1,0 1 1,0-1 0,-4-4-1,-5-10 25,7 13-25,0-1-1,0 1 0,0 0 0,0 0 0,-4-5 0,-6-2 11,1 0 0,-2 1 0,-18-12 0,27 19-16,0 0 0,0 1 0,0 0 0,0 0 0,0 0 0,0 1 0,0-1 0,-1 1 0,1 1 0,-1-1-1,1 1 1,-1 0 0,1 0 0,-9 1 0,9 1-14,0 0 1,0 0-1,0 1 0,0 0 1,1-1-1,-1 1 0,1 1 1,-6 4-1,3-2-92,2-1-243,0 0 0,1 1 0,-1-1-1,1 1 1,0 0 0,-4 9-1,1-4-696,-3 9-971</inkml:trace>
  <inkml:trace contextRef="#ctx0" brushRef="#br0" timeOffset="16625.14">3984 2036 5321,'1'0'194,"0"0"-1,0 0 0,0 0 1,0 0-1,0 0 1,0-1-1,0 1 0,0 0 1,0-1-1,0 1 1,0-1-1,0 1 0,0-1 1,0 0-1,-1 1 1,3-2-1,9-15 374,-7 8-25,22-26 200,-15 19-372,11-17 0,102-149 2952,-111 166-3196,1 1 1,1 1-1,27-21 1,8-6-65,-38 29-46,-1 1-1,0 1-1,0 0 1,24-15 0,-29 21-29,-4 2-125,1 0 1,-1 1-1,0-1 1,1 1 0,-1-1-1,7 0 1,4 1-1617</inkml:trace>
  <inkml:trace contextRef="#ctx0" brushRef="#br0" timeOffset="17434.16">4526 1554 1032,'-1'3'632,"0"-3"-528,1 1-96,2-1-56,-2 0-96</inkml:trace>
  <inkml:trace contextRef="#ctx0" brushRef="#br0" timeOffset="18097.47">4506 1891 3857,'0'0'104,"0"0"-1,0 0 1,0-1 0,0 1 0,-1 0 0,1-1-1,0 1 1,0 0 0,0 0 0,0-1 0,0 1-1,0 0 1,0-1 0,0 1 0,0 0 0,0-1 0,0 1-1,0 0 1,1 0 0,-1-1 0,0 1 0,0 0-1,0-1 1,0 1 0,0 0 0,0 0 0,1-1-1,-1 1 1,0 0 0,0 0 0,1-1 0,-1 1-1,0 0 1,0 0 0,0 0 0,1-1 0,-1 1-1,0 0 1,1 0 0,-1 0 0,1 0 0,-1-1 72,1 1-1,-1 0 1,1-1 0,0 1 0,-1-1 0,1 1 0,-1-1 0,1 1 0,2-4 2684,-3 4-2820,0 5 806,0 5-296,-13 92 365,9-67-899,-14 52-1,18-86-19,0 0 0,-1 0 0,1 1 0,0-1 0,0 0 0,0 0 1,0 1-1,0-1 0,0 0 0,0 1 0,0-1 0,1 3 0,-1-5-26,0 1 0,0-1-1,0 1 1,0 0 0,0-1-1,0 1 1,0-1 0,0 1-1,0 0 1,0-1 0,0 1-1,0-1 1,0 1 0,0 0-1,0-1 1,0 1 0,1-1-1,-1 1 1,0 0 0,1-1-1,4-8-1571,2-1-660</inkml:trace>
  <inkml:trace contextRef="#ctx0" brushRef="#br0" timeOffset="18782.02">4532 1878 4273,'-1'-1'289,"0"0"0,1 0-1,-1 0 1,1 0 0,0 0 0,-1 1 0,1-1 0,0 0-1,-1 0 1,1 0 0,0 0 0,0 0 0,0 0 0,0 0 0,0 0-1,0 0 1,0 0 0,0 0 0,0 0 0,1 0 0,-1 0-1,0 0 1,1-1 0,1-6-125,0 5 978,-3 11 697,0-3-1633,1 2-127,0-1-1,0 1 1,1 0-1,0-1 0,0 1 1,0-1-1,1 1 1,3 6-1,-4-9-77,1 0 0,0 0 0,0-1-1,1 1 1,-1 0 0,1-1 0,0 1 0,0-1 0,0 0 0,0 0-1,1 0 1,-1 0 0,5 2 0,-7-4-1,0-1-1,0 1 1,1 0-1,-1-1 1,0 1-1,0-1 1,1 1 0,-1-1-1,0 0 1,1 0-1,-1 0 1,0 1-1,1-1 1,-1 0 0,0-1-1,1 1 1,-1 0-1,0 0 1,1-1 0,-1 1-1,0 0 1,0-1-1,1 1 1,-1-1-1,0 0 1,2-1 0,1-1-2,0 0 1,-1-1 0,1 0-1,-1 0 1,5-7-1,0 0 7,1 1-1,-4 3-3,1 0 1,5-11-1,-5 9 2,11-13 0,-6 9 1,-6 1 3,-5 11-6,1 0 1,-1 1-1,0-1 1,0 0-1,1 0 1,-1 0-1,1 1 1,-1-1-1,0 0 0,1 1 1,-1-1-1,1 0 1,0 1-1,-1-1 1,2-1-1,-2 2 0,0 0-1,0 0 0,0 0 1,0 0-1,0 0 0,0 0 1,0 0-1,1 0 0,-1 0 1,0 0-1,0 0 0,0 0 1,0 0-1,0 0 0,0 0 1,0 0-1,0 0 0,0 0 1,0 0-1,0 0 0,0 0 1,0 0-1,0 0 0,0 0 1,0 0-1,0 0 0,0 0 1,0 0-1,0 0 0,0-1 1,0 1-1,0 0 0,1 0 1,-1 0-1,0 0 0,0 0 1,0 0-1,0 0 0,0 0 1,0 0-1,-1 0 0,1 0 1,0 0-1,0 0 0,0 0 1,0 0-1,0-1 0,0 1 1,0 0-1,0 0 0,0 0 1,0 0-1,0 0 0,0 0 1,0 0-1,0 0 0,0 0 1,0 0-1,0 0 0,0 0 1,0 0-1,0 0 0,0 0 1,-1 0-1,1 0 1,0 0-1,0 0 1,0 0 0,0 0-1,0 0 1,-1 0-1,1 0 1,0 0-1,0 0 1,0 0-1,0 0 1,0 0 0,-1 0-1,1 0 1,0 0-1,0 1 1,0-1-1,0 0 1,0 0-1,0 0 1,-1 0-1,1 0 1,0 0 0,0 0-1,0 1 1,0-1-1,0 0 1,0 0-1,0 0 1,0 0-1,0 1 1,0-1 0,0 0-1,0 0 1,-5 13 40,4-10-39,-1 0 1,1 1-1,0-1 0,0 0 0,1 1 0,-1-1 1,1 1-1,-1 5 0,2-2-2,-1-1 1,-1 1-1,-1 12 1,-1 12-2,3 8-1,1 1-1,10 57 0,-10-93 5,0 3-21,-1-7 18,0 0 0,0 0-1,0 0 1,1 0 0,-1 0-1,0 0 1,0 0 0,0 0 0,0 1-1,0-1 1,0 0 0,0 0-1,0 0 1,1 0 0,-1 0-1,0 0 1,0 0 0,0 0-1,0 0 1,0 0 0,0 0-1,0 0 1,1 0 0,-1 0 0,0 0-1,0 0 1,0-1 0,0 1-1,0 0 1,0 0 0,0 0-1,0 0 1,0 0 0,1 0-1,-1 0 1,0 0 0,0 0-1,0 0 1,0 0 0,0 0-1,0-1 1,0 1 0,0 0 0,0 0-1,0 0 1,0 0 0,0 0-1,0 0 1,1-1-69,-1 0 1,0 1-1,0-1 1,0 0 0,0 0-1,0 1 1,1-1-1,-1 0 1,-1 1-1,1-1 1,0-1-1,0-2-636,1-4-1265</inkml:trace>
  <inkml:trace contextRef="#ctx0" brushRef="#br0" timeOffset="21345.82">5045 1700 9378,'5'0'568,"1"0"-296,1 0-64,8 0-64,3-1-88,-5 2-16,4-2-16,1-2 8,9 5-16,-3 0-16,-3 1-16,3-2-24,0 5-1400,0 6-1721</inkml:trace>
  <inkml:trace contextRef="#ctx0" brushRef="#br0" timeOffset="21861">5003 1820 7602,'-2'0'1192,"2"-2"-216,4-4-96,0 4-80,1-3-95,2 3-81,9 0-120,-1 1-72,3-1-152,3 1-80,1 5-128,0 1-40,-4-1-32,6-4-8,3 1-376,-1 4-720,1 1-3681</inkml:trace>
  <inkml:trace contextRef="#ctx0" brushRef="#br0" timeOffset="22249.92">5628 1527 11130,'-1'0'131,"1"0"0,0 0 0,-1 0 0,1 0 0,0 0-1,-1 0 1,1 1 0,0-1 0,-1 0 0,1 0 0,0 0-1,-1 0 1,1 1 0,0-1 0,-1 0 0,1 0 0,0 1-1,0-1 1,-1 0 0,1 0 0,0 1 0,0-1-1,0 0 1,-1 1 0,1-1 0,0 1 0,-12 15-491,6-7 579,0 0-205,0 0 0,1 0 0,0 0 0,0 1 0,1 0 0,0 0 1,1 1-1,0-1 0,0 1 0,1-1 0,0 14 0,1-20-16,1 0 0,1 0 0,-1-1 0,0 1 0,1 0-1,0 0 1,0-1 0,0 1 0,0 0 0,1-1 0,-1 1 0,1-1 0,0 0 0,3 5-1,-3-6 1,0 0 0,0 0 0,0 0 0,0 0 0,0 0 0,1-1 0,-1 1 0,0-1 0,1 1 0,0-1 0,-1 0-1,1 0 1,0 0 0,-1 0 0,1 0 0,0-1 0,0 1 0,0-1 0,5 0 0,1-1-212,0 0 0,-1-1 0,1 0 0,-1-1 1,1 1-1,-1-2 0,0 1 0,8-5 0,4-4-3685</inkml:trace>
  <inkml:trace contextRef="#ctx0" brushRef="#br0" timeOffset="22608.03">5734 1570 7778,'0'-5'1216,"0"1"-415,-3 6 309,-3 6-408,1-1 1,0 1-1,1 0 0,0 0 1,0 0-1,-3 11 1,-13 54-480,17-59-69,-4 15-415,2 0 0,2 0 0,-1 44 0,6-58-1570,4-5-555</inkml:trace>
  <inkml:trace contextRef="#ctx0" brushRef="#br0" timeOffset="22968.84">5975 1632 7442,'0'-11'418,"1"-7"94,-1 17-472,0 0 0,-1 1 0,1-1 0,0 0 0,0 0 0,0 1 0,0-1 0,0 0 0,-1 0 0,1 1 0,0-1 0,-1 0 0,1 1 0,-1-1 1,0-1-1,1 2 35,-1 0 1,1 0 0,0 0 0,-1-1 0,1 1 0,0 0 0,-1 0-1,1 0 1,0 0 0,-1 0 0,1 0 0,0 0 0,-1 0 0,1 0 0,0 0-1,-1 0 1,1 0 0,0 0 0,-1 1 0,1-1 0,0 0 0,-1 0-1,1 0 1,-10 6 1143,8-4-987,-3 2 92,1 0 1,0 0-1,0 0 0,-5 6 0,-5 6 221,11-12-446,-1-1 1,1 1 0,0 1-1,0-1 1,-5 9 0,8-12-90,-1 0 0,0 1-1,1-1 1,-1 0 0,1 1 0,0-1 0,0 1 0,-1-1 0,1 1-1,0-1 1,0 0 0,0 1 0,0-1 0,1 1 0,-1-1 0,0 1-1,1-1 1,-1 1 0,1-1 0,-1 0 0,1 1 0,-1-1 0,1 0-1,0 0 1,0 1 0,1 1 0,2 0-10,0 0 0,0 0 1,0 0-1,1 0 0,-1 0 0,7 2 1,8 5-2,9 6 4,-6-4 8,32 25-1,-51-35-7,0 1 1,0 0-1,0 0 0,0 0 0,-1 0 0,1 0 1,-1 0-1,0 1 0,3 6 0,-4-9 0,-1 1 0,1-1 0,-1 0 0,0 1 0,0-1 0,1 0 0,-1 1 0,0-1-1,0 1 1,0-1 0,-1 0 0,1 1 0,0-1 0,0 0 0,-1 1 0,1-1 0,-1 0 0,1 1 0,-1-1 0,0 0-1,1 0 1,-1 0 0,0 1 0,0-1 0,0 0 0,0 0 0,0 0 0,0 0 0,0 0 0,0-1 0,-2 2 0,0 0 1,-1 1 0,-1-1-1,1-1 1,0 1 0,0-1 0,-1 1 0,1-1 0,-1 0 0,1-1 0,-8 1 0,-3-1 8,-29-3-1,37 2-72,-1 0-1,1-1 1,-1 0-1,1 0 1,0-1-1,-1 0 1,-11-7-1,15 8-370,0-1-1,0 0 1,0 0 0,1 0-1,-1-1 1,1 0-1,-1 1 1,1-1 0,0 0-1,1-1 1,-1 1-1,-3-8 1,0-7-2889</inkml:trace>
  <inkml:trace contextRef="#ctx0" brushRef="#br0" timeOffset="23316.41">5910 1561 12403,'0'1'1144,"1"-1"-888,8 0 0,3 0-176,-4 0-32,3 0 296,1-2 176,2 1-72,6 0-88,-2 1-224,-2 1-88,4 0 64,2 2-704,-1-1-3200</inkml:trace>
  <inkml:trace contextRef="#ctx0" brushRef="#br0" timeOffset="23683.18">6329 1529 10322,'-4'-11'2107,"3"9"-1818,0-1-1,1 1 1,-1 0 0,0-1 0,1-2 0,-1 2-103,1 0 0,-1 0 1,1 0-1,-1 0 0,-2-6 1,2 8-164,1 1 0,0-1 0,0 1 1,0 0-1,-1-1 0,1 1 1,0 0-1,0-1 0,-1 1 1,1 0-1,0-1 0,-1 1 0,1 0 1,-1-1-1,1 1 0,0 0 1,-1 0-1,1 0 0,-1-1 1,0 1-1,1 0 5,-1 0 0,1 0 1,-1 1-1,0-1 0,1 0 0,-1 0 1,1 0-1,-1 1 0,1-1 0,-1 0 1,1 1-1,-1-1 0,1 0 0,-1 1 0,1-1 1,0 1-1,-1-1 0,1 1 0,0-1 1,-1 0-1,1 2 0,-2 1 4,0 0 0,0 0 1,0 1-1,1-1 0,0 1 0,-1-1 0,1 1 0,1-1 1,-1 1-1,0 4 0,0 5-31,1 20 0,1-29 7,-1 3-9,0 0 0,1 0 0,1 0 0,2 12 0,-3-16-2,0-1-1,0 0 1,0 0 0,0 0-1,0 0 1,0 0 0,1 0 0,-1 0-1,1 0 1,-1 0 0,1 0-1,0-1 1,-1 1 0,1-1-1,0 1 1,4 1 0,-5-3 0,0 0 1,0 0 0,0 0-1,0 0 1,0 0-1,0 0 1,0 0-1,0 0 1,0 0 0,0-1-1,0 1 1,1 0-1,-1-1 1,0 1-1,-1-1 1,1 1 0,0-1-1,0 1 1,0-1-1,0 0 1,0 0-1,0 1 1,0-2-1,1 1 1,2-4 0,0 1 1,0-1-1,0 0 1,-1 0-1,0-1 1,0 1 0,3-8-1,2-2 3,-3 5 6,-1 0 1,0-1-1,0 1 1,-1-1-1,3-17 1,-5 23-1,0 0-1,-1 0 1,0 0 0,0 0-1,0-1 1,0 1 0,-1 0-1,0 0 1,0 0 0,0 0-1,-1 1 1,0-1 0,0 0 0,-4-7-1,6 12-3,0-1-1,-1 1 1,1-1 0,-1 1-1,1-1 1,0 1-1,-1-1 1,1 1 0,-1 0-1,0-1 1,1 1-1,-1 0 1,1-1 0,-1 1-1,1 0 1,-1 0-1,0-1 1,1 1 0,-1 0-1,0 0 1,1 0-1,-1 0 1,1 0-1,-1 0 1,0 0 0,1 0-1,-1 0 1,0 0-1,1 0 1,-1 1 0,0-1-1,1 0 1,-1 0-1,1 1 1,-1-1 0,0 1-1,-3 1-63,0 1-1,1 0 1,0-1-1,-5 6 1,5-5-125,1-1-104,0 0 1,1 0 0,-1 0-1,-2 4 1,-3 13-3143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29:26.7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59 1576,'-8'-2'2883,"7"2"-2758,1 0 0,0 0 0,-1 0 0,1 0 0,0 0 1,0 0-1,-1 0 0,1 0 0,0 0 0,-1 0 0,1 0 0,0 0 0,0 0 1,-1 0-1,1 0 0,0-1 0,0 1 0,-1 0 0,1 0 0,0 0 1,0-1-1,-1 1 0,1 0 0,0 0 0,0 0 0,0-1 0,0 1 0,-1 0 1,1 0-1,0-1 0,0 1-99,0-1 0,0 1 0,0 0 0,0 0 0,0 0 0,0 0 0,0-1 0,0 1 0,0 0 0,0 0 0,0 0 0,0-1 0,1 1 0,-1 0 0,0 0 0,0 0 0,0 0 0,0 0 0,0-1 0,0 1 0,0 0 0,1 0 0,-1 0 0,0 0 0,0 0 0,0 0 0,0 0 0,1-1 0,-1 1 0,0 0 0,0 0 0,0 0 0,0 0 0,1 0 0,-1 0 0,0 0 0,0 0 0,1 0 0,8-1 491,-6 0-240,2 1-91,-1-1 0,1 1-1,0 0 1,-1 0 0,1 1 0,7 1-1,13 1-142,9-4-26,0-1-1,50-10 1,7-1-15,-54 9 15,12-1 52,73 2 0,-16 14 248,-69-7-262,-1-1 0,1-2-1,37-4 1,-35-2-35,-23 3 15,27-1 1,17 2 485,22 1 197,-36 5-494,10 2-88,-7-1-93,-33-3-31,1-1 0,20 0 1,-9-3-7,53-3 5,-17-3-11,51-8 41,82-13 421,-170 25-469,23-2 20,49-8 6,93-10 12,0 18-9,-12 14 0,-29-1-9,23-7 5,-87-2-12,101-1 2,-36 9 8,-87-1-3,1-3 1,124-11-1,-22-4 13,4 0-19,192-10 32,-256 17-35,-1-1 18,239 4 407,-299 2-412,317 13-10,-149 19-695,-166-22-1859,3 0-315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56.55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08 745 6193,'-7'-20'3370,"7"19"-3205,-1 0-1,1 0 0,0 0 1,-1 0-1,1 0 0,0 0 0,0 0 1,0 0-1,0-1 0,0 1 1,0 0-1,0 0 0,0 0 0,1 0 1,-1-1-1,21-21 256,8-23-330,-3-1 1,32-75-1,-55 113-74,-1 1-1,1-1 1,-2 1 0,1-1 0,0-12 0,-2 15 2,0-1-1,-1 1 1,1 0 0,-1 0-1,0 0 1,-1 0 0,1 0 0,-4-7-1,4 11-8,0 0 0,0 0 0,0 0 0,0 0 0,0 1 0,-1-1 0,1 0 0,-1 1 0,-1-2 0,2 2 4,1 1 1,-1-1 0,0 1 0,1-1 0,-1 1 0,0 0-1,0 0 1,1-1 0,-1 1 0,0 0 0,0 0 0,0 0-1,1 0 1,-1 0 0,0 0 0,0 0 0,0 0 0,1 0 0,-1 0-1,0 0 1,0 0 0,1 1 0,-1-1 0,0 0 0,0 1-1,0 0 1,-5 3 30,0 0 1,0 0-1,1 1 0,0 0 0,0 1 1,0-1-1,1 1 0,0-1 0,0 1 1,0 1-1,-3 7 0,-3 8-54,1 1 0,0 0 0,2 1 0,-8 45 0,-4 102-37,8 24-133,10-2-1525,1-186 1691,0 0-1,1 0 1,0 1-1,0-1 0,1 0 1,0 0-1,0 0 1,0-1-1,1 1 1,0-1-1,0 1 0,8 10 1,-21-36 179,7 14-103,0-1 1,-7-9-1,4 7 30,-7-9 475,-24-24 0,-65-58-41,101 99-527,1-1 0,0 1 0,-1 0-1,1-1 1,-1 1 0,1 0-1,0-1 1,0 1 0,-1-1 0,1 1-1,0 0 1,0-1 0,-1 1 0,1-1-1,0 1 1,0-1 0,0 1 0,0-1-1,-1 0 1,2 1-1,-1-1 0,1 0 0,-1 1 0,1-1 0,-1 1 0,1-1 0,-1 1 0,1-1 0,-1 1 0,1-1 0,0 1 1,-1 0-1,1-1 0,0 1 0,7-4 23,0 1 1,14-5-1,8-2 33,80-39 18,-69 33-1105,-26 10-884</inkml:trace>
  <inkml:trace contextRef="#ctx0" brushRef="#br0" timeOffset="626.88">434 807 7346,'-1'0'51,"1"0"0,-1 0 1,0 0-1,0 0 1,0 1-1,0-1 1,1 0-1,-1 1 0,0-1 1,0 0-1,0 1 1,1-1-1,-1 1 1,0-1-1,1 1 1,-1 0-1,0-1 0,1 1 1,-1-1-1,1 1 1,-2 1-1,0 2 219,0 0 0,1 0-1,-3 5 1,2-3-11,-10 32 593,-9 43 0,7-18-745,6-31-121,4-13-403,-1-1 0,-10 25 0,10-31-74,-16 32-1599,19-52 2,2 3 1992,0 1 1,0-1 0,1 0-1,0 0 1,3-8-1,11-26 155,-12 32-75,19-40 141,12-31 547,-32 70-490,-1 5-61,0 0-1,0 0 0,0 0 0,0 0 0,0 0 0,1 0 0,-1 1 0,1-1 0,0 1 1,0-1-1,0 1 0,2-3 0,-3 8 253,-1 0 0,0 0 0,1 0 0,-1 0 0,0 0-1,-1 5 1,0 9-233,1-14-131,1 1 1,-1 0-1,0 0 0,1-1 0,0 1 1,0-1-1,0 1 0,1-1 1,-1 1-1,1-1 0,-1 0 1,1 1-1,0-1 0,1 0 1,2 3-1,-3-4-8,0 0 0,0-1-1,0 1 1,1 0 0,-1-1 0,1 0 0,-1 0 0,1 1 0,-1-1 0,1-1-1,-1 1 1,1 0 0,0-1 0,0 1 0,-1-1 0,1 0 0,0 0-1,0 0 1,-1 0 0,1 0 0,3-1 0,-4 0 29,1 0 0,-1 0 0,0 0 0,0 0 0,1 0 0,-1 0 0,0 0 0,0-1 0,0 1 0,0-1 0,0 1 0,-1-1 0,1 0 0,0 0 0,-1 0 0,1 0 0,-1 0 0,0 0 0,0 0 0,0-1 0,0 1 0,0 0 0,0-1 0,0-2 0,0 1 127,0 0-1,0 0 0,-1 0 1,0 0-1,0 0 1,0 1-1,0-1 0,0 0 1,-1 0-1,0 0 1,1 0-1,-2 0 0,1 0 1,0 1-1,-3-5 1,-1 1-56,0 1 0,0 0 0,0 0 0,-1 1 0,0-1 0,-1 1 0,-7-5 0,-9-8 100,-18-10-175,46 31-1477,8 0-389</inkml:trace>
  <inkml:trace contextRef="#ctx0" brushRef="#br0" timeOffset="1199.33">594 1084 1864,'8'-10'943,"0"-1"0,-1-1-1,7-15 1,8-13 569,17-25 757,-33 53-1562,-1 0 0,0-1 1,6-21-1,-16 40-122,1 1-1,-5 9 1,1 2-469,1 0 1,-7 25-1,11-34-117,1 1-1,1-1 1,0 0 0,0 0 0,0 1-1,2-1 1,0 11 0,-1-18-55,4 12-93,-4-13 102,0-1-1,0 0 1,0 1-1,1-1 1,-1 1 0,0-1-1,1 1 1,-1-1-1,0 0 1,1 1-1,-1-1 1,0 0 0,1 0-1,-1 1 1,0-1-1,1 0 1,-1 0 0,1 1-1,-1-1 1,1 0-1,-1 0 1,1 0-1,-1 0 1,1 0 0,-1 1-1,0-1 1,2 0-1,11-3-1515</inkml:trace>
  <inkml:trace contextRef="#ctx0" brushRef="#br0" timeOffset="1710.11">397 4 8738,'-1'-3'848,"3"2"-768,1 3 312,2 10 816,2 7-15,5 15-729,-1 7-256,2 8-152,-1-2-16,2-10 24,-1-1-464,2-3-1785,-2-6-583</inkml:trace>
  <inkml:trace contextRef="#ctx0" brushRef="#br0" timeOffset="2066.23">449 282 5513,'22'-23'800,"-1"-1"585,1 3 287,-5 3-248,0-1-487,0-1-233,-9 0-464,-4 1-120,1 1-72,-1 2-24,-3 6-192,-3 3-528,-1 4-1289,-4 2-2760</inkml:trace>
  <inkml:trace contextRef="#ctx0" brushRef="#br0" timeOffset="2067.23">546 106 2040,'-7'20'2721,"-8"2"-513,8 2-999,1 1-321,2 11-176,4 4 88,-7 1 56,-2 2-175,10-5-481,8-3-128,-1-8-40,-4-8-8,-1-11-64,6-6-64,3-10-328,-7-3-393,-1-4-1327,-1 1-1321</inkml:trace>
  <inkml:trace contextRef="#ctx0" brushRef="#br0" timeOffset="2530.83">353 239 4593,'-10'-2'3609,"8"1"-3105,4 1 216,6 1 184,3-2 40,7 0-103,4 1-137,11 1-344,5 4-168,0 0-144,4 0-8,9-4-164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53.1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353 6001,'-8'3'1154,"-7"2"552,12 1 9,3-6-1690,1 1 1,0-1 0,0 0 0,0 1-1,0-1 1,0 0 0,0 0 0,0 0-1,0 1 1,0-1 0,0 0 0,0 0-1,0-1 1,-1 1 0,3 0 0,2-1 9,1 0 0,-1-1 0,0 0 1,1 0-1,-1 0 0,0-1 0,5-2 0,33-26 35,-30 21-48,-4 3-14,0-1 1,-1 0-1,0-1 0,0 0 1,0 0-1,-1 0 0,11-21 1,-10 15 8,-1 0 0,0 0 0,0-1 0,-2 0 1,0 0-1,-1-1 0,4-27 0,-8 40-7,0 0-1,0 0 1,0 0 0,-1 0-1,1 0 1,-3-7-1,3 9-3,-1 0-1,0 0 0,0 0 1,0 0-1,0 0 0,0 0 1,0 0-1,-1 1 0,1-1 0,0 1 1,-1-1-1,0 1 0,1-1 1,-3 0-1,3 1-5,0 1 0,1-1 1,-1 1-1,0-1 0,0 1 1,0-1-1,0 1 0,0 0 1,0 0-1,0-1 0,0 1 0,0 0 1,0 0-1,-1 0 0,1 0 1,0 0-1,0 1 0,0-1 1,0 0-1,0 0 0,0 1 0,0-1 1,0 0-1,0 1 0,0-1 1,1 1-1,-1-1 0,-1 2 1,-2 1-8,0 1 1,0 0-1,1 0 1,0 0 0,-4 6-1,-12 20-8,2 1-1,1 1 1,-18 49-1,16-28 11,-16 82-1,8 85-1488,22-169 541,2-14 510,4 53 0,0-66 458,-2-22-10,0-1-1,0 1 1,0-1-1,0 1 1,0-1-1,0 1 1,-1-1-1,1 1 1,0-1-1,-1 2 1,0-2 0,1-1-1,0 0 1,-1 1 0,1-1-1,-1 0 1,1 1 0,0-1 0,-1 0-1,1 1 1,-1-1 0,1 0-1,-1 0 1,1 0 0,-1 1 0,1-1-1,-1 0 1,1 0 0,-1 0 0,1 0-1,-1 0 1,1 0 0,-1 0-1,1 0 1,-1 0 0,1 0 0,-1 0-1,1 0 1,-1-1 0,1 1-1,-2 0 1,-3-2 78,0 0-1,0-1 1,0 0-1,0 0 0,0 0 1,0 0-1,-6-7 1,-2 0 192,-69-55 1852,63 49-2023,16 13-101,0 0-1,0 0 1,-1 0-1,1 0 1,-1 1-1,-5-3 0,5 3-43,5 4-53,6 2 7,-3-3 83,0-1 0,1 1 1,-1-1-1,0 0 0,1 0 1,-1 0-1,1-1 0,4-1 1,6-1-383,14-7 0,-27 9 293,29-10-1423</inkml:trace>
  <inkml:trace contextRef="#ctx0" brushRef="#br0" timeOffset="353.31">475 536 9082,'0'8'32,"-3"3"24,-5 5 376,-2 7 80,1 8-312,-1 3-88,-1 6-80,-3 1-24,2 7-8,5 1 16,-3-8-1512,-6 0-1193</inkml:trace>
  <inkml:trace contextRef="#ctx0" brushRef="#br0" timeOffset="726.83">410 857 3001,'13'-39'1741,"0"0"0,6-43 0,-17 72-1531,2-6 186,-2 1 0,3-31 0,-5 46-363,0 0 0,0 0 0,0-1 0,-1 1-1,1 0 1,0 0 0,0 0 0,0-1 0,0 1 0,0 0 0,0 0 0,0-1 0,0 1-1,-1 0 1,1 0 0,0 0 0,0 0 0,0-1 0,0 1 0,-1 0 0,1 0 0,0 0-1,0 0 1,0 0 0,-1 0 0,1-1 0,0 1 0,0 0 0,-1 0 0,1 0 0,0 0-1,0 0 1,-1 0 0,1 0 0,0 0 0,0 0 0,0 0 0,-1 0 0,1 0 0,0 0-1,0 0 1,-1 0 0,1 1 0,0-1 0,0 0 0,0 0 0,-1 0 0,1 0 0,0 1-1,-2-1 0,1 1-1,0 0 0,0 0 0,0 0 1,0 0-1,0 0 0,0 0 0,0 0 1,0 1-1,0-1 0,0 0 0,1 0 1,-1 1-1,1-1 0,-1 0 0,0 3 1,-5 24-21,5-23 5,-2 16-16,1 0 0,0 1 0,2-1 0,4 34 0,-4-54 0,0 2-2,0 0 0,1 1 0,0-1 0,0 0 0,1 4 0,-2-7 1,0 1 1,0 0-1,1-1 0,-1 1 0,0-1 0,1 0 1,-1 1-1,0-1 0,1 1 0,-1-1 0,1 1 1,-1-1-1,0 0 0,1 1 0,-1-1 0,1 0 1,-1 0-1,1 1 0,-1-1 0,1 0 0,-1 0 1,1 0-1,-1 1 0,1-1 0,0 0 0,-1 0 1,1 0-1,-1 0 0,1 0 0,-1 0 0,1 0 1,-1 0-1,1-1 0,0 1 0,-1 0 0,1 0 1,-1 0-1,1 0 0,0-1 0,1 0 3,0-1-1,0 1 1,1-1 0,-1 0-1,0 0 1,0 0 0,-1 1-1,1-2 1,0 1 0,-1 0-1,1 0 1,-1-1 0,2-3-1,0 1 14,-1-1-1,0 0 1,0 0 0,-1 1-1,1-9 1,-1 4 134,0 1-1,-1-1 1,0 0-1,0 0 1,-2 0 0,1 0-1,-1 0 1,0 1 0,-1-1-1,0 1 1,-1 0 0,-6-13-1,4 12-89,2 3-71,0 0 1,1 0-1,-1-1 1,1 1-1,-3-14 1,6 20-501,1 3-725,6 6-1426</inkml:trace>
  <inkml:trace contextRef="#ctx0" brushRef="#br0" timeOffset="1125.21">612 795 3177,'8'-6'1111,"-1"-1"0,0 0 0,9-12 1,24-34-1296,-11 12 424,-26 38-230,12-17 668,24-40-1,-8-3 1092,-29 56-1607,-1 6-141,-1 1 0,0-1 0,0 0 0,1 0 0,-1 0-1,0 0 1,1 1 0,-1-1 0,1 0 0,-1 0 0,1 1 0,-1-1-1,1 0 1,0 1 0,-1-1 0,1 1 0,0-1 0,-1 1 0,1-1-1,0 1 1,0-1 0,0 1 0,-1 0 0,2-1 0,-1 1-9,-1 0 0,0 0 0,1 0 0,-1-1 0,1 1 0,-1 0 0,1 0 1,-1 0-1,0 0 0,1 0 0,-1 1 0,1-1 0,-1 0 0,0 0 0,1 0 0,-1 0 0,1 0 0,0 1 1,-1-1 2,0 0 0,0 0 0,0 1 0,0-1 0,0 0 1,0 0-1,0 0 0,1 1 0,-1-1 0,0 0 0,0 0 1,0 1-1,0-1 0,0 0 0,0 0 0,0 1 0,0-1 1,0 0-1,0 0 0,0 1 0,-1-1 0,1 0 1,0 1-1,-1 2 170,-1 1 1,0-1-1,-3 6 1,1-3-35,-6 11-29,1 1-1,1 0 1,0 0 0,2 1 0,-5 21 0,5-13-171,1 0 0,2 1 0,0 30 0,5-15-1092,5-5-126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12.5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143 2425,'1'-17'1829,"0"14"-1421,-1 0 0,0 0 0,0 0 0,0 0-1,-1-6 1,2 1 947,0 1 830,-3 7-1381,-1 5-516,1-2-175,1 0 0,-1 0 0,1 0 0,0 1 0,-1-1 0,2 0 0,-1 1 0,0-1 0,1 1 0,-1-1 0,1 7 0,0-6-64,0 0 0,0 1 0,0-1 0,-1 1 0,0-1 0,0 0 0,-2 6 0,-4 16 97,4 11-58,1-8-51,0-11-22,0 12 12,-2 0 0,-1 0 0,-12 35 0,13-54-19,-8 28 26,11-36-31,1 1 1,-1-1-1,1 1 1,-1-1 0,1 1-1,0-1 1,1 1-1,-1-1 1,1 5-1,-1-8-3,1 1 0,-1-1 1,0 0-1,0 1 0,0-1 0,0 1 0,0-1 0,1 1 0,-1-1 0,0 0 0,0 1 1,0-1-1,1 1 0,-1-1 0,0 0 0,1 1 0,-1-1 0,0 0 0,1 0 0,-1 1 0,1-1 1,-1 0-1,0 0 0,1 1 0,-1-1 0,1 0 0,-1 0 0,0 0 0,1 0 0,-1 0 1,1 0-1,-1 0 0,1 0 0,-1 0 0,1 0 0,-1 0 0,1 0 0,-1 0 0,1 0 1,-1 0-1,0 0 0,1 0 0,-1 0 0,1-1 0,1 0 3,0 0 0,1-1 0,-1 1 1,0-1-1,0 1 0,2-4 0,3-3 3,-5 5-4,0 1 0,0 0 1,0 0-1,4-3 0,4-2 7,-6 5-7,-1 0 0,1-1 1,-1 1-1,0-1 1,4-3-1,19-30 14,40-75 0,-64 107-17,0 1 1,1 0-1,-1 0 0,1 0 1,0 0-1,0 0 1,0 1-1,0 0 0,0-1 1,4-1-1,-6 4 1,-1-1 0,0 1 0,1 0 0,-1 0 0,0-1 0,1 1 0,-1 0 0,1 0 0,-1 0 0,0-1 0,1 1 0,-1 0 0,1 0 0,-1 0 0,1 0 0,-1 0 0,0 0 0,1 0 0,-1 0 0,1 0 0,-1 0 0,1 0 0,-1 0 0,0 0 0,1 0 0,-1 1 0,1-1 0,-1 0 0,0 0 0,1 0 0,-1 1 0,0-1 0,1 0 0,-1 0 0,0 1 0,1 0 0,0-1 1,-1 1 1,0 0-1,0 0 0,0-1 0,1 1 0,-1 0 0,0 0 0,0 0 0,0 0 1,0-1-1,0 1 0,0 0 0,-1 0 0,1 0 0,0-1 0,0 1 0,-1 0 0,0 1 1,-1 4-1,0 0 0,1 0 0,0 0 0,0 0 0,0 0 1,0 9-1,-1 6-8,2-19 5,-2 12 1,0 28 1,2-38-1,0 0 0,1-1 0,-1 1 0,1-1 1,0 1-1,0-1 0,0 0 0,0 1 0,1-1 0,-1 0 1,1 0-1,0 1 0,2 2 0,-2-4 1,0 0 0,1 0 0,-1 0-1,0-1 1,0 1 0,1-1 0,-1 0-1,1 0 1,-1 0 0,1 0 0,0 0-1,-1 0 1,1-1 0,0 1 0,-1-1-1,1 0 1,0 1 0,0-1 0,-1-1-1,5 1 1,1-2 4,0 1-1,0-1 1,1 0-1,-1-1 1,10-5-1,10-3 12,-21 9-11,0 0 1,0-1-1,-1 0 0,1-1 0,-1 1 0,7-6 0,-2 1 0,-8 6 0,0-1 0,0 1 1,0-1-1,2-2 0,-4 4-2,0 0-1,0 0 1,-1 0-1,1 0 1,-1 0 0,1 0-1,-1-1 1,1 1-1,-1 0 1,0 0 0,1 0-1,-1-1 1,0 1-1,0 0 1,0 0 0,0-2-1,0-4 12,0 3-3,-1 1-1,1 0 0,0-1 0,-1 1 0,0 0 1,1 0-1,-3-4 0,0 0-3,2 3-2,-1 1 0,0-1 0,0 0 0,0 1-1,-4-5 1,5 8-8,0 0 1,0 0-1,0 1 0,0-1 0,0 1 0,1-1 0,-1 1 0,0-1 1,0 1-1,1-1 0,-1 1 0,0-1 0,1 1 0,-2 1 0,1-1 2,0 0-1,0 0 1,0 0-1,0 1 1,0-1-1,0 0 1,0 1-1,0-1 1,0 1-1,0 2 1,-9 50-21,7-34 23,0 22-1,2-22 0,1-16-2,0 0-1,0 1 1,0-1 0,1 1 0,-1-1 0,1 0 0,0 0 0,2 6 0,-2-8 1,0 0-1,0-1 1,0 1 0,0 0-1,0-1 1,0 1 0,0 0 0,1-1-1,-1 0 1,0 1 0,1-1-1,-1 0 1,1 0 0,0 0-1,-1 1 1,1-2 0,0 1 0,0 0-1,0 0 1,2 0 0,-1 0 1,1-1 1,0 1-1,0-1 1,-1 1 0,1-1-1,0-1 1,0 1-1,0 0 1,-1-1 0,1 0-1,0 0 1,0 0-1,-1 0 1,1 0 0,-1-1-1,1 0 1,5-4-1,-5 4 5,-1-1 0,1 0-1,-1 0 1,0 0-1,0-1 1,0 1 0,0-1-1,0 0 1,-1 0-1,0 0 1,0 0 0,0 0-1,0 0 1,2-8-1,-3 4 5,1-1-1,-1 1 0,0-1 0,-1 1 1,0-1-1,-1 0 0,-1-12 1,-2 4 6,0 0 1,-11-25 0,15 41-14,-1 0 0,1 0 0,0 0-1,-1 0 1,1 0 0,-1 1 0,1-1 0,-1 0 0,1 0 0,-1 0-1,1 1 1,-1-1 0,0 0 0,1 0 0,-1 1 0,0-1 0,0 1-1,0-1 1,0 1 0,1-1 0,-3 0 0,2 1-2,0 0 0,0 0-1,0 1 1,0-1 0,0 0 0,0 0 0,1 1 0,-1-1-1,0 1 1,0-1 0,0 1 0,0-1 0,1 1 0,-1-1-1,0 1 1,0 0 0,1-1 0,-1 1 0,1 0 0,-1-1-1,0 3 1,-1-1 0,1 0-1,0 1 0,0-1 1,0 0-1,1 1 0,-1-1 1,1 1-1,-1-1 0,1 1 1,0-1-1,0 4 0,-2 11-11,2-11 10,-1 0 1,1 0-1,1-1 0,-1 1 1,1 0-1,0 0 0,0-1 1,2 7-1,1 3 3,-1-4 0,0-1 0,9 19 0,-3-9 1,-8-18-2,0 1-1,0-1 1,0 1 0,1-1-1,-1 0 1,1 0-1,0 1 1,-1-1-1,1 0 1,0-1-1,0 1 1,0 0 0,0 0-1,0-1 1,1 0-1,-1 1 1,0-1-1,1 0 1,-1 0-1,1 0 1,-1 0 0,1-1-1,0 1 1,4 0-1,12 0-905,-2-3-1824</inkml:trace>
  <inkml:trace contextRef="#ctx0" brushRef="#br0" timeOffset="533.41">816 33 6049,'-8'-29'1965,"8"28"-1924,0 1 0,0 0-1,0 0 1,0 0 0,0 0 0,0 0 0,0-1 0,0 1 0,0 0 0,0 0 0,0 0 0,0 0 0,0 0 0,-1 0 0,1-1-1,0 1 1,0 0 0,0 0 0,0 0 0,0 0 0,0 0 0,-1 0 0,1 0 0,0 0 0,0 0 0,0 0 0,0 0-1,0 0 1,0 0 0,-1 0 0,1 0 0,0 0 0,0 0 0,0 0 0,-1 0 0,-5 3 631,5-2-585,-1 0-1,1 1 0,0-1 0,-1 0 0,1 1 0,-2 2 0,-13 41 1201,6-21-1027,1 1 1,1-1-1,1 1 0,-6 43 0,9-30-222,1 0 0,4 54 0,-1-86-31,0 0 1,1 0-1,0 0 0,0 0 0,1 0 0,0-1 0,0 1 1,0 0-1,1-1 0,-1 0 0,1 0 0,6 8 1,-9-13-6,0 0-1,0 0 1,0 1 0,1-1 0,-1 0 0,0 1 0,0-1 0,0 0 0,1 0 0,-1 1 0,0-1 0,1 0 0,-1 0 0,0 0 0,1 1 0,-1-1 0,0 0 0,1 0 0,-1 0 0,0 0 0,1 0 0,0 0 0,-1 0 1,0 0 0,0 0-1,0 0 1,0-1 0,0 1 0,1 0-1,-1 0 1,0-1 0,0 1 0,0 0-1,0 0 1,0-1 0,0 1-1,0 0 1,0 0 0,0-1 0,0 1-1,0 0 1,0 0 0,0-1 0,-2-15 64,1 14-78,0-1-1,-1 1 1,1 0-1,-1-1 1,1 1-1,-1 0 1,0 0-1,0 0 1,-4-3-1,-8-10-119,-60-107 33,73 122 96,1-1-1,0 0 0,-1 1 1,1-1-1,0 0 1,0 0-1,-1 1 1,1-1-1,0 0 0,0 0 1,0 1-1,0-1 1,0 0-1,0 0 0,0 1 1,0-1-1,0 0 1,0 0-1,1 1 1,-1-1-1,0 0 0,0 0 1,1 0-1,0 0-1,0-1 0,0 1 0,0 0 0,0 0 0,0 0 0,0 0 0,1 0 0,-1 0 0,0 1 0,1-1 0,1-1 0,2 0 1,0 1-1,0-1 0,1 1 1,-1-1-1,10 0 0,6 3-6,0 0 1,0 0-1,28 8 0,-39-8-34,32 7-60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20.05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123 1192,'28'-13'4847,"-13"6"-4306,-6 4-290,1 0 0,0 0 0,14-2 0,-13 3 18,21-6 0,-14 1-3,0 1 0,0 1 1,0 1-1,0 1 0,34-3 0,-52 6-262,18-1 40,0 1 0,0 0-1,32 6 1,13 3-18,-31-6-13,-4-1-3,0-1 1,53-5 0,-69 2-6,0 0 0,22-8 0,4-1 5,-19 7 0,-1 0 0,0-2 0,29-12 0,-45 17-8,0 0-1,0 0 1,-1 0-1,1 1 1,0-1-1,0 1 1,0-1 0,0 1-1,-1-1 1,1 1-1,3 0 1,-5 0-2,0 0 1,0 0-1,1 0 1,-1 0-1,0 0 0,0 0 1,0 0-1,0 0 1,0 0-1,0 0 1,0 0-1,0 1 0,1-1 1,-1 0-1,0 0 1,0 0-1,0 0 1,0 0-1,0 0 0,0 0 1,0 0-1,0 0 1,0 0-1,0 0 1,0 0-1,0 1 0,0-1 1,1 0-1,-1 0 1,0 0-1,0 0 1,0 0-1,0 0 1,0 0-1,0 0 0,0 1 1,0-1-1,0 0 1,0 0-1,0 0 1,0 0-1,0 0 0,0 0 1,0 0-1,0 1 1,-1-1-1,1 0 1,0 0-1,0 0 0,0 0 1,0 0-1,0 0 1,0 0-1,0 0 1,0 0-1,0 0 0,0 1 1,0-1-1,0 0 1,0 0-1,-1 0 1,1 0-1,0 0 1,0 0-1,0 0 0,-8 6-51,8-5 43,-17 10-404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6:58.0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5 3369,'0'-1'72,"1"1"0,0 0 1,0-1-1,-1 1 0,1 0 0,0 0 1,0-1-1,-1 1 0,1 0 0,0 0 1,0 0-1,0 0 0,-1 0 0,1 0 1,0 0-1,0 0 0,0 0 1,-1 1-1,1-1 0,0 0 0,0 0 1,0 1-1,-1-1 0,1 1 0,0-1 1,-1 0-1,2 2 0,-1-1 20,0-1 1,0 1-1,0-1 0,0 1 1,0-1-1,0 1 0,0-1 0,0 1 1,0-1-1,0 0 0,0 0 1,0 0-1,0 1 0,0-1 0,0 0 1,0 0-1,0 0 0,0-1 1,0 1-1,0 0 0,0 0 0,0-1 1,1 1-1,2-2-5,-1 1-1,1 0 1,0 1-1,-1-1 1,1 1-1,0-1 1,-1 1 0,1 0-1,0 1 1,0-1-1,-1 0 1,7 3 0,1 0-88,-1 0 0,1 1 0,11 5 0,65 27 11,-76-32-4,-1-2 1,1 1-1,0-1 0,19 0 1,46-3 15,-75 1-21,179-19 31,-69-5-24,-12 2-1,-72 17-3,0 2 0,1 0 0,37 2 0,47 11-385,-76-9-693</inkml:trace>
  <inkml:trace contextRef="#ctx0" brushRef="#br0" timeOffset="586.78">505 34 3729,'-174'14'-1059,"159"-13"1073,-22-2 0,32 1 329,0-1 1,0 0-1,1 0 0,-1 0 1,1 0-1,-1-1 0,1 0 1,-8-4-1,3 1 472,7 4-738,0 0-1,0 0 1,0 0 0,0 0 0,1 0-1,-1 0 1,0-1 0,1 1-1,-1-1 1,1 1 0,-1-1 0,-1-3-1,-1-2-83,3 7-42,3 1 5,0 0 28,1 1 9,-1 0 0,0 0 0,0 0 0,0 0-1,0 0 1,3 4 0,-3-4 4,0 1 1,0 0-1,1-1 0,-1 1 0,4 1 1,6 4-6,0-1 0,1 0 0,0-1 0,0 0 0,0-1 0,1-1 1,-1 0-1,15 2 0,15 0-7,-1-2 1,57-2-1,-55-3 24,114-5 78,49-2 68,-50 2-1542,-87 1-1019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23.60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5 0 3921,'1'25'176,"3"2"88,-7 2 504,-6 5-48,5 1-368,1-1-80,4 5 48,5-2 97,1 2-137,-6-1-144,6 0-120,2-1-16,5 0-1633</inkml:trace>
  <inkml:trace contextRef="#ctx0" brushRef="#br0" timeOffset="2537.32">175 10 6249,'-7'12'144,"-2"3"-88,-2-2 0,6 1 0,2 0 272,-7 0 289,4-4-25,6 0-248,-2 0-256,-4 0-40,7 1-40,3-3-16,-4-2-800,0 7-857,-1 5-1727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0:01.96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652 1408 176,'3'-5'391,"0"0"0,6-7 1,-7 9-42,1 0 1,-1 1 0,0-1 0,0 0-1,0 0 1,-1 0 0,1 0 0,-1-1-1,0 1 1,2-6 0,-3 7-280,0 1 0,1 0 1,-1 0-1,1 0 0,-1 0 1,1-1-1,-1 1 0,1 0 1,0 0-1,0 0 0,-1 0 1,3-1-1,-2 1 11,0-1 0,0 1 0,0 0 1,0-1-1,0 1 0,0 0 0,1-3 0,6-32 4427,-8 36-4483,0 0 1,1 0-1,-1 1 1,0-1-1,0 0 0,0 0 1,0 0-1,0 0 1,0 0-1,0 1 0,0-1 1,0 0-1,0 0 0,1 0 1,-1 0-1,0 0 1,0 0-1,0 0 0,0 0 1,0 0-1,1 0 1,-1 1-1,0-1 0,0 0 1,0 0-1,0 0 0,0 0 1,1 0-1,-1 0 1,0 0-1,0 0 0,0 0 1,0 0-1,0 0 0,1 0 1,-1 0-1,0-1 1,0 1-1,0 0 0,0 0 1,0 0-1,1 0 1,-1 0-1,0 0 0,0 0 1,0 0-1,0 0 0,0 0 1,0-1-1,1 1 1,-1 0-1,0 0 0,0 0 1,0 0-1,0 0 1,0 0-1,0-1 0,0 1 1,0 0-1,0 0 0,0 0 1,0 0-1,0 0 1,0-1-1,0 1 0,0 0 1,0 0-1,5 14 297,-2 16-255,-2-1 0,-2 41 1,0-40-52,-1 37-269,-16 100-1,17-160 101,-15 67-1929,13-62-923</inkml:trace>
  <inkml:trace contextRef="#ctx0" brushRef="#br0" timeOffset="430.97">1765 1447 8778,'-2'0'461,"1"1"-370,0-1-1,1 0 1,-1 0 0,0 0-1,1 0 1,-1 0-1,0-1 1,1 1 0,-1 0-1,0 0 1,1 0 0,-1 0-1,0-1 1,1 1-1,-2-1 1,2 1-86,0 0 0,0 0 0,0 0 1,0 0-1,0 0 0,0 0 0,0 0 0,0 0 0,-1 1 0,1-1 1,0 0-1,0 0 0,0 0 0,0 0 0,0 0 0,0 0 0,0 0 1,0 0-1,0 0 0,0 0 0,0 0 0,0 0 0,-1 1 0,1-1 1,0 0-1,0 0 0,0 0 0,0 0 0,0 0 0,0 0 0,0 0 1,0 0-1,0 0 0,0 1 0,0-1 0,0 0 0,0 0 0,0 0 1,0 0-1,0 0 0,0 0 0,0 1 0,0 6-13,0 0 23,0 1 0,1-1 0,0 0 0,0 1 0,1-1 0,0 0 0,0 0-1,1 0 1,0 0 0,0-1 0,0 1 0,9 11 0,-8-13-17,-1 0 1,1-1 0,0 1-1,0-1 1,1 0 0,-1 0-1,1 0 1,0-1 0,0 0-1,0 0 1,0 0 0,1-1-1,-1 1 1,1-1 0,-1 0-1,9 1 1,-10-3-20,1 0 0,-1 0 0,0 0 0,0 0 0,0-1 0,0 0 1,0 0-1,0 0 0,0 0 0,0-1 0,0 1 0,4-3 0,-1 0 7,-1 0 0,1-1 1,-1 0-1,0 0 0,7-7 0,-10 9 36,0-1 0,-1 1-1,1 0 1,-1 0 0,0-1-1,0 0 1,0 1-1,0-1 1,-1 0 0,0 0-1,0 0 1,0 0 0,1-6-1,-2 3 134,0-1 0,0 1 0,-1-1 0,1 1 0,-2 0-1,-2-12 1,1 8 40,0 0 0,-1 0 0,0 0 0,0 1 0,-2 0 0,1 0-1,-8-11 1,8 14-155,0 1 0,-1-1 0,0 1 0,0 0 0,0 0 0,-1 1 0,1 0 0,-1 0 0,-9-4 0,8 5-32,0 1-1,0 0 0,0 1 0,0 0 1,0 0-1,-13-1 0,19 3-16,0 0 1,0 0-1,0 1 0,-1-1 1,1 0-1,0 1 0,0-1 1,0 1-1,0 0 0,0-1 0,0 1 1,-3 2-1,3-2-11,1 1-1,0-1 1,0 0-1,0 0 1,0 1 0,0-1-1,0 1 1,0-1 0,0 1-1,1-1 1,-1 1 0,0-1-1,1 1 1,-1 0-1,1-1 1,0 1 0,0 0-1,-1 2 1,1-2-141,0-1 0,0 1 0,1-1 0,-1 1 0,0-1 0,0 1 0,1-1 0,-1 1 0,1-1 0,-1 0 0,1 1 0,0-1 0,0 1 0,-1-1 0,1 0 0,0 0 0,0 0 0,0 1 0,0-1 0,0 0 0,3 1 0,13 13-4303</inkml:trace>
  <inkml:trace contextRef="#ctx0" brushRef="#br0" timeOffset="1654.85">1870 1180 5993,'12'-2'2498,"-8"0"-2467,0 0 0,-1 0-1,1 0 1,0 0 0,4-5-1,11-13 841,-7 5-316,0 1-409,-1-1 1,-1-1 0,-1 1-1,13-29 1,-17 33-115,5-8 11,-1 1 7,-1 0 0,9-25-1,-11 21 11,-1-1 0,-1 1 0,1-24 0,-4 33 78,-1 1 1,-1 0-1,1-1 1,-2 1 0,0-1-1,0 1 1,-5-13 0,5 19-81,-1 1-1,1-1 1,-1 1 0,0 0 0,0 0 0,0 0 0,-1 1 0,1-1 0,-1 1 0,0 0 0,-1 0 0,1 0 0,-7-4-1,6 5-6,1 1 0,-1 0 0,0 0 0,0 0 0,0 0 0,0 1 0,0 0 0,0 0 0,0 0 0,0 0 0,-1 1 0,1 0 0,0 0 0,-10 2 0,0 2-11,-1 0 0,1 0 0,1 2 0,-1 0 0,1 1 0,0 0 0,0 1 0,1 1 0,0 0 0,1 0 0,-15 15 0,12-8-59,1 0 1,1 1 0,0 0 0,2 1-1,0 0 1,0 1 0,-12 34-1,8-12-63,2 1 0,-12 72-1,7-4-561,-32 154-513,46-244 1175,1 0 0,-1 23 0,4-40-15,-1 0-1,1 0 0,-1 0 1,1 0-1,-1 0 0,-2 4 1,0 1-4,2-8-2,1 1 0,0 0 0,0-1 0,0 1 0,0-1 0,0 1 0,0-1 0,0 1 0,0 0-1,0-1 1,0 1 0,1-1 0,-1 1 0,0-1 0,0 1 0,1 0 0,-1-1 0,1 1 0,1 1-117,-1-8-112,-1-2-123,0-1 0,1 1 0,2-13 0,-1 11 79,0 1 0,-1-1-1,-1-10 1,-2 3-474,-1 0 1,0 0-1,-1 0 0,-1 0 1,-1 1-1,-8-19 0,12 32 749,1 0 1,-1 0-1,1 0 0,-1 1 1,0-1-1,0 1 0,0-1 0,0 1 1,0 0-1,-5-4 0,2 3 367,-1 0 0,0 0-1,-9-4 1,11 6 79,1-1 1,0 0-1,0 1 0,0-1 0,0 0 1,-3-3-1,16 4 2485,-4 0-2290,30 2-208,0 1 1,45 8-1,11 2-1781,-40-7-1717</inkml:trace>
  <inkml:trace contextRef="#ctx0" brushRef="#br0" timeOffset="2407.49">2140 1393 8810,'-1'-1'128,"0"0"0,0 0 0,0 1 0,0-2 0,1 1 0,-1 0 0,0 0 0,0 0 0,1 0 0,-1 0 0,1-1 0,-1 1 0,1 0 0,-1-1 0,1 1 0,0 0 0,0-1 0,-1 1 0,1 0 0,0-1 0,0 1 0,0 0 0,1-1 0,-1 1 0,0 0 0,0-1 0,1 1 0,-1 0 0,1-1 0,-1 1-1,1 0 1,1-2 0,0 0-75,0 0-1,0 0 0,1 0 0,-1 1 0,1-1 0,-1 0 0,1 1 0,0 0 0,0 0 0,0 0 0,0 0 0,1 0 0,5-1 0,-7 2 3,1 0-1,-1 0 1,0 1-1,1-1 1,-1 1-1,1 0 1,-1 0-1,0 0 1,6 0-1,-7 1-44,0-1-1,1 0 1,-1 1-1,0-1 1,1 1 0,-1 0-1,0-1 1,0 1-1,1 0 1,-1 0-1,0 0 1,0-1-1,0 1 1,0 0-1,0 1 1,0-1 0,1 2-1,0 1-4,0 1-1,0-1 1,-1 0-1,1 1 1,-1-1 0,0 1-1,-1 0 1,1-1-1,-1 1 1,0 0-1,0-1 1,0 1 0,0 0-1,-1-1 1,0 1-1,-2 5 1,-1 5-125,-1 0 0,-1-1 0,-11 22 1,-55 108-1292,70-141 1393,1-1 1,0 1 0,-1 0-1,1 0 1,1 0 0,-1 0-1,0 3 1,1-5 15,0 0 1,0 0-1,0 0 0,0-1 0,0 1 0,0 0 0,0 0 1,1 0-1,-1-1 0,0 1 0,1 0 0,-1 0 0,0-1 1,1 1-1,-1 0 0,1 0 0,-1-1 0,1 1 1,-1-1-1,1 1 0,-1 0 0,1-1 0,0 1 0,-1-1 1,1 0-1,0 1 0,-1-1 0,1 1 0,0-1 0,0 0 1,0 0-1,0 1 0,8 0 3,0 1 0,0-2-1,0 1 1,0-1 0,17-3 0,5 1-1,-12 1-429,25-4-1,-5-1-1270</inkml:trace>
  <inkml:trace contextRef="#ctx0" brushRef="#br0" timeOffset="2807.26">2256 429 6665,'-4'-2'5530,"11"3"-5282,0 4 184,7 6-224,4 7-160,-8 11 96,-6 7 104,7 8-40,8 0-104,-8-12-72,1-2 0,5-7-48,-7-3-680,2-4-4865</inkml:trace>
  <inkml:trace contextRef="#ctx0" brushRef="#br0" timeOffset="3195.08">2171 814 8378,'-1'-13'1624,"6"-1"-1008,9 0 521,6-3-369,7-5-144,3-4 128,3-1 64,-3-2-120,7-4-416,-5-1-144,-12-2-80,2 2-32,-3-2-912,-5 3-840,1 6-1393,-6 1-744</inkml:trace>
  <inkml:trace contextRef="#ctx0" brushRef="#br0" timeOffset="3538.86">2490 354 1768,'-4'2'1115,"-10"9"3277,-25 25 0,35-32-4193,0 1 0,1-1 0,-1 1 0,1 0 1,1 0-1,-1 0 0,0 0 0,1 0 0,0 1 0,-1 7 1,0 2 18,0 19 0,0-4-128,-1 1-61,-1 6-113,2 0-1,1 60 1,2-94-75,0 0 1,1 1-1,-1-1 0,0 0 0,0 0 0,-1 0 0,1 0 0,-1 0 0,0 0 0,1 0 0,-1 0 0,-2 3 1,2-4-408</inkml:trace>
  <inkml:trace contextRef="#ctx0" brushRef="#br0" timeOffset="3539.86">2213 581 5889,'-10'-16'1897,"2"2"-145,6 5-568,2 4-288,9 3-191,0 2 119,8 3 168,4 3-152,11 2-448,-2-3-184,-1 3-152,7 6-32,1-4-8,-5-6-16,0-5-768,-1-1-8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0:26.0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 308 5561,'-1'2'129,"0"-1"-1,1 1 0,-1-1 1,0 1-1,1 0 1,-1-1-1,1 1 0,0 0 1,-1-1-1,1 1 1,0 0-1,0 0 0,0-1 1,0 1-1,1 0 0,-1 0 1,0-1-1,1 1 1,-1 0-1,1-1 0,-1 1 1,1-1-1,0 1 1,0 0-1,0-1 0,0 0 1,0 1-1,0-1 1,0 0-1,0 1 0,0-1 1,1 0-1,-1 0 1,0 0-1,1 0 0,-1 0 1,1 0-1,0 0 1,2 0-1,0 0 20,0 0 0,0 0 0,0-1 0,0 1 0,0-1 0,8-1 0,23-4 524,-33 4-628,9-1 36,1 0 1,-1-2-1,0 1 0,-1-1 0,1-1 0,-1 0 0,0 0 0,0-1 0,0 0 0,-1-1 1,0 0-1,0 0 0,12-15 0,-10 10-69,0-1 0,-1 0 0,-1-1-1,0 0 1,7-16 0,-12 22-5,3-8 11,-1 0 0,7-26 0,-12 38-5,0-1 0,0 1-1,-1-1 1,1 1 0,-1-1 0,0 1 0,0-1 0,-1 1 0,0 0 0,1-1 0,-1 1-1,-1-1 1,1 1 0,-1 0 0,-1-5 0,1 8-3,1-1 0,0 0-1,0 0 1,0 1 0,-1-1 0,1 1 0,-1-1-1,1 1 1,-1-1 0,0 1 0,1 0 0,-1 0 0,0 0-1,0 0 1,0 0 0,0 0 0,0 1 0,0-1-1,0 0 1,0 1 0,0 0 0,-4-1 0,2 2 2,0-1-1,0 0 1,0 1 0,0 0 0,1 0 0,-1 0 0,0 0 0,0 1 0,1 0 0,-1-1-1,-4 4 1,-3 4 28,-1 0 0,1 0 0,0 1 0,1 0-1,-13 17 1,7-6-20,2 1 0,-14 27 0,18-29-54,1 0 0,0 1 1,2 1-1,1-1 0,1 1 1,0 0-1,2 0 0,-1 28 1,2 41-1276,4 0-1036</inkml:trace>
  <inkml:trace contextRef="#ctx0" brushRef="#br0" timeOffset="368.54">179 922 1400,'-9'-4'825,"0"1"-1,0-1 1,0 0-1,1-1 1,-12-8-1,4 1 494,-23-23 0,31 27-1207,0 0 0,1-1 0,-10-14 0,14 19-112,1-1 0,0 1 0,0-1 0,0 1 0,0-1 0,0 0 0,1 1 0,0-1 0,0 0-1,0-8 1,1 13 22,0-1 0,0 0 0,0 1-1,0-1 1,0 1 0,0-1 0,0 0-1,0 1 1,1-1 0,-1 0 0,0 1-1,0-1 1,1 1 0,-1-1-1,0 1 1,1-1 0,-1 0 0,1 1-1,-1-1 1,0 1 0,1 0 0,-1-1-1,1 1 1,-1-1 0,1 1 0,0 0-1,-1-1 1,1 1 0,-1 0 0,1 0-1,0-1 1,-1 1 0,2 0 0,1 0 202,0-1 1,1 1 0,-1 1 0,0-1 0,5 1 0,-6-1-208,1 1 69,6 1-1,0-1-1,0 0 1,0 0-1,0-1 1,0 0-1,0-1 1,11-2-1,41-16-1526,-29 7-1489</inkml:trace>
  <inkml:trace contextRef="#ctx0" brushRef="#br0" timeOffset="890">455 540 8338,'1'-2'131,"0"5"41,-2 10 638,-4 12 112,2-6-63,-10 27 0,-22 71 280,-18 44-2058,38-131-122,9-20 479,2-5-36,4-5 579,0 0 1,0 0 0,0 1-1,0-1 1,0 0 0,0 0-1,-1 0 1,1 0 0,0 0-1,0 0 1,0 0 0,0 0-1,0 0 1,0 0 0,0 0 0,0 0-1,0 0 1,0 0 0,0 0-1,0 0 1,0 0 0,-1 0-1,1 0 1,0 0 0,0 0-1,0-1 1,0 1 0,0 0-1,0 0 1,0 0 0,0 0 0,0 0-1,0 0 1,0 0 0,0 0-1,0 0 1,0 0 0,0 0-1,0 0 1,-1 0 0,1 0-1,0 0 1,0-2-75,0 1 1,0 0-1,-1-1 0,1 1 0,0 0 0,0-1 1,0 1-1,1-3 0,1-5 78,1 1 1,0-1-1,0 1 0,1-1 1,5-9-1,2-2 39,25-70 595,-34 84-390,1 1 1,1-1-1,-1 1 0,1 0 1,0 0-1,8-8 1,-12 13-212,0 0 0,0 0 1,0 0-1,0 0 1,0 0-1,1 0 1,-1 0-1,0 0 0,0 0 1,0 0-1,0 0 1,0 0-1,0 0 0,0 0 1,1 0-1,-1 0 1,0 0-1,0 0 1,0 0-1,0 0 0,0 0 1,0 0-1,0 0 1,0 0-1,1 0 0,-1 0 1,0 0-1,0 1 1,0-1-1,0 0 1,0 0-1,0 0 0,0 0 1,0 0-1,0 0 1,0 0-1,0 0 0,1 0 1,-1 0-1,0 1 1,2 3 196,-1 0-77,-1 0-1,1 0 0,-1 0 0,0 8 0,1 9 18,2 12-88,1 13-66,-4-44-6,1 0 1,-1 0-1,1-1 1,-1 1-1,1 0 1,0 0 0,0 0-1,0-1 1,2 4-1,-3-4 1,1-1 0,0 1 0,-1-1 0,1 1 0,0 0 0,0-1 0,-1 1 0,1-1 0,0 0 0,0 1 0,0-1 0,-1 0 0,1 1 0,0-1 0,0 0 0,0 0 0,0 0 0,0 0 0,0 0 0,-1 0-1,1 0 1,0 0 0,0 0 0,0 0 0,1-1 0,1 0 5,-1 1-1,1-1 1,-1 0-1,1-1 0,-1 1 1,1 0-1,-1-1 1,0 1-1,0-1 1,0 0-1,1 0 0,-2 1 1,1-2-1,0 1 1,2-3-1,-1 1 0,-1 0 0,0-1 0,-1 1 0,1 0 0,-1-1 0,1 1 0,-1 0 0,1-10 0,-2 7 70,0 1 1,0-1-1,0 0 1,-1 1-1,0-1 0,0 0 1,0 1-1,-1-1 1,0 1-1,0 0 0,-1 0 1,0 0-1,-4-7 1,3 7 92,-1 1 1,1 0 0,-1 1 0,0-1-1,0 1 1,0 0 0,-8-5 0,11 8-140,0 0 0,0 0 0,-1 0 0,1 0 0,0 0 0,0 1 0,-1-1 0,1 1 0,-1 0 0,-2-1 0,3 1-31,1 1 1,-1-1-1,1 0 1,0 0-1,-1 1 0,1-1 1,0 1-1,-1-1 0,1 1 1,0 0-1,0 0 0,-1-1 1,1 1-1,0 0 0,0 0 1,0 0-1,0 0 0,-1 2 1,-3 3-233,-5 7-389,10-13 513,0 1-1,-1-1 0,1 1 1,0-1-1,0 1 1,-1-1-1,1 1 0,0 0 1,0-1-1,0 1 0,0-1 1,0 1-1,0 0 1,0-1-1,0 1 0,0-1 1,0 1-1,0-1 1,0 1-1,0 0 0,1 0 1,6 8-2907</inkml:trace>
  <inkml:trace contextRef="#ctx0" brushRef="#br0" timeOffset="1413.49">743 737 8130,'-3'-1'253,"0"-1"0,0 1 0,0 0 0,1-1 0,-1 1 0,1-1 0,-1 0 1,1 0-1,-4-3 0,5 4-178,1 0 0,-1 0 0,0 0 0,0-1 0,1 1 0,-1 0 0,0 0 0,1 0 0,0-1 1,-1 1-1,1 0 0,0-1 0,-1 1 0,1 0 0,0-1 0,0 1 0,0 0 0,0-1 0,0 1 0,0 0 0,1-1 1,-1 1-1,1-2 0,16-34 1150,-15 32-1119,0 1-1,-1 0 1,2 0-1,-1 0 1,0 0-1,1 0 1,0 1-1,4-5 1,3-5 176,-8 11-235,0 0 0,-1-1 1,1 1-1,0 0 0,3-2 1,-4 4-43,0-1 0,0 1 0,0-1-1,-1 1 1,1 0 0,0 0 0,0-1 0,0 1 0,0 0 0,0 0 0,-1 0 0,1 0 0,0 0 0,0 0 0,0 0 0,0 0 0,0 0-1,0 0 1,0 1 0,1-1 0,-2 1-3,0-1 0,1 0 0,-1 0 0,0 0 0,0 0 0,1 1 0,-1-1 0,0 0 0,0 0 0,0 0 0,1 1 0,-1-1 0,0 0 0,0 0 0,0 1 0,0-1 0,0 0 0,0 1 0,0-1 0,1 0 0,-1 0 0,0 1 0,0-1 0,0 0 0,0 1 0,0-1 0,0 0 0,0 1 0,0-1 0,-1 0-1,1 0 1,0 1 0,0-1 0,0 0 0,0 1 0,-1 2 25,1 0-13,1 1-3,-2 0 1,1-1-1,0 1 1,-1 0 0,1 0-1,-1-1 1,-2 7-1,-7 14-1,0 1-23,-14 26-1,15-35-14,1 0 0,-12 33 0,3-8 19,12-31 1,1 1 1,-5 18-1,8-27 5,1 0 0,0 0-1,-1 0 1,1 0 0,0-1 0,0 1 0,0 0 0,1 0-1,-1 0 1,0 0 0,1-1 0,-1 1 0,1 0 0,0 0-1,0 1 1,0-2 0,0 0 1,-1 0-1,1 0 0,0 0 0,0 0 0,0 0 0,0-1 1,0 1-1,0 0 0,0-1 0,0 1 0,0 0 1,0-1-1,0 0 0,0 1 0,0-1 0,0 1 0,0-1 1,0 0-1,1 0 0,-1 0 0,0 0 0,0 0 1,0 0-1,3 0 0,19-3-18,14-1-26,39-10 0,-35 6-588,7-3-3377,-20 2-2031</inkml:trace>
  <inkml:trace contextRef="#ctx0" brushRef="#br0" timeOffset="2008.92">146 564 2865,'2'2'4494,"-2"-2"-4384,2-4 2196,0-1-789,-2 5-1468,0 0-1,0 0 0,0 0 0,0 0 0,0 0 0,0 0 1,0 0-1,0 0 0,0-1 0,0 1 0,0 0 0,0 0 1,0 0-1,0 0 0,1 0 0,-1 0 0,0 0 0,0 0 1,0 0-1,0 0 0,0 0 0,0 0 0,0 0 0,0 0 1,0 0-1,1 0 0,-1 0 0,0 0 0,0 0 0,0 0 1,0 0-1,0 0 0,0 0 0,0 0 0,0 0 1,0 0-1,0 0 0,0 0 0,1 0 0,-1 1 0,0-1 1,0 0-1,0 0 0,0 0 0,0 0 0,1 1 134,0 0-1,0 0 1,0 0-1,-1 0 1,1 0 0,0 0-1,-1 1 1,1-1-1,0 0 1,-1 0-1,0 1 1,1-1-1,-1 0 1,1 2 0,-1 22-346,1-7 285,3 114-52,-3-79-61,-1 61 6,-1-64-13,0-43-26,1-1 0,0 0 1,1 0-1,0 1 0,0-1 1,0 0-1,0 0 0,1 0 1,0 0-1,1 0 0,-1 0 1,1-1-1,3 6 0,-5-10-71,0 0-1,-1 0 1,1 0-1,0 0 0,0 0 1,0 0-1,0 0 0,-1-1 1,1 1-1,2 1 1,12 0-266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24.11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49 1021 3577,'6'33'80,"4"2"-32,-11-4-24,-7-3-8,4 6 8,3 1 0,1-4-8,7 3-16,0-4-32,-6-2-224</inkml:trace>
  <inkml:trace contextRef="#ctx0" brushRef="#br0" timeOffset="2380.94">90 1 7362,'-15'60'784,"-5"-5"-536,5-3 168,3-2 240,-1-10 128,3-1-128,5-8-248,8-1-88,1-3-215,-4-8-65,8 0-40,8 0-40,-2-1-1321,-11 2-1631</inkml:trace>
  <inkml:trace contextRef="#ctx0" brushRef="#br0" timeOffset="2781.44">201 480 6057,'19'-8'2860,"-17"6"-2791,0 1 1,0 0 0,0 0 0,0 0 0,1 0 0,-1 0-1,0 1 1,1-1 0,-1 1 0,0 0 0,1-1-1,-1 1 1,4 0 0,-6 1-16,1-1-1,0 0 1,-1 0-1,1 1 1,0-1 0,-1 0-1,1 1 1,0-1-1,-1 1 1,1-1-1,-1 0 1,1 1 0,-1-1-1,1 1 1,-1 0-1,0-1 1,1 1 0,-1-1-1,1 1 1,-1 0-1,0-1 1,0 1-1,1 0 1,-1-1 0,0 1-1,0 0 1,0-1-1,0 1 1,0 0-1,0 0 1,0-1 0,0 2-1,0 3 16,-1 0-1,0-1 1,-2 9 0,2-9-11,-31 98 66,8-18-622,22-78 273,1 0 0,-1 0 0,1 1 0,1-1 0,-1 0 1,1 0-1,0 1 0,0-1 0,1 0 0,0 1 0,0-1 0,1 0 0,-1 0 0,4 6 0,3 5-1493</inkml:trace>
  <inkml:trace contextRef="#ctx0" brushRef="#br0" timeOffset="2782.44">330 812 7234,'-4'37'1408,"4"6"-768,0 8 32,0-2-320,2 6-304,3 4-16,5-5-32,6 0-40,6 5-136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48.30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285 793 7978,'3'-1'100,"2"0"-50,1 0 1,-1 0 0,0 0-1,1 1 1,-1 0 0,1 0-1,-1 1 1,0-1 0,1 1 0,7 3-1,115 16 255,-65-11-292,69 7-5,-106-15-8,1 0 0,-1-2 1,27-5-1,79-19 7,-92 17-123,60-18 1,-47 7-565</inkml:trace>
  <inkml:trace contextRef="#ctx0" brushRef="#br0" timeOffset="400.05">917 637 5297,'-14'-79'4945,"13"74"-4094,0 2 112,7 8-743,70 60-165,99 65 1,-175-130-56,7 4 3,-1 0 1,0 1-1,-1 0 1,1 0-1,4 6 1,-8-9-2,-1-1 0,0 0 0,0 1 1,-1-1-1,1 1 0,0-1 0,0 1 1,-1 0-1,1-1 0,-1 1 0,0 0 0,1-1 1,-1 1-1,0 0 0,0-1 0,0 1 0,0 0 1,0-1-1,0 1 0,0 0 0,-1 0 1,1-1-1,-1 1 0,1-1 0,-1 1 0,0 0 1,0-1-1,-1 3 0,-3 3 1,-1-1 0,0 1 0,0-1 0,-1 0 0,1-1 0,-9 6 0,1-1-43,2 0-57,1-2-320,1 0 0,-16 8 0,-13 2-1022</inkml:trace>
  <inkml:trace contextRef="#ctx0" brushRef="#br0" timeOffset="-4379.42">9 763 2465,'-1'-4'416,"-2"-3"3352,0 8-3039,1 6-225,2 5-24,0 2-80,2-1-112,0 8-184,2 5-40,6 13-48,3 4-8,-4 11-112,0 6-1120</inkml:trace>
  <inkml:trace contextRef="#ctx0" brushRef="#br0" timeOffset="-2631.84">1675 1305 6681,'-4'-1'1137,"4"0"-457,2 0 8,2 2-328,2 2-8,-2 7-32,-6 2-72,4 9-144,2 6-48,-3 9-32,0 5-16,2 13-512,1 5-1264</inkml:trace>
  <inkml:trace contextRef="#ctx0" brushRef="#br0" timeOffset="-736.1">1871 1983 1840,'-2'-141'358,"0"71"-111,0 40 2609,-10-54 0,6 55-941,-3-53 0,9 82-1918,1-133-1511,1 110-82</inkml:trace>
  <inkml:trace contextRef="#ctx0" brushRef="#br0" timeOffset="-372.55">1835 1213 6073,'-7'-34'344,"0"-3"176,-2-8-55,1-3-417,1 4-24,-2-1-16,2 0 16,0 6-16,2 7-16,0 3-3313</inkml:trace>
  <inkml:trace contextRef="#ctx0" brushRef="#br0">285 793 7978,'3'-1'100,"2"0"-50,1 0 1,-1 0 0,0 0-1,1 1 1,-1 0 0,1 0-1,-1 1 1,0-1 0,1 1 0,7 3-1,115 16 255,-65-11-292,69 7-5,-106-15-8,1 0 0,-1-2 1,27-5-1,79-19 7,-92 17-123,60-18 1,-47 7-565</inkml:trace>
  <inkml:trace contextRef="#ctx0" brushRef="#br0" timeOffset="400.05">917 637 5297,'-14'-79'4945,"13"74"-4094,0 2 112,7 8-743,70 60-165,99 65 1,-175-130-56,7 4 3,-1 0 1,0 1-1,-1 0 1,1 0-1,4 6 1,-8-9-2,-1-1 0,0 0 0,0 1 1,-1-1-1,1 1 0,0-1 0,0 1 1,-1 0-1,1-1 0,-1 1 0,0 0 0,1-1 1,-1 1-1,0 0 0,0-1 0,0 1 0,0 0 1,0-1-1,0 1 0,0 0 0,-1 0 1,1-1-1,-1 1 0,1-1 0,-1 1 0,0 0 1,0-1-1,-1 3 0,-3 3 1,-1-1 0,0 1 0,0-1 0,-1 0 0,1-1 0,-9 6 0,1-1-43,2 0-57,1-2-320,1 0 0,-16 8 0,-13 2-1022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6:21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3 8809 6257,'-18'0'2236,"-27"4"0,40-2-2094,1-1 0,1 1-1,-1 0 1,0 0 0,0 0 0,1 1-1,-1-1 1,1 1 0,0 0 0,-1 0 0,1 0-1,1 0 1,-1 0 0,0 1 0,-2 4-1,3-3-133,0-1 0,0 0 0,0 1 0,1-1 0,-1 1 0,0 6-1,-1 29-17,3-25 9,-1 17-11,3 34-1,-1-50 9,1-1-1,1 1 1,1-1 0,6 19 0,-9-30 1,1 0 1,0 1 0,0-1-1,1 0 1,-1 0 0,1 0-1,-1 0 1,1-1 0,1 1-1,-1-1 1,0 0-1,1 0 1,-1 0 0,1 0-1,0-1 1,0 1 0,0-1-1,1 0 1,-1 0 0,0 0-1,1-1 1,-1 0 0,1 0-1,-1 0 1,1 0 0,0-1-1,-1 1 1,1-1-1,9-1 1,-9 0 1,0 0 0,-1-1 1,1 1-1,0-1 0,-1 0 0,1 0 0,-1-1 1,1 1-1,-1-1 0,4-3 0,5-5 5,18-21 0,-29 29-3,-1 3-1,8-9 4,-1 0-1,0 0 0,-1-1 1,0 0-1,10-19 0,-10 11 123,-1-1-1,4-24 1,-8 34-15,2-7 150,-1-1 1,-1 1-1,-1-1 0,0-21 0,-1 31-190,-1-1 0,0 1 0,0-1 0,-1 1 1,0 0-1,0-1 0,0 1 0,-1 0 0,0 0 0,-1 1 0,-6-12 0,7 15-40,1 1 1,0-1-1,-1 1 0,1 0 0,-1-1 0,0 1 0,0 0 0,1 1 1,-1-1-1,-1 0 0,1 1 0,-4-2 0,2 2 0,1 0 1,-1 0-1,0 0 0,0 1 1,0 0-1,0 0 0,-8 1 0,-1 1-9,1 1-1,0 0 1,0 1-1,0 1 1,-13 7-1,6-3-54,0 2-1,1 0 1,-28 23-1,32-22-1008,1 1-1,-17 20 0,6 0-3044</inkml:trace>
  <inkml:trace contextRef="#ctx0" brushRef="#br0" timeOffset="1194.48">1900 398 2152,'8'0'1286,"-5"0"-980,-1 0 1,0 0 0,1 0-1,-1 0 1,0 0-1,0 0 1,1-1 0,1 0-1,4-2-39,-1 0-1,1 0 1,-1-1 0,0 0-1,0 0 1,0-1-1,9-8 1,6-9 225,40-50 0,-53 58-276,9-16 0,-10 16 73,14-18 0,-22 31-282,6-5 110,-1-1 0,-1 1-1,1-1 1,-1 0-1,0 0 1,5-13 0,-4-2 175,-4 15-128,1 0 1,5-13-1,18-32 636,-22 48-648,-1 4-44,-1 1-102,-1 0 0,1 0 1,-1 0-1,0-1 0,1 1 0,-1 0 1,0 0-1,1 0 0,-1 0 0,0 0 0,1 6 19,-1 0 0,0 12 0,-1-1-4,5 147 18,-2-116-26,-1-32 10,1 1 0,1-1 0,0 0 0,7 20 0,-1-12-426,0 0-1,15 25 0,-18-41-915,1-1-1497</inkml:trace>
  <inkml:trace contextRef="#ctx0" brushRef="#br0" timeOffset="2027.29">415 267 6137,'-1'0'91,"1"1"0,-1-1-1,1 1 1,-1 0-1,1-1 1,0 1 0,-1-1-1,1 1 1,0 0 0,-1-1-1,1 1 1,0 0 0,0-1-1,-1 1 1,1 0-1,0 1 1,-1 1 59,-2 7 69,-7 21 432,1 2 1,-7 41-1,-10 81-236,21-123-395,-1 0 0,-13 39 1,14-58-82,-7 22-598,11-31 507,0-1 1,1 1 0,-1 0 0,1-1 0,0 1 0,0 0 0,0 4 0</inkml:trace>
  <inkml:trace contextRef="#ctx0" brushRef="#br0" timeOffset="2445.43">244 341 7218,'0'0'14,"-3"3"23,0-1 0,1 1 1,-1 0-1,-2 4 0,5-7 14,-1 1 0,1 0 0,0 0-1,-1-1 1,1 1 0,-1 0 0,1 0 0,0 0 0,0 0 0,0 0 0,0 0 0,-1-1-1,1 1 1,0 0 0,0 0 0,0 0 0,1 0 0,-1 0 0,0 0 0,0 0 0,0-1-1,1 1 1,0 1 0,-1-1-23,0-1 0,0 0 0,0 0 0,0 0 0,0 0 0,0 0 0,1 1 0,-1-1 0,0 0 0,0 0 0,0 0 0,0 0 0,0 0 0,1 0 0,-1 0 0,0 0 0,0 1 0,0-1 0,0 0 0,1 0 0,-1 0 0,0 0 0,0 0 0,0 0 0,1 0 0,-1 0 0,0 0 0,0 0 0,0 0 0,35-6 1350,-11 2-1017,17-3-162,0-3 0,39-14 1,-49 14-165,-14 5 34,32-3 1,-1 0-1467,-25 3-906</inkml:trace>
  <inkml:trace contextRef="#ctx0" brushRef="#br0" timeOffset="2816.39">304 580 9682,'12'-7'16,"6"-2"-24,0-1 152,-1-2 88,8 4-64,2 2-72,-6 2-56,1 3-16,-3 1 0,1 3 8,-1 1-392,-1 1-1104</inkml:trace>
  <inkml:trace contextRef="#ctx0" brushRef="#br0" timeOffset="3187.19">934 232 7106,'-10'16'1176,"7"7"-1112,-2 6-40,3-1 216,-8 8 456,-5 3-80,12 2-304,3-2 64,1 0 56,-1-5-192,0-7-176,8-3-16,-3-9-88,-6-6-352</inkml:trace>
  <inkml:trace contextRef="#ctx0" brushRef="#br0" timeOffset="3645.24">848 354 3161,'-4'-6'1500,"3"4"-1391,0 1 0,0 0 1,1 0-1,-1-1 0,0 1 0,1 0 1,-1-1-1,1 1 0,-1-1 0,1 1 1,0-1-1,-1-1 0,1-3 219,0 4-186,0 1 1,0-1-1,0 0 0,0 0 0,0 1 1,0-1-1,1 0 0,-1 0 0,0 1 0,2-3 1,-2 3-83,0 1 0,0-1-1,0 1 1,1-1 0,-1 0 0,0 1 0,0-1 0,0 1 0,0-1 0,0 0 0,-1 1 0,1-1 0,0 1 0,0-1 0,0 1-1,0-1 1,-1 1 0,1-1 0,0 1 0,0-1 0,-1 0 0,0-1 123,2 2-89,-1-1 1,1 1-1,-1-1 0,1 1 0,-1-1 0,1 1 0,0 0 0,-1-1 1,1 1-1,0 0 0,-1 0 0,1-1 0,0 1 0,0 0 0,-1 0 1,2 0-1,0 0-29,0 1-20,0-1-1,0 1 1,0-1-1,1 0 1,-1 0-1,0 0 1,1 0-1,-1 0 1,0 0-1,0-1 1,0 1-1,4-2 1,2 0 33,0 1 0,0-1 0,1 1 0,-1 1 0,13 0 0,-18 0-64,0 0-1,0 0 1,0 0-1,-1 1 1,1-1 0,0 1-1,0 0 1,0 0-1,-1 0 1,1 0 0,-1 1-1,4 1 1,-5-2-6,1 0 0,-1 0-1,1 1 1,-1-1 0,0 1 0,0-1 0,1 1 0,-1 0 0,0-1 0,0 1 0,-1 0-1,1 0 1,0 0 0,0 0 0,-1 0 0,1-1 0,-1 1 0,0 4 0,1 1 18,-2-1 0,1 1 0,-1-1 0,-2 12 1,-11 27 42,3-9-32,7-21-29,2-9-8,0 0 0,1-1 0,0 1 0,-1 7 0,2-11-2,0 0 1,0 0-1,1 0 0,-1 0 0,0 0 1,1 0-1,-1 0 0,1 0 1,0 0-1,0-1 0,0 1 0,-1 0 1,2 0-1,-1-1 0,0 1 0,2 2 1,2 0-3,-1 0-1,1 0 1,0-1 0,0 1 0,0-1 0,0 0-1,1-1 1,6 4 0,7 0 5,23 5 0,-5-2 19,12 1 20,-49-10-39,1 0 0,-1 0 1,0 0-1,1 0 0,-1 0 0,1 0 1,-1 1-1,1-1 0,-1 0 0,0 0 1,1 0-1,-1 1 0,0-1 1,1 0-1,-1 1 0,0-1 0,1 0 1,-1 1-1,0-1 0,1 0 1,-1 1-1,0-1 0,0 0 0,0 1 1,1-1-1,-1 1 0,0-1 0,0 0 1,0 1-1,0-1 0,0 1 1,0-1-1,0 1 0,0-1 0,0 1 1,0-1-1,0 0 0,0 1 1,0-1-1,0 1 0,0-1 0,0 1 1,0-1-1,-1 0 0,1 1 0,0-1 1,0 1-1,-1-1 0,1 1 1,-3 3 3,1-1 1,-1 1 0,0-1 0,-3 3-1,4-4-4,-12 13 11,0-1-1,-2 0 1,1-1-1,-29 17 1,38-26-3,-1-1 0,-1 1 0,1-1 0,-1-1 0,1 1 0,-1-1 0,0 0 0,1-1 0,-1 0 0,0 0 0,0-1 0,0 0 0,0 0 0,-15-3 0,5-2 1,0 0-1,0-1 0,1 0 1,0-1-1,-20-13 0,16 8-1071,2-1 1,0-1-1,-30-28 0,15 6-4283</inkml:trace>
  <inkml:trace contextRef="#ctx0" brushRef="#br0" timeOffset="4033.67">107 159 5633,'3'-7'993,"0"0"-1,1 1 1,-1-1-1,9-9 1,-12 15-925,0 1 1,0 0-1,0 0 1,0 0 0,1-1-1,-1 1 1,0 0-1,0 0 1,0 0 0,0-1-1,1 1 1,-1 0-1,0 0 1,0 0 0,1 0-1,-1-1 1,0 1-1,0 0 1,1 0 0,-1 0-1,0 0 1,0 0-1,1 0 1,-1 0 0,0 0-1,0 0 1,1 0-1,-1 0 1,0 0 0,1 0-1,-1 0-17,1 1 1,-1-1-1,0 0 0,1 1 0,-1-1 0,0 1 0,0-1 0,1 1 0,-1-1 1,0 1-1,0-1 0,0 1 0,0-1 0,0 0 0,1 2 0,0 21 351,-18 132-3,-12-1-360,-1 5-139,29-149 66,-14 97-316,13-86-33,1 0 1,4 42-1,-2-57 36,0 0-1,0 1 1,1-1-1,0 0 1,0 0 0,1 0-1,-1 0 1,1-1-1,1 1 1,-1-1 0,1 1-1,0-1 1,5 5-1,13 8-2887</inkml:trace>
  <inkml:trace contextRef="#ctx0" brushRef="#br0" timeOffset="4418.76">1406 86 4081,'-3'0'152,"1"0"1,-1 0-1,1 0 1,0 1-1,-1-1 1,1 1-1,0-1 1,-1 1-1,1 0 1,0 0-1,0 0 1,0 0-1,0 1 1,0-1-1,0 0 1,0 1-1,0-1 1,0 1-1,1 0 1,-1 0-1,1-1 0,-1 1 1,1 0-1,0 0 1,0 0-1,0 1 1,0-1-1,0 0 1,0 0-1,0 3 1,-2 7 219,1 0 0,0 0 1,1 0-1,1 22 0,0-13-439,-11 167 337,-14 30-177,6-85-64,11-55-2460,7-47-1915</inkml:trace>
  <inkml:trace contextRef="#ctx0" brushRef="#br0" timeOffset="4971.32">1 1363 5017,'23'-5'1739,"-20"4"-1459,0 0 0,0 0 1,1 1-1,-1-1 0,1 1 1,-1 0-1,0 0 1,1 0-1,4 1 0,13 4 223,23 4-397,-29-7-109,17 6 0,11 2-19,46 4 113,1-5 1,0-4 0,108-7-1,-108-4 2,104-19 0,-167 20-541,51-4-1,-38 10-2777</inkml:trace>
  <inkml:trace contextRef="#ctx0" brushRef="#br0" timeOffset="5745.4">594 1966 6017,'-1'-4'289,"0"0"0,-1 1-1,1-1 1,-1 0 0,0 1 0,1 0-1,-2-1 1,1 1 0,0 0-1,-1 0 1,1 0 0,-1 0 0,0 0-1,0 1 1,0-1 0,0 1 0,-4-2-1,-2-2 13,-1 1 1,0 0-1,-1 1 0,-17-6 0,19 7-241,0 1 0,0 0 0,-11 0 0,15 1-55,1 1 0,0 0 0,-1 1 0,1-1-1,0 1 1,-1 0 0,1 0 0,0 0-1,-5 3 1,3-1-14,0 0 0,-1 0-1,1 1 1,1-1 0,-1 2 0,-8 6-1,11-8 1,1 0-1,-1 0 1,1 0-1,0 1 1,0-1-1,0 0 0,0 1 1,0-1-1,1 1 1,0 0-1,-1 0 1,2-1-1,-2 8 0,1-2-7,2 1 0,-1-1 0,1 1 0,0-1-1,1 0 1,0 1 0,1-1 0,0 0 0,4 10-1,-6-16 15,1 0 0,-1-1-1,1 1 1,-1 0-1,1-1 1,0 1-1,0-1 1,0 1-1,0-1 1,0 0 0,0 0-1,1 0 1,-1 0-1,3 1 1,-2-2 2,0 0 0,0 0 0,0 0 0,-1 0 0,1-1 0,0 1 0,0-1 0,0 0 0,0 0 0,0 0 0,0 0 0,0 0 0,5-2 0,1 0 4,-1-1 1,1 1-1,-1-2 0,0 1 1,0-1-1,0-1 0,13-9 0,2-4 11,20-22 0,-32 30-12,2-2 4,24-24 12,43-51 1,-70 75-12,-1 0 0,-1-1 0,0 0 0,0 0 0,-2 0 0,1-1 0,-2 0 0,0-1 0,3-14 0,-7 25 0,-1 0-1,0 0 0,1 1 1,-1-1-1,-1 0 0,1 1 0,0-1 1,-1 0-1,0 1 0,-1-5 0,1 6-1,0 0-1,1 0 1,-1 0-1,0 0 1,-1 0-1,1 1 1,0-1-1,0 0 0,-1 1 1,1-1-1,-1 1 1,1-1-1,-1 1 1,1 0-1,-1 0 0,0 0 1,0 0-1,-2-1 1,3 2-4,1-1 0,-1 1 0,1 0 0,-1 0 0,1 0 0,-1 0 0,1 0 0,-1 0 0,1 0 0,-1 0 0,1 0 0,-1 0 0,1 0 0,0 0 0,-1 0 0,1 0 0,-1 1 0,1-1 0,-2 0 0,-6 9 15,7-8-15,-5 5 8,0 1 1,0 0-1,1 1 0,0 0 1,0-1-1,1 1 0,-5 11 1,5-6-12,1 0 0,0 1 0,1-1 1,0 1-1,1 0 0,1-1 0,0 1 0,1 0 0,1-1 1,3 17-1,41 153-13,-42-167-90,-2-7 147,1-1-1,3 9 1,-6-15-203,1-1 0,0 0 0,-1 1 0,1-1 1,0 0-1,0 0 0,0 1 0,0-1 0,0 0 0,0 0 0,0 0 1,0 0-1,0 0 0,0 0 0,1-1 0,-1 1 0,0 0 0,2 0 0,10 0-3589</inkml:trace>
  <inkml:trace contextRef="#ctx0" brushRef="#br0" timeOffset="6110.61">1000 1681 3953,'-1'-2'4017,"1"0"-3881,0 6-96,0 0 136,-1 8 528,-2 1 176,-1 8-240,0 5-264,2 4-296,-1 6-32,1 8-40,0 1 0,1-2-16,-1-4-592,2-15-744,3-10 376,3-15-497,0-8-1143</inkml:trace>
  <inkml:trace contextRef="#ctx0" brushRef="#br0" timeOffset="6652.67">914 1706 6561,'-1'0'133,"0"0"0,1 0 0,-1 0 0,0 0 0,0 0 0,1 0 0,-1 0 0,0 0-1,1 0 1,-1 0 0,0-1 0,0 1 0,1 0 0,-1-1 0,0 1 0,1-1-47,0 1 1,0 0-1,0-1 0,0 1 1,0-1-1,0 1 1,0-1-1,0 1 1,0 0-1,0-1 0,0 1 1,0-1-1,0 1 1,0 0-1,1-1 1,-1 1-1,0 0 0,1-1 1,2-8 121,0 3-49,-1 0 0,1 1 0,0-1 0,1 1 0,-1 0 0,1 0 0,0 0 1,0 0-1,1 1 0,-1-1 0,8-4 0,-7 6-133,1 0 1,-1 0 0,1 0-1,0 1 1,0 0 0,0 0-1,0 0 1,0 1 0,0 0-1,0 0 1,7 0 0,-11 1-22,1 0 0,0 0 1,0 1-1,-1-1 0,1 1 1,0-1-1,-1 1 0,1 0 1,0 0-1,-1 0 0,1 0 1,-1 0-1,0 1 0,1-1 1,-1 1-1,0 0 0,0-1 1,0 1-1,0 0 0,0 0 1,0 0-1,-1 1 0,1-1 1,-1 0-1,1 1 0,-1-1 1,1 4-1,0-1 13,0 1-1,-1 0 1,0 0 0,0 0-1,-1 0 1,1 0-1,-1 0 1,-1-1 0,1 1-1,-2 9 1,-2 2 2,-1 0 0,-8 19 1,11-28-20,-1 0 1,1 0-1,1-1 1,-1 1-1,1 0 1,1 0-1,-1 1 1,1-1 0,1 0-1,1 9 1,-1-13-4,0 1 1,0 0 0,0-1 0,1 1 0,0-1 0,-1 0-1,2 1 1,-1-1 0,0 0 0,1 0 0,0 0 0,0-1-1,0 1 1,1-1 0,-1 1 0,1-1 0,-1 0 0,6 2-1,2 1 3,1-1-1,19 7 0,9 3 5,-35-13-2,0 0 0,-1 1-1,1 0 1,-1 0-1,8 6 1,8 16 21,-13-18-20,-5-6-4,0 1 0,0-1 1,0 1-1,0 0 1,0 0-1,-1 0 1,1 0-1,-1 1 0,3 3 1,4 26-1,-7-29 0,-1 0 1,1 0-1,0 0 1,-1 0-1,1 0 1,-1 0-1,0 0 1,0 0-1,0 0 1,-1 0-1,1 0 1,-1 0-1,1-1 1,-1 1-1,-1 4 1,-2 2-1,3-5 0,0-1 1,-1 0-1,1 1 0,-1-1 0,0 0 1,0 0-1,0 0 0,0-1 0,-3 4 0,-3 1 14,1-2-1,-1 1 1,0-1-1,-1-1 1,1 1-1,-1-2 1,-15 6-1,1-3 48,-44 7 0,50-11-32,1 0 1,-2-1-1,-18-2 1,28 1-35,0-1 1,0 0-1,1-1 0,-1 0 1,1 0-1,-1-1 1,1 0-1,0 0 0,-8-5 1,13 7-104,0-1 1,0 1-1,1-1 1,-1 1-1,0-1 1,0 0-1,1 1 1,-1-1-1,1 0 0,-1 0 1,1 0-1,0 0 1,-2-5-1,0-14-2795</inkml:trace>
  <inkml:trace contextRef="#ctx0" brushRef="#br0" timeOffset="7794.52">2186 61 3657,'0'0'83,"0"-1"0,0 1 0,0-1 0,0 1 0,0-1 0,0 1 0,0 0 0,0-1 0,0 1 0,1-1 0,-1 1 0,0-1 0,0 1 0,0 0 0,0-1 0,1 1 0,-1-1 0,0 1 0,0 0 0,1-1 0,-1 1 0,0 0 0,1-1 0,-1 1 0,0 0 0,1 0 0,-1-1 0,0 1 0,1 0 0,-1 0 0,2-1 1122,-2 1-1106,-1 0 0,1 0 1,-1 0-1,1 0 0,0 0 0,-1 1 0,1-1 1,0 0-1,-1 0 0,1 1 0,0-1 0,-1 0 0,1 0 1,0 1-1,0-1 0,-1 0 0,1 1 0,0-1 1,0 0-1,-1 1 0,1-1 0,0 0 0,0 1 1,0-1-1,0 1 0,0-1 0,0 0 0,0 1 1,-1-1-1,1 1 0,-2 17 591,2-17-662,-1 10 102,1-1 0,1 1 1,0-1-1,0 1 1,5 18-1,21 51 182,-17-53-141,7 14-39,36 62 0,-37-75-80,-11-17-13,0 0 0,4 18-1,-5-18-2,0 0 0,7 16 0,-11-27-35,0 0 0,0 1 0,0-1 0,1 0 0,-1 0 0,0 1 0,0-1 0,0 0-1,0 0 1,1 1 0,-1-1 0,0 0 0,0 0 0,0 0 0,1 1 0,-1-1 0,0 0-1,0 0 1,1 0 0,-1 0 0,0 1 0,0-1 0,1 0 0,-1 0 0,1 0 0,-1 0 2,0 0 1,1-1-1,-1 1 1,0 0-1,0 0 1,0 0-1,1-1 1,-1 1-1,0 0 1,0-1-1,0 1 1,0 0-1,1 0 1,-1-1-1,0 1 1,0 0 0,0-1-1,0 1 1,2-18 89,-2 17-94,0-18 39,-3-25 0,1 23-34,0-21 0,2 28 3,0 0-1,-1 1 1,0-1 0,-1 0-1,-5-15 1,4 19 2,0 1 1,-1 0-1,0 0 1,-1 0-1,0 1 1,0-1-1,0 1 1,-9-8 0,5 5-1,1 1 3,-1 0-1,0 1 0,0 0 1,-18-13-1,19 17-8,5 3-2,0 0-1,-1 0 0,1 0 0,-1 0 1,-4-1-1,7 3-2,0 0 0,-1-1 1,1 1-1,-1 0 0,1 0 0,0 0 0,-1 0 0,1 0 0,-1 1 0,1-1 1,0 0-1,-1 1 0,1-1 0,0 0 0,-1 1 0,1 0 0,0-1 0,-2 2 1,-9 6-6,2-1 1,-1 2-1,1-1 0,0 2 1,1-1-1,0 1 1,0 1-1,-10 16 1,11-12-45,-2 0-55,2 1-1,0 0 1,1 0 0,-7 27 0,13-42-85,1 0 0,0 1 0,0-1-1,0 0 1,-1 0 0,1 1 0,1-1-1,-1 0 1,0 0 0,0 1 0,1 0-1,3-1-3461</inkml:trace>
  <inkml:trace contextRef="#ctx0" brushRef="#br0" timeOffset="8334.84">1955 301 8298,'-7'0'104,"0"0"0,1 0 1,-1 1-1,-8 1 0,13-1 33,-1-1-1,1 1 0,-1 0 0,1 0 0,0 0 1,0 0-1,-1 0 0,1 0 0,0 1 0,0-1 1,0 1-1,0 0 0,1 0 0,-4 2 0,5-3-97,0-1 0,-1 1-1,1-1 1,0 0 0,0 1-1,-1-1 1,1 1 0,0-1-1,0 1 1,0-1 0,0 1-1,-1-1 1,1 1 0,0-1-1,0 1 1,0-1 0,0 1-1,0-1 1,0 1 0,1-1-1,-1 1 1,0-1 0,0 1-1,0-1 1,0 1 0,1-1-1,-1 1 1,0-1 0,0 1-1,1-1 1,-1 1 0,0-1-1,1 0 1,-1 1 0,1-1-1,0 1 10,0 0 0,0 0 0,0 0 0,0-1 0,1 1 0,-1 0 0,0-1 0,0 0 0,1 1 0,-1-1 0,0 1 0,2-1-1,34 1 360,39-3 0,-47 1-370,107-13 33,-89 8-257,-9 2-509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24.46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0 1 4137,'5'99'1371,"-3"-93"-999,-1 0 0,1 0 1,0 0-1,3 6 0,4 13 53,-5-5-343,0 1 1,-2 0 0,1 26 0,-8 63-69,-1-44 7,-3 29-513,8-56-135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12.01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2314 7285 880,'1'1'440,"-4"-1"-166,2 0-167,1 0 1,0 0-1,0 0 1,-1 0-1,1 0 1,0 0-1,0 0 1,-1 0-1,1 0 1,0 0-1,0 0 1,-1 0-1,1 0 1,0 0 0,0-1-1,-1 1 1,1 0-1,0 0 1,0 0-1,0 0 1,-1 0-1,1-1 1,0 1-1,0 0 1,0 0-1,0 0 1,-1-1-1,1 1 1,0 0-1,0 0 1,0-1-1,0 0 1016,2-2 175,-2 3-1288,0 0 0,0 0 0,0 0 0,0 0 0,0-1 0,1 1 0,-1 0 0,0 0 0,0 0 0,0-1 0,0 1-1,0 0 1,0 0 0,1 0 0,-1 0 0,0 0 0,0-1 0,0 1 0,0 0 0,1 0 0,-1 0 0,0 0 0,0 0 0,-2-1 175,-1 0 0,0 1 0,1-1 0,-1 0 0,0-1 0,-3-1 0,-25-14-75,27 15-79,-37-23 39,-25-13 699,9 10-414,8 4-257,-57-37 0,-179-133 800,235 161-874,-63-30 0,-59-17 7,-41-33 9,184 96-39,-62-42 7,12 1 8,-88-50 0,-73-27-6,183 101-2,-6-4-2,34 22-6,-2 0 0,-39-27 0,-16-23 5,-59-41 8,-20 11-5,40 26 87,35 18 411,-199-132 161,249 154-657,-60-41 1,-163-59 20,218 109-23,-51-31 0,-88-60 8,-94-56 5,109 78-19,127 69-2,10 6 0,-83-40 6,69 33-3,-48-30 0,-39-35 4,-31-18-2,-24 6-4,107 63 7,1-3-1,-81-55 1,85 37 0,-5-3-8,64 49 0,-45-30-4,-79-38 0,-50-19 12,9 4 0,28 14-15,121 60 9,-44-36-1,-15-10 3,-139-50 4,50 20-6,86 42 10,-129-80-6,128 74-5,-131-54 5,62 36 0,133 61-1,-153-86 22,-35-46-12,182 122-11,-1 1 1,-2 1 0,-48-21-1,59 32 29,-94-46 273,5-10-144,-97-99-80,157 123-65,-87-51-1,134 90-15,-42-30 14,-9-5 11,-26-14 148,-106-86 0,58 35-151,95 79-16,-65-31 1,50 30-6,17 8-1,-158-94 14,47 8-7,139 99-8,-145-89 7,130 83-8,-169-85 3,14 14 5,-42-42-2,98 50 19,-54-17 283,43 26-226,35 16-50,71 38-21,1-2 0,-31-21 0,-1-4-2,-33-25 4,-41-32 4,39 31-9,72 48 12,-1 2-1,-52-27 1,48 30-1,-87-42 54,106 50-64,5 3 25,0 0 0,1 0 1,-1 0-1,1-1 0,0 0 1,-9-8-1,13 10-25,-1 0 0,0 1-1,0-1 1,0 1 0,0-1 0,-5-1 0,6 2-7,-1 0 1,0 0 0,1 0-1,-1 0 1,1 0 0,0 0-1,-1 0 1,1 0 0,0 0-1,0-1 1,-2-1 0,3 3-12,1 0 1,-1 1-1,0-1 1,1 0-1,-1 1 1,0-1-1,1 0 1,-1 0-1,0 0 1,1 1 0,-1-1-1,1 0 1,-1 0-1,0 0 1,1 0-1,9 4-1585,9 5-392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2:24.6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3 68 9130,'-1'-3'1296,"-5"6"353,2 3-153,0 7-584,-3 5-256,-5 11-312,3 2-80,-8 15-112,2 0-40,2-1-72,3 1-16,-5-5-48,-2-5-152,14-13-816,4-4-376,-1-9-841,-1-6-1327</inkml:trace>
  <inkml:trace contextRef="#ctx0" brushRef="#br0" timeOffset="353.87">115 41 8546,'0'-6'959,"-1"6"-872,1-1-1,0 1 1,0 0-1,0-1 1,0 1-1,0-1 1,0 1-1,0 0 1,0-1-1,0 1 1,0 0-1,0-1 1,0 1-1,0-1 1,0 1-1,0 0 1,0-1-1,0 1 1,0 0-1,1-1 1,-1 1-1,0 0 1,0-1-1,0 1 1,1 0-1,-1-1 1,0 1-1,0 0 1,1 0-1,-1-1 1,0 1-1,1 0 1,-1 0-1,0 0 1,1-1-1,-1 1 1,0 0-1,1 0 1,-1 0-1,0 0 1,1 0-1,-1 0 1,0 0-1,1 0 1,-1 0-1,1 0 1,12-1 570,0 1 1,-1 1-1,23 3 0,-1 1-511,-13-4-261,0 0 0,1-2 0,-1 0-1,1-1 1,-1-2 0,0 0 0,27-9 0,-29 8-1232,0 2-568</inkml:trace>
  <inkml:trace contextRef="#ctx0" brushRef="#br0" timeOffset="695.43">132 194 9914,'-4'1'2633,"7"-2"-2209,4-3 136,0-1-48,0 4-112,5-1-296,3 1-64,2-1-16,2-2 16,2 3 8,5 1-16,3 0-32,3-1 8,2 1-24,4 4-448,-8-2-2521,-6 3-3632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6:0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4 568,'6'-3'6912,"-8"17"-6064,-1 12-235,2-21-478,0 1 1,1-1-1,0 1 1,0 7-1,1-4 11,-1 0 0,0 0 0,-2 11 0,1-9 4,0 18 0,3 28 113,1 18-98,2 61 25,-4-90-121,-5 51 148,1-62-132,2 36 0,5 60-21,-5-76-51,1 5 0,3-22 8,-6 77-1,-1-68-12,2-1 0,6 73 0,2-60-8,9 67 0,16 130 16,-23 80 0,-8-208-8,20 104 649,-17-210-666,18 110 87,-5-36-44,-1-5-4,10 92 13,-5-5-23,2 34 13,-19-132-25,12 118 18,-8-126-18,-2-10 1,3 46 15,-1-29-11,1 25 1,-3-49-10,1-9-4,1 12 0,9 64 3,-8-78 0,2 53 0,-2 46 28,-8-125-25,0 1 0,-4 25 0,-1 21 0,11 28-3,-1-16 2,2 84-7,-7-76 7,0-8 0,0-76-5,0 85 6,-2 101-4,4-70-2,2 13 0,-1-74 2,-5 16 20,0-7-8,1 6-14,2 19 108,0-43 150,5 40 73,0-14-278,-1-6-32,5 55 21,-7-80-29,-2 27 13,-1-12-12,9 123 9,-9-164-23,-2 28 1,1-29 0,0 1 0,1 16 0,2-13 4,0 2-1,0 28 1,-3-33-3,0 59 24,2-47-9,-1-1-1,-5 49 1,3-65-13,1 1 0,0-1 0,1 0 1,1 1-1,2 15 0,-1-16-1,-1 1 0,0-1 0,-1 1 0,0 0-1,-2 16 1,-4 4 7,0 0-7,-1 37 0,6-45 0,-4 48 8,4-62-11,-3 10 5,0 37 0,5-26 4,0-13-5,-1 21-1,-8 17 7,4-33-5,-1-1 3,-10 31 1,1-5 6,-1 2-1,8-29-9,-5 28 0,-5 65-5,15-94 32,0 0-1,2 0 1,2 28-1,12 58 195,-2-18-130,1 110-32,-6-117-52,-4-52-6,0 48-1,-4-61-5,0 5 8,0 0-1,4 33 0,0-36-2,-1 24 0,-1-31-7,0 0 0,0-1 0,2 1 0,4 17 0,-2-11-50,-5-17-27,0 1 0,1 0-1,-1-1 1,0 1-1,0 0 1,0-1-1,1 1 1,-1 0-1,0-1 1,1 1-1,-1-1 1,1 1-1,-1 0 1,0-1 0,1 1-1,-1-1 1,1 0-1,0 1 1,-1-1-1,1 1 1,-1-1-1,1 0 1,0 1-1,8 0-3951</inkml:trace>
  <inkml:trace contextRef="#ctx0" brushRef="#br0" timeOffset="2478.91">0 8545 1912,'19'1'3345,"-9"-1"-2401,18-1 1,-7-1-307,13-2 239,64 0 0,122 24-749,-37-3 979,-60-7-929,59 3-70,1-10-78,-102-5 22,25-1 223,204 5 297,35-3-151,280-33 665,-522 33-971,290-8 21,-258-1-127,111-5 512,312-17-269,-273 11-240,76 11 26,-271 9-28,144 8 14,-160-4-24,304 7 7,-229-7-4,-3 1 2,-145-4-5,231 5 7,64 9 9,-67-4-7,-215-9-9,286 7 24,-91-8 7,-84 1-17,53 3 12,368 9-9,-116-3-17,-376-7 0,598-1 324,-606-2-300,318 19 521,-28 0-238,99-32-194,-95 1-11,-203 10-78,310-2 0,-196 13 221,206-2 224,5-10-391,-210 18-25,-27 0-26,66 3 80,-244-14-17,1-2-1,0-1 1,48-8 0,135-22-28,-181 23-25,55 1 0,-104 5-50,0 0 0,1 0 0,-1 0 0,0 0 0,0-1 0,0 1 0,1 0 0,-1-1 0,0 1 0,0 0 0,0-1 0,0 1 0,0-1 0,2-1 0,-2 1-302,1-1 0,-1 1 0,1-1 0,-1 0 0,0 0 1,0 1-1,2-5 0,2-9-3869</inkml:trace>
  <inkml:trace contextRef="#ctx0" brushRef="#br0" timeOffset="3187.28">13486 8348 5473,'-18'8'3862,"6"-2"-3083,-1 0 1,0-1-1,0 0 1,-23 5-1,9-12-557,28 1-228,1 0 1,-1 1 0,0-1 0,1 0 0,0 1 0,-1-1 0,1 0 0,-1 1 0,1 0 0,-1-1 0,1 1 0,0 0 0,2 0 0,7-1-12,-5 1 18,0 0 1,1 0 0,-1 1-1,0-1 1,8 3 0,5 0 61,22 4 248,62 5 435,-38-11-480,-31-1-225,-1 1 0,45 8 0,-73-8-43,0 0 1,0 0-1,-1 1 1,1-1-1,0 1 1,-1 1-1,1-1 1,4 4-1,-7-5 0,-1 0 0,0 0 0,1 0 0,-1 1 0,0-1 0,0 0-1,0 1 1,0-1 0,0 0 0,0 1 0,0-1 0,-1 1 0,1 0 0,0-1 0,-1 1 0,1-1 0,-1 1-1,0 0 1,0 0 0,1-1 0,-1 1 0,0 0 0,0-1 0,-1 1 0,1 0 0,0-1 0,-1 4 0,-1-1 9,1 0 0,-1 0 1,0 0-1,0-1 1,-1 1-1,1 0 1,-5 3-1,-22 23 64,27-27-64,-12 9 26,-1 0 0,0-1 0,0-1-1,-1 0 1,0-1 0,-1-1 0,-19 8 0,11-8-52,-1 0-1,0-1 1,0-2 0,-35 3 0,53-7-339,0-1 0,-16 0 0,21-1-370,0 1 0,-1-1 0,1 0-1,0 0 1,-6-3 0,-4-4-480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6:37.1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64 1016,'0'-1'200,"-1"1"-136,1-3-232</inkml:trace>
  <inkml:trace contextRef="#ctx0" brushRef="#br0" timeOffset="687.06">36 48 440,'-1'0'93,"0"1"-1,0-1 1,0 0 0,0 1 0,0-1-1,0 1 1,0-1 0,0 1-1,0 0 1,0-1 0,0 1-1,1 0 1,-1 0 0,0-1-1,1 1 1,-1 0 0,0 0-1,1 0 1,-1 0 0,1 0-1,-1 0 1,0 1 0,-7 11 1807,7-13-1772,1 1 0,-1 0 0,0-1 0,1 1 0,-1 0 0,1-1 0,-1 1 0,1 0 0,-1 0 0,1-1 0,-1 1 0,1 0 0,0 0 0,-1 0 0,1 0 0,0 0 0,0 0 0,0-1 0,0 1 0,-1 0 0,1 0 0,1 0 0,-1 0 0,0 1 0,17-2 1371,11 6-925,-7-2-520,-1 0 1,28 1-1,-26-3-35,54 0 104,-17 0-59,163-3 206,-201 1-241,272-19 122,108-14 261,-289 30-288,227-5-54,-241 8-59,118 1-4,109 21 62,-125-20-14,-176-2-51,2 0 10,1-1-1,-1-2 1,0 0 0,35-10 0,10-7-438,-51 15-463</inkml:trace>
  <inkml:trace contextRef="#ctx0" brushRef="#br0" timeOffset="1253.83">2892 0 1384,'-7'2'-520</inkml:trace>
  <inkml:trace contextRef="#ctx0" brushRef="#br0" timeOffset="2890.99">2806 24 368,'28'25'6684,"53"34"-5849,-50-40-542,-21-14-72,14 10 0,-14-7-60,-5-4-61,1 0-1,0 0 1,10 5 0,-5-4-10,11 6 143,28 16-1,102 78 5,24 16-130,54 38 305,-121-87-188,-20-14-87,44 25-69,-74-45-44,3 2 2,102 40 129,-107-54-57,91 54-1,65 44 198,-30-19 55,-74-36-287,120 74 347,-45-23-121,-95-50 4,-16-11-163,55 28-68,13 9-18,-130-88-41,59 41 6,-42-31-1,4 1 3,38 18 0,-64-34-9,279 135 42,-243-115-41,1-2 0,60 20 0,217 81 13,-292-110-16,210 86 19,-173-71-5,65 36 1,114 45 20,-208-94-31,178 92 9,-115-54-9,114 58 11,-124-58-14,-34-19 0,148 79 6,-57-28 256,-87-48-24,97 45 0,15-17-166,9 4 5,-21-7 86,9 4-37,133 68-42,-256-112-81,80 41 22,14 6-19,31 9 30,-22-5-30,-132-64-6,-9-4-11,1 1 0,0-1 0,-1 1 0,0 0 0,0 1-1,-1 0 1,1 0 0,-1 0 0,0 1 0,-1 0 0,0 0 0,0 0 0,0 1 0,-1-1 0,4 12 0,-3-7-563,-1 1-1,2-2 0,-1 1 0,2 0 0,12 17 0,-9-19-986,3-6-1668</inkml:trace>
  <inkml:trace contextRef="#ctx0" brushRef="#br0" timeOffset="4554.71">10574 4315 5689,'0'1'124,"0"1"-1,0 0 1,0 0 0,1 0-1,-1-1 1,1 1-1,-1 0 1,1-1 0,0 1-1,-1 0 1,1-1-1,0 1 1,0-1 0,0 1-1,0-1 1,1 1-1,-1-1 1,0 0 0,1 0-1,-1 0 1,0 0-1,1 0 1,0 0 0,-1 0-1,1 0 1,-1 0-1,1-1 1,0 1 0,0-1-1,2 1 1,-2 0-68,-1 0 0,1-1 0,-1 1 1,1 0-1,-1 0 0,1 0 0,-1 0 0,1 0 1,-1 0-1,0 0 0,1 0 0,-1 0 0,0 1 1,0-1-1,0 1 0,0-1 0,0 1 0,-1-1 1,1 1-1,0-1 0,0 3 0,1 4-26,1 0-1,-1 0 0,0 9 0,-2-17-29,4 26-128,0 4 855,10 36 0,-12-57-545,1 0 1,1 1-1,0-1 0,0-1 1,1 1-1,0-1 1,12 16-1,44 45 81,20 23-207,-59-64-47,27 45 0,25 61 13,-3-4-6,-60-111-15,78 121 16,23 12-3,-92-123-17,18 34 0,-24-37 2,30 54 2,34 55 6,1-28 50,-67-92-27,54 58 117,-20-26-102,-22-20-29,-1 0 0,33 53 0,-44-59-12,62 99 8,17 13 4,13 16-15,-46-67 3,-25-36 2,49 88 0,-38-46-4,54 113 5,-4-20 24,-65-128 25,79 130 806,-67-117-688,162 237 94,-174-262-260,86 106 16,-103-133-23,121 131 14,-86-94-25,-11-12-394,43 36 1,-43-46-1454,-6-6-2462</inkml:trace>
  <inkml:trace contextRef="#ctx0" brushRef="#br0" timeOffset="5835.98">2961 164 3545,'0'3'138,"0"0"1,0-1-1,0 1 1,-1 0-1,1-1 0,-1 1 1,0 0-1,1-1 1,-1 1-1,-2 2 1,2-3-4,0 0 1,-1-1-1,1 1 0,-1 0 1,1 0-1,-5 2 1,5-3-33,-1 1 0,0-1 1,1 0-1,-1 1 0,1-1 1,0 1-1,0 0 0,-1-1 1,1 1-1,-1 3 0,0 2 19,0 0-1,0 0 1,0 0-1,1 0 1,1 0 0,-1 0-1,1 13 1,3 1-137,5 26 1,-2-11 70,5 24-254,-5-30-514</inkml:trace>
  <inkml:trace contextRef="#ctx0" brushRef="#br0" timeOffset="6176.6">3071 1146 4297,'8'30'1048,"3"-1"-280,0-5-112,4 1-143,-3 0-81,0-1 16,-5-2 192,0-2 0,-3 2-264,2 2-128,-3 0-152,2 0-48,-4 3-24,-1-2 0,3 1-24,0-1-48,1-7-1496,3 2-1929</inkml:trace>
  <inkml:trace contextRef="#ctx0" brushRef="#br0" timeOffset="6563.14">3221 2199 1640,'-1'35'1737,"-1"-2"-121,2-2-664,0 0-176,2 2-295,-1-1-217,3-1-200,2 1-8,-2-4 80,-1-2 88,2 0 8,-3-2-72,1 4-104,1 1-32,-2-2-16,0 2-8,1-1-240,1-4-744</inkml:trace>
  <inkml:trace contextRef="#ctx0" brushRef="#br0" timeOffset="6938.14">3358 3351 1280,'10'57'1545,"-7"-36"-649,6 23 0,-2-15-131,-2 1 0,3 48 0,-4-35-265,-3-13-264,-1 35-1,-1-28-214,-1 5-8,0-21-53,2 1 1,2 23 0,2-13-875,-1-4-1290</inkml:trace>
  <inkml:trace contextRef="#ctx0" brushRef="#br0" timeOffset="7295.85">3551 4646 3057,'0'35'1736,"0"1"-1192,7 0-192,0-2-296,-3 1-32,-4-4 0,1-3-8,3 1 0,-4-3 0,1 1-8,7 9 8,0-1-8,-7-3-16,-1-2-184,1 3-496,2-2-1456</inkml:trace>
  <inkml:trace contextRef="#ctx0" brushRef="#br0" timeOffset="7645.91">3557 5968 1688,'6'26'1753,"-1"2"-681,-11 0-192,7 1-360,9 0-264,-9-1-200,-4 1 8,4 1 40,1 1 8,-4-6-56,-2-3-16,1 2-24,4 1-8,5 3-24,-2-3-24,-5-4-1176</inkml:trace>
  <inkml:trace contextRef="#ctx0" brushRef="#br0" timeOffset="8009.68">3612 7006 3537,'9'164'4317,"-9"-164"-4313,0 12 417,0 0 1,-3 20-1,-1 9 431,4-15-404,-3 62 32,2-64-300,0 1 0,2 0 0,5 34 0,-5-48-16,-1-9-142,0 0 0,0 0 0,0-1 0,1 1 0,-1 0 0,0 0 1,1-1-1,-1 1 0,1 0 0,0 0 0,-1-1 0,1 1 0,0-1 0,0 1 1,0-1-1,0 1 0,2 1 0,-3-3-22,1 0 0,-1 1-1,0-1 1,1 0 0,-1 0 0,1 0-1,-1 0 1,0 1 0,1-1 0,-1 0 0,1 0-1,-1 0 1,0 0 0,1 0 0,-1 0 0,1 0-1,-1 0 1,1 0 0,-1 0 0,0-1-1,1 1 1,-1 0 0,1 0 0,-1 0 0,0 0-1,1-1 1,-1 1 0,1 0 0,-1 0-1,0-1 1,0 1 0,1 0 0,-1 0 0,0-1-1,1 1 1,-1-1 0,0 1 0,0 0 0,1-1-1,-1 1 1,0-1 0,2-2-1,-1 0 1,0 0-1,0 0 1,1-3-1,4-24-152,-1 0 0,-1 1 0,-2-1 0,-1-1 0,-5-58 0,2 71 153,0 0-1,-2 0 0,0 1 1,0 0-1,-9-19 0,13 34 2,-1 1-1,0-1 0,1 1 0,-1 0 0,0-1 0,1 1 0,-1 0 1,0-1-1,0 1 0,0 0 0,0 0 0,0 0 0,-1 0 0,1 0 1,0 0-1,0 0 0,-3-1 0,4 2-5,0 0 1,0 1-1,0-1 1,-1 0-1,1 0 0,0 0 1,0 1-1,0-1 0,0 0 1,0 0-1,-1 1 0,1-1 1,0 0-1,0 0 0,0 1 1,0-1-1,0 0 1,0 0-1,0 1 0,0-1 1,0 0-1,0 1 0,0 1-43,1 0 0,-1 0 0,1-1 0,0 1 1,0 0-1,0 0 0,0-1 0,1 3 0,2 3-362,5 10-1389</inkml:trace>
  <inkml:trace contextRef="#ctx0" brushRef="#br0" timeOffset="8972.26">3582 7965 5361,'-5'1'525,"1"1"0,0-1-1,0 1 1,0 0 0,-6 4 0,9-5-409,0 0 1,0 0-1,0 0 1,0 0-1,0 0 1,0 0 0,0 0-1,0 0 1,0 0-1,1 0 1,-1 1 0,0-1-1,1 0 1,-1 1-1,1-1 1,-1 0-1,1 1 1,0-1 0,0 0-1,-1 1 1,1 2-1,0-4-71,1 1-1,-1 0 1,0 0-1,0 0 0,0-1 1,1 1-1,-1 0 1,1 0-1,-1-1 0,0 1 1,1 0-1,-1 0 1,1-1-1,-1 1 1,1-1-1,0 1 0,-1-1 1,1 1-1,0-1 1,-1 1-1,1-1 0,1 1 1,6 5 343,-7-6-372,-1 1 1,1-1-1,0 0 1,-1 1-1,1-1 1,0 0-1,-1 0 0,1 0 1,0 0-1,-1 0 1,1 0-1,0 0 1,-1 0-1,1 0 0,0 0 1,-1 0-1,1 0 1,0 0-1,-1 0 1,1-1-1,1 1 0,15-9 42,-13 7-24,7-4-14,1-2 0,-2 1 0,1-1 0,14-15 0,-9 6 7,25-33 0,-34 40-12,0 0 1,10-22-1,-15 28-8,0-1 0,0 1-1,-1-1 1,0 0-1,0 0 1,0 0-1,0 0 1,-1 0-1,0 0 1,0-5-1,0 8-3,0 1-1,0-1 0,-1 1 1,1 0-1,0-1 0,-1 1 1,1 0-1,-1-1 0,1 1 1,-1 0-1,1 0 0,-1-1 1,0 1-1,0 0 0,0 0 1,0 0-1,0 0 0,0 0 1,0 0-1,0 0 0,0 1 1,0-1-1,0 0 0,-2 0 1,1 0-1,0 1 0,1 0 1,-1-1-1,0 1 0,1 0 0,-1 0 1,0 0-1,1 0 0,-1 1 1,0-1-1,1 0 0,-1 1 0,1-1 1,-1 1-1,1 0 0,-1-1 1,1 1-1,-1 0 0,-1 2 1,-3 1-1,0 1 0,0 0 0,1 1 0,0-1 1,0 1-1,-7 11 0,-20 42 8,31-58-10,-7 17-16,1 0 0,0 0 0,2 1 1,0 0-1,1 0 0,1 0 0,-2 30 1,5 11-146,7 64 0,-4-85 75,9 67-763,-4-39 808,-8-66 44,0-1 0,0 1 0,0-1 0,0 1 0,0-1 0,0 1 0,0-1 0,0 1 1,0-1-1,0 1 0,0 0 0,0-1 0,0 1 0,-1-1 0,1 1 0,0-1 1,-1 1-1,1 0-2,0-1-1,0 0 1,-1 0 0,1 0 0,0 0 0,0 0 0,-1 0 0,1 0-1,0 0 1,-1 0 0,1 0 0,0 0 0,0 0 0,-1 0 0,1 0 0,0 0-1,0 0 1,-1 0 0,1 0 0,0 0 0,0 0 0,-1 0 0,1 0 0,0-1-1,-1 1 1,-2-2-9,-1-1 0,1 1-1,-5-6 1,3 4-17,-39-37-62,-18-15 192,55 50-90,-27-25 20,31 28-34,0 0 0,1-1 0,-1 1 0,0-1 0,1 0 1,0 1-1,-3-9 0,5 11 7,-1 0 1,1 0-1,0 0 1,-1 0-1,1 0 1,0 0 0,0 0-1,0 0 1,0 0-1,0-1 1,0 1-1,0-2 1,1 2 28,0 0-1,-1-1 1,1 1 0,0 0 0,0 0 0,0 0 0,0 0 0,0 0 0,1-1 0,3-3 50,1 0 1,-1 1-1,1 0 0,0 0 1,0 1-1,0-1 0,10-3 1,-5 4-82,-1 0 0,0 1 0,1 0 0,13 0 0,-13 1-347,0-1-1,-1 0 0,21-6 1,-1-3-4040</inkml:trace>
  <inkml:trace contextRef="#ctx0" brushRef="#br0" timeOffset="9390.31">3935 8040 5073,'-2'-3'2329,"-1"1"-729,-2 2-272,0-1-760,4 1-224,-2 7-264,0 5-40,-9 10-24,-8 5 8,12 12-8,-2 0 0,-8-6 0,1-2-16,1 1-256,2-1-744,1-6-2809</inkml:trace>
  <inkml:trace contextRef="#ctx0" brushRef="#br0" timeOffset="9768.21">3876 8136 3753,'-5'13'1694,"3"-8"-1561,0 0 1,0 0-1,1 0 0,0 0 0,0 0 0,0 0 0,0 0 0,1 1 0,0-1 0,0 0 0,1 6 0,0-4-89,1-1 1,0 1-1,1-1 0,-1 1 0,1-1 0,0 0 1,1 0-1,5 8 0,-7-11-37,0-1 0,1 0 0,-1 0 0,0 0 0,0 0 0,1 0 0,-1 0 0,1 0 0,4 1 0,-5-2-2,0-1 0,-1 1 0,1-1 1,0 1-1,0-1 0,0 0 0,0 0 0,0 1 1,0-2-1,0 1 0,0 0 0,0 0 0,0-1 1,0 1-1,-1-1 0,3 0 0,-1-1 23,0 1-1,0-1 0,0 0 1,0 0-1,-1 0 1,1 0-1,-1-1 1,5-4-1,-2 1 34,0 1-2,0-1 0,-1 0 0,1 0 1,-1 0-1,0-1 0,-1 1 0,0-1 0,0 0 0,0 0 0,2-11 0,4-13 300,-4 16 160,5-28 0,-10 39-395,1-1-1,-1 0 1,0 0 0,0 1 0,0-1 0,-1 0 0,0 1 0,0-1-1,0 0 1,-3-6 0,3 7 19,-1 1 0,0-1 0,0 0 0,0 0 0,-1 1 0,-3-6 0,5 8-113,0 1 0,0-1 0,0 0 1,0 0-1,0 1 0,0-1 0,0 1 1,0-1-1,0 0 0,0 1 0,0 0 1,0-1-1,0 1 0,-1 0 1,1 0-1,0-1 0,0 1 0,0 0 1,0 0-1,-1 0 0,1 0 0,0 1 1,0-1-1,0 0 0,0 0 0,-1 1 1,1-1-1,0 1 0,-2 0 0,-2 1-26,0 1 0,0 0-1,1-1 1,-1 2 0,1-1-1,-1 0 1,1 1 0,0 0-1,1 0 1,-6 6 0,4-2-139,-10 11 1,9-12-94,5-6 77,0 1-1,0 0 0,-1 0 0,1 0 0,1 0 0,-1 0 0,0 0 1,0 3-1,-2 4-802,-1 4-1272,4-13 1969,0 1-1,0-1 1,1 1-1,-1 0 1,0-1-1,0 1 1,1-1-1,-1 1 1,0-1-1,1 1 1,-1 0-1,0-1 1,1 0-1,0 2 1</inkml:trace>
  <inkml:trace contextRef="#ctx0" brushRef="#br0" timeOffset="10149.63">4109 8359 5177,'-5'1'1072,"5"-3"-515,4-7-293,0 3-180,7-17 49,1 2 1,0-1 0,21-24-1,-8 15 468,-7 8 571,22-22 0,-37 43-1032,0-1-1,0 0 1,7-4 0,-9 7-121,-1 0 0,1-1 1,-1 1-1,1 0 0,0-1 1,-1 1-1,1 0 0,-1 0 1,1-1-1,0 1 0,-1 0 1,1 0-1,0 0 0,-1 0 1,1 0-1,0 0 0,-1 0 1,1 0-1,0 0 0,-1 0 1,1 1-1,0-1 0,-1 0 1,1 0-1,-1 1 0,1-1 1,0 0-1,-1 1 0,1-1 1,-1 0-1,1 1 1,0 1 1,0-1 1,-1 1-1,1-1 1,-1 1-1,0-1 1,0 1-1,1-1 1,-1 1 0,0-1-1,0 1 1,-1-1-1,1 1 1,-1 2-1,1-1-5,-2 16 2,1 0-1,0-1 1,1 1-1,6 33 1,-3-35-41,6 27-66,-8-39-125,1 1 1,0-1-1,1 1 1,-1-1-1,6 8 0,14 14-2038</inkml:trace>
  <inkml:trace contextRef="#ctx0" brushRef="#br0" timeOffset="11240.27">10490 4243 2913,'-2'14'1184,"-2"6"-120,3 2-320,-3 9-608,-2 4-72,1 1-48,4 1-40,0 2-584,-4 1-408,2-1 408,-2-7 368</inkml:trace>
  <inkml:trace contextRef="#ctx0" brushRef="#br0" timeOffset="11606.62">10541 5153 6481,'-3'21'1113,"3"0"-1033,2 1 72,1-3 8,-3 1-120,0 3-8,-4 0 0,-2 0-8,1 1-8,3 2 8,-2 3-8,-1-3-8,5-4-32,3 0-640</inkml:trace>
  <inkml:trace contextRef="#ctx0" brushRef="#br0" timeOffset="11964.04">10638 6168 2353,'0'22'1736,"1"1"-824,0-1-40,0-1-592,0 3-192,0 0-72,-1-3-24,1 1-24,0-2-32,0 5-40,3 0 24,0-7-1216</inkml:trace>
  <inkml:trace contextRef="#ctx0" brushRef="#br0" timeOffset="12314.87">10681 7054 2160,'2'31'1001,"2"3"-905,-3-1-72,0-1-40</inkml:trace>
  <inkml:trace contextRef="#ctx0" brushRef="#br0" timeOffset="12710.46">10659 7517 6937,'-1'16'777,"2"1"-89,0 5-168,1 5-312,0 5-184,-1-3-24,2-2-856,4 3-1977</inkml:trace>
  <inkml:trace contextRef="#ctx0" brushRef="#br0" timeOffset="13269.62">10530 8098 6193,'0'0'86,"0"0"-1,-1 0 0,1 1 1,0-1-1,0 0 0,-1 0 1,1 0-1,0 1 0,0-1 0,0 0 1,0 0-1,-1 0 0,1 1 1,0-1-1,0 0 0,0 0 1,0 1-1,0-1 0,0 0 1,0 0-1,0 1 0,0-1 0,0 0 1,-1 0-1,1 1 0,0-1 1,1 0-1,-1 1 0,0-1 1,0 0-1,0 0 0,0 1 1,0-1-1,0 0 0,0 0 1,0 1-1,0-1 0,1 0 0,-1 0 1,0 1-1,0-1 0,13 3 941,-11-2-1006,1-1-2,0 0 0,1 0 0,-1 0 0,0 0 0,1-1 0,-1 1 0,0-1-1,0 0 1,1 0 0,-1 0 0,0-1 0,0 1 0,0-1 0,5-3 0,3-3-6,-1 0 1,13-13-1,-23 20-10,46-42 47,30-31 13,-70 68-56,-1 0-1,0 0 0,0 0 1,-1 0-1,0-1 1,0 0-1,0 0 1,-1 0-1,0 0 1,3-12-1,-6 18-1,1 0 0,-1 0-1,0 0 1,0 0 0,0-1 0,0 1 0,0 0-1,0 0 1,0 0 0,0 0 0,0 0 0,-1 0-1,1 0 1,0 0 0,-1 0 0,1 0 0,0 0-1,-1 0 1,0 0 0,1 0 0,-1 1 0,1-1-1,-1 0 1,0 0 0,0 0 0,1 1 0,-1-1-1,0 0 1,0 1 0,0-1 0,0 1 0,0-1-1,0 1 1,0-1 0,0 1 0,0 0 0,0 0-1,0-1 1,-1 1 0,-2 0 17,1-1-1,-1 1 1,0 0-1,0 0 1,1 1-1,-1-1 1,1 1-1,-1 0 0,0 0 1,-3 1-1,-2 2 47,1 0-1,-1 1 1,1 0-1,0 0 1,0 1-1,0 0 1,1 0-1,-8 9 1,7-5-41,-1 1 0,2-1 1,-1 2-1,2-1 0,-8 16 1,3 0-35,2 1-1,0 0 1,2 0 0,-6 53-1,6-9-112,3 1-1,3-1 0,14 111 1,-11-167-105,-1-9-38,0 1 0,-1 0 0,0 10 0,0-17 264,0-1 0,0 0-1,0 1 1,0-1 0,0 1 0,0-1 0,0 0 0,-1 1 0,1-1-1,0 0 1,0 1 0,0-1 0,-1 0 0,1 1 0,0-1-1,0 0 1,-1 1 0,1-1 0,0 0 0,-1 0 0,1 1-1,0-1 1,-1 0 0,1 0 0,-1 0 0,1 0 0,0 1 0,-1-1-1,1 0 1,0 0 0,-1 0 0,1 0 0,-1 0 0,1 0-1,-1 0 1,1 0 0,0 0 0,-1 0 0,1 0 0,-1 0-1,1-1 1,0 1 0,-1 0 0,1 0 0,0 0 0,-1 0 0,1-1-1,0 1 1,-1 0 0,0-1 0,-4-3 76,-1-1-1,1 1 1,0-1 0,0-1 0,-4-5 0,-20-32 381,-25-48-202,32 52-231,17 29-20,2 6-1,0 0 0,1-1 0,-1 1 0,1-1 0,0 0 0,0 1 0,1-1 0,0 0 0,-1 0 0,1-10 0,1 15 17,0-1 0,0 1 0,0 0 0,0 0 0,1-1 0,-1 1-1,0 0 1,0-1 0,1 1 0,-1 0 0,0 0 0,1 0 0,-1-1 0,0 1-1,1 0 1,-1 0 0,0 0 0,1 0 0,-1 0 0,0 0 0,1-1 0,-1 1 0,0 0-1,1 0 1,-1 0 0,1 0 0,-1 0 0,0 0 0,1 0 0,-1 1 0,0-1 0,1 0-1,18 2 441,-13-1-370,1 0-34,0-1-1,0-1 1,-1 1 0,1-1-1,0 0 1,7-3 0,38-14-1007,-42 14 437,21-9-3164</inkml:trace>
  <inkml:trace contextRef="#ctx0" brushRef="#br0" timeOffset="13704.78">10806 8148 9978,'-16'42'2369,"-15"43"-2133,21-57-409,-24 43 0,9-22-426,-35 74-1041,52-110 1434,4-10-297,4-6-1352,2-7-1178</inkml:trace>
  <inkml:trace contextRef="#ctx0" brushRef="#br0" timeOffset="14082.84">10784 8220 9738,'-1'0'45,"1"-1"-1,0 1 0,0 0 1,-1 0-1,1 0 1,0 0-1,0 0 1,-1 0-1,1 0 0,0 0 1,-1 0-1,1 0 1,0 0-1,0 0 1,-1 0-1,1 0 0,0 0 1,-1 0-1,1 0 1,0 0-1,0 0 1,-1 1-1,1-1 0,0 0 1,0 0-1,-1 0 1,1 0-1,0 1 1,0-1-1,0 0 0,-1 0 1,1 0-1,0 1 1,0-1-1,0 0 1,0 0-1,-1 1 0,1-1 1,0 0-1,0 0 1,0 1-1,0-1 1,0 0-1,0 1 0,0-1 1,0 0-1,0 0 1,0 1-1,-2 7 5,-1 0-42,1 1-1,1 0 1,-1-1 0,1 1-1,1 0 1,0 9 0,0-4-6,0-10 0,0 0 0,0 0 0,1 0 0,0 0 0,-1 0 0,2 0 0,-1 0 0,0 0 0,1-1 0,-1 1 0,4 4 0,-4-6-3,0 0 0,1-1 0,-1 1 0,1 0-1,-1 0 1,1-1 0,0 1 0,0 0 0,0-1 0,-1 0 0,1 1 0,1-1 0,-1 0 0,0 0-1,0 0 1,0-1 0,1 1 0,-1 0 0,0-1 0,3 1 0,-3-1 1,-1 0-1,1-1 1,-1 1 0,1 0-1,-1 0 1,1-1 0,-1 1 0,1-1-1,-1 0 1,0 1 0,1-1 0,1-1-1,15-13 9,-15 12-5,0 0 2,0 0 0,-1 0 1,1 0-1,-1 0 0,0 0 0,0-1 0,0 1 1,1-5-1,2-5 22,3-13 0,-2 4 0,-4 15 51,-1 0 1,1 0-1,-1 0 1,-1 0-1,1-1 1,-1 1 0,-1 0-1,0-9 1,0 13-8,0-1 0,0 1 1,0 0-1,0-1 1,0 1-1,-1 0 1,1 0-1,-3-4 0,2 5-45,1 1-1,0-1 1,-1 1 0,1-1-1,-1 1 1,1 0-1,-1-1 1,0 1-1,0 0 1,1 0-1,-1 0 1,0 1 0,0-1-1,0 0 1,-2 0-1,3 1-22,0 0 0,0 0 0,0 0-1,0 0 1,-1 0 0,1 0 0,0 0 0,0 1-1,0-1 1,0 0 0,0 1 0,0-1 0,0 1-1,-1 0 1,-14 10 1,9-6-3,-2 2 16,0 0 1,-16 16-1,22-20-91,0 0 0,0 1-1,1-1 1,-1 1 0,1-1 0,0 1-1,0 0 1,0 0 0,1 0 0,-1 0-1,0 5 1,3 3-2269,2-3-1827</inkml:trace>
  <inkml:trace contextRef="#ctx0" brushRef="#br0" timeOffset="14521.44">10986 8176 5457,'-2'0'925,"-27"-4"3498,27 4-4331,1 0 0,-1-1 1,1 1-1,-1-1 0,1 1 0,-1-1 0,1 0 0,-1 1 0,1-1 0,0 0 0,-1 0 0,1 0 0,0 0 1,-2-2-1,3 3-88,0-1 1,-1 0 0,1 0 0,-1 1 0,1-1 0,0 0-1,0 0 1,0 1 0,-1-1 0,1 0 0,0 0 0,0 0-1,0 0 1,0 1 0,0-1 0,0 0 0,1 0 0,-1 0 0,0 1-1,0-1 1,0 0 0,1 0 0,-1 1 0,0-1 0,1 0-1,-1 0 1,1 1 0,-1-1 0,1 0 0,-1 1 0,1-1-1,0 1 1,-1-1 0,2 0 0,-1 0 25,1-1-1,0 1 1,0 0 0,-1 0-1,1 0 1,0 0 0,0 0-1,0 0 1,0 0 0,0 1-1,4-1 1,-1 1 82,0 0 1,0 0-1,0 1 0,0 0 0,0 0 1,0 1-1,0-1 0,0 1 0,6 3 1,2 2-60,-1 0 1,13 11-1,-21-16-52,-2 0 0,1 1 0,0-1 0,0 1 0,-1 0 0,0 0 0,1 0 0,-1 0 0,0 0 1,-1 1-1,1-1 0,-1 0 0,1 1 0,-1-1 0,1 6 0,-1-5 0,-1 1-1,1 0 1,-1-1 0,0 1-1,-1 0 1,1 0 0,-1-1 0,0 1-1,0-1 1,-1 1 0,-2 7-1,0-3 8,-1-1 0,1 0 0,-2 0 0,-10 13 0,-28 26 20,-4 4-9,30-32-10,17-19-8,1 1-1,0-1 0,0 0 0,-1 0 0,1 1 0,0-1 1,0 0-1,0 0 0,0 1 0,-1-1 0,1 0 1,0 1-1,0-1 0,0 0 0,0 1 0,0-1 0,0 0 1,0 1-1,0-1 0,0 0 0,0 0 0,0 1 0,0-1 1,0 0-1,0 1 0,0-1 0,0 0 0,0 1 1,1-1-1,-1 1 0,1 0 0,-1-1 1,1 1-1,0 0 0,-1-1 1,1 1-1,0-1 0,-1 1 1,1-1-1,1 1 0,21 7 26,-23-8-25,16 4-60,1-1 1,0-1-1,1 0 0,-1-1 0,25-2 0,-21-2-1049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24.81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0 0 4649,'-6'35'480,"1"-1"-48,0 1 368,-3-2 97,5-3-345,1 1-224,1-8-136,1-3 16,0 3-16,0-4-40,0-1-112,0 2-32,0 1-24,0 4-40,0 4-864,0 0-889</inkml:trace>
  <inkml:trace contextRef="#ctx0" brushRef="#br0" timeOffset="1">48 877 5753,'1'30'1168,"3"1"-23,-2 0-385,-2-2-240,2 2-248,-3 0-80,0 3-112,-1 0-32,2 6-24,-3-5-8,0-3-56,1 10-160,-1-1-1616,-2-3-172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25.195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9 1 2881,'-3'31'2792,"2"2"-2464,0 2-40,-3-2 184,-2-1 97,5 2 23,0-2-80,0-2-192,0 1-88,1-3-168,1 0-40,2 0-24,4-5-16,-2 5-72,-3 1-56,0-6-448,2 1-753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38.310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61 3155 5657,'-25'-2'3786,"22"1"-3618,-1 0 0,0 0 0,1-1 0,-1 1 0,1-1 1,-1 0-1,-3-2 0,7 4-131,-1-1 1,1 1-1,0 0 1,0 0 0,-1-1-1,1 1 1,0 0-1,0 0 1,0-1-1,-1 1 1,1 0 0,0-1-1,0 1 1,0 0-1,0-1 1,0 1-1,0 0 1,0-1 0,-1 1-1,1 0 1,0-1-1,0 1 1,0 0-1,1-1 1,-1 1 0,0 0-1,0-1 1,0 1-1,0 0 1,0-1-1,0 1 1,0 0 0,0-1-1,1 1 1,-1 0-1,0-1 1,0 1-1,1 0 1,-1 0 0,0-1-1,0 1 1,1 0-1,-1 0 1,0 0-1,0-1 1,1 1 0,-1 0-1,0 0 1,1 0-1,-1 0 1,0 0-1,1-1 1,-1 1 0,0 0-1,1 0 1,-1 0-1,0 0 1,1 0-1,-1 0 1,0 0 0,1 0-1,-1 0 1,0 0-1,1 1 1,-1-1-1,0 0 1,1 0 0,0 0-1,4 3 39,0-1 0,1 0 0,-1 0-1,1 0 1,0-1 0,0 0 0,-1 0 0,1 0-1,0-1 1,0 0 0,9-1 0,161-26-72,-143 22 3,-1 2 1,1 1-1,0 2 1,63 7-1,-59-1 19,1 2 1,37 12-1,35 8-1299,-79-22-800,-8 0-2086</inkml:trace>
  <inkml:trace contextRef="#ctx0" brushRef="#br0" timeOffset="389.51">639 3109 5145,'-16'-3'2587,"2"1"-1349,0-1 0,1 0 0,-22-8 0,35 10-1206,0 1 0,0 0 0,-1 0 0,1-1 0,0 1 0,0 0-1,0-1 1,0 1 0,0 0 0,0 0 0,-1-1 0,1 1 0,0 0 0,0-1 0,0 1 0,0 0 0,0-1 0,0 1-1,1 0 1,-1-1 0,0 1 0,0 0 0,0-1 0,0 1 0,0 0 0,0 0 0,0-1 0,1 1 0,-1 0-1,0-1 1,6-8-25,-5 7-5,1 0 0,1 1 0,-1-1 0,0 1 0,0-1 0,0 1 0,1 0 0,-1-1 0,1 1 0,-1 1 0,1-1 0,2-1 0,1 1 1,0 0 1,0 0-1,0 1 0,11-1 1,144 16-37,-95-5-1,-11-2-10,-29-6 24,23 4 6,-44-6 15,-1 1 0,1 0 0,-1 1 1,0-1-1,0 1 0,1 0 0,-1 0 0,4 3 0,-7-4 1,0-1-1,0 1 0,0-1 1,0 1-1,0 0 1,-1 0-1,1-1 0,0 1 1,0 0-1,-1 0 1,1 0-1,0 0 1,-1 0-1,1 0 0,-1 0 1,0 0-1,1 0 1,-1 0-1,0 0 0,1 1 1,-1-1-1,0 0 1,0 0-1,0 0 0,0 0 1,0 0-1,0 1 1,0-1-1,-1 0 0,1 0 1,0 0-1,0 0 1,-1 0-1,1 0 0,-1 0 1,1 0-1,-1 0 1,0 0-1,1 0 1,-2 1-1,-3 4 11,0-1-1,-1 0 1,1 0-1,-14 9 1,16-12-12,-27 17-122,-62 30-1,11-8-439,35-14-1053,2-2-1121</inkml:trace>
  <inkml:trace contextRef="#ctx0" brushRef="#br0" timeOffset="-4500.84">1332 2832 5801,'-4'0'693,"0"0"-456,0 0-1,0 0 0,0 0 0,-4 1 1,7-1-229,1 0-1,-1 1 1,1-1 0,-1 0 0,1 0 0,-1 0 0,1 0-1,0 0 1,-1 1 0,1-1 0,-1 0 0,1 0 0,0 1 0,-1-1-1,1 0 1,0 0 0,-1 1 0,1-1 0,0 1 0,-1-1-1,1 0 1,0 1 0,0-1 0,-1 1 0,1-1 0,0 0-1,0 1 1,0-1 0,0 1 0,-1-1 0,1 1 0,0-1-1,0 1 1,0-1 0,0 1 0,0-1 0,0 1 0,0-1 0,1 0-1,-1 1 1,0-1 0,0 1 0,0-1 0,0 1 0,1 0-1,0 1 504,0 1 1,1-1-1,0 0 0,-1 1 0,4 1 0,-4-2-294,1 0 1,0 0 0,-1 0-1,0 0 1,1 0 0,-1 1-1,0-1 1,2 4-1,3 25 890,-4-21-930,0 0 0,4 10 0,-1-7-128,-1-1 0,0 1 0,-1 0 0,-1 0 0,2 16 0,-1 119 25,-4-85-92,0-8-29,2-18-167,-2-25-87,1-1 1,0 1-1,1 0 0,0 0 0,1 0 0,7 22 1,6-1-1228,4 10-2053,-12-18 880</inkml:trace>
  <inkml:trace contextRef="#ctx0" brushRef="#br0" timeOffset="-3231.59">1303 3993 10274,'2'-1'106,"1"0"0,0 1-1,0-1 1,0 0 0,0 1 0,0 0-1,5 0 1,12-1 3,-4-2-85,-1-1 0,0 0 0,0-2 1,-1 1-1,22-13 0,63-46-2,-97 63-21,19-16 6,-20 16-5,0-1 0,0 1 0,0 0 0,0 0 0,0 0-1,0-1 1,0 1 0,-1 0 0,1-1 0,0 1 0,-1-1 0,0 1 0,1 0 0,0-3 0,-1 3 0,0 1 0,0 0 0,0 0 0,0-1 0,0 1 0,0 0 0,0 0-1,0 0 1,-1-1 0,1 1 0,0 0 0,0 0 0,0-1 0,0 1 0,0 0 0,0 0 0,0-1 0,0 1 0,-1 0 0,1 0-1,0 0 1,0 0 0,0-1 0,0 1 0,-1 0 0,1 0 0,0 0 0,0 0 0,-1-1 0,-8 0 84,8 1-69,-3 0 58,1 0 0,-1 0 0,1 0 0,-1 1 0,1-1 0,-1 1 0,1 0 0,-1 0 0,1 0 0,-5 2 0,-44 32 948,43-29-980,0 0 0,1 0 0,-1 1 0,2 0 0,-1 0 0,1 1 0,0 0 0,0 0 0,1 1 0,1 0 0,-10 18 0,-3 14-521,2 1 1,-21 83 0,-4 90-2825,38-198 3299,3-14-12,-1 3 345,0 1-1,-1-1 0,1 0 1,-5 11-1,6-17-277,-1 1 0,1 0 0,-1 0 0,1 0 0,0 0 0,-1-1 1,1 1-1,-1 0 0,0 0 0,1-1 0,-1 1 0,0-1 0,1 1 0,-1 0 0,0-1 0,0 1 0,1-1 0,-1 0 0,0 1 1,0-1-1,0 0 0,0 1 0,0-1 0,0 0 0,0 0 0,1 0 0,-1 0 0,0 0 0,0 0 0,0 0 0,0 0 0,0 0 0,0 0 1,0 0-1,0-1 0,0 1 0,1 0 0,-1-1 0,0 1 0,0 0 0,-1-1 0,-2-3-13,1 1 0,-1 0 0,0-1 0,1 0 0,-1 0 0,1 0-1,0 0 1,1 0 0,-4-6 0,-1-2-26,-2-2-18,1-1 0,0 0 0,1 0 0,1-1 0,0 1 0,1-1 1,1-1-1,0 1 0,1-1 0,0-21 0,2 36 5,1 1 0,0 0 0,0 0 0,0 0-1,0-1 1,0 1 0,1 0 0,-1 0 0,0 0-1,1-1 1,0 0 0,-1 1 13,1 1-1,-1-1 0,1 1 1,0-1-1,-1 1 1,1 0-1,-1-1 1,1 1-1,0 0 1,0 0-1,-1 0 0,1-1 1,0 1-1,-1 0 1,1 0-1,0 0 1,0 0-1,-1 0 0,2 0 1,72-1 1726,41 1-763,-86 1-1245,56 10-1,-56-5-2037,1-1-2083</inkml:trace>
  <inkml:trace contextRef="#ctx0" brushRef="#br0" timeOffset="-2508.28">1608 4268 13747,'-10'9'523,"0"1"0,0 1 0,-9 13 0,1-3-322,13-16-195,1-1 0,0 1 1,0 0-1,-6 11 0,2-3-107,-12 19-1,11-19-444,-8 14-1,9-12-760,-10 14 0,16-26 970,0 0 0,0 0 0,1 0 0,-1 1 0,1-1 1,-2 7-1,-1 4-355,4-14 687,0 0-1,0 0 0,0 1 1,-1-1-1,1 0 1,0 0-1,0 1 0,0-1 1,0 0-1,0 0 0,0 1 1,0-1-1,0 0 1,0 0-1,0 0 0,0 1 1,0-1-1,0 0 0,0 0 1,0 1-1,0-1 1,0 0-1,0 0 0,1 1 1,-1-1-1,0 0 0,0 0 1,0 0-1,0 1 1,0-1-1,0 0 0,1 0 1,-1 0-1,0 0 0,0 1 1,0-1-1,1 0 1,-1 0-1,0 0 0,1 0-1,0 1-1,0-1 0,0 0 0,0 0 1,0 0-1,0 0 0,0 0 1,0-1-1,0 1 0,2 0 1,2-2 5,1 0 1,10-5 0,43-28 129,-9 4 4,-21 14 320,-1-1-1,48-41 1,-66 51-41,6-4 292,-16 12-641,1-1-1,-1 1 1,1-1 0,-1 1-1,0-1 1,1 1 0,-1-1 0,0 1-1,1-1 1,-1 0 0,0 1 0,0-1-1,0 1 1,1-1 0,-1 0 0,0 1-1,0-1 1,0 0 0,0 1 0,0-1-1,0 0 1,0 0 0,-1 0-29,1 1 0,0 0 0,0 0 0,0 0 0,0 0 0,0-1 0,-1 1 0,1 0 0,0 0 0,0 0 0,0 0 0,-1-1 0,1 1 0,0 0 0,0 0 0,-1 0 0,1 0 0,0 0 0,0 0 0,0 0 0,-1 0 0,1 0 0,0 0 0,0 0 0,-1 0 0,1 0 0,0 0 0,0 0 0,-1 0 0,1 0 0,-8 2 139,7-2-139,-3 2 73,1-1-1,-1 1 1,0 0-1,1 0 1,-1 0-1,1 1 1,0-1-1,-6 6 0,3-2-23,0 1-1,1 0 0,-5 8 0,9-14-81,1-1 1,-1 1-1,1-1 1,0 1 0,-1-1-1,1 1 1,0 0-1,-1-1 1,1 1 0,0 0-1,0-1 1,0 1 0,0-1-1,0 1 1,0 0-1,-1-1 1,2 1 0,-1 0-1,0-1 1,0 1-1,0 0 1,0-1 0,0 1-1,0 0 1,1-1-1,-1 1 1,0-1 0,0 1-1,1 0 1,-1-1-1,1 1 1,-1-1 0,1 1-1,0 0-2,-1-1 0,1 1 0,0-1 0,0 0 0,0 1 0,-1-1 0,1 0 0,0 0 0,0 1 0,0-1 0,0 0 0,0 0 0,0 0 0,0 0 0,-1 0 0,1 0 0,0-1 0,0 1 0,0 0 0,0 0 0,0-1 0,-1 1 0,3-1 0,2-2-2,1 0 1,0-1 0,-1 0-1,1 0 1,-1 0 0,0-1 0,8-9-1,-5 4 15,-1 0 0,0-1 0,7-14 0,-13 22-8,0 1 1,-1 0-1,1 0 1,0 0-1,-1 0 1,1-1-1,-1 1 1,0 0-1,0 0 1,0-1-1,0 1 1,0 0-1,0 0 1,0-1-1,-2-1 1,1 0 13,0 1-1,0-1 1,-1 1 0,0 0-1,0 0 1,0 0 0,0 0 0,-5-5-1,3 4 30,0 0-1,0 0 0,0 0 0,-1 1 1,1 0-1,-1 0 0,0 1 0,0-1 1,0 1-1,-1 0 0,1 0 1,-8-1-1,7 2-34,0 1 0,-1 0 0,1 1 1,0-1-1,-1 1 0,1 0 0,0 1 0,0 0 1,0 0-1,0 0 0,0 0 0,1 1 0,-1 0 1,-7 5-1,12-7-92,-1 1 0,0-1 1,1 0-1,-1 1 0,1-1 0,-1 1 1,1-1-1,0 1 0,0 0 0,0-1 1,0 1-1,0 0 0,0 0 0,0 0 1,0 0-1,1 0 0,-1 0 0,1 0 1,0 0-1,-1 0 0,1 0 0,0 0 0,0 0 1,0 0-1,0 0 0,1 0 0,-1 0 1,1 0-1,-1 0 0,1 0 0,-1 0 1,1 0-1,0 0 0,0 0 0,0-1 1,0 1-1,3 3 0,11 8-2619,3 1-1755</inkml:trace>
  <inkml:trace contextRef="#ctx0" brushRef="#br0" timeOffset="-2001.21">1921 4373 10138,'-13'-5'2290,"6"3"-1497,1 0 0,-1-1 1,-6-4-1,11 6-658,0 0-1,0-1 1,0 1 0,0-1 0,1 0 0,-1 0-1,0 1 1,1-1 0,-1 0 0,1 0-1,0 0 1,-2-5 0,2 6-133,1 0 1,0 1-1,0-1 1,-1 0-1,1 0 0,0 0 1,0 1-1,0-1 1,0 0-1,0 0 0,0 0 1,0 0-1,0 1 0,0-1 1,1 0-1,-1 0 1,0 0-1,0 1 0,1-2 1,0 0-4,0 1 0,0 0-1,0-1 1,0 1 0,0 0 0,1 0 0,-1 0 0,0 0 0,2-1 0,2-1-1,0 1 0,-1 0 1,1 0-1,0 0 0,6-1 1,-2 1 8,18-2 0,-23 4-6,-1 0 0,1 0 0,-1 0 0,1 0 0,-1 1 0,1 0 1,-1-1-1,6 3 0,-3 0-6,0 0 1,9 5 0,-12-6 3,-1-1-1,0 1 1,0 0-1,-1-1 0,1 1 1,0 0-1,0 0 1,-1 0-1,0 0 1,3 4-1,-2-1 2,-1-1-1,1 1 0,-1-1 1,0 1-1,0 0 0,0-1 0,0 1 1,-1 0-1,0 0 0,0 0 1,0-1-1,-1 1 0,0 0 1,0-1-1,0 1 0,0 0 0,-1-1 1,0 1-1,-2 5 0,-5 5 6,0-1 0,-1 0 0,-1 0 0,-11 12 0,17-21 0,-6 9 17,-13 21 0,2-2-4,20-30-17,0-1 0,0 1 1,0 0-1,1 1 0,-1-1 1,1 0-1,0 0 0,-1 7 1,1-9-5,1 0 1,0 0 0,0 0-1,0 0 1,0 0 0,0 0-1,0 1 1,0-1 0,1 0-1,-1 0 1,0 0 0,1 0-1,-1-1 1,0 1 0,1 0-1,-1 0 1,1 0 0,0 0-1,-1 0 1,1 0 0,0-1-1,-1 1 1,1 0 0,0-1-1,0 1 1,-1 0 0,1-1-1,0 1 1,0-1 0,0 1-1,0-1 1,0 0 0,0 1-1,0-1 1,2 1 0,5 0-220,0 0 1,0-1 0,0 0-1,1 0 1,-1 0-1,0-1 1,0-1 0,0 1-1,8-4 1,14-3-3126</inkml:trace>
  <inkml:trace contextRef="#ctx0" brushRef="#br0" timeOffset="-1493.75">1672 3754 13339,'0'-5'1440,"0"3"-304,4 4-535,2 3-369,1 7-184,3 5-40,1 5-24,-2 2-24,5 1-168,1-1-273,-3-6-639,6 0-192,0-10-320,-1 0-257,-2-1-2120</inkml:trace>
  <inkml:trace contextRef="#ctx0" brushRef="#br0" timeOffset="-1093.53">1584 4018 13387,'-5'-6'1808,"7"0"-1112,15 0 89,2-4-185,7-6-536,5 6-48,6-11-56,5-5-128,-4-4-1897,-1 0-2008</inkml:trace>
  <inkml:trace contextRef="#ctx0" brushRef="#br0" timeOffset="-736.42">1838 3726 11258,'-12'12'268,"1"1"1,1 0-1,-1 0 0,2 1 0,-14 27 0,-22 50 691,38-78-791,4-8-146,0 1 0,0-1 0,1 1-1,-4 9 1,4-2-99,0 1-1,-1 23 1,3-37 45,0 1 0,0 0 1,0 0-1,0 0 0,1 0 0,-1-1 1,0 1-1,0 0 0,1 0 0,-1-1 1,0 1-1,1 0 0,-1 0 0,1-1 1,-1 1-1,1 0 0,-1-1 0,1 1 1,-1-1-1,1 1 0,0-1 0,-1 1 1,1-1-1,0 1 0,-1-1 0,1 0 1,0 1-1,0-1 0,-1 0 0,1 1 1,1-1-1,0 0-327,0 1-1,0-1 1,0 0 0,0 0 0,0 0-1,0 0 1,0 0 0,0-1 0,0 1-1,3-1 1,6-5-4071</inkml:trace>
  <inkml:trace contextRef="#ctx0" brushRef="#br0" timeOffset="-735.42">1678 3974 6617,'-13'-2'2817,"2"2"-176,8-6-905,4 2-528,12 0-456,5-2-200,9-5-351,9-1-97,11-4-64,-10 1-8,5 7-32,10 5 0,-19 4-409,-12-1-1063</inkml:trace>
  <inkml:trace contextRef="#ctx0" brushRef="#br0">61 3155 5657,'-25'-2'3786,"22"1"-3618,-1 0 0,0 0 0,1-1 0,-1 1 0,1-1 1,-1 0-1,-3-2 0,7 4-131,-1-1 1,1 1-1,0 0 1,0 0 0,-1-1-1,1 1 1,0 0-1,0 0 1,0-1-1,-1 1 1,1 0 0,0-1-1,0 1 1,0 0-1,0-1 1,0 1-1,0 0 1,0-1 0,-1 1-1,1 0 1,0-1-1,0 1 1,0 0-1,1-1 1,-1 1 0,0 0-1,0-1 1,0 1-1,0 0 1,0-1-1,0 1 1,0 0 0,0-1-1,1 1 1,-1 0-1,0-1 1,0 1-1,1 0 1,-1 0 0,0-1-1,0 1 1,1 0-1,-1 0 1,0 0-1,0-1 1,1 1 0,-1 0-1,0 0 1,1 0-1,-1 0 1,0 0-1,1-1 1,-1 1 0,0 0-1,1 0 1,-1 0-1,0 0 1,1 0-1,-1 0 1,0 0 0,1 0-1,-1 0 1,0 0-1,1 1 1,-1-1-1,0 0 1,1 0 0,0 0-1,4 3 39,0-1 0,1 0 0,-1 0-1,1 0 1,0-1 0,0 0 0,-1 0 0,1 0-1,0-1 1,0 0 0,9-1 0,161-26-72,-143 22 3,-1 2 1,1 1-1,0 2 1,63 7-1,-59-1 19,1 2 1,37 12-1,35 8-1299,-79-22-800,-8 0-2086</inkml:trace>
  <inkml:trace contextRef="#ctx0" brushRef="#br0" timeOffset="389.51">639 3109 5145,'-16'-3'2587,"2"1"-1349,0-1 0,1 0 0,-22-8 0,35 10-1206,0 1 0,0 0 0,-1 0 0,1-1 0,0 1 0,0 0-1,0-1 1,0 1 0,0 0 0,0 0 0,-1-1 0,1 1 0,0 0 0,0-1 0,0 1 0,0 0 0,0-1 0,0 1-1,1 0 1,-1-1 0,0 1 0,0 0 0,0-1 0,0 1 0,0 0 0,0 0 0,0-1 0,1 1 0,-1 0-1,0-1 1,6-8-25,-5 7-5,1 0 0,1 1 0,-1-1 0,0 1 0,0-1 0,0 1 0,1 0 0,-1-1 0,1 1 0,-1 1 0,1-1 0,2-1 0,1 1 1,0 0 1,0 0-1,0 1 0,11-1 1,144 16-37,-95-5-1,-11-2-10,-29-6 24,23 4 6,-44-6 15,-1 1 0,1 0 0,-1 1 1,0-1-1,0 1 0,1 0 0,-1 0 0,4 3 0,-7-4 1,0-1-1,0 1 0,0-1 1,0 1-1,0 0 1,-1 0-1,1-1 0,0 1 1,0 0-1,-1 0 1,1 0-1,0 0 1,-1 0-1,1 0 0,-1 0 1,0 0-1,1 0 1,-1 0-1,0 0 0,1 1 1,-1-1-1,0 0 1,0 0-1,0 0 0,0 0 1,0 0-1,0 1 1,0-1-1,-1 0 0,1 0 1,0 0-1,0 0 1,-1 0-1,1 0 0,-1 0 1,1 0-1,-1 0 1,0 0-1,1 0 1,-2 1-1,-3 4 11,0-1-1,-1 0 1,1 0-1,-14 9 1,16-12-12,-27 17-122,-62 30-1,11-8-439,35-14-1053,2-2-1121</inkml:trace>
  <inkml:trace contextRef="#ctx0" brushRef="#br0" timeOffset="7709.38">1222 14 4153,'3'20'560,"-2"-1"-512,1 2-8,0-1 0,-2 0 8,-1 3 40,1 0 304,-2 1 512,1 2-168,-1 2-479,-1 0-145,3-2-88,1 2-24,-1 0-993</inkml:trace>
  <inkml:trace contextRef="#ctx0" brushRef="#br0" timeOffset="8154.15">1210 829 6049,'-6'81'3639,"5"-43"-3111,-2 30 336,3 1 1,13 106-1,1-95-2411,-10-54-585</inkml:trace>
  <inkml:trace contextRef="#ctx0" brushRef="#br0" timeOffset="8512.49">1237 1886 7266,'1'20'667,"-2"1"1,0-1-1,-1 0 1,-6 26 0,1-7-485,1 1 1,2-1-1,2 1 1,4 46-1,30 159-4474,-25-203 1318</inkml:trace>
  <inkml:trace contextRef="#ctx0" brushRef="#br0" timeOffset="8882.34">1272 2666 2977,'-2'-28'2368,"-1"-11"-1512,1 1-272,1-4-368,-3-8-95,0-9-89,1-7-16,0-1 8,0-4 8,1-6 0,1 10-8,-1-2-16,-3-11-8,3 8-16,1 2-120,0-4-1977,0 2-1352</inkml:trace>
  <inkml:trace contextRef="#ctx0" brushRef="#br0" timeOffset="8883.34">1289 680 4793,'-4'-43'4897,"1"-1"-3897,7 10-168,2 1-463,-4 0-297,0-2-32,0 1-8,5-3 0,-4-3-16,-4-5 0,-1 1-8,2-2-8,3-1-40,0-4-288,-1-5-2425,-1-1-215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25.561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322 46 3201,'-19'152'6246,"0"-5"-4516,19-143-1726,-2 15 11,2-18-16,0 0-1,0 0 0,0 0 1,0 1-1,0-1 0,1 0 0,-1 0 1,0 0-1,1 0 0,-1-1 1,0 1-1,1 0 0,-1 0 0,1 0 1,1 1-1,-2-2 0,0 0 1,0 1-1,0-1 1,0 0-1,0 0 0,1 0 1,-1 0-1,0 0 0,0 0 1,0 0-1,0 0 1,0 0-1,1 0 0,-1 0 1,0 0-1,0 0 0,0 0 1,0 0-1,0 0 0,0 0 1,1 0-1,-1 0 1,0 0-1,0 0 0,0 0 1,0 0-1,0 0 0,0 0 1,1-1-1,-1 1 1,0 0-1,0 0 0,0 0 1,0 0-1,0 0 0,0 0 1,1 0-1,2-5-12,-2 3 13,0-1-1,-1 1 1,1 0-1,-1 0 1,1 0-1,-1-1 1,0 1-1,1 0 1,-2-4-1,-1-23 16,1 23-9,-4-25 6,-1-17-5,5 42-21,-6-170-1034,7 118-1431</inkml:trace>
  <inkml:trace contextRef="#ctx0" brushRef="#br0" timeOffset="2654.16">294 782 2833,'-2'2'898,"-1"1"1,1-1 0,0 1 0,0 0 0,1-1 0,-4 6 0,4-6-687,0 1 0,0-1 0,0 0 0,0 0 0,0 0 0,0 1 0,1-1 0,-1 0 0,1 1 0,0-1 0,-1 1 0,1 2 0,1-5-189,-1 1 0,0-1-1,0 0 1,0 0 0,1 0-1,-1 1 1,0-1 0,0 0-1,1 0 1,-1 0 0,0 1-1,0-1 1,1 0 0,-1 0-1,0 0 1,1 0 0,-1 0-1,0 0 1,1 0 0,-1 1-1,0-1 1,1 0 0,-1 0-1,1-1 1,8 0 265,-7 0-251,0 0-1,0-1 1,0 1-1,0-1 1,0 0-1,2-2 1,3-3 2,16-16-12,-2-1 0,0-1 0,28-46 0,-44 63-19,-1 0 1,4-11-1,-3 6 15,-3 9-13,1-6 18,-3 9-26,0 1 0,0 0 0,0-1 0,0 1 0,0 0 0,0-1 0,0 1 0,0 0 0,0-1 0,0 1 0,0 0 0,0-1 0,-1 1 0,1 0 0,0-1 0,0 1 0,0 0 0,-1 0 0,1-1-1,0 1 1,0 0 0,0 0 0,-1-1 0,1 1 0,0 0 0,-1 0 0,1-1 0,-1 1 4,0 0-1,1 0 0,-1 0 1,1 0-1,-1 0 0,1-1 1,-1 1-1,1 0 1,-1 0-1,0 0 0,1 1 1,-1-1-1,1 0 0,-1 0 1,1 0-1,-1 0 1,0 0-1,1 1 0,-1-1 1,1 0-1,-1 0 0,1 1 1,0-1-1,-1 0 0,1 1 1,-1-1-1,1 1 1,-1 0-1,-12 15 100,11-12-83,-30 40 149,16-24-99,2 0 0,0 1 0,-13 29 0,14-16-59,0 0 1,-13 67 0,-1 75-35,14 5-487,13-139 220,1 0 0,10 57-1,-3-52 256,-7-46 33,-1-1 0,0 0 0,0 1 0,0-1 0,0 0 0,0 1 0,0-1 0,0 1-1,0-1 1,0 0 0,0 1 0,0-1 0,-1 0 0,1 1 0,0-1 0,0 0 0,0 1 0,-1 0 0,1-1 0,0 0 0,0 0 0,0 0 0,-1 0 0,1 0 0,0 0 0,0 0 0,0 0 0,-1 0 0,1 0 0,0 0 0,0 0 0,0 0 0,0 0 0,-1 0 0,1 0 0,0 0 0,0-1 0,0 1 0,-1 0 0,1 0 0,0 0 0,0 0-1,0 0 1,0-1 0,-12-12 3,-28-46 27,3 1 16,-2-1 6,-6-8-25,36 54 99,-2 1 0,-20-21 1,23 25 160,6 5-27,3 2 196,3 4-226,0-1 0,0 1 0,5 4 1,-4-3-139,-1-1 1,9 5 0,-9-5-80,1-1 0,0 0 1,0 0-1,0 0 1,0-1-1,0 1 1,0-1-1,0-1 0,1 1 1,-1-1-1,0 0 1,0 0-1,9-1 1,6-3-213,-1 0 1,-1-1 0,1 0 0,-1-2-1,25-12 1,-12 1-2947</inkml:trace>
  <inkml:trace contextRef="#ctx0" brushRef="#br0" timeOffset="3374.75">524 1189 5809,'-1'0'151,"0"-1"1,1 1-1,-1 0 0,0 0 0,1 0 0,-1-1 1,0 1-1,1 0 0,-1 0 0,1-1 0,-1 1 1,1-1-1,-1 1 0,0-1 0,1 1 0,0-1 1,-1 1-1,1-1 0,-1 1 0,0-2 0,1 2-44,0-1 0,0 1-1,1-1 1,-1 0 0,0 1-1,0-1 1,0 0-1,0 1 1,1-1 0,-1 1-1,0-1 1,0 0 0,1 1-1,-1-1 1,1 1 0,-1-1-1,0 1 1,1-1 0,-1 1-1,1-1 1,0 1-1,3-6 1628,-5 11-520,0-2-1142,1-1 0,-1 0 0,1 1 0,-1-1 0,0 1 0,0-1 0,0 0 0,0 1 0,-2 2 0,-5 10 32,4-2-58,1-1 0,0 1 0,-2 16 0,0 0-18,-42 160-460,39-160-143,6-20 336,-3 6-694,-5 16 0,8-27 670,1 0 1,-1-1-1,0 1 0,-1 0 1,1-1-1,-1 1 0,1-1 1,-6 5-1,7-8 217,1 1 1,-1-1-1,1 1 0,-1-1 0,0 1 1,1-1-1,-1 0 0,1 1 0,-1-1 1,0 0-1,0 0 0,1 1 1,-1-1-1,-1 0 0,2 0 32,0 0 0,0 0 0,-1 0 0,1 0 0,0 0 0,-1 0 0,1 0 0,0-1 0,0 1 0,-1 0 0,1 0 0,0 0 0,0 0 0,-1-1 0,1 1 0,0 0 1,0 0-1,0 0 0,-1-1 0,1 1 0,0 0 0,0 0 0,0-1 0,-1-1 2,1 1 0,-1 0 0,1-1 0,0 1 0,0-1 0,-1 1 0,1-1 0,0 1 0,1-1 0,-1-2 0,3-10 23,1 0 1,10-26-1,18-25 39,8-25 179,-38 86-193,19-49 509,-19 49-402,0-1-1,1 1 0,0 0 1,-1 0-1,1 0 1,1 1-1,-1-1 1,0 1-1,5-4 1,-7 7-100,-1 0 0,0-1 0,1 1 1,-1 0-1,0 0 0,1-1 1,-1 1-1,1 0 0,-1 0 0,0 0 1,1-1-1,-1 1 0,1 0 0,-1 0 1,1 0-1,-1 0 0,1 0 0,0 0 1,3 6 623,-2-1-583,6 8 173,-5-10-226,-1 1-1,0 0 0,0-1 0,0 1 1,1 6-1,-1-3-13,0 1-3,0 0 0,4 10 0,-5-16-14,0 0 0,1 0 0,-1 0 0,0 0 0,1 0-1,-1 0 1,1 0 0,-1-1 0,1 1 0,0 0 0,0-1 0,3 3-1,-3-4 0,-1 1-1,1 0 1,0-1-1,-1 0 0,1 1 1,-1-1-1,1 0 1,0 0-1,-1 0 0,1 0 1,0 0-1,-1-1 0,1 1 1,0 0-1,-1-1 1,1 1-1,0-1 0,-1 0 1,1 1-1,-1-1 0,0 0 1,2-1-1,3-2 2,0 0 0,-1 0 0,0-1 0,6-5 0,-6 4 36,0 1 1,-1-1-1,0 0 1,0 0-1,0-1 0,0 1 1,-1-1-1,3-8 0,-5 11 50,0 1 0,0 0 1,-1-1-1,1 1 0,-1-1 0,0 0 0,0 1 0,0-1 0,0 1 0,-1-1 0,1 1 0,-1-1 0,0 1 0,0 0 0,0-1 0,0 1 0,-1 0 0,1 0 0,-4-4 1,3 3-54,-1 1 1,0-1-1,0 1 1,0 0-1,0 0 1,-1 0 0,1 1-1,-1-1 1,1 1-1,-1-1 1,0 1 0,0 1-1,0-1 1,-1 0-1,1 1 1,0 0-1,0 0 1,-1 0 0,1 1-1,-1-1 1,1 1-1,-1 0 1,1 0 0,0 1-1,-1-1 1,1 1-1,0 0 1,-1 0-1,1 1 1,0-1 0,0 1-1,-6 3 1,4-1-29,0 0 0,1 0 0,0 0 0,-1 1 0,-6 8 0,3-1-39,-11 18-1,19-29 55,0 1-88,0-1 1,0 1 0,0-1 0,1 1-1,-1-1 1,0 1 0,0 2 0,1-3 5,0-1 0,0 1 1,0-1-1,0 0 1,1 1-1,-1-1 0,0 1 1,0-1-1,0 0 1,0 1-1,1-1 0,-1 1 1,0-1-1,0 0 1,1 1-1,-1-1 0,0 0 1,1 1-1,-1-1 1,0 0-1,1 0 0,-1 1 1,0-1-1,1 0 1,-1 0-1,1 0 0,-1 0 1,0 1-1,1-1 1,-1 0-1,1 0 0,-1 0 1,0 0-1,1 0 1,-1 0-1,1 0 0,0 0 1,12 0-2841,6-2-1930</inkml:trace>
  <inkml:trace contextRef="#ctx0" brushRef="#br0" timeOffset="3758.21">771 1447 5881,'-5'5'878,"-1"1"0,-3 6 0,33-33-772,6-12 1420,41-59 0,-47 52-579,-16 26-468,16-22 1,-23 34-451,6-6 138,-1 0 0,1 0-1,11-8 1,-18 16-164,0 0 0,0 0 1,0 0-1,0 0 0,0 0 0,1 0 1,-1 0-1,0 0 0,0 0 0,0 0 0,0 0 1,0 0-1,1 0 0,-1 0 0,0 0 1,0 0-1,0 0 0,0 0 0,0 0 0,1 0 1,-1 0-1,0 0 0,0 0 0,0 0 1,0 0-1,0 0 0,0 0 0,0 1 0,1-1 1,-1 0-1,0 0 0,0 0 0,0 0 0,0 0 1,0 0-1,0 1 0,0-1 0,0 0 1,0 0-1,0 0 0,0 0 0,0 0 0,0 0 1,0 1-1,0-1 0,0 0 0,0 0 1,0 0-1,0 0 0,0 0 0,0 1 0,0-1 1,0 0-1,0 0 0,0 0 0,0 0 1,0 0-1,-1 9 66,0-1 0,-3 9 0,-2 11 5,2 6-27,-5 26-109,9-57-152,-1 0 0,0 0-1,1 0 1,0 1 0,0-1-1,0 0 1,1 6-1,-1-9 119,0 0-1,0 0 1,0 0-1,0 1 0,0-1 1,0 0-1,1 0 0,-1 0 1,0 0-1,0 0 1,0 0-1,0 1 0,0-1 1,0 0-1,1 0 0,-1 0 1,0 0-1,0 0 1,0 0-1,0 0 0,1 0 1,-1 0-1,0 0 0,0 0 1,0 0-1,0 0 1,0 0-1,1 0 0,-1 0 1,0 0-1</inkml:trace>
  <inkml:trace contextRef="#ctx0" brushRef="#br0" timeOffset="4176.95">659 509 4521,'-13'0'3385,"9"1"-769,7 0-1752,2 1-119,1-3 63,3 3-24,7 11-296,0 4-168,1 6-184,-1 4-40,0-2-56,0-1-16,-4 0-16,1-5-8,0-3-1120,-2-4-1337</inkml:trace>
  <inkml:trace contextRef="#ctx0" brushRef="#br0" timeOffset="4762.76">642 785 12179,'1'-3'220,"-1"-1"0,0 1 0,1-1 0,0 1 0,0 0 0,0-1 1,0 1-1,1 0 0,-1 0 0,1 0 0,2-4 0,4-4 43,15-15-1,-9 10-145,-1 1-95,1 0 0,0 1 0,24-17 0,-14 14-637,-11 8-340,0 1 0,-1-2 0,0 0 0,-1 0 0,10-13 0,30-47-825,-44 58 1817,0 1 1,-1-1-1,0 0 0,5-18 0,-10 26-33,0 0-1,0 0 1,1 1-1,-1-1 1,1 0 0,4-5-1,-6 9-2,0 0 0,0 0 0,0 0 0,0 0 1,1 0-1,-1-1 0,0 1 0,0 0 0,0 0 0,0 0 0,0 0 0,0 0 0,0 0 0,0 0 0,1-1 0,-1 1 0,0 0 0,0 0 0,0 0 0,0 0 0,0 0 0,0-1 0,0 1 0,0 0 1,0 0-1,0 0 0,0 0 0,0-1 0,0 1 0,0 0 0,0 0 0,0 0 0,0 0 0,0 0 0,0-1 0,0 1 0,0 0 0,-1 0 0,1 0 0,0-1 0,-8 4 111,5-1-22,0 0 0,0 0 0,0 0 1,1 0-1,-1 1 0,0-1 0,1 1 0,0 0 0,-4 4 0,1 3 594,-9 18 0,4-4-56,-9 8 39,14-25-592,0 1 1,1-1-1,0 1 1,0 0-1,-4 16 1,-21 84 31,25-88-159,0 0 0,-3 37 0,7-57 48,0 0-35,0 1 0,0-1 0,0 0 1,0 0-1,0 0 0,0 0 1,0 1-1,0-1 0,0 0 1,0 0-1,0 0 0,0 0 0,0 0 1,0 1-1,0-1 0,0 0 1,0 0-1,0 0 0,0 0 1,0 0-1,0 0 0,-1 1 0,1-1 1,0 0-1,0 0 0,0 0 1,0 0-1,0 0 0,0 0 1,-1 0-1,1 0 0,0 0 0,0 0 1,0 1-1,0-1 0,0 0 1,-1 0-1,1 0 0,0 0 1,0 0-1,-9-4-3329,8 4 3223,-19-10 89,-20-14 1,18 9 1529,2 0-1,-23-23 1,40 36-1325,0-1 0,1 0 0,-1 1-1,-2-6 1,5 7-122,-1 1-1,1-1 0,-1 0 0,1 0 0,0 1 0,0-1 1,-1 0-1,1 0 0,0 1 0,0-1 0,0 0 0,0 0 1,0 1-1,0-1 0,0 0 0,0 0 0,0 0 0,0 1 1,0-1-1,1 0 0,-1 0 0,0 1 0,0-1 0,1 0 1,-1 0-1,1 0 0,0-1 58,1 1 0,-1-1-1,1 1 1,-1-1 0,1 1 0,0 0 0,-1-1 0,1 1-1,0 0 1,0 0 0,3-1 0,1 1 39,0-1 0,10 0 1,-1 0-33,18-3-80,62 2-1,-44 3-415</inkml:trace>
  <inkml:trace contextRef="#ctx0" brushRef="#br0" timeOffset="5754.34">1175 860 3313,'-2'0'274,"1"0"1,0-1 0,0 1-1,0 0 1,-1 0 0,1 0 0,0 0-1,0 0 1,-1 0 0,1 1-1,0-1 1,0 0 0,0 1-1,0-1 1,-1 0 0,-1 2-1,2-2-135,1 1 0,-1-1 0,0 1 0,0-1 0,0 1 0,1 0 0,-1-1 0,0 1 0,1 0 0,-1-1 0,0 1 0,1 0 0,-1 0 0,1-1 0,-1 1 0,1 0 0,0 0 0,-1 0 0,1 0 0,0 0-1,0 0 1,-1 0 0,1 0-112,0-1-1,1 0 1,-1 1-1,0-1 1,0 0-1,0 1 1,0-1-1,0 0 1,0 0-1,1 1 1,-1-1-1,0 0 1,0 0-1,0 0 0,1 1 1,-1-1-1,0 0 1,0 0-1,1 0 1,-1 1-1,0-1 1,0 0-1,1 0 1,-1 0-1,0 0 1,0 0-1,1 0 1,-1 0-1,0 0 1,1 0-1,-1 1 0,10-1 394,42-2 554,-19-3-831,56-6-46,-59 9-85,293-3 7,-200 6-26,70 5 28,-24 17-7,40 5-1,-153-23-15,0-3 1,0-3-1,80-10 0,21-17 4,-116 20 12,-39 8-18,4-1-282,-1 0 1,1 0 0,-1 0 0,1 1-1,10 1 1,0 3-2681</inkml:trace>
  <inkml:trace contextRef="#ctx0" brushRef="#br0" timeOffset="6421.82">1146 680 4121,'17'-9'994,"-7"3"-407,-1 1 1,1 0-1,0 1 1,14-4-1,-15 6-263,-1 0 338,0 0-1,11-4 1253,-21 8-1571,-4 4-91,-75 42 956,60-34-1199,1 1 0,1 1 0,1 0-1,-24 28 1,-39 63-2,78-102-8,-1 2 3,-8 13 0,11-18-3,0 1 1,0 0-1,0-1 1,0 1-1,1 0 1,-1-1-1,1 1 0,-1 0 1,1 4-1,1-7-1,-1 1 0,0 0 1,0 0-1,0-1 0,1 1 0,-1 0 0,1-1 0,-1 1 0,0 0 0,1-1 1,-1 1-1,1-1 0,-1 1 0,1-1 0,-1 1 0,1-1 0,0 1 1,-1-1-1,1 1 0,0-1 0,-1 0 0,1 1 0,0-1 0,-1 0 0,1 0 1,0 1-1,0-1 0,-1 0 0,1 0 0,1 0 0,2 1-5,0-1 1,0 0-1,1 0 0,3-1 0,25-5-25,-8 1 8,92-11-116,-65 10-44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7:17.42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0 1 1120,'-2'1'1689,"-5"8"4302,7-9-5957,0 0 1,0 1-1,0-1 1,0 0-1,0 1 1,0-1 0,0 0-1,0 0 1,0 1-1,0-1 1,0 0-1,0 1 1,0-1-1,0 0 1,0 1 0,0-1-1,0 0 1,0 0-1,0 1 1,0-1-1,1 0 1,-1 1 0,0-1-1,0 0 1,0 0-1,0 0 1,1 1-1,-1-1 1,0 0 0,0 0-1,1 0 1,-1 1-1,0-1 1,0 0-1,1 0 1,-1 0-1,0 0 1,0 0 0,1 1-1,1 0-17,-1 0-1,1 0 0,-1 0 1,0 0-1,0 0 0,1 1 1,-1-1-1,0 0 1,0 1-1,0-1 0,0 1 1,-1-1-1,1 1 0,0 0 1,-1-1-1,1 1 1,0 2-1,5 11 385,-5-14-363,1 0-1,-1-1 0,0 1 0,1 0 1,-1 0-1,1-1 0,-1 1 0,1-1 0,-1 1 1,2-1-1,1 1 11,-1 0-36,0 0 0,-1 0 0,1 0 0,0 1 0,-1-1 0,1 0 0,-1 1 1,0 0-1,0-1 0,1 1 0,-1 0 0,0 0 0,1 3 0,2-3-41,-3-3 506,-2 1-456,0 0 0,0 0 1,-1-1-1,1 1 0,0 0 0,0 0 0,0 0 0,-1-1 0,1 1 1,0 0-1,0 0 0,0-1 0,0 1 0,0 0 0,0 0 0,-1-1 0,1 1 1,0 0-1,0-1 0,0 1 0,0 0 0,0-1 0,1 0-10,0 3 100,-8 15 133,7-15-236,0-1 0,-1 1 1,1-1-1,0 1 0,1 0 0,-1-1 0,0 1 0,0-1 0,1 1 0,-1-1 0,1 1 0,-1-1 0,1 0 0,-1 1 0,1-1 0,0 1 0,0-1 0,0 0 0,2 2 0,1 2-12,1 0 1,0-1-1,8 6 0,-5-4 16,9 7-10,0 1 0,-1 0 1,25 30-1,21 26 11,38 42 3,-35-41 2,-46-51-12,0-2 0,2 0 0,33 22 0,-45-33 1,1 1 0,-1 0 0,-1 0 0,0 1 0,0 0 0,0 1 0,10 17 0,0 7 22,15 38 1,-22-48-32,-9-17 4,1 1 0,2 9 0,-4-12-2,0 0 0,0 0 0,1 0 0,-1-1 0,1 1-1,1-1 1,2 5 0,0 0-3,1-2 0,1 1 0,-1-1 0,1 0-1,1 0 1,10 8 0,-16-14 9,-1 0 0,1 0-1,0 0 1,-1 0 0,1 0 0,-1 0 0,0 1 0,1-1 0,-1 1-1,0-1 1,0 1 0,0-1 0,0 1 0,0 0 0,0-1 0,-1 1 0,1 0-1,0 0 1,-1 0 0,1-1 0,-1 1 0,0 0 0,0 0 0,0 4 0,0-6-3,0 1 0,0-1 1,0 1-1,-1-1 1,1 1-1,0-1 1,0 1-1,-1-1 1,1 0-1,0 1 1,-1-1-1,1 1 1,0-1-1,-1 0 1,1 1-1,0-1 1,-1 0-1,1 0 1,-1 1-1,1-1 0,-1 0 1,1 0-1,-1 1 1,1-1-1,-1 0 1,1 0-1,-1 0 1,1 0-1,-1 0 1,1 0-1,-1 0 1,0 0-1,-18-2 36,14 0-39,0 0-1,0 0 1,0 0-1,0-1 1,-8-6 0,-22-18-21,30 23 15,-10-11-20,0 0 1,-20-26-1,11 11 11,-33-33 20,-17-19-5,65 70-10,0-1 1,1 0 0,1 0-1,-8-18 1,-17-57-12,23 61 34,0 0 0,-2 1 0,-19-34 0,15 35 0,9 13-6,-1 0 1,0 1-1,-12-13 1,5 10 9,0 1 1,-29-19 0,37 28-12,-1 0 0,1 1 0,-1 0 0,0 1 0,-14-4 0,12 3-2,-1 0 1,-13-5-1,-31-24-4,51 30-6,-1-1 0,1 1 0,0-1 0,0 0 0,0 0 0,0 0 1,0-1-1,1 1 0,-1 0 0,1-1 0,0 0 0,0 0 0,0 1 0,-1-6 0,2 1-71,5 10 26,6 13 95,7 24 88,-11-25-109,10 20 1,72 93-9,-43-66-21,46 61 1,-31-56 58,-35-40-22,-8-11-16,-1 0 0,2-1 0,0 0 0,1-2 0,0 0 0,30 13 0,-28-16 2,-5-1 5,0-1 1,24 17-1,-37-22-13,1 1-1,-1-1 1,0 1 0,0 0-1,0 0 1,0 0 0,0 0-1,-1 0 1,0 1-1,1-1 1,-1 1 0,0 0-1,-1 0 1,1-1-1,-1 1 1,2 7 0,2 44 104,2 11-87,-5-57-27,0-1 1,0 0-1,1 0 1,0 0 0,0-1-1,5 9 1,-7-15-14,1 4-85,2 1 0,-1-1 1,0 0-1,1 0 0,0-1 0,0 1 0,9 7 0,-1-5-131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8:14.1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6 1107 5465,'-13'7'2845,"13"-7"-2816,-1 0 0,1 1 0,-1-1 0,1 0 1,0 1-1,-1-1 0,1 0 0,0 1 0,0-1 0,-1 0 1,1 1-1,0-1 0,0 1 0,-1-1 0,1 1 0,0-1 0,0 0 1,0 1-1,0-1 0,0 1 0,0-1 0,0 1 0,0-1 1,0 1-1,0-1 0,0 1 0,0-1 0,0 0 0,0 1 1,0-1-1,0 1 0,1 0 0,-1 0-25,1 1 0,0-1 0,0 1 0,0-1 0,0 1 1,2 1-1,-2-1 71,1-1-1,-1 0 1,1 0 0,-1 0 0,1 0 0,0 0 0,-1-1 0,1 1 0,0 0 0,0-1-1,0 1 1,-1-1 0,1 0 0,0 0 0,0 0 0,0 0 0,2 0 0,1 0 152,1-1 0,-1 1 1,1-2-1,-1 1 1,6-3-1,0 1 82,5-3 73,0-1 0,17-8 0,43-38-27,-36 23-284,-28 21-59,84-63 56,-73 53-47,-2-1 0,24-28-1,10-19 29,-43 51 58,-1-1-1,11-21 0,-21 35-43,1-1-1,-1 1 1,1-1-1,-1 0 1,0 0-1,0 1 0,-1-1 1,1 0-1,-1 0 1,0 0-1,0 0 0,0 1 1,0-1-1,-1 0 1,0 0-1,1 0 1,-1 1-1,-3-8 0,2 8-30,0-1 0,0 0 0,-1 1 0,1 0 0,-1 0-1,0-1 1,0 1 0,0 1 0,0-1 0,0 0-1,-1 1 1,1 0 0,-1 0 0,1 0 0,-1 0 0,-6-2-1,3 2-24,-1 0 1,0 1-1,0-1 0,0 2 0,1-1 0,-1 1 0,0 0 0,0 1 0,0 0 0,-14 3 0,3 1-4,0 1-1,1 1 1,-21 11-1,12-5 3,1 1-1,1 2 0,-34 26 1,47-31-13,-1 0-1,2 1 1,0 0 0,0 1 0,1 0 0,1 1 0,-15 28-1,15-21-13,0 1 0,2 0-1,-8 35 1,-4 72-77,4 173-606,23-124 419,-1-49 252,-7-108 45,-1 0-1,-1 0 1,-1 0 0,-6 24-1,9-42-33,-1 1 0,0 0-1,-1 0 1,1 0 0,-1-1-1,1 1 1,-1-1 0,0 1-1,0-1 1,-1 0-1,1 0 1,-1 0 0,1 0-1,-1 0 1,0 0 0,0-1-1,0 1 1,-1-1 0,-6 4-1,8-5-25,0 0-1,-1-1 1,1 1-1,0 0 1,-1-1-1,1 1 0,-1-1 1,1 0-1,0 1 1,-1-1-1,1-1 1,-1 1-1,1 0 1,-4-1-1,1-1 20,0 1 1,0-1-1,0 0 0,0-1 1,-5-2-1,3 0 43,1 1 0,0-1 0,0 0 0,0 0-1,1-1 1,0 0 0,0 0 0,0 0 0,1 0 0,0-1 0,-6-12 0,4 4 73,0 0 0,1-1-1,1 1 1,-4-26 0,7 34-52,0 1 0,0-1 0,1 1 0,0-1 0,0 1 0,1-1 0,1-6 0,-2 11-23,1-1 0,0 0 0,0 1 0,0 0 0,0-1 0,1 1 0,-1 0 0,1 0 0,-1-1 0,1 1 0,0 0 0,0 0 0,-1 1 0,2-1 0,-1 0 0,0 1 0,0-1 0,0 1 0,1 0 0,4-2 0,-3 1 7,1 1 1,-1 0 0,1 0-1,-1 0 1,1 0 0,-1 1-1,1 0 1,0 0 0,-1 0-1,6 1 1,4 2 110,0 0-1,13 5 1,20 5 27,-27-10-158,-1-1 0,1 0 0,23-2 0,-35-1-345,0 0 0,1-1 0,-1 0 0,0 0 0,0-1 0,0 0 0,8-4 0,20-8-3236</inkml:trace>
  <inkml:trace contextRef="#ctx0" brushRef="#br0" timeOffset="433.1">741 1360 6417,'4'-2'1617,"9"1"-617,-12 10-88,-1 6-152,-5 11-576,0 8-96,-3 10-32,-2 1 0,0 5-16,-8-3 8,-12 1-16,2 2 0,-3-2 8,-6-6-16,6-11-40,6-4-264,8-14-1840</inkml:trace>
  <inkml:trace contextRef="#ctx0" brushRef="#br0" timeOffset="789.45">805 1448 3913,'12'-29'3355,"-14"43"-305,-3 14-2564,1-1 0,1 1 1,2 43-1,1-62-458,0-1 0,0 0 0,1 1 0,1-1 0,-1 0 0,1 0 1,1 0-1,0 0 0,5 12 0,-7-19-28,-1 1-1,1-1 1,0 0-1,0 0 1,0 0-1,0 0 1,0 0 0,0 0-1,0 0 1,0 0-1,0 0 1,0-1-1,0 1 1,1 0 0,-1-1-1,0 1 1,0-1-1,1 1 1,2-1-1,-2 1 5,0-1-1,0 0 0,1-1 0,-1 1 1,0 0-1,0-1 0,1 1 0,-1-1 1,0 0-1,0 0 0,3-1 1,2-2 32,1-1 0,-1 0 1,0-1-1,0 0 1,8-8-1,0-1 196,-1-1-1,0 0 0,-1-2 0,-1 1 0,-1-1 0,10-21 0,-17 30-133,0-1-1,-1 1 0,0-1 1,0 0-1,-1 1 0,0-1 1,-1 0-1,0 0 0,-1-1 1,0 1-1,-1 0 0,0 0 1,0 0-1,-1 0 0,-3-10 1,4 17-86,0-1 1,-1 0 0,0 1 0,1-1-1,-1 1 1,-1-1 0,1 1 0,0 0-1,-1 0 1,1 0 0,-7-5-1,7 6-6,0 1 0,-1-1-1,1 1 1,0 0-1,-1 0 1,1 0-1,-1 0 1,1 0 0,-1 1-1,0-1 1,1 1-1,-1-1 1,0 1 0,1 0-1,-1 0 1,0 0-1,0 1 1,-3 0-1,-2 1-2,0 0 0,1 1 0,-1 0 0,1 1 0,0 0 0,-1 0 0,-11 10-1,9-7-52,1 1 0,0 1-1,0 0 1,-12 17-1,19-23-170,-1 0-1,1 0 0,0 1 1,0-1-1,1 1 1,-1-1-1,1 1 1,0 0-1,0-1 1,0 1-1,0 0 1,1 0-1,-1 0 0,1 0 1,0 4-1,5 8-3029</inkml:trace>
  <inkml:trace contextRef="#ctx0" brushRef="#br0" timeOffset="1300.08">1157 1568 9418,'-6'8'1748,"6"-8"-1715,0 0-1,0 0 0,-1 0 0,1 0 1,0 1-1,0-1 0,0 0 0,0 0 0,0 0 1,0 0-1,0 0 0,0 0 0,0 0 1,0 0-1,0 1 0,0-1 0,0 0 1,0 0-1,0 0 0,1 0 0,-1 0 1,0 0-1,0 0 0,0 0 0,0 0 0,0 1 1,0-1-1,0 0 0,0 0 0,0 0 1,0 0-1,0 0 0,0 0 0,0 0 1,1 0-1,-1 0 0,0 0 0,0 0 0,0 0 1,0 0-1,0 0 0,0 0 0,0 0 1,0 0-1,1 0 0,3 0 606,6-9-350,-4 2-216,155-174 207,-156 176-261,9-11 196,-13 15-153,1 0 1,-1 0 0,0 0 0,0 1 0,0-1 0,1 0-1,-1 0 1,0 1 0,0-1 0,3 0 0,-4 1-47,1 0 1,-1 0 0,0 0-1,1 0 1,-1 0-1,0 0 1,1 1-1,-1-1 1,0 0 0,0 0-1,1 0 1,-1 0-1,0 1 1,0-1-1,1 0 1,-1 0 0,0 0-1,0 1 1,1-1-1,-1 0 1,0 0-1,0 1 1,0-1-1,0 0 1,0 1 0,1-1-1,-1 0 1,0 0-1,0 1 1,0-1-1,0 0 1,0 1 0,0-1-1,0 0 1,0 1-1,0-1 1,0 0-1,0 1 1,0-1 0,-2 17 214,2-15-192,-14 81 161,-2 18-159,14-82-55,1 1 1,1-1-1,2 20 0,-2-37-27,0 0 0,0-1 0,0 1 1,1-1-1,-1 1 0,1 0 1,-1-1-1,1 1 0,0-1 0,-1 0 1,1 1-1,0-1 0,0 1 0,0-1 1,0 0-1,2 2 0,-2-2-84,0-1 0,0 1 0,-1-1 0,1 0 1,0 1-1,0-1 0,0 0 0,0 0 0,-1 0 0,1 1 0,0-1 0,0 0 0,0 0 1,0 0-1,0 0 0,0-1 0,0 1 0,-1 0 0,1 0 0,0-1 0,0 1 0,0 0 0,0-1 1,-1 1-1,1 0 0,1-2 0,17-14-5185</inkml:trace>
  <inkml:trace contextRef="#ctx0" brushRef="#br0" timeOffset="1652.82">1148 58 6425,'0'0'5097,"9"7"-4280,3 9 23,1 9-272,-3 13-392,2-1-80,4 5-56,3 0-16,-1-9-24,-1-3 0,1-5-152,-3-2-176,2-11-632,1-4-969</inkml:trace>
  <inkml:trace contextRef="#ctx0" brushRef="#br0" timeOffset="2022.96">1168 480 10970,'1'-5'296,"0"-1"-1,0 1 1,1 0-1,0 0 1,0-1-1,0 1 1,0 0-1,1 1 0,0-1 1,5-7-1,1 3-208,-1 0 0,1 0-1,14-10 1,10-9-22,40-52-14,-41 44-42,1-3-289,52-80-1,-81 112 48,-1 0 0,1 0 0,1-8-1,1 0-116,3 3 188,-6 6 145,-12 9 43,2 0 83,0 1 1,1 0 0,0 0-1,0 1 1,0 0 0,-6 7-1,-4 1 221,-12 15 116,-33 40 0,50-54-376,0 1-1,1 0 1,1 0-1,1 1 1,0 0-1,-7 22 1,8-16-818,1-1 1,1 1-1,0 0 1,-1 36-1,6-41-2090,1-7-2879,-4-12 4487,-2-2 2589,1 0-1,-1-1 0,-7-9 1,-2-3 1326,10 12-2067,0-1-1,0 1 0,-5-12 1,-3-3 197,9 16-660,1 0 1,0 0-1,0 0 1,0-1-1,0 1 0,1 0 1,-2-7-1,-3-10 320,2 11-87,4 10-357,0-1-1,0 1 1,-1 0 0,1-1 0,0 1 0,0-1-1,0 1 1,0-1 0,0 1 0,0 0 0,0-1-1,0 1 1,0-1 0,1 1 0,-1 0 0,0-1-1,0 1 1,0-1 0,0 1 0,0 0 0,1-1-1,-1 1 1,0 0 0,1-1 0,0 0 8,-1 1 0,1-1 0,0 1 0,-1 0 0,1-1 0,0 1 0,0 0 0,-1-1 1,1 1-1,0 0 0,0 0 0,0 0 0,4-1 82,-1 1 1,1 1-1,6 0 0,-10-1-114,3 1 6,-1 0 0,1 0 0,0 0 0,-1 0 0,1 1 0,6 4 0,0-1-7,64 27-158,-37-17-464,11 4-1281,6-1-2573</inkml:trace>
  <inkml:trace contextRef="#ctx0" brushRef="#br0" timeOffset="2394.99">1850 926 14483,'-6'-7'3009,"15"1"-2985,6 1-32,1 2 56,-1 2-416,-2-3-1825,1 4-287,-8 1 247,3 2 177</inkml:trace>
  <inkml:trace contextRef="#ctx0" brushRef="#br0" timeOffset="3085.21">2546 1032 4913,'3'-1'584,"1"-1"1,0 0-1,-1 0 1,0 0-1,1-1 1,4-3-1,12-10 593,90-62 1752,-6-9-1562,-101 83-1346,13-9 38,-2-2 0,0 0-1,0 0 1,-1-1 0,-1-1 0,-1 0 0,12-25 0,-17 29-38,0 0 0,-1-1-1,0 1 1,-1-1 0,-1 0 0,0-1 0,-1 1 0,-1 0 0,0-1 0,-1 1-1,-2-17 1,2 28-13,0 0-1,-1 1 1,0-1-1,1 0 1,-1 1-1,0-1 1,0 0-1,0 1 1,-1-1-1,1 1 1,-1 0-1,1-1 1,-1 1-1,0 0 1,-3-3-1,2 3 8,0 0-1,0 0 1,0 0-1,0 0 1,0 1 0,-1 0-1,1 0 1,0 0-1,-1 0 1,1 0 0,-4 0-1,-4 0 73,1 1 0,-1 1-1,1-1 1,-1 2-1,1-1 1,0 2 0,-13 3-1,7-1-10,0 1-1,1 1 0,0 0 0,0 1 0,0 0 0,1 2 0,0-1 0,1 2 0,0 0 0,0 0 1,2 1-1,-1 1 0,1 0 0,1 1 0,-13 23 0,9-8-79,3 0-1,0 1 1,-6 35 0,4-10-52,-7 70 0,3 60-703,-3 31-1719,-36 136 952,54-341 1549,-1 0-1,0-1 1,0 1-1,-7 12 1,8-19-18,0-1 1,0 0-1,0 1 1,0-1-1,-1 0 1,1-1-1,-1 1 1,0 0-1,0-1 1,0 1-1,0-1 1,0 0-1,0 0 0,-1 0 1,-5 2-1,4-3 2,-1 1 0,0-1 0,1 0 0,-1 0 0,0-1 0,1 1 0,-1-1 0,0-1-1,1 1 1,-1-1 0,0 0 0,1 0 0,-1-1 0,1 1 0,-1-1 0,1-1 0,-5-2 0,3 1 37,0 0 0,0 0 1,0-1-1,1 0 1,0 0-1,0-1 1,0 0-1,0 0 1,1 0-1,0-1 0,-5-9 1,5 7 12,1-1 0,-1 1 0,2-1 1,-1 0-1,2 0 0,-1-1 0,1 1 0,0-12 0,1 16 19,1-1 1,0 1-1,1 0 0,-1 0 0,1 0 0,1 0 0,-1 0 0,1 0 0,0 0 1,0 0-1,1 1 0,-1-1 0,1 1 0,0 0 0,5-6 0,-3 5 7,0 1-1,0 1 0,1-1 0,-1 1 1,1 0-1,0 0 0,0 0 1,0 1-1,1 0 0,-1 1 0,1-1 1,0 1-1,13-3 0,6 2-84,0 0 0,37 1 1,-52 2 32,39 0 20,38-1-3300,-46-1-1204</inkml:trace>
  <inkml:trace contextRef="#ctx0" brushRef="#br0" timeOffset="3443.86">2924 1398 9002,'2'-3'1816,"14"-9"545,0-3-1777,-7 3-456,-3 0-24,-4 12-80,-4 7 16,-8 10 0,-5 7 0,-9 20 0,-5 11 0,-11 13-16,-3 4-16,-4 6-216,4 1-720,10-14-2481,4-13-936,11-21 1377</inkml:trace>
  <inkml:trace contextRef="#ctx0" brushRef="#br0" timeOffset="3800.97">2860 1621 1464,'47'-65'3518,"59"-62"-1,-103 124-3257,-1 0 65,1 1-1,-1-1 1,1 1 0,-1 0-1,1 0 1,5-4 0,-7 6-305,-1 0-1,0 0 1,0 0 0,1-1 0,-1 1 0,0 0 0,0 0 0,1 0 0,-1 0 0,0 0 0,0 0-1,1 0 1,-1 0 0,0 0 0,1 0 0,-1 0 0,0 0 0,0 0 0,1 0 0,-1 0 0,0 0-1,0 0 1,1 0 0,-1 0 0,0 1 0,0-1 0,1 0 0,-1 0 0,0 0 0,0 0 0,1 0-1,-1 1 1,0-1 0,0 0 0,0 0 0,1 1 0,-1-1 0,0 0 0,0 0 0,0 1 0,0-1-1,0 0 1,0 0 0,0 1 0,1-1 0,-1 0 0,0 0 0,0 1 0,-1 15 348,1-12-302,-5 77 1150,2-22-718,1-46-445,1-1-15,1 17 0,0-26-39,0-1 1,0 1 0,1 0 0,-1 0-1,1-1 1,0 1 0,0 0-1,0-1 1,0 1 0,0 0 0,2 2-1,-2-4 0,0 0 0,0 0 0,0-1-1,-1 1 1,1 0 0,0-1 0,0 1 0,0-1-1,0 1 1,0-1 0,0 1 0,0-1-1,1 0 1,-1 1 0,0-1 0,0 0-1,0 0 1,0 0 0,0 0 0,0 0-1,0 0 1,1 0 0,-1 0 0,2-1 0,2 0 0,-1-1-1,1 1 1,-1-1 0,6-3 0,-3 1 10,-1 0-1,0 0 0,0-1 0,0 0 0,-1 0 1,0 0-1,0-1 0,0 0 0,0 0 1,-1 0-1,0 0 0,0-1 0,-1 0 0,0 1 1,0-1-1,-1-1 0,0 1 0,3-12 1,-3 8 10,-1 0 1,0 0 0,-1 0 0,0 0-1,0 0 1,-1 0 0,0 0 0,-1 0 0,-1 0-1,0 0 1,0 1 0,-5-12 0,6 18-16,0 0 1,0 1 0,-1-1 0,1 0-1,-1 1 1,0 0 0,0-1-1,0 1 1,0 0 0,-5-3-1,5 4 0,1 1-1,0 0 0,-1-1 0,1 1 0,-1 0 1,1 1-1,-1-1 0,1 0 0,-1 1 0,1-1 1,-1 1-1,0 0 0,1 0 0,-1 0 1,0 0-1,1 1 0,-6 0 0,1 2-16,0-1-1,1 2 1,-1-1 0,1 1-1,-1 0 1,1 0 0,0 0-1,1 1 1,-1 0 0,-8 10-1,11-10-141,0-1-1,0 1 0,-4 7 1,-6 16-1000</inkml:trace>
  <inkml:trace contextRef="#ctx0" brushRef="#br0" timeOffset="4160.04">3420 1513 7186,'-10'-4'1731,"1"0"1,-14-7-1,21 10-1651,0 0-1,0 0 0,0 0 0,0-1 1,1 1-1,-1-1 0,0 1 0,1-1 1,-1 0-1,1 0 0,-1 1 0,1-1 1,0 0-1,0 0 0,0 0 0,0 0 1,-1-4-1,1 0 66,1 0-1,-1 0 1,2-10-1,-1 14-80,0-1-1,0 1 1,1 0 0,-1 0-1,1-1 1,0 1-1,-1 0 1,1 0-1,0 0 1,0 0 0,1 0-1,-1 0 1,2-2-1,1 0 96,-1 1 0,1 0 0,0 0 0,1 1 0,-1-1 1,0 1-1,1 0 0,-1 0 0,1 0 0,0 0 0,0 1 0,-1 0 0,1 0 0,0 0 0,0 1 0,8 0 0,-10 0-156,0 0 1,0 0-1,1 1 0,-1-1 0,0 1 1,0 0-1,0 0 0,0 0 0,0 0 1,0 0-1,-1 1 0,1-1 0,0 1 1,-1 0-1,1 0 0,-1 0 1,1 0-1,-1 0 0,0 0 0,0 1 1,0-1-1,0 1 0,-1 0 0,1-1 1,-1 1-1,1 0 0,0 4 1,-1-3-2,0 0 0,0 0 1,-1 1-1,1-1 1,-1 0-1,0 1 0,-1-1 1,1 0-1,-1 1 1,0-1-1,0 0 0,0 1 1,0-1-1,-3 5 1,-1 1 2,0 0 1,0-1-1,-1 1 1,-11 12 0,-49 53-97,55-62 63,-1-1-1,0-1 1,-18 14-1,20-18 25,1 0 0,-13 14-1,22-21 3,-1 0 0,1 0 0,0 1 0,0-1 0,-1 0 0,1 0-1,0 1 1,0-1 0,0 0 0,-1 1 0,1-1 0,0 0 0,0 1 0,0-1 0,0 0 0,0 1 0,0-1-1,-1 0 1,1 1 0,0-1 0,0 1 0,0-1 0,1 1 0,-1-1 0,0 0 0,0 1 1,0-1-1,1 0 0,-1 0 1,0 1-1,1-1 0,-1 0 1,0 0-1,0 0 0,1 0 1,-1 0-1,0 1 0,1-1 1,-1 0-1,0 0 0,1 0 1,-1 0-1,1 0 0,18-1-19,-19 1 21,56-15-30,9 6 24,18-2 20,-56 5 9,17-3-1062,-8 5-1376,-3-4-2246</inkml:trace>
  <inkml:trace contextRef="#ctx0" brushRef="#br0" timeOffset="4544.78">3280 294 8882,'0'-9'1672,"9"5"-31,-2 0-49,2 3-416,8 8-408,0 1-192,6 7-391,-3 4-57,-2 5-8,8 4-8,-4 0-64,-3-3-16,5-2-16,-3-1 8,-5-4-1169,1 0-911,-11-5-2233</inkml:trace>
  <inkml:trace contextRef="#ctx0" brushRef="#br0" timeOffset="4884.38">3249 701 11674,'16'-18'809,"13"-2"191,9-7 224,4-1-264,3-10-472,2-9-239,4-4-193,-5 2 0,-10 8-32,-5 3-8,-6 1-601,-2 3-679,-11 2-2137,-5-2-2624</inkml:trace>
  <inkml:trace contextRef="#ctx0" brushRef="#br0" timeOffset="5250.35">3638 153 8106,'-14'9'1344,"-1"0"168,2 1 49,-5 1-481,1 10-288,4 5 8,0 7-416,2 7-208,0 18-56,0 7 24,0 12-72,-2-4-40,5-20-384,5-13-224,4-19-184,-1-3-400</inkml:trace>
  <inkml:trace contextRef="#ctx0" brushRef="#br0" timeOffset="5251.35">3225 566 7170,'-23'-24'1560,"6"3"248,15 7 49,5-1-153,20-5-512,11-2-208,18-2 17,3 3-65,6 13-512,-10 5-232,-11 12-160,10 9-8,-6 7-16,-4 1 56,-6-2-1008,-1 0-102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8:09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1 426 1272,'-1'0'43,"1"1"-1,0-1 1,0 1-1,-1-1 1,1 0-1,0 0 1,-1 1-1,1-1 1,0 0-1,-1 0 1,1 1-1,0-1 1,-1 0-1,1 0 1,0 0-1,-1 1 1,1-1-1,-1 0 1,1 0-1,-1 0 1,1 0-7,-1 0 0,1 0 0,-1 0 1,1 1-1,-1-1 0,1 0 0,0 0 0,-1 0 0,1 1 0,-1-1 0,1 0 1,0 0-1,-1 1 0,1-1 0,0 0 0,-1 1 0,1-1 0,-2 5 329,-3 4 146,0-4 49,0 0-1,0 1 0,0 0 1,1 0-1,0 0 0,0 0 0,0 1 1,1 0-1,0-1 0,0 1 0,1 0 1,0 0-1,-2 12 0,4-14-391,-1-1 2,0 1-1,1-1 0,0 1 0,0-1 1,1 10-1,0-13-162,-1 0 0,0 0 0,1 0 1,-1 0-1,1 0 0,0 1 0,-1-1 0,1 0 0,0 0 1,-1 0-1,1-1 0,0 1 0,0 0 0,0 0 1,0 0-1,0 0 0,0-1 0,0 1 0,0-1 0,0 1 1,0-1-1,1 1 0,-1-1 0,0 1 0,0-1 1,3 0-1,0 1-6,1-1 0,0 0 0,-1 0 0,1 0 0,0-1 0,-1 1 0,1-1 0,-1 0 0,9-4 0,-1 0 5,-1 0-1,17-10 0,-16 7 5,1 1 0,-2-2 0,1 0 0,-1 0 0,-1-1 0,19-21 0,23-51 40,-46 73 27,0-1 0,-1 0-1,0 0 1,6-19 0,-9 22 96,0 0 0,-1-1 1,0 1-1,0 0 0,0 0 1,-1-1-1,-1 1 0,0-12 1,-1 14-70,0-1 0,0 0 0,0 1 0,0-1 0,-1 1 0,0 0 0,0-1 0,-4-4 0,5 7-85,1 1 0,-1 0 0,1 0 0,-1 0 0,1 0 0,-1 0 1,0 0-1,0 0 0,0 1 0,0-1 0,0 1 0,-1-1 0,1 1 0,0 0 0,-1 0 1,1 0-1,-6-1 0,3 1-11,0 0 1,0 0-1,0 1 1,0 0-1,0 0 1,0 0-1,0 0 1,0 1-1,0 0 1,0 0-1,0 1 1,0-1-1,0 1 1,0 0-1,1 0 1,-1 1-1,1-1 1,-6 5-1,-8 5-8,1 1 0,0 1-1,-14 16 1,21-20-11,1 1 0,1 0 0,0 0 0,0 0 1,1 1-1,-6 16 0,6-9-18,1-1 0,1 2 0,0-1 0,-1 21 0,-3 82-1065,13 151-5347,-2-208 5048,-2 63 789,-1-125 619,1 1-1,-1-1 1,0 1-1,0-1 1,0 0-1,0 1 1,-1-1-1,1 0 1,-4 6-1,4-8 38,0 0 0,0 0-1,0 0 1,0 0 0,1 0-1,-1 0 1,0-1 0,-1 1 0,1 0-1,0 0 1,0-1 0,0 1-1,0-1 1,-1 1 0,1-1 0,0 1-1,0-1 1,-1 0 0,1 0-1,0 1 1,0-1 0,-1 0-1,1 0 1,0 0 0,-1-1 0,1 1-1,0 0 1,-1 0 0,0-1-1,-6-3 245,0 0 0,0-1-1,0 0 1,1 0-1,0-1 1,-9-8 0,5 4 98,3 3-120,-55-52 1824,57 53-1993,0-1 1,1 0-1,0 0 0,0-1 1,0 1-1,1-1 1,-5-13-1,9 21-102,-2-6 34,-1 0 0,2 0 0,-1 0 0,1-1-1,0 1 1,0 0 0,0 0 0,1-1 0,0-7 0,0 14-29,1-1 1,-1 1-1,0-1 0,0 1 1,0-1-1,0 1 0,1-1 1,-1 1-1,0-1 0,0 1 1,1 0-1,-1-1 0,0 1 1,1-1-1,-1 1 0,1 0 1,-1-1-1,0 1 0,1 0 1,-1-1-1,1 1 0,-1 0 1,1 0-1,-1-1 0,1 1 1,1 0 17,0-1 0,0 1 1,0 0-1,0-1 0,4 2 1,21 0 147,-18 1-131,1-2 0,-1 1 0,20-3 1,4-6-119,0-1 1,59-24-1,-65 22-550,15-4-2125</inkml:trace>
  <inkml:trace contextRef="#ctx0" brushRef="#br0" timeOffset="697.47">622 725 7690,'0'-1'100,"0"0"0,0 1 0,-1-1 0,1 0 1,0 1-1,0-1 0,1 0 0,-1 1 1,0-1-1,0 0 0,0 1 0,0-1 0,0 1 1,1-1-1,-1 0 0,0 1 0,1-1 0,-1 1 1,0-1-1,1 1 0,-1-1 0,1 1 1,-1-1-1,1 1 0,-1-1 0,1 1 0,-1 0 1,1-1-1,-1 1 0,1 0 0,-1-1 0,1 1 1,0 0-1,0-1 0,0 2-52,-1-1 0,0 1 0,0-1 0,0 0 1,0 1-1,1-1 0,-1 1 0,0-1 0,0 0 0,0 1 0,0-1 0,0 1 0,0-1 1,0 0-1,0 1 0,0-1 0,0 1 0,0-1 0,0 1 0,0-1 0,-1 0 0,1 1 0,0 0 1,-1 2 131,-6 41 68,-2 0-1,-27 76 1,12-60-273,-49 86 0,65-131-14,-12 15 0,17-25 24,-1-1-1,1 0 1,-1 0 0,0 0 0,0-1 0,-1 1 0,-4 2-1,9-6 9,0 0 0,-1 1-1,1-1 1,0 0-1,-1 0 1,1 0-1,0 0 1,0 1 0,-1-1-1,1 0 1,0 0-1,-1 0 1,1 0-1,-1 0 1,1 0 0,0 0-1,-1 0 1,1 0-1,0 0 1,-1 0-1,0 0 1,1 0 0,-1-1 0,0 1-1,1 0 1,-1 0 0,1 0 0,-1-1-1,0 1 1,1 0 0,-1-1 0,1 1 0,-1 0-1,1-1 1,-1 1 0,1-1 0,-1 1-1,1 0 1,0-1 0,-1 1 0,1-1-1,0 0 1,-1 0 0,1 0 1,-1 0 0,1 0 0,0 0 1,0 0-1,0-1 0,0 1 0,0 0 0,0 0 0,0 0 1,0 0-1,1-3 0,1-3 7,1 0 0,0 0-1,6-9 1,-5 8 3,48-97 396,-45 91-362,1 0 1,0 1-1,16-19 0,-23 31-38,-1 1 0,1-1 0,0 0 1,-1 1-1,1-1 0,0 1 0,0-1 0,-1 0 0,1 1 0,0 0 0,0-1 0,0 1 0,0 0 0,0-1 0,-1 1 0,1 0 0,0 0 0,0 0 0,2 0 0,-1 0 6,-1 0 1,1 0 0,0 1-1,0-1 1,-1 1 0,1-1-1,0 1 1,-1 0 0,1 0 0,1 1-1,2 1 29,-1 1-1,1 0 0,-1 0 1,0 0-1,6 8 1,-4-3-12,-2-3-14,1 0 0,-1 0 0,1 0 0,9 7 0,-12-11-8,0-1 1,0 0-1,0 0 0,0 1 0,0-1 0,0 0 0,0-1 0,0 1 0,1 0 0,-1-1 0,0 1 1,1-1-1,-1 0 0,0 1 0,1-1 0,-1 0 0,0-1 0,1 1 0,3-1 0,0-1 11,0-1 0,0 0 0,-1 1 0,1-2 0,-1 1-1,1-1 1,-1 0 0,0 0 0,6-7 0,-6 6 42,-1 0 1,-1-1-1,1 1 1,-1 0-1,0-1 1,0 0-1,0 0 1,-1 0-1,0 0 1,2-7-1,1-10 412,2-32 0,-6 46-402,0 2 43,-1-1-1,0 1 1,0-1-1,0 1 1,-1-1-1,0 1 1,-1-1-1,-4-13 1,5 18-54,-1 0 1,1 0-1,-1 0 0,1 0 0,-1 1 1,0-1-1,0 0 0,0 1 1,0-1-1,-1 1 0,1 0 0,-1 0 1,1 0-1,-1 0 0,0 0 0,0 0 1,0 1-1,1 0 0,-2-1 1,1 1-1,0 0 0,-5-1 0,6 2-42,-1 0 0,0 0-1,0 0 1,0 0-1,0 0 1,0 0 0,0 1-1,0-1 1,1 1-1,-1 0 1,-4 1-1,3 1 2,0-1 0,-1 0-1,1 1 1,0 0 0,0 0-1,-4 5 1,1-1-150,1 1 1,-1 0 0,1 0-1,1 1 1,-9 17-1,12-23-32,-1 2-527,1 0 0,0 0 0,0 1 0,-1 5 0,3 0-2580</inkml:trace>
  <inkml:trace contextRef="#ctx0" brushRef="#br0" timeOffset="1146.42">925 937 7226,'-1'7'1796,"-1"8"-477,2-15-1275,0 1 0,0 0-1,0-1 1,0 1 0,0-1 0,0 1 0,0 0 0,0-1 0,0 1 0,0-1 0,0 1 0,1 0 0,-1-1 0,0 1 0,1 0 0,-1-1-33,1 0 1,-1 1-1,0-1 1,1 0-1,-1 0 1,0 0-1,1 0 1,-1 0 0,0 0-1,1 0 1,-1 0-1,0 0 1,1 0-1,-1 0 1,0 0-1,1 0 1,-1 0-1,0-1 1,1 1 0,-1 0-1,0 0 1,0 0-1,1 0 1,-1-1-1,11-6 127,-5 3-55,2-2-5,0 0 0,0 0 0,-1-1 0,10-10 0,24-33 55,-3 2-30,-16 22 16,-12 13 125,1 1 0,16-15-1,-25 25-176,-1 1 0,1 0 0,-1 0-1,1 0 1,0 0 0,-1 0-1,1 0 1,0 0 0,0 1 0,3-2-1,-5 2-46,0 0-1,1 0 0,-1 0 0,0 0 0,0 0 0,1 0 0,-1 0 1,0 0-1,0 0 0,1 1 0,-1-1 0,0 0 0,0 0 0,1 0 1,-1 0-1,0 0 0,0 1 0,0-1 0,1 0 0,-1 0 0,0 0 1,0 0-1,0 1 0,0-1 0,1 0 0,-1 0 0,0 1 0,0-1 1,0 1 19,1 0 0,-1 1 1,0-1-1,0 0 1,0 0-1,0 0 1,0 0-1,0 1 1,0-1-1,-1 1 0,-15 68 290,-1 4-279,14-57-119,1-1 1,0 26-1,2-39-138,0 1 0,1-1 0,-1 0 0,1 1 0,2 5 0,8 15-2346</inkml:trace>
  <inkml:trace contextRef="#ctx0" brushRef="#br0" timeOffset="1528.73">1498 649 6265,'-17'4'6578,"3"0"-4690,6-3-608,5-3-495,2-5-641,0-3-128,3-1-24,-3 2-16,3 4-304,8 3-369,-5 3-1791</inkml:trace>
  <inkml:trace contextRef="#ctx0" brushRef="#br0" timeOffset="2117.23">2137 352 10570,'-3'3'128,"1"-1"-1,0 1 0,0 0 1,0-1-1,0 1 0,0 0 1,0 0-1,1 0 0,-2 5 1,2-7-63,1 1 1,0 0 0,-1 0 0,1-1-1,0 1 1,0 0 0,0 0 0,0 0-1,0-1 1,1 1 0,-1 0 0,0 0-1,1-1 1,0 1 0,-1 0 0,1-1 0,0 1-1,0 0 1,1 1 0,-2-2-50,1-1 0,-1 1 0,1 0 0,0 0 1,-1-1-1,1 1 0,0 0 0,0-1 0,0 1 0,-1-1 1,1 1-1,0-1 0,0 1 0,2 0 0,15 0 94,-16-1-101,4 0 14,1-1 0,-1 0 1,1 0-1,-1 0 0,1-1 0,-1 0 0,0 0 0,0-1 0,0 0 1,0 0-1,-1 0 0,1-1 0,-1 0 0,8-6 0,7-9 35,-1 0 0,20-27 0,-23 27-51,13-14 18,44-55 20,-63 74-20,-1 0-1,0-1 0,-1 0 1,11-27-1,-18 40-1,0-1-1,0 0 0,-1 1 0,1-1 0,-1 0 1,0 1-1,1-1 0,-1 0 0,0 0 1,-1-3-1,1 5 23,-1-1 0,1 1 1,-1-1-1,0 1 0,1-1 0,-1 1 1,0-1-1,0 1 0,0 0 0,0 0 1,0-1-1,0 1 0,0 0 0,-1 0 1,1 0-1,0 0 0,0 0 0,-4-1 1,2 0-14,-1 1 0,0-1 0,0 1 0,0 0 1,0 0-1,0 0 0,0 1 0,0 0 0,0-1 1,0 1-1,0 1 0,0-1 0,0 0 0,-1 1 1,-5 2-1,-2 1 12,-1 0 0,1 1 1,-21 13-1,15-7-28,0 1 1,-29 26-1,-27 36-15,59-56-10,1 0 0,1 1-1,1 0 1,0 1-1,2 0 1,-15 37 0,10-12-13,2 1-1,-9 57 1,-8 164-43,25-2 20,10-135 75,-5-127-26,0-1 0,-1 0 0,1 1 0,0-1-1,-1 0 1,1 0 0,-1 1 0,1-1-1,-1 0 1,0 0 0,0 0 0,0 0 0,-3 3-1,4-4 0,-1 0 0,0 0 0,0 0 0,-1 0 0,1-1 0,0 1 0,0 0 0,0-1 0,0 1 0,-1-1 0,1 1 0,0-1 0,0 1 0,-1-1 0,1 0 0,0 0-1,-1 0 1,1 0 0,0 0 0,-1 0 0,1 0 0,-1 0 0,1 0 0,-2-1 0,-1 0 2,-1 0 0,1-1 0,0 0 0,0 0 0,0 0 0,0 0 0,0 0 0,0-1 0,-4-3 0,-3-5 6,-15-16 0,12 12 0,-4-6-3,2-1 0,0 0 1,-15-30-1,28 46-13,0 2 0,1 1 0,0-1 0,1 0-1,-1 0 1,1 0 0,-2-7 0,3 10 3,-1 0 1,1 0-1,0-1 0,0 1 0,0 0 0,1-1 0,-1 1 1,0 0-1,0-1 0,1 1 0,-1 0 0,1 0 1,-1-1-1,1 1 0,-1 0 0,1 0 0,0 0 1,0 0-1,0 0 0,-1 0 0,1 0 0,0 0 1,0 0-1,0 0 0,2-1 0,1 0 12,0-1 0,1 1 0,-1 0 0,1 0 0,-1 1 0,9-3 0,31-3 160,-38 7-150,91-7 78,-78 5-122,0-1 0,0 0 0,0-1 1,21-8-1,-16 5-215,25-8-1129,4-3-867</inkml:trace>
  <inkml:trace contextRef="#ctx0" brushRef="#br0" timeOffset="2760.14">2474 798 3433,'-2'1'967,"0"0"0,1 0-1,-1 0 1,0 1 0,1-1 0,-2 2 0,-5 9 996,5-6-2254,0 1 0,-2 10 0,2-8 833,-15 55-292,-30 83 382,32-109-564,-27 45 0,38-76-165,1 0 0,0 1 0,1 0 0,-4 10 1,6-17-34,1 1 0,-1 0 0,0-1 1,1 0-1,-1 1 0,0-1 0,0 1 1,0-1-1,0 0 0,-2 3 0,3-4 103,-1 0 0,1 1 0,0-1 0,-1 0 0,1 1 0,-1-1 0,1 0-1,-1 0 1,0 0 0,1 1 0,-1-1 0,1 0 0,-1 0 0,1 0 0,-1 0-1,1 0 1,-1 0 0,0 0 0,1 0 0,-1 0 0,1 0 0,-1 0 0,1 0-1,-1 0 1,1-1 0,-1 1 0,1 0 0,-2-1 0,2 0 19,-1 1 0,0-1-1,1 0 1,-1 1 0,1-1 0,0 0 0,-1 0 0,1 1 0,-1-1 0,1 0-1,0 0 1,0 0 0,0 0 0,-1 1 0,1-1 0,0 0 0,0 0-1,0 0 1,0 0 0,1-1 0,-1-1 3,0-1 6,0-1 0,0 0 0,1 1 0,0-1 0,0 0 0,2-5 0,13-27-1,-8 18-5,5-10 253,0 1-1,2 0 0,24-33 0,-37 58-72,0 1 0,0-1 1,0 1-1,0 0 0,0 0 0,1 0 1,-1 0-1,1 0 0,-1 1 1,1-1-1,0 1 0,0 0 1,4-2-1,-5 3-143,0-1 0,-1 1 0,1 0 0,0 0 0,0 0 0,0 0 0,-1 0 0,1 0 0,0 1 0,0-1 0,0 0 0,-1 1 0,1 0 0,0-1 0,-1 1 0,1 0 0,0 0 0,-1 0 0,1 0 0,-1 0 0,0 0 0,1 0 0,1 3 0,7 8-2,10 15 1,-13-17-17,0 0 0,1-1 0,15 15 0,-20-21-6,0-1 1,0 0-1,0 0 1,0 0-1,0 0 1,1 0-1,-1-1 1,1 1-1,0-1 1,-1 0-1,1 0 1,0-1-1,-1 1 1,1-1-1,0 1 1,5-2-1,-2 1 27,0-1 1,1-1-1,-1 1 0,0-1 0,0 0 1,0-1-1,0 0 0,-1 0 0,13-8 1,-15 8 41,1 0 0,-1 0 1,-1 0-1,1-1 0,0 1 1,-1-1-1,0 0 0,0 0 0,0 0 1,0-1-1,-1 1 0,0 0 1,0-1-1,0 0 0,2-6 1,0-8 162,-1 10-3,2-20 1,-5 25-200,0 0 0,0 0 1,0 0-1,-1 0 0,1 0 0,-1 0 0,0 0 0,-2-4 1,-1-2 12,0 0 1,-1 0-1,0 1 1,0 0-1,-1 0 1,-1 0-1,-12-13 1,15 17-37,-2 1-1,1-1 1,-1 1 0,1 0 0,-1 0-1,0 1 1,0-1 0,-1 2 0,1-1 0,-1 0-1,1 1 1,-13-2 0,15 4-7,0-1 0,1 1 0,-1 0 0,0 0 0,0 0 0,-5 1 0,8 0-9,-1-1 0,0 1 0,0-1 0,1 1 0,-1 0 0,1 0 0,-1 0 0,0 0 0,1 0 0,0 0 0,-1 0 0,1 0 0,0 0 0,-1 1 0,0 1 0,0 1-6,-1-1 0,1 1 0,1 0 0,-1 0 0,1 0 0,-1 0 0,1 0 0,0 0 0,1 0 0,-1 9 0,1-12-108,0 1 0,0 0 1,0 0-1,0 0 0,0-1 0,0 1 1,1 0-1,-1 0 0,1-1 0,-1 1 1,1 0-1,0-1 0,0 1 0,0-1 1,0 1-1,0-1 0,0 1 0,0-1 1,0 0-1,0 1 0,1-1 0,-1 0 1,0 0-1,1 0 0,-1 0 0,1 0 1,3 1-1,1 0-936,0 0-1,1-1 1,-1 0 0,11 0 0,14-2-2930</inkml:trace>
  <inkml:trace contextRef="#ctx0" brushRef="#br0" timeOffset="3226.54">2862 836 1912,'5'2'6997,"-5"-2"-6893,0 0-1,-1 0 1,1 0 0,0 0-1,-1 0 1,1-1 0,0 1-1,-1 0 1,1 0 0,0 0-1,-1-1 1,1 1 0,0 0-1,0 0 1,-1-1 0,1 1-1,0 0 1,0-1 0,0 1-1,-1 0 1,1-1 0,0 1 0,0 0-1,0-1 1,0 1 0,0 0-1,0-1 1,0 1 0,0-1-1,-1 1 1,2-1 0,-2-19 1705,1 15-1517,-1-1 1,1 0-1,0 1 1,1-1-1,1-8 1,-2 13-262,1 0 1,-1-1-1,1 1 1,-1 0-1,1 0 0,0-1 1,0 1-1,-1 0 1,1 0-1,0 0 1,0 0-1,0 0 0,0 0 1,0 0-1,0 1 1,0-1-1,0 0 1,0 0-1,1 1 0,-1-1 1,0 1-1,0-1 1,1 1-1,-1 0 1,0-1-1,1 1 0,-1 0 1,2 0-1,0 0-3,0 0 0,0 0-1,0 1 1,0-1 0,0 1-1,0 0 1,0 0 0,-1 0 0,1 1-1,0-1 1,-1 0 0,5 4-1,5 4 22,13 12 0,-22-18-47,1 1 3,0 0 0,0-1 0,0 2 0,-1-1-1,1 0 1,-1 1 0,0 0 0,3 7 0,-5-9-2,0 0 1,0 0 0,-1 0 0,1 1 0,-1-1 0,1 0 0,-1 0 0,0 1 0,0-1 0,-1 0 0,1 1 0,-1-1 0,1 0 0,-1 0 0,-2 6 0,-1-3 5,1 1 1,-1 0-1,0-1 1,-1 0-1,-6 8 1,-5 5 1,-1 6-5,-21 40 0,34-57-4,1 0-1,-1 0 1,-2 11 0,5-16-4,1 0 0,-1 0 1,1-1-1,-1 1 0,1 0 0,0 0 1,0 0-1,0 0 0,1 0 1,-1 0-1,1 0 0,-1 0 0,2 3 1,-1-5 0,-1 0-1,1 0 1,0-1 0,-1 1 0,1 0 0,0 0-1,-1-1 1,1 1 0,0 0 0,0-1 0,0 1 0,0-1-1,0 1 1,-1-1 0,1 0 0,0 1 0,2-1-1,17 3 1,-17-2 1,30 1-26,0-1 0,55-6 1,-74 4-55,77-10-1571,-40 1-1847</inkml:trace>
  <inkml:trace contextRef="#ctx0" brushRef="#br0" timeOffset="3627.33">3843 414 11026,'-8'-1'969,"4"-2"-41,8 1-480,5 0-112,8 5 224,3-2 160,5-1 80,3 0-199,8 5-425,2-1-88,10-4-48,4 0-24,-4-1 0,-15-1-8,-2-2-873,6 2-847,-10-4-2049,-3 1-2872</inkml:trace>
  <inkml:trace contextRef="#ctx0" brushRef="#br0" timeOffset="3975.69">3816 541 9570,'-18'9'1496,"7"2"-944,5-4 41,6-3 103,8 4-168,-4-4-136,12 0-280,5 3 0,12-6-40,5-3-40,9-9-16,9-1 0,9 2-160,-1 0-73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8:43.9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2 288 4817,'0'0'162,"-7"-7"1868,-14-10 1,18 16-1941,0-1 0,0 0 0,0 1 0,-1-1-1,1 1 1,0 0 0,-1 0 0,-4 0 0,-8-1 40,1 1 0,-1 1 0,1 1 0,0 0 0,-26 5 0,20-1-50,0 1 0,0 0 0,-27 14 0,37-15-15,0 1 0,0 0 0,1 1 0,-1 0 0,1 1 0,-11 11 0,16-14-59,1 0 0,0 0 0,0 0 0,0 0 0,1 1 0,0 0 0,0 0 0,0 0 0,1 0 0,0 0 0,0 0 0,1 1 0,-2 9 0,2-2-12,1 0 0,1-1 1,0 1-1,0 0 0,2-1 0,7 27 1,34 76-2,-39-104 10,29 62 13,10 28 124,-42-98-94,-1-1 0,0 1 0,0-1 0,-1 1 0,1-1 0,-1 1 0,0-1 0,1 1 0,-2 0 0,1-1 0,0 1 0,-1-1 0,0 1 0,-1 4 0,1-4-7,-2 1 0,1-1 1,0 1-1,-1-1 0,1 0 1,-1 0-1,-1 0 0,1 0 0,-5 4 1,-1-1-7,0 0-1,-1 0 1,0-1 0,0 0 0,0-1 0,-1 0 0,-21 6-1,18-7-16,0-1-1,1 0 0,-1-2 0,0 1 1,0-2-1,0 0 0,0 0 1,-17-4-1,27 4-15,1-1 1,-1 0-1,1-1 1,0 1-1,-1-1 1,1 1-1,0-1 1,0 0-1,-4-3 1,6 4-6,-1 0 1,1 0-1,0 0 1,0 0-1,0 0 1,0-1-1,0 1 1,0 0-1,0-1 1,0 1 0,1-1-1,-1 1 1,0-1-1,1 1 1,-1-1-1,1 1 1,0-1-1,-1 0 1,1 1-1,0-1 1,0-1-1,0 1 2,1 1 0,-1 0 0,1-1 0,-1 1-1,1 0 1,-1 0 0,1-1 0,-1 1 0,1 0-1,0 0 1,0 0 0,0 0 0,0 0 0,-1 0-1,1 0 1,1 0 0,-1 0 0,0 0 0,0 1-1,0-1 1,2-1 0,3 0 6,-1 0-1,0 0 1,10-1-1,-10 2 14,0 0 0,0 1-1,-1 0 1,1 0-1,0 0 1,-1 0-1,1 1 1,0 0-1,6 2 1,3 1 12,22 12 0,-25-11-26,11 5-2,55 23 12,-64-28-11,-1-2-1,1 1 1,0-2-1,18 2 0,-15-3 8,-1-1-1,0-1 0,0-1 0,1 0 1,-1-1-1,-1 0 0,1-1 0,0-1 0,-1 0 1,0-1-1,23-13 0,-12 3 52,0-1 0,26-23-1,-46 35-38,1 0 0,-1 0 0,0 0 0,-1-1 0,1 0 0,3-7 0,-6 9 1,0-1-1,0 1 1,0 0-1,-1-1 1,1 1-1,-1-1 1,-1 1-1,1-1 1,0 1-1,-1-10 1,-1 8 3,1 0 0,-1 0 1,-1 0-1,1 1 0,-5-11 1,6 14-14,-1-1 0,-1 1 0,1 0 0,0 0 1,0 1-1,-1-1 0,1 0 0,-3-2 0,3 3 0,0 1 0,0-1 1,0 1-1,0-1 0,0 1 0,0-1 0,0 1 0,0-1 0,0 1 0,0 0 0,0-1 0,0 1 0,0 0 1,0 0-1,0 0 0,-1 0 0,1 0 0,-1 0 0,0 1 2,-1 0 1,1-1-1,-1 1 0,1 0 1,0 0-1,-1 1 0,1-1 1,0 0-1,0 1 0,0-1 0,0 1 1,0 0-1,-2 2 0,-1 2-7,1 0-1,-1-1 1,-4 12-1,1-3 1,1 1-1,0 0 1,2 1-1,0-1 0,-4 22 1,7-31 19,1 0 0,1 1 0,-1-1 0,1 0 0,0 1 0,1-1 0,-1 0 0,1 1 0,0-1 0,1 0 0,0 0 0,0 0 0,0 0 0,0 0 0,1 0 0,6 8 0,-8-12-4,1 1 0,0-1 1,0 0-1,0 0 1,0 0-1,0 0 1,0-1-1,0 1 1,1 0-1,-1-1 1,1 0-1,-1 1 1,1-1-1,-1 0 1,1 0-1,0-1 1,0 1-1,-1 0 0,1-1 1,0 0-1,5 0 1,-1 0-214,-1-2 1,0 1-1,0 0 1,1-1-1,-1-1 1,0 1 0,-1-1-1,9-4 1,4-3-2017</inkml:trace>
  <inkml:trace contextRef="#ctx0" brushRef="#br0" timeOffset="423.4">869 743 10794,'1'-1'12,"0"1"-1,1 0 1,-1-1 0,0 1-1,1 0 1,-1 0-1,0 0 1,3 0-1,-4 0 11,0 1-1,1-1 0,-1 0 0,1 0 1,-1 0-1,0 0 0,1 0 0,-1 0 1,0 1-1,1-1 0,-1 0 0,1 0 1,-1 1-1,0-1 0,1 0 0,-1 0 1,0 1-1,0-1 0,1 0 0,-1 1 1,0-1-1,0 0 0,0 1 1,1-1-1,-1 1 0,0-1 0,0 0 1,0 1-1,0-1 0,0 1 0,0-1 1,0 0-1,0 2 0,1-1 62,-1 0 1,0 0-1,0 0 0,0 0 1,1 0-1,-1 0 0,0 0 0,1 0 1,-1 0-1,1 0 0,0 0 1,-1 0-1,1 0 0,1 1 0,4 9 216,-6-9-279,0-1 0,0 1 0,0 0-1,0 0 1,0-1 0,0 1-1,-1 3 1,-1 10 32,4-3-32,4 20 1,1 0-6,4 60 57,-9-70 247,-2-21-286,0-1 1,0 0 0,0 0 0,0 1-1,0-1 1,0 0 0,0 1 0,0-1-1,0 0 1,0 1 0,0-1 0,0 0 0,0 1-1,0-1 1,0 0 0,0 1 0,0-1-1,0 0 1,0 1 0,0-1 0,0 0-1,-1 0 1,1 1 0,0-1 1,-1 0 1,1 1-1,-1-1 1,1 0-1,0 0 1,-1 0-1,1 0 1,-1 0-1,1 0 0,0 0 1,-1 0-1,1-1 1,0 1-1,-1 0 1,1 0-1,-1 0 1,1 0-1,0 0 1,-1-1-1,1 1 0,0 0 1,-1-1-1,1 1-24,-1 0-1,1 0 0,0 0 1,0 0-1,0 0 0,-1-1 0,1 1 1,0 0-1,0 0 0,0 0 1,-1 0-1,1-1 0,0 1 1,0 0-1,0 0 0,0 0 0,0-1 1,0 1-1,-1 0 0,1 0 1,0-1-1,0 1 0,0 0 1,0 0-1,0-1 0,0 1 0,0 0 1,0 0-1,0-1 0,0 1 1,0 0-1,0 0 0,0-1 1,0 1-1,0 0 0,1 0 1,-1 0-1,0-1 0,0 1 0,0 0 1,0 0-1,0-1 0,0 1 1,1 0-1,-1 0 0,0-1 1,12-8-17,-6 5 14,-5 4-136</inkml:trace>
  <inkml:trace contextRef="#ctx0" brushRef="#br0" timeOffset="929.4">956 341 5289,'0'-1'183,"0"1"0,0-1 0,0 0 0,1 0 0,-1 0 0,0 0 0,0 1 0,1-1 0,-1 0 0,1 0 0,-1 0 0,1 1 0,-1-1 0,1 0 0,-1 1 0,1-1-1,0 1 1,-1-1 0,1 0 0,0 1 0,-1-1 0,1 1 0,0 0 0,0-1 0,0 0 0,2 1 81,0-1 561,-4 5-98,1-3-625,-2 25 277,2-6-237,-4 15 216,-9 37-1,6-36-110,0 0-68,-12 77 54,7-2-170,-9 63-33,16-107-67,3-60 27,0 5-8,2-12 15,0 1 1,0-1 0,0 0 0,0 1-1,0-1 1,1 0 0,-1 1 0,0-1-1,0 0 1,0 1 0,0-1 0,1 0-1,-1 1 1,0-1 0,0 0 0,0 1-1,1-1 1,-1 0 0,0 0 0,0 1 0,1-1-1,-1 0 1,0 0 0,1 0 0,-1 0-1,0 1 1,1-1 0,-1 0 0,2 0-6,-1 0 1,0 1 0,1-1 0,-1 0 0,1 0-1,-1 0 1,0 0 0,1-1 0,-1 1-1,0 0 1,1-1 0,-1 1 0,0 0 0,1-1-1,-1 0 1,0 1 0,0-1 0,0 0-1,0 1 1,3-3 0,1-2-12,1 0 1,7-10-1,-13 14 19,30-34 53,-2-1 0,38-65 1,-59 87-36,7-13 195,-12 25-149,-1 0 1,1 0-1,-1 0 0,1 0 1,0 0-1,0 0 1,0 0-1,3-2 0,-5 4-54,0 0-1,0 0 0,0 0 1,1 0-1,-1 0 0,0 0 0,0 0 1,0 0-1,0-1 0,0 1 0,0 0 1,0 0-1,1 0 0,-1 0 0,0 0 1,0 0-1,0 0 0,0 0 1,0 0-1,0 0 0,1 0 0,-1 0 1,0 0-1,0 0 0,0 0 0,0 0 1,0 0-1,1 0 0,-1 0 0,0 0 1,0 1-1,0-1 0,0 0 1,0 0-1,0 0 0,1 0 0,-1 5 165,-5 8-53,5-13-116,-4 13 34,1-1 0,0 1 0,0 0 0,0 22 0,1-15-27,0 3-1,1 39 0,1-53-30,1 0-1,0 0 1,1 0-1,0 0 1,1 0-1,0 0 1,5 10 0,-8-17-127,0-1-1,1 0 1,0 0 0,-1 1 0,1-1 0,0 0 0,-1 0 0,1 0 0,0 0 0,0 0 0,0 0 0,0 0 0,0-1 0,0 1-1,0 0 1,1 0 0,-1-1 0,0 1 0,0-1 0,0 1 0,1-1 0,-1 1 0,0-1 0,1 0 0,-1 0 0,0 1 0,1-1-1,-1 0 1,2 0 0,8-1-5035</inkml:trace>
  <inkml:trace contextRef="#ctx0" brushRef="#br0" timeOffset="1278.97">1325 702 7802,'-2'2'318,"0"0"1,1 1-1,-1-1 0,1 0 1,-1 1-1,1-1 1,0 1-1,0-1 1,-1 5-1,1 0-312,-1 0 0,1 9 0,0-7 12,-2 15 1,0-13-16,2 0 1,0 0-1,0 1 0,1-1 1,0 0-1,1 0 0,0 1 1,1-1-1,0 0 0,1 0 1,4 12-1,7 25 12,-12-36-247,1-1-1,0 0 1,1 1-1,8 17 1,-11-29 171,-1 1 0,0 0 0,1-1-1,-1 1 1,1-1 0,-1 1 0,1-1 0,-1 1-1,1-1 1,-1 1 0,1-1 0,-1 1 0,1-1-1,-1 0 1,1 1 0,0-1 0,0 1 0,0-1 39,-1 0 0,1 0 1,-1 0-1,0 0 1,1 0-1,-1 0 0,1-1 1,-1 1-1,1 0 0,-1 0 1,0 0-1,1 0 1,-1-1-1,0 1 0,1 0 1,-1 0-1,1 0 1,-1-1-1,0 1 0,1-1 1,0-1 49,1 1 0,-1-1 0,0 0 1,0 0-1,0 0 0,0 0 0,0 0 0,0-4 1,4-15 981,-2 12-678,-1 0 0,0 1 0,-1-1 0,0 0 0,0 0 0,-1-14 0,-1 12-307,1 0 1,1 0 0,0 0 0,1 1-1,-1-1 1,2 0 0,0 0 0,6-14 0,-8 21-19,1 0 1,-1 0-1,1 0 1,0 1-1,0-1 1,1 0-1,-1 1 1,1 0-1,0-1 1,4-3-1,-5 5-127,1 1-1,0-1 1,0 0 0,0 1-1,0-1 1,0 1-1,0 0 1,0 0 0,1 1-1,-1-1 1,0 0-1,1 1 1,4 0 0,20 1-4827</inkml:trace>
  <inkml:trace contextRef="#ctx0" brushRef="#br0" timeOffset="2931.12">2255 847 5505,'-18'-9'1827,"-42"-23"1877,53 27-3480,0 0-1,1 0 1,-1 0 0,1 0 0,0-1 0,-6-8 0,-33-52 89,44 65-313,1 1 0,0-1 1,0 0-1,-1 1 0,1-1 0,0 1 0,-1-1 0,1 1 0,-1 0 1,1-1-1,-1 1 0,1-1 0,-1 1 0,1 0 0,-1-1 0,1 1 1,-1 0-1,1 0 0,-1-1 0,1 1 0,-1 0 0,0 0 0,1 0 1,-1 0-1,1 0 0,-1 0 0,-1 0 0,2 0-2,-1 0 1,1 1-1,-1-1 0,1 0 0,-1 1 0,1-1 0,-1 1 1,1-1-1,-1 0 0,1 1 0,-1-1 0,1 1 1,0 0-1,-1-1 0,1 1 0,0-1 0,-1 1 0,1-1 1,0 1-1,0 0 0,0-1 0,0 1 0,-1 0 1,1 0-1,-1 9-4,-1-1 1,2 1-1,-1 0 0,1 0 1,1 0-1,0-1 1,0 1-1,1 0 0,5 15 1,-7-23 4,1 0 1,-1-1-1,1 1 1,0 0 0,0-1-1,-1 1 1,1-1-1,0 0 1,0 1-1,3 2 1,-3-4 0,1 1 0,-1 0 0,1 0 0,-1-1 0,1 1 0,-1-1 0,1 1 0,-1-1 0,1 0 0,0 0 0,-1 0-1,1 0 1,2 0 0,5 0 10,0 0 0,0-1-1,14-3 1,-19 3-7,0 0 0,0 0 0,-1-1 0,1 1 0,-1-1 0,1 0-1,-1 0 1,1 0 0,-1-1 0,5-4 0,2-3 5,-1 1 0,-1-2 0,0 1 0,11-20 0,-14 22-2,6-15 4,-11 22-8,1-1 1,-1 1-1,1-1 0,-1 1 0,0-1 0,0 1 0,1-1 1,-1 0-1,0 1 0,-1-1 0,1 0 0,0 1 1,-1-3-1,1 3 3,-1-1 1,1 1-1,-1-1 1,1 1 0,-1-1 0,1 1-1,0-1 1,-1 0 0,1 1 0,0-1 0,0 1-1,0-1 1,1-2 0,-1 4 17,0-1 0,0 0 1,1 1-1,-1-1 0,0 0 1,0 0-1,0 1 0,-1-1 0,1 0 1,0 1-1,0-1 0,0 0 1,-1 0-1,0-2 250,0 4 384,0 3-542,0 0 1,-1 0-1,1 0 0,-4 7 0,3-6-39,1-1 0,-1 1 0,0-1 0,0 6 0,2-10-75,0 5 27,-1-1 1,0 0 0,0 1 0,0-1 0,-1 0 0,-1 6 0,2-8-10,0 0 0,0 0 0,0 0 0,1 0-1,-1 4 1,1-6 8,1 0 0,-1 0-1,0 0 1,1 0 0,-1 0-1,1 0 1,-1-1 0,1 1-1,-1 0 1,1 0 0,-1 0-1,0 0 1,1-1 0,-1 1-1,1 0 1,0-1 0,-1 0-16,0 1 0,1-1-1,-1 0 1,0 0 0,0 1 0,0-1 0,1 0 0,-1 0 0,0 0 0,0 1 0,0-1-1,0 0 1,0 0 0,-1 0 0,1 1 0,0-1 0,0 0 0,0 0 0,-1 1 0,1-1-1,0 0 1,-1-1 0,-9-17 117,10 19-126,-8-16 133,8 14-127,-1 0 0,0 0 1,1 1-1,-1-1 0,0 0 1,0 1-1,0-1 0,0 1 1,0-1-1,0 1 0,0-1 1,-1 1-1,1 0 0,0 0 1,-1-1-1,1 1 0,-1 0 1,0 0-1,-1 0 0,-4-2-7,1 1 1,-1 1-1,1-1 0,-1 1 0,0 1 0,0-1 1,1 1-1,-1 0 0,0 1 0,1-1 0,-1 1 0,0 0 1,1 1-1,-1 0 0,1 0 0,-1 0 0,1 1 0,0 0 1,0 0-1,0 1 0,1 0 0,-1-1 0,1 2 1,0-1-1,-6 8 0,2-2-6,1 2 1,0-1-1,1 1 0,0 0 1,1 1-1,0 0 1,-4 18-1,6-21 4,2 1 1,-1 0-1,1 0 1,1 0-1,0 0 1,1 0-1,0 1 0,1-1 1,2 17-1,-2-25 4,-1-1-1,1 0 1,0 0-1,-1 0 0,1 0 1,0 0-1,0 0 1,0 0-1,0-1 1,0 1-1,1 0 0,-1 0 1,1-1-1,-1 1 1,1-1-1,-1 1 1,4 1-1,-3-2 3,0 0-1,1 0 1,-1 0-1,0-1 1,1 1 0,-1-1-1,1 1 1,-1-1-1,1 0 1,-1 0-1,1 0 1,-1 0-1,3-1 1,5-1 10,0-1-1,-1 0 1,0 0 0,1-1 0,-1 0-1,9-7 1,72-46 37,-74 45-40,-1-1-1,0 0 1,17-21 0,-28 30-5,-1 0 0,1-1 0,-1 0 0,0 0 0,0 0 0,0 0 0,-1 0 1,1-1-1,-1 1 0,-1-1 0,1 0 0,-1 1 0,0-1 0,0 0 0,-1 0 0,0 0 1,0-10-1,-1 10-1,0 0 1,0 0 0,0 0 0,-1 0-1,0 0 1,0 0 0,0 1 0,-1-1-1,0 1 1,0 0 0,0 0-1,-1 0 1,0 0 0,0 0 0,0 1-1,0 0 1,-1-1 0,1 2 0,-9-6-1,11 7-8,0 2-1,1-1 1,-1 0 0,0 0-1,0 0 1,0 1-1,1-1 1,-1 1-1,0-1 1,0 1 0,0 0-1,0 0 1,0 0-1,0 0 1,0 0-1,0 0 1,0 1-1,0-1 1,0 1 0,1-1-1,-1 1 1,0 0-1,0-1 1,0 1-1,1 0 1,-1 0 0,0 0-1,1 1 1,-1-1-1,-1 2 1,-1 1-5,0 0 1,0 1-1,1 0 1,0-1 0,-1 1-1,1 1 1,1-1-1,-1 0 1,-1 7-1,-2 7 1,1 0-1,1 0 1,1 1-1,-1 20 1,3 84-14,1-93 22,7 96-1,-3-73 15,-5 94-1,-1-132-11,0-1 1,-1 1 0,0 0-1,-2-1 1,0 0-1,0 0 1,-2 0 0,-10 19-1,12-26 1,0 0 0,-1-1 0,0 0 0,0 0 0,0-1 0,-1 1 0,0-1-1,0-1 1,0 1 0,-1-1 0,0-1 0,0 1 0,0-1 0,0-1 0,-16 5 0,18-6-4,1-1-1,-1 0 1,0 0 0,0 0 0,0-1 0,1 0 0,-1 0 0,0 0-1,0-1 1,0 0 0,1 0 0,-1 0 0,0-1 0,1 0 0,-1 0 0,1 0-1,0-1 1,0 0 0,-9-6 0,8 5-12,1-1-1,1 1 1,-1-1-1,1 1 1,0-1-1,0 0 1,0-1-1,1 1 1,-1-1 0,1 0-1,-3-8 1,5 7-21,0 1 0,0-1 0,1 0 0,-1 1 0,1-1 0,1-7 0,2-5-79,5-20 0,-2 15 78,2 0 0,0 1-1,2 0 1,1 0 0,0 1-1,24-33 1,-27 44 38,1 0 0,0 1 0,0 0 0,1 0-1,1 1 1,0 1 0,0 0 0,0 0 0,22-10 0,-16 10-5,-1 2 0,1 0 0,0 1-1,1 1 1,-1 1 0,1 0 0,19 0 0,-10 1 4,92-7 5,-103 6-3,0 0 1,0-1 0,0 0 0,-1-1-1,19-10 1,-25 11-2,0-2 0,11-9 0,2-1-1,-19 15-2,-1-1 0,1 0 0,-1 1 0,1-1 0,-1 0 0,0 0 0,0 0 0,0-1 0,0 1 0,0 0 0,-1-1 0,1 0 0,-1 1 1,2-4-1,-3 6-2,7-22 33,-6 21-29,-1 0-1,0-1 1,1 1-1,-1 0 1,0 0-1,0 0 1,0 0-1,0 0 1,0-1-1,0 1 1,0 0-1,0 0 0,-1 0 1,1 0-1,-1-3 1,0 4-3,1 0 0,-1 0 0,1-1 0,-1 1 1,1 0-1,-1 0 0,0-1 0,1 1 0,-1 0 0,1 0 0,-1 0 1,0 0-1,1 0 0,-1 0 0,1 0 0,-1 0 0,0 0 0,1 1 0,-1-1 1,1 0-1,-1 0 0,1 0 0,-1 1 0,0-1 0,1 0 0,-1 1 1,-1 1-4,0 1 0,0 0 0,1 0 1,-1-1-1,1 1 0,0 0 1,-1 4-1,0-3 1,1 1 1,-5 9-4,1 1-1,-5 29 1,10-41 3,-1 1 0,1-1 0,0 1 0,0-1-1,0 1 1,0-1 0,0 1 0,1-1 0,0 1 0,0-1 0,0 1 0,0-1 0,0 0 0,1 0 0,-1 1 0,1-1 0,0 0 0,3 4 0,-3-5 0,0-1 1,0 1-1,0 0 1,0-1 0,0 0-1,0 0 1,1 0 0,-1 0-1,0 0 1,1 0-1,-1 0 1,0-1 0,1 1-1,-1-1 1,1 1 0,-1-1-1,1 0 1,-1 0-1,1-1 1,-1 1 0,4-1-1,3-1 3,0-1 0,0 0-1,0 0 1,13-7 0,-3 0 3,0-1 0,0 0 1,-1-1-1,-1-2 0,31-29 1,-46 42-6,3-5 3,1 0 0,4-7 0,-8 11 0,-1-1 0,0 1 1,1-1-1,-1 1 0,0-1 0,0 1 0,-1-1 1,1 0-1,0-5 0,0 3 5,0-29 46,-1 32-49,0-1 0,0 1 0,0-1 1,-1 1-1,1-1 0,-1 0 1,0 1-1,1 0 0,-4-5 1,4 6-7,0 1 0,0 0 1,0 0-1,0-1 0,-1 1 0,1 0 1,0 0-1,0-1 0,0 1 1,-1 0-1,1 0 0,0 0 1,-1-1-1,1 1 0,0 0 0,0 0 1,-1 0-1,1 0 0,0 0 1,-1 0-1,1 0 0,0 0 1,-1 0-1,1 0 0,0 0 0,0 0 1,-1 0-1,1 0 0,0 0 1,-1 0-1,0 0-1,0 1 1,0-1-1,0 1 1,1-1-1,-1 1 1,0-1-1,0 1 1,1 0-1,-2 1 1,-12 18 12,13-17-2,-1-1 0,1 1 0,0 0 0,0 0-1,0 0 1,1 0 0,-1 0 0,1 6 0,0 0 15,2 16 0,0 4-6,-5 5-14,2-27-5,0 1 1,0 0-1,1-1 1,1 13-1,0-15-52,1 0 1,0 0-1,0-1 0,0 1 0,1-1 1,-1 0-1,1 1 0,0-1 1,0 0-1,0-1 0,1 1 0,-1 0 1,1-1-1,0 0 0,0 0 1,0 0-1,1 0 0,4 1 0,-6-2-281,0-1 0,1 0-1,-1 0 1,0-1 0,1 1-1,-1-1 1,1 0 0,-1 0 0,1 0-1,-1 0 1,1 0 0,-1-1-1,1 1 1,-1-1 0,4-2-1,30-9-5018</inkml:trace>
  <inkml:trace contextRef="#ctx0" brushRef="#br0" timeOffset="3583.69">3267 36 11346,'0'-5'146,"1"-1"0,-1 1 0,1 0 0,3-10 0,-14 30-141,6-9-4,0 1-1,-4 8 1,2 0-1,2 1 0,-1 0 0,-2 28 0,3-25 0,-14 70 0,7-40 4,-7 85 0,13-32-84,-16 45-1045,10-85-136,6-25-89,-20 103-2994,19-114 5164,-1 0 0,-2-1 0,-13 30 0,16-45 472,6-10-1249,0 1 0,-1-1 0,1 0-1,0 0 1,-1 0 0,1 0 0,0 0 0,0 0 0,-1 0 0,1 0-1,0 0 1,0 0 0,-1 0 0,1 0 0,0 0 0,-1 0-1,1 0 1,0 0 0,0 0 0,-1 0 0,1 0 0,0 0-1,0 0 1,-1 0 0,1-1 0,0 1 0,0 0 0,-1 0-1,1 0 1,0 0 0,0-1 0,-1 1 0,1 0 0,0 0-1,0-1 1,0 1 0,0 0 0,-1-1 0,1 1-12,-2-3 71,0-1 0,0 0-1,0 0 1,1 1 0,-1-1 0,1 0 0,0 0 0,-1-7-1,1 3-34,-2-7-55,0 1 0,2 0-1,-1-17 1,2 24-8,1 0 0,-1 0-1,1 0 1,0 0-1,1 0 1,0 0 0,0 1-1,4-10 1,-6 15 6,1 1 1,-1-1-1,0 0 1,1 1-1,-1-1 1,0 1 0,1-1-1,-1 1 1,1-1-1,-1 1 1,1-1-1,-1 1 1,1 0-1,-1-1 1,1 1-1,0 0 1,-1-1-1,1 1 1,0 0 0,-1 0-1,1-1 1,-1 1-1,1 0 1,1 0-1,-1 0 25,0 0 0,0 0-1,0 1 1,1-1 0,-1 0-1,0 1 1,0-1-1,0 1 1,0-1 0,0 1-1,0 0 1,2 0 0,0 2 103,1 0 1,-1 1-1,0-1 0,0 0 1,0 1-1,3 4 1,-4-4-45,1 1 0,0-1 0,1 0 0,-1 1 1,1-2-1,-1 1 0,1 0 0,0-1 0,1 0 0,-1 0 1,0 0-1,1 0 0,0-1 0,0 1 0,0-1 0,0-1 1,0 1-1,0-1 0,0 1 0,0-2 0,1 1 0,5 0 1,2-1-2,0-1 1,-1 0 0,1-1 0,0 0 0,-1-1 0,1 0-1,-1-1 1,18-9 0,10-7-93,42-27 0,-65 36 31,6-3-22,0-2-1,-1 0 0,30-30 1,-42 35 3,1 0 1,-1-1-1,-1-1 1,-1 0-1,1 0 1,-2 0-1,11-25 1,-18 36-11,1 0 0,-1 1 1,1-1-1,-1 0 0,0 1 0,1-1 1,-1 0-1,0 0 0,0 1 0,-1-4 1,1 4-1,0 0 0,0 0 0,0 1 0,-1-1 0,1 0 1,0 0-1,-1 1 0,1-1 0,-1 0 0,1 1 0,-1-1 1,1 0-1,-1 1 0,1-1 0,-1 1 0,0-1 0,0 0 1,-1 0 1,0 1 0,0-1 1,0 1-1,0-1 1,0 1-1,0 0 1,0 0-1,0 0 0,0 0 1,0 0-1,0 0 1,0 0-1,0 1 1,0-1-1,0 1 1,0-1-1,0 1 0,-3 1 1,-8 4 1,1 1 0,-1 0 1,2 1-1,-1 0 0,1 0 0,0 1 1,0 1-1,-17 21 0,13-12 10,1 1 0,-19 34 1,27-42 23,1 1 0,0 0 1,0 0-1,1 0 1,-4 28-1,7-35-28,0 0 0,1 0 0,0 0 0,0 0 0,1 1 0,0-1-1,3 11 1,-3-13-12,0-1 0,1 0 0,-1 1 0,1-1 1,0 0-1,0 0 0,0 0 0,0 0 0,1 0 0,-1-1 0,1 1 0,0-1 0,0 1 0,4 2 0,-1-2-7,0 0 0,1 0 1,-1 0-1,1-1 0,0 0 0,0 0 0,11 1 1,1-1-468,31-2 0,6-2-1289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20.8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25 7754,'-2'-13'3008,"4"6"-2328,1 2 105,-1 5-425,-4 0-200,0 4-160,4 5 0,-2 1 8,2 2-448,1 5-1553,0-1-127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8: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0 523 5529,'0'0'145,"-1"0"-1,1-1 0,0 1 1,0 0-1,-1 0 0,1 0 1,0 0-1,0 0 0,-1 0 1,1 0-1,0 0 0,0 0 1,-1 0-1,1 0 0,0 0 1,-1 0-1,1 0 1,0 0-1,0 0 0,-1 0 1,1 0-1,0 1 0,0-1 1,0 0-1,-1 0 0,1 0 1,0 0-1,0 0 0,-1 1 1,1-1-1,0 0 0,0 0 1,0 0-1,-1 1 0,-5 13 1322,-8 46-1113,5-29-300,3-12-23,-5 29-1,1 62 13,2-14-19,-1-32-15,1-13 0,0 54-1,8-101-7,-1-1-3,1-1 0,0 1 0,0-1 0,0 1 0,0-1 0,0 0 0,1 1 1,-1-1-1,1 1 0,0-1 0,0 0 0,0 0 0,2 5 0,-3-7 1,0 0 1,0 0-1,1 1 1,-1-1-1,0 0 0,0 0 1,0 0-1,1 1 1,-1-1-1,0 0 1,1 0-1,-1 0 1,0 0-1,0 0 1,1 1-1,-1-1 0,0 0 1,1 0-1,-1 0 1,0 0-1,1 0 1,-1 0-1,0 0 1,0 0-1,1 0 1,-1 0-1,0 0 0,1 0 1,-1-1-1,0 1 1,1 0-1,-1 0 1,9-8 5,-7 6 0,8-9 55,-1-1 0,-1 1 0,14-26 0,16-44 328,-33 67-305,33-73 479,33-75 170,13 8-514,-62 119-209,33-50-31,-50 78-53,0 0 0,1 0 0,0 1 0,0-1 0,13-9 0,-18 16-5,-1-1 0,1 1 0,-1-1-1,1 1 1,0-1 0,0 1 0,-1 0 0,1-1-1,0 1 1,0 0 0,-1 0 0,1 0 0,0 0 0,1-1-1,-2 2-81,1-1-1,0 0 0,-1 0 0,1 1 0,0-1 0,-1 0 0,1 1 0,-1-1 0,1 0 0,-1 1 0,2 0 0</inkml:trace>
  <inkml:trace contextRef="#ctx0" brushRef="#br0" timeOffset="1031.79">421 1020 688,'0'-1'22,"0"1"-1,0-1 1,0 0-1,0 0 1,1 1-1,-1-1 0,0 0 1,0 1-1,1-1 1,-1 1-1,0-1 1,1 0-1,-1 1 1,0-1-1,1 1 1,-1-1-1,1 1 1,-1-1-1,1 1 1,-1-1-1,1 1 1,-1 0-1,1-1 0,0 1 1,-1 0-1,1-1 1,0 1-1,3-1-20,0-1-1,0 2 0,8-2 1,-10 2 66,1-1 1,0 1 0,0-1-1,-1 0 1,5-1-1,14-10 1843,-20 12-1802,-1 0-1,1-1 1,0 1-1,-1 0 1,1-1-1,-1 1 1,1-1-1,-1 1 1,1-1-1,-1 1 1,1-1 0,-1 1-1,1-1 1,-1 0-1,0 1 1,1-1-1,-1 0 1,0 1-1,1-2 1,-1 2 34,0-1 0,0 0 1,1 0-1,-1 1 0,0-1 1,1 0-1,-1 1 0,1-1 0,-1 0 1,1 1-1,-1-1 0,1 1 0,-1-1 1,2 0-1,-1 1 176,6-6 890,-7 6-1147,1 0-1,-1 0 1,0 0-1,0 0 1,0 0 0,0-1-1,0 1 1,0 0 0,0 0-1,0 0 1,1-1-1,-1 1 1,0 0 0,0 0-1,0 0 1,0 0-1,0-1 1,0 1 0,0 0-1,0 0 1,0 0-1,0-1 1,0 1 0,0 0-1,0 0 1,0 0-1,-1-1 1,1 1 0,0 0-1,0 0 1,0 0-1,0 0 1,0-1 0,0 1-1,0 0 1,0 0 0,-1 0-1,1 0 1,0 0-1,0-1 1,0 1 0,0 0-1,-1 0 1,1 0-1,0 0 1,0 0 0,0 0-1,0 0 1,-1 0-1,1 0 1,-11-8 848,10 6-833,0 1-1,-1 0 0,1-1 0,-1 1 1,0 0-1,1 0 0,-1 0 0,0 0 0,-3 0 1,3 0-49,-1 1 1,1-1-1,-1 1 0,0 0 1,1 0-1,-1 0 1,0 0-1,1 1 1,-1-1-1,0 1 0,1-1 1,-1 1-1,1 0 1,-1 0-1,1 0 1,0 1-1,-1-1 0,1 0 1,0 1-1,0 0 1,-3 2-1,-1 2 14,0 0 0,0 1 0,1 0-1,0 0 1,-5 9 0,6-10-42,1 1 1,0 0 0,0 0-1,1 1 1,0-1-1,0 0 1,1 1-1,0 0 1,0-1-1,0 1 1,2 11 0,-1-9-2,0-1 0,0 1 1,2 11 0,-1-19-3,-1 1 1,1-1 0,0 0-1,-1 1 1,1-1 0,0 0 0,0 0-1,1 0 1,-1 0 0,0 0-1,1 0 1,-1 0 0,4 3 0,-3-4 0,-1 0 0,0 0 1,1 0-1,-1 0 0,1 0 1,0-1-1,-1 1 0,1-1 1,-1 1-1,1-1 1,0 0-1,0 0 0,-1 1 1,1-1-1,0 0 0,-1-1 1,1 1-1,0 0 1,-1 0-1,1-1 0,0 1 1,-1-1-1,3 0 0,4-3 4,0 0 0,-1 0 0,11-8-1,-17 11 1,10-7 5,0-1 0,-1 0 0,0-1 0,-1 0 0,14-19 0,-11 11 30,0-2 1,15-33-1,-24 47 13,-1 1 0,0-1 1,0 0-1,-1 0 0,1-1 0,-1 1 1,-1 0-1,1 0 0,-2-12 1,1 16-21,0-1 0,-1 0 1,1 0-1,-1 0 1,0 1-1,0-1 1,0 0-1,0 1 1,-1-1-1,1 1 1,0-1-1,-1 1 1,0 0-1,0 0 1,0 0-1,0-1 1,0 2-1,0-1 1,0 0-1,0 0 1,-1 1-1,1-1 1,-4 0-1,4 1-13,0 0 0,0 0-1,0 1 1,0-1 0,-1 1 0,1-1 0,0 1-1,0 0 1,-1 0 0,1 0 0,0 0-1,0 1 1,-1-1 0,1 0 0,-3 2-1,1-1 10,1 1 0,0 0 0,-1-1-1,1 1 1,0 0 0,0 1-1,0-1 1,-4 5 0,2-1-14,0 0 0,1-1 1,-1 2-1,2-1 0,-1 0 0,1 1 0,0 0 1,0-1-1,-2 11 0,4-13-14,0 0 1,1 0-1,0 1 0,0-1 1,0 0-1,0 0 0,1 6 1,9 28-16,-1-3-68,-8-29-9,0 0 1,1 0 0,0 0 0,0 0 0,0 0 0,4 6 0,-5-10 29,1 0 1,-1 0 0,1 0-1,0 0 1,-1 0 0,1 0-1,0 0 1,1-1 0,-1 1-1,0-1 1,0 1 0,1-1-1,-1 0 1,0 0 0,1 0 0,3 1-1,0-1 8,0 0-1,0 0 1,-1-1-1,1 0 1,0 0 0,0 0-1,0-1 1,0 1-1,0-2 1,0 1-1,-1 0 1,1-1 0,9-5-1,2-1 46,-1-1 1,-1 0-1,18-15 0,-20 14 9,-1 0 0,1-2 0,10-12 0,-16 16 13,-1-1 1,0 1-1,0-1 1,-1 0-1,8-18 1,-12 22 50,1 0-1,-1 0 1,0-1 0,-1 1-1,1 0 1,-1-1-1,0 1 1,-1-1 0,1 1-1,-2-7 1,0 1 252,2 11-305,0 0 0,0-1 0,0 1 0,0 0 0,0-1 0,0 1 0,0 0 0,0 0 0,0-1 0,0 1 0,0 0 1,0 0-1,0-1 0,0 1 0,-1 0 0,1 0 0,0-1 0,0 1 0,0 0 0,-1 0 0,1 0 0,0-1 0,0 1 0,0 0 0,-1 0 0,1 0 0,0 0 0,0 0 0,-1 0 0,1-1 0,0 1 0,0 0 0,-1 0 0,1 0 0,0 0 0,0 0 0,-1 0 0,1 0 0,0 0 0,-1 0 0,1 0 0,-1 0 0,1 1 4,-1-1 0,0 0 0,0 1-1,0-1 1,0 0 0,0 1 0,1-1 0,-1 1 0,0 0-1,0-1 1,0 2 0,-3 2-2,1 1 1,0 0-1,0-1 1,0 1-1,1 1 1,0-1-1,0 0 1,0 1-1,0-1 1,1 1-1,0-1 1,0 1-1,0 7 1,1 7-26,1-1-1,4 32 1,-4-42-93,1 0-1,0 0 1,0 0-1,1 0 0,0 0 1,8 13-1,-11-22 110,0 1-1,0-1 1,0 0-1,0 0 1,0 0-1,0 0 1,0 0-1,0 0 1,1 1 0,-1-1-1,0 0 1,0 0-1,0 0 1,0 0-1,0 0 1,0 0-1,0 0 1,1 0-1,-1 0 1,0 1-1,0-1 1,0 0-1,0 0 1,0 0 0,1 0-1,-1 0 1,0 0-1,0 0 1,0 0-1,0 0 1,0 0-1,1 0 1,-1 0-1,0 0 1,0 0-1,0 0 1,0 0-1,0 0 1,0-1 0,1 1-1,4-6 20,2-11 10,-7 17-30,1-5 8,0 1-1,-1-1 0,1 1 1,-1-1-1,0 1 0,0-1 1,-1 1-1,1-1 0,-1 1 1,0-1-1,0 1 0,-1-1 1,-1-4-1,1 6-7,1 1 0,0-1-1,0 0 1,0 0 0,0 0 0,0 0 0,1 0-1,-1 0 1,1 0 0,0-1 0,0 1 0,0 0-1,1-5 1,4-7-56,0-1-1,1 1 0,12-24 1,-13 32-253,-1-1 0,1 1 1,1 0-1,-1 0 0,1 0 1,8-6-1,13-13-2333</inkml:trace>
  <inkml:trace contextRef="#ctx0" brushRef="#br0" timeOffset="1865.28">1487 104 6249,'-4'-16'1496,"-13"-46"2400,17 60-3782,-1 0 0,0 1 0,0-1 0,0 1 0,0-1 0,0 1 0,0-1 0,0 1 0,-1-1 0,1 1 0,0 0 0,-1 0 0,1 0 0,-2-1 0,2 1-69,0 1 0,0-1 0,0 1 1,1 0-1,-1-1 0,0 1 0,0 0 0,0-1 0,0 1 1,0 0-1,0 0 0,0 0 0,0 0 0,0 0 0,0 0 0,0 0 1,0 1-1,0-1 0,0 0 0,0 0 0,1 1 0,-1-1 1,0 0-1,0 1 0,0-1 0,0 1 0,1 0 0,-2 0 0,-1 2 13,0 0-1,1 1 0,-1-1 0,1 1 0,0 0 0,0-1 1,0 1-1,-2 8 0,-1 1-23,-2 4-21,1 1 0,-7 34 1,1 38-17,7-44-6,-19 111-249,-4 44-1564,23-158 1246,-21 159-2626,-7-11 1641,30-173 1630,0 1 1,1-1 0,2 22-1,0-31-20,0-7-23,1 0 0,-1 0 0,0 0 0,0 0 0,0-1 0,0 1 1,-1 0-1,1 0 0,0 0 0,-1 0 0,-1 3 0,2-5-12,0 0 1,0 0 0,0 0-1,0 0 1,0 0 0,0 0-1,0 1 1,0-1 0,0 0 0,0 0-1,0 0 1,0 0 0,0 0-1,0 0 1,0 0 0,-1 0-1,1 0 1,0 0 0,0 0-1,0 0 1,0 0 0,0 0-1,0 1 1,0-1 0,0 0-1,-1 0 1,1 0 0,0 0-1,0 0 1,0 0 0,0 0-1,0 0 1,0 0 0,0 0-1,0 0 1,-1 0 0,1-1-1,0 1 1,0 0 0,0 0-1,0 0 1,0 0 0,0 0-1,0 0 1,0 0 0,0 0-1,-1 0 1,1 0 0,0 0-1,0 0 1,0-1 0,-2-1 217,1-1 0,-1 1 0,1-1 0,0 0 0,0 0 0,0 1 0,0-1 0,-1-5 0,0 0 7,-48-152 1246,41 133-1083,-7-43 0,16 66-259,3 19 66,0-1 0,9 21-1,-9-29-202,-1 0-1,1-1 1,0 1 0,1-1-1,-1 0 1,1 0-1,0 0 1,9 7-1,-8-8-5,0 0-1,0-1 0,1 1 1,0-1-1,-1 0 0,1-1 0,0 0 1,1 0-1,-1 0 0,0-1 0,0 1 1,1-2-1,-1 1 0,12-1 0,-9 0 7,1-2-1,-1 1 1,1-1-1,-1 0 0,0-1 1,0 0-1,0 0 0,0-1 1,12-8-1,11-7 39,32-26 0,-53 36-28,0 0 0,-1 0 0,0-1 1,-1-1-1,0 0 0,9-15 1,-17 24-10,0 1 1,0-1 0,0 0-1,0 0 1,-1 0 0,1 1 0,-1-1-1,1 0 1,-1 0 0,0 0-1,1 0 1,-1-4 0,0 5 13,-1 0 0,1 0 1,0 0-1,-1 0 0,1 0 0,-1 0 0,1 0 1,-1 0-1,0 0 0,1 0 0,-1 0 0,0 0 1,1 0-1,-1 1 0,0-1 0,0 0 0,0 0 1,0 1-1,0-1 0,0 1 0,0-1 0,-2 0 1,2 0-8,0 1 1,0 0 0,0-1-1,-1 1 1,1 0 0,0 0-1,-1-1 1,1 1 0,0 0-1,-1 0 1,1 0 0,0 1-1,0-1 1,-1 0 0,1 0-1,0 1 1,0-1 0,-1 1-1,1-1 1,0 1 0,0-1-1,0 1 1,0 0 0,-1 0 0,-2 3-18,0-1 1,1 0 0,0 1 0,-1 0-1,-2 5 1,0 1 2,0 0 0,1 0 1,0 0-1,1 1 0,0-1 0,1 1 0,-3 18 1,2-8-2,2 1 1,0 42-1,3-58-2,-1 1 1,1 0-1,0 0 1,0-1-1,1 1 1,0-1-1,4 11 0,-5-15 2,0 0-1,0 0 0,0-1 0,0 1 0,0 0 0,1-1 1,-1 1-1,1-1 0,-1 1 0,1-1 0,-1 1 1,1-1-1,0 0 0,0 0 0,0 0 0,-1 0 0,1 0 1,0-1-1,0 1 0,0 0 0,0-1 0,0 0 1,1 1-1,-1-1 0,0 0 0,0 0 0,0 0 1,2 0-1,6-3 6,0 1 1,-1-1 0,1-1-1,-1 0 1,12-6 0,-20 9-5,14-7 11,-1 0 1,1-1-1,-2-1 0,1-1 1,-1 0-1,-1 0 1,0-1-1,0-1 1,-2 0-1,1-1 1,8-16-1,-14 21 2,-1 0-1,0 0 1,0-1 0,-1 0-1,-1 0 1,1 1 0,0-16-1,-3 22-8,1 1-1,-1-1 0,0 1 0,0-1 0,-1 1 0,1-1 0,0 1 0,-1 0 1,1-1-1,-1 1 0,0 0 0,0-1 0,0 1 0,0 0 0,0 0 1,-1 0-1,1 0 0,-1 0 0,1 0 0,-1 0 0,1 0 0,-4-1 0,4 2 3,-1 4 7,-1 7 22,-16 62 90,16-60-122,2 1-1,-1 0 1,1 25 0,1-33-5,1 2-10,-1 0 0,1 1 0,0-1 0,0 0 0,5 13 0,-6-19-1,0 0-1,1 0 0,-1 0 0,1 0 0,-1 0 1,1-1-1,-1 1 0,1 0 0,0 0 0,-1-1 1,1 1-1,0 0 0,0-1 0,0 1 0,-1-1 1,1 1-1,0-1 0,0 1 0,0-1 0,0 1 1,1-1-1,0 1-61,0-1 0,-1 0 0,1 0 0,0 0 1,-1-1-1,1 1 0,0 0 0,0-1 0,-1 1 0,1-1 0,2 0 1,3-3-788,0 1 0,0-2 0,-1 1 1,9-8-1,15-12-5066</inkml:trace>
  <inkml:trace contextRef="#ctx0" brushRef="#br0" timeOffset="2215.29">1855 455 12771,'-5'6'448,"2"2"-408,3-3-8,3 0 0,-3-2-40,-4-5-16,13-4-40,3 1 16,2-8-1921</inkml:trace>
  <inkml:trace contextRef="#ctx0" brushRef="#br0" timeOffset="2575.04">2182 88 9914,'1'2'188,"-1"-1"-1,1 1 0,-1-1 1,0 1-1,0 0 1,0-1-1,0 1 1,0-1-1,0 1 1,-1 0-1,1-1 0,-1 3 1,-9 19-346,4-12 166,-3 7 14,0 0-1,-6 21 0,0 21 498,-9 64 0,15-71-99,-56 341 617,60-353-1011,-1 51-1,6-85-45,2 37 62,-2-40-125,1 0 1,0 0 0,0 0-1,0 0 1,0 0-1,1 0 1,3 7 0,-4-10-88,0 0 1,0 0 0,0 1 0,0-1-1,0-1 1,0 1 0,0 0 0,0 0-1,0 0 1,1 0 0,-1-1 0,0 1-1,0-1 1,1 1 0,-1-1 0,1 1-1,-1-1 1,0 0 0,1 0 0,-1 1-1,1-1 1,-1 0 0,0 0 0,1-1-1,-1 1 1,1 0 0,-1 0 0,0-1-1,1 1 1,-1-1 0,0 1 0,2-2 0,16-7-3875</inkml:trace>
  <inkml:trace contextRef="#ctx0" brushRef="#br0" timeOffset="2943.01">2495 834 13571,'-1'-6'1320,"1"1"-296,1 4-736,0 1-176,-2 0-112,2 2 0,-1 0 0,4 3-400,0-3-688</inkml:trace>
  <inkml:trace contextRef="#ctx0" brushRef="#br0" timeOffset="2944.01">2515 966 8186,'-15'9'3929,"5"5"-3633,0 1-24,-1-1-200,4-1-56,6-6-184,1-5-600,8-7-977,6-5-67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8:48.0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8 315 4793,'6'-3'2985,"-2"6"-2329,-5 22-176,-6 14-200,-8 24 104,-7 8 304,-8 14-32,-8 7-312,-9 13-272,5 6-32,-11-9-104,-9-12-216,4-26-568,10-12-304,14-22-3449</inkml:trace>
  <inkml:trace contextRef="#ctx0" brushRef="#br0" timeOffset="411.7">171 938 3313,'28'-52'888,"56"-98"807,-62 116-1157,0 1 0,35-37 0,-52 63-125,1 1 0,-1 0 1,2 1-1,-1 0 1,9-6-1,-15 10-356,1 1 1,-1 0-1,1-1 1,-1 1-1,1 0 0,0-1 1,-1 1-1,1 0 0,-1 0 1,1 0-1,0-1 0,-1 1 1,1 0-1,0 0 0,-1 0 1,1 0-1,0 0 1,-1 0-1,1 0 0,0 0 1,-1 1-1,1-1 0,-1 0 1,1 0-1,0 0 0,-1 1 1,1-1-1,-1 0 0,1 1 1,0-1-1,-1 0 1,1 1-1,-1-1 0,0 1 1,1-1-1,-1 1 0,1-1 1,-1 1-1,0-1 0,1 1 1,-1 0-1,0-1 0,1 1 1,-1-1-1,0 2 1,1 2 54,0 1 0,0-1 0,0 0 0,-1 1 0,0 6 1,-2 50 83,-1 9-121,4-56-68,-1-1 0,2-1 1,3 18-1,-4-28-9,-1 0 1,1 0 0,-1 0-1,1 0 1,0 0 0,0 0-1,0 0 1,0 0 0,0-1-1,0 1 1,0 0 0,1-1-1,-1 1 1,1-1 0,1 3-1,-1-4 0,-1 1-1,1 0 0,0-1 1,-1 1-1,1-1 1,-1 0-1,1 1 0,0-1 1,-1 0-1,1 0 1,0 0-1,-1 0 0,1 0 1,0 0-1,-1-1 1,1 1-1,-1-1 0,1 1 1,0-1-1,1 0 1,4-2 7,-1-1 1,1 0-1,-1 0 1,0 0-1,0 0 1,-1-1-1,8-8 1,-1 0 9,-2 0 0,13-19 0,-17 23 18,-1-1 0,0 0 0,0 0 1,-1-1-1,0 1 0,-1-1 0,0 0 0,-1 0 1,0 0-1,0 0 0,-1 0 0,-1 0 0,0 0 0,-1-1 1,0 1-1,-3-15 0,-5-4 100,-1 0-1,-15-30 0,18 45-96,-1 0 0,-20-25 0,27 38-11,-1 0-1,0 0 1,0-1-1,-1 1 0,1 1 1,0-1-1,-1 0 1,1 0-1,-1 1 0,0 0 1,1-1-1,-1 1 0,0 0 1,0 0-1,0 0 1,0 1-1,1-1 0,-6 1 1,6 0-27,0 0 0,0 0 0,0 0 0,0 1 0,0-1 0,0 1 0,1-1 1,-1 1-1,0 0 0,0 0 0,0 0 0,1 0 0,-1 0 0,0 0 0,1 1 0,-1-1 1,1 0-1,-1 1 0,1-1 0,0 1 0,-1-1 0,1 1 0,0 0 0,0 0 0,0-1 0,-1 4 1,2-2-87,-1 0 1,0 0 0,1 0 0,-1-1 0,1 1 0,0 0 0,0 0 0,0 0 0,0 2 0,2 4-1714,3 14 1,1-3-2352</inkml:trace>
  <inkml:trace contextRef="#ctx0" brushRef="#br0" timeOffset="1833.6">1171 364 10978,'-4'-1'106,"0"-1"0,0 1 0,0 0 1,0 0-1,0 1 0,0-1 0,0 1 0,0-1 0,0 1 0,0 1 0,0-1 0,0 1 0,-5 0 0,-4 3-155,1 0 0,-21 11 0,25-11 136,1-1-65,0 1 1,0-1 0,1 1-1,0 0 1,0 1 0,0-1-1,0 1 1,-7 8 0,4-1-2,1-1 0,0 1 1,0 1-1,2-1 0,-1 1 1,1 0-1,-4 18 0,2-1-41,-4 39-1,11-64 13,1 1 0,0-1 1,-1 1-1,2-1 0,-1 1 0,3 10 0,-3-14 5,1-1 1,-1 1-1,1 0 0,0-1 0,-1 1 1,1-1-1,0 1 0,0-1 0,0 1 1,0-1-1,1 1 0,-1-1 0,0 0 1,1 0-1,-1 0 0,0 0 0,1 0 0,-1 0 1,1 0-1,0 0 0,-1 0 0,1-1 1,0 1-1,-1-1 0,4 1 0,0 0 3,-1-1-1,1 0 1,0 0-1,-1-1 1,1 1-1,0-1 0,-1 0 1,1 0-1,-1-1 1,8-3-1,1 0 6,-1-2 1,18-12-1,-12 6 8,0-1 1,0-1-1,-2-1 0,0 0 1,-1-1-1,0-1 1,-2 0-1,0-1 1,-1 0-1,-1-1 1,10-25-1,-18 39-4,-1 0 0,0-1 0,0 1 0,1-14 0,-2 18 3,-1 0-1,0 0 0,0 0 0,0 0 0,0-1 0,-1 1 0,1 0 0,0 0 0,-1 0 0,0 0 0,1 0 0,-1 0 0,0 0 0,0 0 0,0 1 1,0-1-1,0 0 0,-1 0 0,-1-2 0,2 4 6,0-1 0,1 0-1,-1 1 1,0 0 0,1-1 0,-1 1 0,0-1 0,1 1 0,-1 0 0,0-1 0,0 1 0,0 0-1,1 0 1,-1 0 0,0 0 0,0 0 0,0 0 0,0 0 0,1 0 0,-1 0 0,0 0 0,0 0-1,0 0 1,1 0 0,-1 1 0,0-1 0,0 0 0,0 1 0,1-1 0,-1 1 0,0-1 0,1 1-1,-2 0 1,-2 2 60,1 1 0,0-1-1,0 1 1,-5 7-1,8-11-70,-6 10 69,0-1 1,1 1 0,-6 18 0,-8 35-50,13-41-18,0-3-7,2 0 1,-3 29-1,6-39 0,1-1-1,0 0 0,0 0 1,1 1-1,0-1 1,0 0-1,1 0 1,4 12-1,-5-18 1,0 0 0,0 0 0,0-1 1,0 1-1,0 0 0,0-1 0,0 1 0,1-1 0,-1 1 0,1-1 0,-1 1 0,1-1 1,-1 0-1,1 0 0,0 0 0,0 0 0,-1 0 0,1 0 0,0 0 0,0-1 0,0 1 1,0-1-1,0 1 0,0-1 0,0 0 0,0 0 0,0 0 0,4 0 0,2-1 6,0 0-1,0-1 1,0 0-1,0 0 0,13-7 1,2-1-3,-1-1 0,31-22 0,35-34 18,-77 58-12,0-1 0,0 0 0,0-1 0,-2 0 0,12-16 0,23-48 42,-40 69-42,0-1-1,4-9 0,-7 13-5,0 0 0,0 0-1,0 0 1,0 0 0,-1 0 0,1 0-1,-1 0 1,0-5 0,0 4 1,0 1-1,-1-1 1,1 1 0,0 0 0,-1-1 0,0 1 0,1 0 0,-3-5 0,3 8-5,0 0 1,-1-1 0,1 1-1,0 0 1,0 0-1,0 0 1,0-1-1,0 1 1,-1 0-1,1 0 1,0 0 0,0 0-1,0 0 1,0-1-1,-1 1 1,1 0-1,0 0 1,0 0 0,0 0-1,-1 0 1,1 0-1,0 0 1,0 0-1,-1 0 1,1 0 0,0 0-1,0 0 1,0 0-1,-1 0 1,1 0-1,0 0 1,0 0 0,-1 0-1,1 0 1,0 0-1,0 0 1,0 0-1,-1 0 1,1 0 0,0 1-1,0-1 1,0 0-1,-1 0 1,1 0-1,0 0 1,0 0 0,0 1-1,0-1 1,0 0-1,-1 0 1,1 0-1,0 1 1,0-1 0,0 0-1,-8 14 19,4-4-24,0 0 0,1 0 0,0 0 0,-2 15 0,4-19 2,1 1-1,-1-1 1,1 0-1,0 0 1,1 0-1,-1 0 1,1 0-1,1 0 1,2 8-1,14 30 8,38 62-1,-54-105-1,-1 1 0,0 0-1,-1 0 1,1 0 0,0 0 0,-1 0 0,1 3-1,0-5 0,-1 1 0,0 0-1,0-1 1,0 1 0,0 0 0,-1 0-1,1-1 1,0 1 0,0 0-1,0-1 1,-1 1 0,1 0 0,0-1-1,-1 1 1,1 0 0,0-1-1,-1 1 1,1 0 0,-1-1 0,1 1-1,-1-1 1,1 1 0,-1-1-1,-1 1 1,-2 2 6,-1-1 1,1 0-1,-1 0 0,0 0 1,1-1-1,-1 1 0,0-1 1,0 0-1,0-1 0,0 1 1,0-1-1,-8-1 0,7 1-8,-1-1 0,1 0 0,0 0-1,0 0 1,1-1 0,-1 0 0,0 0-1,0 0 1,-9-7 0,14 9-13,1-1 0,-1 1 1,1-1-1,-1 1 0,1-1 0,0 0 1,-1 1-1,1-1 0,0 0 0,-1 1 0,1-1 1,0 0-1,-1 1 0,1-1 0,0-1 1,0 1 6,0 1 0,0 0 0,0 0 0,0-1 1,0 1-1,0 0 0,0-1 0,0 1 0,0 0 0,0 0 1,0-1-1,0 1 0,0 0 0,0-1 0,0 1 1,0 0-1,0 0 0,1-1 0,-1 1 0,0 0 0,0 0 1,0-1-1,0 1 0,1 0 0,-1 0 0,0 0 0,0-1 1,1 1-1,-1 0 0,0 0 0,0 0 0,1 0 0,-1 0 1,0 0-1,0-1 0,1 1 0,-1 0 0,0 0 1,0 0-1,1 0 0,-1 0 0,6 1 1,-1-1 1,0 2-1,0-1 1,0 0-1,8 4 0,-5-2 7,-1 0-1,10 1 0,-8-3-3,-1 0 1,1-1-1,0 0 1,0-1-1,-1 1 1,1-2-1,-1 1 1,1-1-1,-1-1 1,14-4-1,4-5-24,45-28 0,-51 28 18,16-10 16,-1-1-1,55-48 1,-86 66-3,1 1 0,-1-1 0,0 0 0,0-1 0,0 1 0,3-7 0,-6 11 1,0-1 0,-1 0 0,1 1 1,0-1-1,-1 0 0,1 0 0,-1 0 0,1 1 0,-1-1 0,0 0 0,0 0 1,0 0-1,0 0 0,0 0 0,0 1 0,-1-1 0,1 0 0,-1 0 0,1 0 0,-1 1 1,1-1-1,-1 0 0,0 0 0,-2-2 0,3 3-2,-1 0 0,0 1 0,0-1 0,0 0 0,-1 0-1,1 0 1,0 1 0,0-1 0,0 0 0,-1 1 0,1-1 0,0 1 0,0 0 0,-1-1 0,1 1-1,0 0 1,-1 0 0,1 0 0,0 0 0,-1 0 0,1 0 0,0 0 0,-1 0 0,1 1 0,-3 0 0,-2 1-2,0 0 0,0 0 1,-12 7-1,14-6-2,0-1-1,0 1 1,0 0-1,1 0 1,-1 0-1,1 0 0,-4 5 1,5-6 0,0 0 0,1 1 0,0-1 0,-1 1 1,1-1-1,0 1 0,0-1 0,0 1 0,0 0 0,1-1 0,-1 1 1,1 0-1,0-1 0,-1 5 0,2-3-4,0 0 0,-1 0 0,1 0 0,1 0 0,-1-1 0,0 1 0,1 0 1,0-1-1,0 1 0,3 4 0,5 5-9,14 14 0,-16-18 13,26 23 3,-26-26 0,-1 1 0,1 0 0,-1 1-1,7 9 1,-13-16 0,-1 0 0,1 0 0,0 0 1,-1 0-1,1 0 0,-1 0 0,1 0 0,-1 0 0,0 0 0,1 1 0,-1-1 0,0 0 1,0 0-1,0 0 0,0 0 0,0 0 0,0 1 0,0-1 0,0 0 0,0 0 1,-1 0-1,1 0 0,0 0 0,-1 0 0,1 0 0,-1 0 0,1 0 0,-1 0 1,1 0-1,-1 0 0,0 0 0,1 0 0,-1 0 0,0 0 0,0-1 0,-1 2 0,-1 0 4,0 0-1,-1 0 0,1 0 0,0-1 0,-1 1 0,1-1 0,-1 0 0,0 0 1,0 0-1,-4 0 0,-6 1 10,0-1-1,0-1 1,-14-2 0,21 2-17,0-1 0,0-1 1,1 1-1,-1-1 0,1 0 0,-1-1 0,1 1 0,-9-6 0,14 7-1,-1 0 0,1 1 0,0-1 0,0 0 0,0 0 0,0 0 0,0 0 0,0-1 0,0 1 0,0 0 0,1 0 0,-1 0 0,0-1 0,1 1 0,-1 0 0,1-1 0,-1 1 0,1 0 0,0-1 0,-1 1 0,1-1 0,0 1 0,0-2 0,0 2 0,0-1 1,1 1 0,-1 0-1,1 0 1,-1 0 0,1 0-1,-1-1 1,1 1-1,-1 0 1,1 0 0,0 0-1,0 0 1,-1 1 0,1-1-1,0 0 1,0 0 0,0 0-1,0 1 1,0-1 0,0 0-1,0 1 1,0-1 0,0 1-1,1-1 1,-1 1-1,0 0 1,2-1 0,0 0 1,1 1 1,-1-1 0,0 1-1,0 0 1,0 0 0,0 1-1,1-1 1,-1 0 0,6 3 0,1 0 0,17 9 0,-4-2 0,-4-2 1,1-2 1,22 5-1,-30-9 0,-1 0-1,1-1 1,0 0 0,-1-1-1,17-2 1,-7-1 6,-1-2 0,1 0 0,-1-1 0,0-1 0,0 0 0,-1-2 0,0 0 0,18-14 0,11-5 11,25-17 14,-69 42-13,-1 0 0,1-1 0,-1 0-1,1 1 1,-1-1 0,0-1 0,-1 1-1,1 0 1,-1-1 0,0 1 0,0-1-1,0 1 1,0-1 0,-1 0 0,0 0-1,1-8 1,-2 12-13,0 0 1,1 1-1,-1-1 0,0 1 0,0-1 1,0 1-1,0-1 0,0 1 0,0-1 1,0 0-1,-1 1 0,1-1 0,0 1 1,0-1-1,0 1 0,0-1 1,-1 1-1,1-1 0,0 1 0,-1-1 1,1 1-1,0-1 0,-1 1 0,1 0 1,0-1-1,-1 1 0,1-1 0,-1 1 1,1 0-1,-1 0 0,1-1 0,-1 1 1,1 0-1,-1 0 0,1-1 0,-1 1 1,1 0-1,-1 0 0,1 0 0,-1 0 1,1 0-1,-1 0 0,0 0 0,1 0 1,-1 0-1,1 0 0,-1 0 0,1 0 1,-1 0-1,1 1 0,-1-1 0,1 0 1,-1 0-1,0 1 0,-3 1 15,1 1 1,0 0-1,0 0 0,0 0 0,0 0 0,1 1 1,-1-1-1,-2 6 0,-1 0 15,2 1-1,-6 13 1,-1 8-16,-8 39 0,15-50-23,1-1-1,1 1 1,0 25-1,2-44-8,0 0-1,0 1 1,1-1 0,-1 1-1,0-1 1,0 0-1,1 1 1,-1-1 0,0 0-1,1 1 1,-1-1-1,1 0 1,1 2-1,-1-2-33,-1-1 0,1 1 0,-1-1 0,1 0-1,0 1 1,-1-1 0,1 0 0,-1 0 0,1 1-1,0-1 1,-1 0 0,1 0 0,0 0-1,-1 0 1,1 0 0,0 0 0,-1 0 0,1 0-1,0 0 1,-1 0 0,1-1 0,0 1 0,-1 0-1,1 0 1,0 0 0,0-1 0,16-8-1577</inkml:trace>
  <inkml:trace contextRef="#ctx0" brushRef="#br0" timeOffset="2204.71">2551 12 9210,'-6'-9'5145,"7"8"-5057,2-1-56,6 4-32,-1 4 0,-3 4-32,0-1-152,-3 4-712,-2 7-176,5 4-1305</inkml:trace>
  <inkml:trace contextRef="#ctx0" brushRef="#br0" timeOffset="2795.25">2709 387 11290,'8'-13'374,"11"-16"478,-17 26-769,0 1 1,0-1-1,1 1 0,-1-1 0,1 1 0,-1 0 0,5-3 0,-7 5-82,0 0 0,1 0 0,-1 0 0,0-1 0,0 1 0,1 0 0,-1 0 0,0 0 0,1 0 0,-1-1 0,0 1 0,0 0 0,1 0 0,-1 0 0,0 0 0,1 0 0,-1 0 0,0 0 0,1 0 0,-1 0 0,0 0 0,1 0-1,-1 0 1,0 0 0,0 0 0,1 1 0,-1-1 0,0 0 0,1 0 0,-1 1 0,0 0-1,1-1 0,-1 1 1,0 0-1,0-1 1,0 1-1,0 0 0,0 0 1,0-1-1,0 1 1,0 0-1,0 0 0,0-1 1,-1 2-1,-22 185 682,19-144-682,3-30-30,-3 35 32,4-42-103,1 0-1,0 0 1,-1 0 0,2 0 0,-1 0 0,3 6-1,-4-11 57,1 0 0,-1 1 0,1-1-1,-1 0 1,1 0 0,-1 0 0,1 0-1,0 0 1,0 0 0,0 0 0,0 0-1,-1 0 1,1 0 0,0 0 0,1 0-1,-1-1 1,0 1 0,0 0 0,0-1-1,2 1 1,-1 0 35,-1-1 1,1 0-1,0 0 0,0 0 1,-1 0-1,1 0 0,0-1 0,0 1 1,-1 0-1,1-1 0,0 1 0,-1-1 1,1 0-1,2-1 0,1-1 20,0 0-1,0 0 1,0-1-1,-1 0 0,1 0 1,-1 0-1,5-7 1,1-3 51,11-18 1,-7 7 42,-2-1 1,18-51-1,-26 66-94,3-11 147,8-37 0,-4 11 824,-11 38-505,-1 8-164,1 7-103,0 1-140,0-2-45,0 0 0,0 0 0,0 0-1,1 4 1,5 29 28,2 10-20,-7-42-29,0 0-1,1 0 1,0 0-1,0-1 1,0 1-1,1-1 1,3 6-1,-2-4-1,0-1 0,1-1 0,-1 1 0,1-1 0,0 1 0,0-1 0,1-1 0,-1 1 0,1-1 0,-1 0 0,1 0 0,0-1 0,1 1 1,-1-1-1,0-1 0,11 2 0,-1-2 4,0-2 1,-1 0-1,27-6 1,-12 2-6,45-10 2,-63 12 6,-1-1 0,0 0 0,0-1 0,15-8 0,-21 9 1,0 1 1,0-1-1,0 0 1,-1-1 0,0 1-1,0-1 1,0 0-1,-1 0 1,6-8 0,-8 10-4,-1 0 0,1 0 1,-1 0-1,1 0 0,-1 0 0,0 0 1,0 1-1,0-1 0,0 0 1,-1 0-1,1 0 0,-1 0 1,0 0-1,1 0 0,-3-3 0,-1-4 1,0 1-1,-1 1 1,-6-11-1,9 16-4,0 0 0,0 0-1,-1 0 1,0 0 0,1 0-1,-1 0 1,-4-2 0,6 4-2,-1 0 1,1 0-1,-1 1 1,1-1-1,-1 0 1,0 1 0,0-1-1,1 1 1,-1 0-1,0-1 1,0 1-1,1 0 1,-1 0-1,0 0 1,0 0 0,1 1-1,-1-1 1,-3 1-1,0 1 7,-1 0 1,1 0-1,0 1 0,-1-1 0,1 1 0,0 0 1,1 1-1,-6 3 0,3 0 28,0 0 1,0 0-1,1 1 0,-7 9 1,-2 8 90,2 1 1,-14 33 0,26-57-123,-8 17 269,1 1 0,1 1 0,1 0 0,1 0 0,-3 22-1,7-37-181,1-1-1,-1 1 0,2 0 1,-1 0-1,1 0 0,0 0 0,1 6 1,-1-9-65,0-1 0,0 1 1,0-1-1,1 1 0,-1-1 0,0 0 1,1 0-1,0 0 0,-1 0 1,1 0-1,0 0 0,0 0 0,0 0 1,0-1-1,0 1 0,1-1 1,-1 0-1,5 2 0,1 0-13,-1-1-1,1 0 1,-1-1-1,1 0 1,0 0-1,0 0 1,0-1-1,0-1 1,-1 1-1,1-1 1,14-4-1,7-3-164,48-20-1,-72 26 113,64-26-1372,0-3-85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8:53.6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 98 10162,'12'-19'2150,"-9"16"-1668,-4 4-260,-3 7-139,3-2-75,0-1 0,-1 1 0,0-1 1,0 1-1,-6 9 0,-6 14-3,-2 18-3,-12 63-1,-1 1-21,-62 251-989,85-325 869,6-36 137,0 1 1,0-1 0,0 0-1,0 0 1,0 0 0,0 1 0,0-1-1,0 0 1,0 0 0,1 0-1,-1 0 1,0 1 0,1-1 0,-1 0-1,1 0 1,0 1 0,0-1 0,-1-1 1,1 0 0,-1 1-1,1-1 1,-1 0 0,1 0-1,-1 1 1,1-1 0,-1 0-1,1 0 1,0 0 0,-1 0-1,1 0 1,-1 0 0,1 1-1,-1-1 1,1-1 0,-1 1-1,1 0 1,0 0 0,-1 0-1,1 0 1,-1 0 0,1-1-1,3 0-2,0-1 0,0-1 0,0 1 0,0 0 0,-1-1-1,1 0 1,3-3 0,88-96 157,-6-8 710,22-37 811,59-71-667,-167 213-1025,1 1 0,0-1 0,1 1 0,-1 0 0,1 0 0,0 1-1,0-1 1,9-4 0,-14 8-45,1 0-1,-1 0 0,1-1 0,-1 1 1,1 0-1,-1 0 0,1 0 1,-1 0-1,1 0 0,-1 0 0,1 0 1,-1 0-1,1 0 0,-1 0 1,1 0-1,-1 0 0,1 0 0,-1 0 1,1 1-1,-1-1 0,1 0 1,-1 0-1,1 0 0,-1 1 0,1-1 1,-1 0-1,1 1 0,-1-1 1,0 0-1,1 1 0,-1-1 0,0 1 1,1-1-1,-1 1 0,0-1 1,0 0-1,1 1 0,-1-1 0,0 1 1,0-1-1,0 1 0,0-1 1,1 1-1,-1-1 0,0 1 0,0 0 1,0-1-1,0 1 0,-3 21-3979</inkml:trace>
  <inkml:trace contextRef="#ctx0" brushRef="#br0" timeOffset="679.97">351 557 8234,'7'-12'708,"-4"6"134,0 0 0,3-10 0,-4 31 586,-2-12-1392,0 1-1,-1-1 1,1 0-1,-1 1 0,0-1 1,-1 4-1,-2 6 29,1 0-32,1 0 0,0 0 0,1 0 0,1 0 0,0 0 0,1 0 0,0 0 0,1 0 0,0 0 0,1 0 0,1 0 0,0-1 0,6 13 0,-8-20-74,1 0 0,0 0 0,0 0 0,0 0 0,5 5-1,-6-8-164,0 0 0,0-1-1,0 1 1,0 0 0,0-1-1,1 0 1,-1 1 0,1-1 0,-1 0-1,1 0 1,-1 0 0,1-1-1,3 1 1,-1 0-256,0-1 0,0 1 0,0-1 0,0-1-1,0 1 1,-1-1 0,1 1 0,0-2 0,0 1 0,7-3 0,3-3-598,26-16-1,-21 11 924,102-66 871,-119 76-566,1-1-1,-1 0 1,0 0-1,0 0 0,0 0 1,0 0-1,0-1 0,3-5 1,-5 7-46,0 1 0,-1-1 0,1 0 0,0 0 0,-1 0 0,0 1 0,1-1 0,-1 0 1,0 0-1,0 0 0,0 0 0,0 0 0,0 0 0,0 1 0,-1-1 0,1 0 0,-1 0 0,1 0 0,-1 0 0,0 1 1,1-1-1,-3-2 0,2 1 4,-1 1 0,0-1 0,0 1 0,-1 0 0,1-1 0,0 1 1,-1 0-1,0 0 0,-2-1 0,-26-13 814,29 16-866,0-1-10,0 0 0,-1 0 0,1 0 0,0 0 0,0 1 0,-1-1 0,1 1 0,0 0 0,-1 0 1,1 0-1,-1 0 0,1 0 0,0 0 0,-1 1 0,1-1 0,0 1 0,-1-1 0,1 1 0,0 0 0,0 0 0,0 0 0,0 0 0,0 1 0,0-1 0,0 0 0,0 1 1,0-1-1,1 1 0,-1 0 0,0 0 0,1-1 0,-2 4 0,-1 1-26,0 0 0,1 0 0,0 1-1,0-1 1,1 1 0,0 0 0,0-1 0,1 1 0,-2 14 0,2-5-33,1 1 1,1-1-1,0 1 0,1-1 1,1 1-1,6 19 0,-8-32-6,1 1-1,-1-1 0,1 0 0,0 0 0,0-1 0,0 1 0,1 0 1,-1-1-1,1 1 0,0-1 0,0 0 0,0 0 0,1 0 1,-1 0-1,1 0 0,-1-1 0,1 0 0,0 0 0,0 0 0,0 0 1,0 0-1,0-1 0,0 0 0,1 0 0,-1 0 0,0 0 0,1-1 1,5 1-1,-4-1 6,0-1 0,0 0 0,1 0 0,-1 0 0,0-1 0,0 1 1,0-2-1,0 1 0,-1-1 0,1 1 0,-1-2 0,8-4 0,1-3 161,1-1-1,23-27 1,-24 24 162,-1-1 0,20-33 0,-27 39-223,-1 1-1,0-1 0,-1-1 0,0 1 0,-1 0 1,0-1-1,1-11 0,-3 18-85,-1 1 0,0-1-1,0 0 1,0 1 0,0-1 0,-1 0 0,0 1-1,1-1 1,-1 1 0,-1-1 0,1 1 0,0-1 0,-1 1-1,0 0 1,0 0 0,0 0 0,0 0 0,0 0-1,0 0 1,-1 0 0,-4-3 0,1 2-30,1 0 0,-1 0 0,1 1 0,-1 0 0,0 0 0,0 0 0,-1 1 0,1 0 0,0 0 0,-14-2 0,16 4-48,0 0 1,0 0 0,0 0 0,0 1-1,0-1 1,0 1 0,1 0-1,-1 0 1,0 0 0,0 1 0,1-1-1,-5 4 1,5-4-81,0 1 1,1-1-1,-1 1 1,1 0-1,0 0 0,0 0 1,0 0-1,0 0 1,0 1-1,0-1 0,0 1 1,1-1-1,-1 1 0,1 0 1,0-1-1,-2 5 1,2 8-1621</inkml:trace>
  <inkml:trace contextRef="#ctx0" brushRef="#br0" timeOffset="1329.83">1091 563 10762,'0'0'58,"1"-1"0,0 1 1,-1-1-1,1 1 0,0 0 0,-1-1 0,1 1 0,0 0 0,-1-1 0,1 1 0,0 0 0,0 0 0,0 0 1,-1 0-1,1 0 0,0 0 0,0 0 0,-1 0 0,1 0 0,0 0 0,0 0 0,-1 0 0,1 1 0,0-1 0,0 0 1,-1 1-1,1-1 0,0 0 0,-1 1 0,1-1 0,0 1 0,-1-1 0,1 1 0,-1-1 0,1 1 0,-1-1 0,1 1 1,-1 0-1,1-1 0,-1 1 0,0 0 0,1-1 0,-1 1 0,1 1 0,-1 1-37,0 0 0,1 1-1,-2-1 1,1 0 0,0 0-1,0 0 1,-1 0 0,-1 4-1,-9 23 60,1-4-42,4-10-21,1-2-7,0 1 0,1 0 0,-4 25 1,8-39-12,0-1 0,0 1 1,0-1-1,0 1 1,0 0-1,0-1 1,0 1-1,0-1 1,0 1-1,0 0 0,0-1 1,0 1-1,0-1 1,1 1-1,-1-1 1,0 1-1,0-1 0,1 1 1,-1-1-1,0 1 1,1-1-1,-1 1 1,0-1-1,1 1 0,-1-1 1,1 0-1,-1 1 1,1-1-1,-1 0 1,1 1-1,-1-1 0,1 0 1,-1 0-1,1 1 1,-1-1-1,1 0 1,-1 0-1,2 0 0,0 0-3,-1 0 0,1 0-1,0 0 1,0-1-1,0 1 1,0-1-1,-1 1 1,1-1-1,0 0 1,0 0-1,-1 0 1,3-1 0,9-8-18,0 0 0,-1-1 0,20-22 0,-15 13 66,25-39 0,-39 54-32,0 1-4,-1 0-1,0 0 1,1 0 0,0 1-1,0-1 1,0 1 0,0-1-1,5-2 1,-6 6 13,-2 3-6,-3 7 10,1-7-10,1 2 3,0 0-1,0 0 1,1 0 0,0 1 0,0-1-1,0 0 1,1 8 0,1 14 24,-6 12-13,3-26-26,-1 18 0,2-30-4,0 1 0,0 0 1,0-1-1,1 1 0,-1-1 1,1 1-1,-1-1 0,1 1 0,-1-1 1,1 1-1,0-1 0,0 1 1,-1-1-1,1 0 0,0 1 1,2 1-1,-2-3 0,0 1 0,0-1 1,0 1-1,0 0 0,0-1 0,0 1 0,0-1 1,0 0-1,0 1 0,0-1 0,0 0 1,0 0-1,0 0 0,0 1 0,0-1 0,1 0 1,-1-1-1,0 1 0,0 0 0,0 0 1,0 0-1,0-1 0,0 1 0,0 0 0,2-2 1,1 0-3,0 0 0,1-1 1,-1 0-1,0 0 0,-1 0 1,7-6-1,19-27 3,-21 26-3,36-52 36,-1 2 21,-31 49-32,-12 10-21,0 1 0,0 0 0,1 0 0,-1 0 0,0 0 0,0 0 0,1-1-1,-1 1 1,0 0 0,0 0 0,1 0 0,-1 0 0,0 0 0,0 0 0,1 0-1,-1 0 1,0 0 0,0 0 0,1 0 0,-1 0 0,0 0 0,0 0-1,1 0 1,-1 0 0,0 0 0,0 0 0,1 1 0,-1-1 0,0 0 0,0 0-1,1 0 1,-1 0 0,0 0 0,0 1 0,0-1 0,1 0 0,-1 0 0,0 0-1,0 1 1,0-1 0,0 0 0,0 0 0,1 1 0,-1-1 0,0 0-1,0 0 1,0 1 0,0-1 0,0 0 0,0 0 0,0 1 0,0-1 0,0 0-1,0 0 1,0 1 0,0-1 0,0 7 31,1 0 1,-2 1-1,1-1 0,-1 0 1,-2 9-1,0 6-6,-2 13-9,2-18-15,1 0 0,0 0 0,2 20 0,0-36-66,0 0 0,0 1 0,0-1 0,0 0 0,0 0 0,0 1 0,1-1 0,-1 0 0,1 0 0,-1 0 0,1 1 0,-1-1 0,1 0-1,0 0 1,-1 0 0,1 0 0,0 0 0,0 0 0,0 0 0,0-1 0,0 1 0,0 0 0,2 1 0,7 1-2277</inkml:trace>
  <inkml:trace contextRef="#ctx0" brushRef="#br0" timeOffset="1700.3">1830 523 4569,'4'-10'4601,"2"5"-3937,-3 6-384,1 6 80,-8 9-168,-3 10-80,-5 15-56,-5 6-16,-4 17 0,-3 10-8,-2 1-32,-7-5-144,-6-1-3488,3-4-1594</inkml:trace>
  <inkml:trace contextRef="#ctx0" brushRef="#br0" timeOffset="3538.21">1507 1190 1408,'-1'-2'161,"1"-1"1,0 0-1,0 1 0,0-1 0,0 0 0,1 1 0,-1-1 1,1 1-1,1-6 0,1 1 592,8-14 0,-7 13-425,59-93 1845,17-33-437,-69 112-1041,1 0 0,0 1 0,28-35-1,-39 55-635,0 0 0,0-1-1,0 1 1,0 0-1,0 0 1,0 1-1,0-1 1,0 0-1,0 0 1,0 0-1,0 1 1,1-1-1,-1 1 1,0-1-1,0 1 1,3-1 0,-3 1-25,0 0 0,0 0-1,0 0 1,-1 1 0,1-1 0,0 0 0,0 1 0,0-1 0,-1 1 0,1-1 0,0 1 0,0-1 0,-1 1 0,1-1 0,-1 1 0,1 0 0,0-1 0,-1 1 0,1 0 0,-1 0 0,1-1 0,-1 2 0,3 3 21,-1 1 0,0-1 1,0 0-1,0 1 0,1 6 0,-1-2-39,8 53 35,-3-16-41,-6-43-13,0 0 1,0 0-1,0-1 1,0 1-1,1 0 1,-1-1-1,1 1 1,0-1-1,3 5 1,-4-8 2,0 1-1,0 0 1,0 0-1,0 0 1,0 0 0,0-1-1,0 1 1,0 0 0,0-1-1,0 1 1,1-1-1,-1 0 1,0 1 0,0-1-1,1 0 1,-1 1-1,0-1 1,0 0 0,1 0-1,-1 0 1,0 0-1,0-1 1,1 1 0,-1 0-1,0 0 1,0-1 0,1 1-1,-1-1 1,0 1-1,0-1 1,2 0 0,1-2 9,0 1 1,0-1 0,0 0 0,0 0 0,0 0 0,-1 0 0,1-1-1,-1 0 1,0 1 0,3-6 0,-2 2 6,-1 1 0,0-1 0,0 0-1,0 0 1,-1 0 0,2-9 0,-2 4 3,0 0-1,-2 0 1,1 0 0,-1 0 0,-1 0-1,0 0 1,-1 0 0,-4-16 0,2 16-2,-1-1 0,0 0 1,-1 1-1,-11-19 0,-36-42 599,50 70-484,0-1 0,0 1 0,0-1-1,-1 1 1,1 0 0,-1 0 0,0 1-1,-4-4 1,10 7-80,9 5-13,1-2-1,0 1 1,13 2 0,-21-6-27,141 24 278,-119-22-278,0-2 0,0 0 0,43-5 1,-60 3-11,68-11 4,-64 9 2,1 0-1,-1-1 1,19-8-1,-29 10-3,0 1 0,0-1-1,0 0 1,0 0 0,2-3 0,-4 5-4,-1 0 1,0 0-1,1-1 1,-1 1-1,0 0 1,1-1-1,-1 1 1,0 0-1,0-1 1,1 1-1,-1 0 1,0-1-1,0 1 1,0 0-1,1-1 1,-1 1-1,0-1 1,0 1-1,0-1 1,0 1-1,0 0 1,0-1-1,0 1 1,0-1-1,0 1 1,0 0-1,0-1 1,0 1-1,0-1 1,0 1-1,0-1 1,-1 1-1,1 0 1,0-1-1,0 1 1,0 0-1,-1-1 1,1 1-1,0 0 1,0-1-1,-1 1 1,1 0-1,0-1 1,-1 1-1,1 0 1,0 0-1,-2-1 1,-4-2-91,-1 0 1,0 0-1,0 1 1,-13-4-1,16 6 55,-7-3-52,-1 1 1,1 1-1,-1 0 0,0 1 1,-11 1-1,19-1 82,1 1 1,-1 0-1,1 0 1,-1 0-1,1 0 0,0 0 1,-1 1-1,1-1 1,0 1-1,0 0 0,0 0 1,-5 5-1,1-1 1,2 1 0,-1 0 0,-9 15 0,13-19 1,0 1 0,0-1 1,0 1-1,0 0 0,1 0 0,0 0 1,0 0-1,-1 5 0,1-3-1,1 1 1,0-1-1,0 1 0,2 10 0,2 16 1,-3-19-2,1-1 0,0 1 0,8 24 0,-10-37 5,3 7 1,0-1 0,0 1-1,1 0 1,0-1 0,5 8 0,-8-14-1,0 1 1,1-1-1,-1 0 0,0 1 1,1-1-1,-1 0 1,1 0-1,-1 0 1,1 0-1,-1 0 1,1 0-1,0-1 1,-1 1-1,1 0 1,0-1-1,0 0 1,-1 1-1,1-1 1,0 0-1,0 0 1,0 0-1,-1 0 1,1 0-1,0 0 1,0 0-1,0-1 1,-1 1-1,1-1 0,2 0 1,5-3-1,0 0 0,0 0 0,0-1 1,0 0-1,-1 0 0,0-1 0,0-1 0,0 1 0,10-13 0,-5 5-4,34-39 18,-42 45 3,-1 0 0,1-1 0,-2 1 0,5-12 0,-13 38-23,4-13 5,-1 0 1,1 1-1,-1 6 1,2-6-1,0 1-1,0-1 1,1 1 0,0-1 0,0 1-1,0-1 1,1 0 0,0 1 0,4 8-1,-5-13-15,0 1-1,0-1 0,1 1 0,0-1 0,-1 1 1,1-1-1,0 0 0,0 0 0,0 0 0,0 0 1,0 0-1,0-1 0,1 1 0,-1 0 0,1-1 1,-1 0-1,1 0 0,0 0 0,-1 0 1,1 0-1,0 0 0,0-1 0,-1 1 0,4-1 1,-2 0-15,-1 0 0,1-1 0,-1 0 0,0 0 0,1 0 0,-1 0 0,0-1 0,0 1 1,0-1-1,0 1 0,0-1 0,0 0 0,3-3 0,5-3 18,-8 6 14,9-5 2,16-15-1,-24 19 4,-1 0-1,1-1 0,-1 0 0,0 1 1,-1-1-1,1 0 0,-1 0 1,4-7-1,-3 4 9,0 1 1,0 0-1,1 1 0,6-8 1,-6 8 2,-1 0 1,1 0-1,-1-1 1,4-6-1,-7 11-11,0 1-1,0-1 0,0 1 1,1-1-1,-1 0 1,0 1-1,1-1 1,-1 1-1,1-1 0,-1 1 1,0-1-1,1 1 1,-1-1-1,1 1 1,-1-1-1,1 1 0,0 0 1,-1-1-1,2 0 1,-2 2 0,1-1 0,-1 0 0,0 0 0,1 0 0,-1 0-1,1 0 1,-1 0 0,0 1 0,1-1 0,-1 0 0,0 0 0,0 0 0,1 1 0,-1-1 0,0 0 0,1 0 0,-1 1 0,0-1 0,0 0 0,0 1 0,1-1 0,-1 0 0,0 1 0,0-1 0,0 0 0,0 1 0,0-1 0,1 1 0,-1-1 0,0 0 0,0 1 0,0-1 0,0 1 0,3 20 39,1 41 1,-3-41-49,0 0-1,5 21 1,-5-38-4,0 1 1,1 0 0,0-1-1,0 1 1,0-1 0,0 0-1,6 8 1,-7-11 4,0 1 0,0-1-1,0 0 1,0 1 0,1-1 0,-1 0-1,0 0 1,1 0 0,-1 0 0,1 0-1,-1 0 1,1 0 0,-1 0-1,1-1 1,0 1 0,-1-1 0,1 1-1,0-1 1,0 0 0,-1 1 0,1-1-1,0 0 1,0 0 0,1-1 0,6-1-1,-1 0-1,0-1 1,0 0 0,0-1 0,11-6 0,-5 1 8,25-21-1,-29 21 6,0-1 0,-1 0 0,0 0 0,13-22 0,21-49 74,-36 66-64,-1 0 0,4-22 0,-7 28-20,-2 5 2,3-12 0,-4 16 0,0-1 0,0 0 0,0 1 1,0-1-1,0 1 0,0-1 1,0 1-1,0-1 0,0 0 0,0 1 1,0-1-1,-1 1 0,1-1 0,0 1 1,0-1-1,-1 1 0,1-1 1,0 1-1,-1-1 0,1 1 0,0-1 1,-1 1-1,0-1 0,1 1 0,0 0-1,0 0 0,0 0 1,0 0-1,0 0 0,0 0 1,0 0-1,0 0 0,0 0 1,-1 0-1,1 0 0,0 0 1,0 0-1,0 0 0,0 0 1,0 0-1,0 0 0,0 0 1,0 0-1,0 0 0,0 0 1,-1 0-1,1 0 0,0 0 1,0 0-1,0 0 0,0 0 1,0 0-1,0 0 0,0 0 1,0 0-1,0 0 0,0 0 1,0 1-1,0-1 0,0 0 1,0 0-1,0 0 0,0 0 1,0 0-1,-1 0 0,1 0 1,0 0-1,0 0 0,0 0 1,0 0-1,0 0 0,0 1 1,0-1-1,0 0 0,0 0 1,0 0-1,0 0 0,0 0 1,0 0-1,1 9-7,3 12-13,-1-16 17,0 1 0,0 0 0,1-1 0,5 6 0,4 7 4,9 7 4,-18-21-4,0 0 0,-1 0 0,1 1 0,-1-1 0,0 1 0,0-1 0,0 1 0,2 8 0,-1-2 3,-3-5-3,1 0 0,0-1 0,1 1 0,3 7 1,1-2 1,-3-7 0,-1 1-1,5 10 0,-7-14 0,-1 1-1,1-1 0,-1 1 1,1 0-1,-1 0 0,1-1 1,-1 1-1,0 0 0,0 0 1,0-1-1,0 1 0,0 0 1,-1 3-1,0-3 2,1 0 0,-1 0-1,1 0 1,-1 0 0,0 0 0,1-1 0,-1 1-1,0 0 1,0 0 0,-1-1 0,1 1 0,0-1-1,0 1 1,-1-1 0,1 1 0,-1-1 0,0 0-1,1 0 1,-4 2 0,3-2-1,-7 4 15,-1-1-1,0 1 0,-18 4 0,-35 1 41,56-9-57,0 0 0,-1-1 0,1 0-1,-1-1 1,1 0 0,-9-2 0,14 3-3,1-1 0,0 1-1,0 0 1,0-1 0,0 1 0,0-1 0,0 1 0,0-1 0,0 0 0,0 1 0,0-1 0,0 0 0,0 0 0,0 0 0,0 0 0,1 1 0,-1-1 0,0 0-1,1 0 1,-1 0 0,1-1 0,-1 1 0,1 0 0,-1 0 0,1 0 0,-1-2 0,2 2 1,-1 0 0,0 1 0,0-1 0,1 1 0,-1-1 0,1 1 0,-1-1 0,1 1 0,-1 0 0,0-1 0,1 1 0,-1 0 0,1-1 0,0 1 0,-1 0 0,1-1 0,-1 1 0,1 0 0,-1 0 0,1 0 0,1-1 0,0 0-6,3 0 8,-1 0 0,1-1-1,-1 1 1,1 1 0,-1-1 0,7 1 0,30 1 17,-15 0-21,5 0-14,0-2-1,-1-1 1,1-2 0,-1-1 0,43-12 0,88-43 79,-156 57-56,1 1-1,-1-1 1,1 0 0,-1-1-1,0 1 1,8-9 0,-11 11-2,-1-1 0,1 1 0,-1-1 1,0 0-1,0 0 0,1 0 0,-1 0 1,-1 0-1,1 0 0,0 0 0,0 0 1,-1 0-1,1-1 0,-1 1 0,0 0 1,1 0-1,-1 0 0,0-1 0,0 1 0,-1 0 1,0-4-1,1 4-2,0 1 0,-1-1 0,1 1 0,-1-1 0,1 1 0,-1-1 0,0 1 0,0-1 0,1 1 0,-1 0 0,0-1 0,0 1 0,-1 0 0,1 0 0,0 0 0,0 0 0,0 0 0,-1 0 0,1 0 0,0 0 0,-1 0 0,1 0 0,-1 1 0,1-1 0,-1 1 0,0-1 0,1 1 0,-1 0 0,1 0 0,-1-1 0,0 1 0,-1 0 0,0 1-1,1-1 0,-1 0-1,1 1 1,-1 0 0,1-1-1,0 1 1,-1 0 0,1 0-1,0 0 1,0 1 0,0-1-1,0 0 1,0 1 0,0-1-1,0 1 1,0 0 0,0 0-1,-2 3 1,-2 3-2,0 1 0,1 0 0,-5 11 0,-1 2-5,-14 42 1,23-56 3,-1 0-1,2 1 0,-1-1 1,1 0-1,0 1 0,1-1 1,0 1-1,2 15 0,-2-23 1,1 1 0,-1-1 0,0 1 0,1-1-1,-1 0 1,1 1 0,-1-1 0,1 0 0,0 1-1,0-1 1,-1 0 0,1 0 0,0 0 0,0 1 0,0-1-1,0 0 1,0 0 0,1-1 0,1 2 0,-1-1-2,0 0 0,0 0 0,0-1 1,0 1-1,0-1 0,1 1 0,-1-1 1,0 0-1,0 0 0,0 0 0,1 0 1,2-1-1,1-1 5,1 1-1,0-2 1,-1 1-1,0 0 1,1-1-1,-1 0 1,0-1 0,-1 0-1,1 1 1,-1-2-1,1 1 1,-1-1 0,-1 1-1,1-1 1,7-11-1,-2 3 8,0-1 0,-1 0-1,0-1 1,9-24 0,-5 8 18,7-21 22,-17 43-39,-1 1 0,0-1 0,-1 0 0,2-11 0,-3 4 3,-1 0 1,0 0 0,-1 0 0,-7-24-1,9 40-7,0 0-1,0-1 0,0 1 1,0-1-1,0 1 0,-1-1 1,1 1-1,0 0 0,0-1 1,0 1-1,-1 0 1,1-1-1,0 1 0,-1 0 1,1-1-1,0 1 0,-1 0 1,1-1-1,0 1 0,-1 0 1,1 0-1,0 0 0,-1-1 1,1 1-1,-1 0 0,1 0 1,0 0-1,-1 0 0,1 0 1,-1 0-1,1 0 1,-1 0-1,1 0 0,-1 0 1,1 0-1,0 0 0,-1 0 1,1 0-1,-1 0 0,1 0 1,0 0-1,-1 0 0,1 1 1,-1-1-1,1 0 0,0 0 1,-1 1-1,1-1 1,0 0-1,-1 0 0,0 1 1,0 0 3,-1 1 1,1-1 0,-1 1-1,1-1 1,-1 1 0,1-1-1,0 1 1,0 0 0,0-1-1,-1 3 1,0 0-3,1 1-1,1-1 1,-2 8 0,0 9 0,-5 6-6,-3 45 0,9-60 0,1 0 0,0-1 1,1 1-1,0 0 1,1-1-1,5 19 0,-4-21 0,0 1-1,1-1 0,0 0 1,11 16-1,-12-21 1,-1 0 0,2-1 0,-1 1 0,0-1 0,1 1-1,-1-1 1,1 0 0,0-1 0,0 1 0,0-1 0,1 1 0,5 1 0,-5-2-88,-1-1 1,0 0-1,1 0 1,-1-1-1,1 1 1,-1-1-1,1 0 1,0 0-1,-1 0 1,1-1-1,-1 0 1,1 0-1,-1 0 1,0 0-1,1-1 1,-1 1-1,0-1 1,6-4-1,18-10-1799</inkml:trace>
  <inkml:trace contextRef="#ctx0" brushRef="#br0" timeOffset="4270.18">3893 26 8018,'-1'-3'469,"-4"-12"746,5 14-1135,0 1 0,0 0 1,0-1-1,0 1 1,0 0-1,0-1 1,0 1-1,0 0 1,0-1-1,-1 1 0,1 0 1,0-1-1,0 1 1,0 0-1,-1-1 1,1 1-1,0 0 1,0 0-1,-1-1 0,1 1 1,0 0-1,0 0 1,-1 0-1,1-1 1,-1 1-1,-9 8 215,6-5-257,-1 1 0,1 0 0,-4 4 0,0 2-15,1 0 1,0 0 0,0 1-1,2 0 1,-1 0-1,-6 19 1,-17 78-6,27-98-16,-46 260 77,40-189-408,2 108-1,6-168-460,1 1 0,1 0-1,1-1 1,6 23 0,-4-31 736,-5-13 56,0 0-1,0 0 0,1 1 1,-1-1-1,0 0 0,0 0 1,0 1-1,0-1 1,0 0-1,0 0 0,0 1 1,1-1-1,-1 0 0,0 0 1,0 0-1,0 0 0,0 1 1,1-1-1,-1 0 1,0 0-1,0 0 0,0 0 1,1 0-1,-1 1 0,0-1 1,0 0-1,1 0 0,-1 0 1,0 0-1,0 0 1,1 0-1,-1 0 0,0 0 1,0 0-1,1 0 0,-1 0 1,0 0-1,0 0 0,1 0 1,-1 0-1,0 0 1,0-1-1,1 1 0,-1 0 1,0 0-1,1-1 11,-1 1-1,1-1 1,-1 0 0,0 1 0,1-1-1,-1 0 1,0 0 0,0 1 0,0-1-1,0 0 1,1 0 0,-1 1 0,0-1-1,0 0 1,0 0 0,-1 1-1,1-2 1,-4-15 404,3 11-193,-18-65 1467,-7-44-1035,25 113-654,0-6 28,0 0 0,0-9 0,1 14 42,0 1 0,0 0 0,0-1 0,1 1 0,-1 0 0,1 0 0,-1-1 0,1 1 0,0 0 0,0 0 0,0 0 0,2-4 0,-2 6-44,-1-1-1,1 1 0,-1-1 0,0 1 1,1-1-1,-1 1 0,1-1 0,-1 1 1,1 0-1,0-1 0,-1 1 0,1 0 1,-1-1-1,1 1 0,0 0 1,-1 0-1,1 0 0,-1 0 0,1-1 1,0 1-1,-1 0 0,1 0 0,0 0 1,-1 0-1,1 0 0,0 0 1,-1 1-1,1-1 0,0 0 0,-1 0 1,1 0-1,-1 1 0,1-1 0,-1 0 1,1 1-1,0-1 0,-1 0 1,2 2-1,1 1 56,1 0 0,-1 1 0,1 0 0,3 5 0,0 0 48,6 6 64,-4-4-70,1-1-1,13 13 1,-19-21-113,-1 1 0,1 0-1,0-1 1,-1 0 0,1 0 0,0 0-1,0-1 1,0 1 0,1-1 0,-1 0 0,9 1-1,-7-2-4,1 0 1,-1 0-1,0-1 0,1 0 0,-1 0 0,0-1 0,1 0 0,-1 0 0,7-3 0,0-2 10,0 0 0,22-16-1,-14 4 20,-5 5-4,-15 14-30,1-2 21,1 0 0,-1 0-1,0 0 1,0 0 0,0 0-1,0 0 1,0-1 0,0 1-1,-1 0 1,1-1 0,-1 0-1,1 1 1,-1-1 0,0 0-1,1-3 1,1-15 162,-3 21-182,0-1 1,0 1-1,0-1 0,1 1 0,-1-1 0,0 1 0,0-1 1,-1 1-1,1 0 0,0-1 0,0 1 0,0-1 0,0 1 0,0 0 1,0-1-1,-1 1 0,1-1 0,0 1 0,0 0 0,0-1 0,-1 1 1,1 0-1,0-1 0,-1 1 0,1 0 0,0-1 0,-1 1 1,1 0-1,0 0 0,-1-1 0,1 1 0,0 0 0,-1 0 0,1 0 1,-1 0-1,1 0 0,-1-1 0,1 1 0,0 0 0,-1 0 0,0 0 1,1 1-3,-1-1 0,1 0 1,-1 0-1,1 1 0,-1-1 1,1 0-1,-1 1 0,1-1 1,-1 1-1,1-1 0,0 0 1,-1 1-1,1-1 0,0 1 1,0-1-1,-1 1 0,1-1 1,0 1-1,0 0 0,-1 0 1,-1 4 1,-2 2 14,0 1-1,0-1 1,0 1 0,1 0-1,1 0 1,-1 0 0,1 1 0,-1 16-1,2-12 76,1-5-26,-1 0 0,2 0 0,-1 0 0,2 9 0,0-15-68,-1 1 0,1 0 0,-1 0 0,1 0 0,0-1 1,0 1-1,0-1 0,1 1 0,-1-1 0,0 0 0,1 0 0,3 2 0,-5-4-73,0 1 0,-1-1 0,1 0 0,0 1 1,0-1-1,-1 0 0,1 0 0,0 0 0,0 0 0,0 0 1,-1 0-1,1 0 0,0 0 0,0 0 0,0 0 0,-1 0 1,1 0-1,0-1 0,0 1 0,0 0 0,0-1 0,14-10-2871,-12 8 1980,10-8-3446</inkml:trace>
  <inkml:trace contextRef="#ctx0" brushRef="#br0" timeOffset="4763.57">4179 170 14403,'-7'-5'1376,"5"3"-623,2 4-481,2 3-200,3 6-72,1 0-16,2 4-1137,-3 0-727,-1 10-857,1 5-623</inkml:trace>
  <inkml:trace contextRef="#ctx0" brushRef="#br0" timeOffset="5121.86">4246 551 13291,'-1'-7'899,"1"5"-777,0 1 0,0 0 0,0 0 0,0 0-1,0 0 1,-1-1 0,1 1 0,0 0 0,-2-2 0,1 6-113,-1-1-1,1 0 1,0 1 0,0 0 0,-1 2 0,-8 28-11,1-1 0,-5 34 1,12-52 0,1 0 0,0-1 1,0 1-1,2 0 0,0-1 1,0 1-1,7 24 0,-7-35-2,0 1 0,0-1 0,1 1 0,-1-1 0,1 0 0,0 0 0,0 0 0,0 0 0,1 0 0,-1 0 0,3 2 0,-3-3-2,0 0 0,0-1 0,1 1 0,-1-1 0,0 0 0,1 0 0,-1 0 0,0 0 0,1 0 0,-1-1 0,1 1 0,-1-1 0,1 1 0,0-1 0,-1 0 0,5 0 0,1-1-1,0-1 0,0 0 0,0 0 0,0 0 0,-1-1 0,9-4 0,-5 2-6,0-1-1,0-1 1,13-10-1,-9 3-2,0 0-1,-1-1 1,-1-1 0,0 0-1,10-18 1,-18 26 27,0 0 0,-1 0 0,-1 0 0,1-1-1,4-15 1,-7 19-1,0 0-1,-1 1 1,1-1-1,-1 0 1,0 0-1,0 0 1,0 0-1,-1 1 1,0-1-1,0 0 1,0 0-1,-2-5 1,0 4 3,0-1 0,0 1 0,-1 0-1,0 0 1,0 0 0,0 1 0,-1-1 0,1 1 0,-1 0 0,-1 1-1,-7-7 1,10 9-13,0 0 0,-1 0 1,1 1-1,0-1 0,-1 1 0,1 0 0,-1 0 0,1 0 0,-1 0 0,1 1 0,-1-1 0,0 1 0,1 0 0,-1 0 0,0 0 0,1 1 0,-1-1 1,0 1-1,1 0 0,-1 0 0,1 0 0,0 0 0,-5 3 0,3-1-18,-1 0-1,1 0 1,0 1-1,0 0 1,0 0-1,1 0 1,-1 0-1,1 1 1,-6 7-1,9-10-24,1-1-1,-1 1 1,0-1-1,1 1 1,-1-1-1,0 1 0,1 0 1,0-1-1,-1 1 1,1 0-1,0-1 1,0 1-1,0 0 1,0-1-1,1 3 0,-1 0-281,1-1 1,0 0-1,1 0 0,-1 1 0,0-1 0,4 4 0,5 9-2289</inkml:trace>
  <inkml:trace contextRef="#ctx0" brushRef="#br0" timeOffset="5494.82">4598 572 4649,'0'-2'929,"0"0"1,0 0-1,0 1 0,0-1 0,1 0 1,-1 1-1,1-3 0,0 3-734,-1 0-1,1 1 1,-1-1-1,0 0 1,1 0 0,0 1-1,-1-1 1,1 0-1,-1 1 1,1-1 0,0 1-1,-1-1 1,1 1-1,1-1 1,-4 10 348,-10 24-114,8-21-360,-1 0 0,-4 22 0,2 26-42,7-51-29,0 1 0,0-1 1,1 1-1,3 12 0,-4-20-2,0 0-1,1 0 0,0 0 0,-1 0 0,1-1 1,0 1-1,0 0 0,0 0 0,0-1 0,0 1 1,0-1-1,1 1 0,-1-1 0,1 1 0,-1-1 0,1 0 1,-1 1-1,3 0 0,-1-1-15,-1 0 1,1 0-1,-1 0 0,1-1 1,-1 1-1,1-1 0,-1 0 1,1 0-1,0 0 0,-1 0 1,1 0-1,-1 0 0,5-2 1,2-1-8,-1 0 1,1 0 0,-1-1-1,0 0 1,13-10 0,-1 2 20,9-7 77,-2-2 0,44-40 0,-53 45 70,-15 13-113,-2 2 4,0 0-1,1 0 0,-1 0 1,0 0-1,1 0 1,2-1-1,-4 2-19,1-1 0,-1 1 0,1 0 0,-1 0 0,1 0 0,-1 0 1,1 0-1,-1 0 0,1 0 0,-1 0 0,0 0 0,1 0 0,-1 1 0,1-1 0,-1 0 0,1 0 0,-1 0 0,0 0 0,1 1 0,-1-1 0,1 0 0,-1 0 0,0 1 1,1-1-1,-1 0 0,0 1 0,1-1 0,-1 0 0,1 2 0,0 0 48,0 0 0,0 0 0,0 0 1,0 1-1,0-1 0,0 0 0,0 1 0,-1-1 1,1 1-1,-1 3 0,1 27 264,-1-28-303,-6 83 171,0 6-168,8 27-2115,-1-93-202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10.3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9 836 5905,'0'-1'147,"-2"-11"2015,-1 0 0,-6-19 1,8 28-2091,-1 0 1,1 0 0,-1 0-1,1 0 1,-1 0 0,0 1-1,0-1 1,0 1 0,0-1 0,-1 1-1,1 0 1,0 0 0,-1 0-1,0 0 1,-3-2 0,1 2-39,0 0 1,0 1-1,0 0 1,-1 0-1,1 0 1,0 0-1,-1 1 1,1 0-1,0 0 1,-1 0-1,-9 2 1,7 0-21,0 0 0,1 0 0,0 0 0,-1 1 0,1 0 0,0 1 0,-11 6 0,11-5-5,1 0-1,-1 1 1,-9 10 0,13-13-5,1 0-1,-1 0 1,1 1 0,0-1 0,0 0 0,1 1 0,-1-1 0,1 1 0,-1 0 0,0 5 0,1-1-4,1 0 1,-1 0 0,1-1 0,1 1-1,0 0 1,0-1 0,0 1 0,1 0-1,4 10 1,3 6-86,20 34 1,-24-48 34,18 28-283,-16-27 251,0 0 1,-1 1 0,0 0 0,4 13 0,-9-24 84,-1 1-1,1-1 1,-1 0 0,0 0-1,1 1 1,-1-1 0,0 0-1,0 1 1,0-1 0,0 0 0,0 1-1,0-1 1,0 0 0,-1 1-1,1-1 1,0 0 0,-1 1 0,1-1-1,-1 0 1,1 0 0,-1 1-1,0-1 1,0 0 0,1 0-1,-1 0 1,0 0 0,0 0 0,0 0-1,0 0 1,0 0 0,0-1-1,0 1 1,-1 0 0,1-1-1,-2 2 1,-3 1 8,1-1-1,-1 0 0,0 0 1,0 0-1,0-1 1,0 0-1,0 0 1,-7 0-1,-51-3-6,55 1-20,0 1-133,1-1 1,-1 0 0,0-1 0,-11-4 0,16 5-177,1 0-1,-1-1 0,1 0 1,0 0-1,0 0 1,0 0-1,0 0 0,0 0 1,0-1-1,0 0 1,1 1-1,-4-6 0,-6-11-3993</inkml:trace>
  <inkml:trace contextRef="#ctx0" brushRef="#br0" timeOffset="426.2">620 934 5953,'2'-8'1658,"0"0"-1,6-12 0,-6 14-1534,1 0-1,-1 0 0,0 0 0,-1 0 0,0 0 0,1-7 0,-2 11-52,0 0 0,-1 0 0,1 0 0,-1 0 0,1 0 0,-1 1 0,0-1 1,0 0-1,1 0 0,-2 0 0,1 1 0,0-1 0,0 0 0,0 1 0,-1-1 0,1 1 0,-1 0 0,1-1 0,-1 1 1,1 0-1,-1 0 0,0 0 0,0 0 0,0 0 0,1 0 0,-1 1 0,0-1 0,-3 0 0,-1 1 122,0 0-1,0 0 1,1 1-1,-1 0 1,0 0 0,0 0-1,0 1 1,1 0-1,-1 0 1,1 0-1,-10 6 1,3-1-22,1 0-1,1 1 1,-1 0 0,-12 14 0,15-13-162,0 0 0,1 1 0,0 0 0,0 1 0,1 0 0,1 0 0,0 0 0,-5 16 1,3-5-23,2 0 0,0 0 0,-2 36 0,6-47-11,0 0 0,1 0 1,0 0-1,1-1 0,0 1 0,5 17 1,-6-26 5,1 0 0,0 0 0,-1-1 0,1 1 0,0 0 0,0-1 0,0 1 0,1 0 0,-1-1 0,0 0 0,0 1 0,1-1 0,-1 0 0,1 1 0,-1-1 0,1 0 0,2 1 0,-1-1 4,-1 0 1,0-1-1,0 1 0,1-1 0,-1 0 0,0 0 0,1 0 0,-1 0 0,0 0 0,1 0 0,-1-1 1,4 0-1,5-3-5,-1 0 1,0-1 0,0 0 0,17-12-1,-26 16 21,19-13-51,0 0 0,-2-2 1,22-23-1,45-59-878,1-14-2798,-49 62-416</inkml:trace>
  <inkml:trace contextRef="#ctx0" brushRef="#br0" timeOffset="1086.58">1040 174 6921,'0'-6'1963,"0"0"-1,3-12 0,-1 8-1017,1 1 1,7-16 0,-6 15-329,4-18 0,-2 4-78,-5 21-495,1 0 0,-1 1 0,1-1 0,-1 0-1,1 1 1,0-1 0,0 1 0,0-1 0,0 1-1,1 0 1,-1 0 0,4-3 0,0 3-30,-5 5 2,-3 12 36,1-13-30,-24 81 176,4-18-152,-47 192 83,14-34-126,39-172 23,-44 172-327,48-171 114,2 0 0,-3 70 0,12-119 158,0-1 1,0 1 0,0-1-1,0 1 1,0-1 0,1 1-1,-1 0 1,1-1 0,1 3-1,-2-4 5,0-1 0,1 1-1,-1-1 1,1 1 0,-1-1-1,0 1 1,1-1 0,-1 0-1,1 1 1,-1-1 0,1 1-1,-1-1 1,1 0-1,-1 0 1,1 1 0,-1-1-1,2 0 1,-1 1-28,0-1 0,1 0 0,-1 0 0,0 0-1,1 0 1,-1 0 0,0-1 0,1 1 0,-1 0 0,2-1 0,5-2-16,-1 0 0,1-1 0,-1 0 0,0 0 0,-1 0 0,1-1 0,8-8 0,41-45 87,-39 39-26,-8 9 14,-1-1 1,0 1-1,-1-2 0,0 1 1,-1-1-1,7-18 1,-5 15 21,0 0 1,19-27-1,-1 2 117,-24 37-130,-1 0 3,1 1 1,0-1-1,0 0 1,2-2-1,-3 4-18,-1 1 1,0 0-1,1-1 0,-1 1 1,0 0-1,1 0 0,-1-1 1,0 1-1,1 0 0,-1 0 1,0-1-1,1 1 0,-1 0 1,1 0-1,-1 0 0,1 0 0,-1 0 1,0 0-1,1 0 0,-1 0 1,1 0-1,-1 0 0,1 0 1,-1 0-1,0 0 0,1 0 1,-1 0-1,1 0 0,-1 0 1,1 0-1,-1 1 0,0-1 1,1 0-1,-1 0 0,0 0 1,1 1-1,-1-1 0,1 1 0,-1-1 1,1 0-1,-1 1 1,0-1-1,0 0 0,0 1 1,0-1-1,1 0 0,-1 1 1,0-1-1,0 0 0,0 1 1,0-1-1,0 0 0,0 1 1,0-1-1,0 0 0,0 1 1,0-1-1,0 1 0,0-1 1,0 0-1,0 1 0,0-1 1,-5 11 29,2-6-16,-2 8-2,1-1 0,-4 20 0,1-3-10,0-1-118,1 1 0,2 1 0,-2 39 1,6-64-434,0 0 0,1-1 1,-1 1-1,1-1 0,0 1 0,3 7 1,0 1-4262</inkml:trace>
  <inkml:trace contextRef="#ctx0" brushRef="#br0" timeOffset="2046.22">1462 819 15107,'-1'1'175,"1"0"0,-1 0 0,1 0-1,-1 0 1,1 0 0,0 0 0,-1 0-1,1 0 1,0 2 0,-2 4 34,1-3-121,-1 1 1,0-1-1,0 1 1,-4 6 0,-1 1 9,-9 18-65,1 0 0,-18 54 0,25-59-70,4-16-121,1 0 0,1 0 0,0 0-1,0 1 1,-1 11 0,3-20 95,0 0 0,0 0-1,0 0 1,0 0 0,0 1-1,0-1 1,0 0 0,1 0 0,-1 0-1,0 0 1,1 0 0,-1 1-1,1-1 1,-1 0 0,2 1-1,-2-1 42,0-1 0,1 0-1,-1 0 1,0 0-1,1 0 1,-1 1 0,0-1-1,1 0 1,-1 0-1,1 0 1,-1 0 0,0 0-1,1 0 1,-1 0 0,0 0-1,1 0 1,-1 0-1,1 0 1,-1 0 0,1 0-1,0-1-7,1 1 1,0-1-1,-1 1 0,1-1 1,-1 0-1,3-2 0,8-6 12,0-2 0,0 0 0,17-22 0,5-4 22,-27 29 9,11-16 0,-13 17 41,0 0 1,0 0-1,1 1 1,-1 0-1,9-7 0,-14 13-47,0 0 0,0 0 0,0 0-1,0 0 1,1 0 0,-1 0 0,0 0-1,0 0 1,0 0 0,0 0 0,0 0-1,0 0 1,0 0 0,0 0 0,0 0 0,0 0-1,0 0 1,0 0 0,0 0 0,1 0-1,-1 0 1,0 0 0,0 0 0,0 0-1,0 0 1,0 1 0,0-1 0,0 0-1,0 0 1,0 0 0,0 0 0,0 0 0,0 0-1,0 0 1,0 0 0,0 0 0,0 0-1,0 0 1,0 0 0,0 1 0,0-1-1,0 0 1,0 0 0,0 0 0,0 0-1,0 0 1,0 0 0,0 0 0,0 0 0,0 9 227,-3 10 25,-1-5-229,1-1 0,1 1 0,0 0 0,1 1 0,1 24 0,0-35-31,1-1 0,0 1 0,-1-1 0,1 0 0,0 1 0,1-1 0,-1 0 0,0 0 0,1 0 0,0 0 0,3 5 0,-2-4-1,-1 0-1,1 0 0,1 5 1,-4-7 2,1 0-1,0 0 1,-1 0 0,1 0-1,0 0 1,0-1 0,0 1-1,1 0 1,-1 0 0,0-1-1,1 1 1,-1-1 0,0 1-1,1-1 1,0 0 0,-1 0-1,1 0 1,0 0 0,0 0-1,0 0 1,-1 0 0,1 0-1,0-1 1,3 2 0,-3-2 0,1 0 1,-1 0-1,0 0 0,1 0 1,-1-1-1,0 1 1,1 0-1,-1-1 0,0 0 1,1 1-1,-1-1 0,0 0 1,0 0-1,0-1 1,0 1-1,0 0 0,2-2 1,4-2 0,1-1 10,18-12 1,-24 15-7,0 0 0,0 0 0,0 0 0,0 0 0,-1 0 0,1-1 0,3-5-1,4-16 36,-1 1-1,-1-1 0,7-38 0,-13 56-37,4-22-17,3-50-1,-8 63 238,-1 1 0,0-1 0,-1 0 0,-6-27 0,7 37 361,4 5-428,5 6-242,-7-5 143,7 6 36,-1 0-1,1 1 1,-1-1 0,0 1-1,7 10 1,-7-9-73,-1 0 1,1 0-1,1-1 0,16 11 1,-14-12-21,0-1 0,0 0 1,20 6-1,-26-10 1,0 1 1,0-2-1,0 1 0,0 0 1,0-1-1,0 0 0,0 0 1,0-1-1,0 1 0,0-1 1,9-3-1,2-2 10,0-1 0,-1-1-1,1 0 1,-2-1 0,16-12 0,-29 20-7,0 0 0,1 0 0,-1 0 0,0-1 0,0 1 0,0 0 1,0-1-1,0 1 0,0 0 0,-1-1 0,1 1 0,0-1 0,-1 0 0,1 1 0,-1-1 1,1 0-1,-1 1 0,0-1 0,0 0 0,0 1 0,0-4 0,0 4-3,0 0-1,-1 0 0,1-1 1,0 1-1,-1 0 0,1 0 1,-1 0-1,1 0 0,-1 0 1,1 0-1,-1 1 1,0-1-1,0 0 0,1 0 1,-1 0-1,0 1 0,0-1 1,0 0-1,0 1 0,0-1 1,0 0-1,0 1 1,0 0-1,0-1 0,0 1 1,0-1-1,0 1 0,0 0 1,0 0-1,0 0 0,-3 0 1,-2 0-11,0 0 1,0 1-1,0 0 1,0 0-1,0 1 1,0 0-1,0 0 1,0 0-1,1 0 1,-1 1-1,1 0 1,0 0-1,-1 1 1,1-1-1,-4 5 1,0 0 13,1 1 1,0-1-1,1 1 1,0 0-1,0 1 1,1 0-1,-6 11 1,5-3 44,0 0 0,1 0 0,1 1 1,1 0-1,-3 21 0,6-33-43,1 1-1,0 0 0,0 0 1,0 0-1,1-1 1,0 1-1,1 0 1,2 7-1,-3-11-4,0-1-1,0 1 0,1-1 1,-1 0-1,1 1 1,0-1-1,0 0 0,0 0 1,0-1-1,1 1 1,-1 0-1,1-1 0,-1 1 1,1-1-1,0 0 1,0 0-1,0 0 0,0 0 1,5 1-1,-6-2-35,0-1 1,0 1-1,0-1 0,0 0 0,0 0 1,0 0-1,1 0 0,-1 0 0,0 0 1,0-1-1,0 1 0,0-1 0,0 1 1,0-1-1,0 0 0,3-1 0,3-3-473,0 0 0,11-9 0,-7 5-155,52-41-4288,-31 18 689</inkml:trace>
  <inkml:trace contextRef="#ctx0" brushRef="#br0" timeOffset="2428.71">2282 806 3857,'0'-1'443,"-1"-1"1,1 0 0,-1 1-1,0-1 1,1 0-1,-1 1 1,-1-2-1,2 3-399,0 0-1,0-1 0,-1 1 0,1 0 1,0 0-1,0 0 0,0 0 0,0 0 0,0 0 1,0 0-1,0 0 0,0 0 0,0 0 0,0 0 1,-1 0-1,1 0 0,0 0 0,0 0 0,0 0 1,0 0-1,0-1 0,0 1 0,0 0 0,0 0 1,-1 0-1,1 0 0,0 1 0,0-1 0,0 0 1,0 0-1,0 0 0,0 0 0,0 0 0,0 0 1,0 0-1,-1 0 0,1 0 0,0 0 0,0 0 1,0 0-1,0 0 0,-3 10 1118,2-6-932,1 1-1,1 0 1,-1 0 0,0-1-1,1 1 1,2 8 0,1 6-52,10 57 15,4 28-160,-18-96 1600,-1-10-1499,-1 1 1,0-1-1,1 0 1,0 1-1,-1-1 1,1 0-1,0 0 0,0 0 1,0 0-1,0 0 1,0 0-1,1 0 1,-1 0-1,1 0 0,-1-5 1,0-1-80,0-1 0,1-15-1,1 12-52,1 1-1,0 0 0,1 0 1,0 0-1,1 0 0,7-15 1,-6 14-16,2 0 1,0 0-1,0 1 0,18-20 1,-18 23-6,1 1 0,0 1 1,0-1-1,1 1 0,0 1 0,0 0 1,0 0-1,1 0 0,10-2 0,-16 5-183,0 1-1,1 0 1,-1 0-1,0 0 1,1 1-1,-1 0 1,1-1-1,-1 2 1,0-1-1,1 0 1,-1 1-1,9 2 1,21 8-3641</inkml:trace>
  <inkml:trace contextRef="#ctx0" brushRef="#br0" timeOffset="3279.42">2847 788 13875,'-27'8'2458,"27"-8"-2444,0 0 1,-1 0-1,1 0 1,0 0-1,0 0 1,0-1-1,0 1 1,0 0-1,0 1 1,-1-1-1,1 0 1,0 0-1,0 0 1,0 0-1,0 0 1,0 0-1,-1 0 1,1 0-1,0 0 1,0 0-1,0 0 1,0 0-1,0 0 1,0 0-1,0 0 1,-1 0-1,1 1 1,0-1-1,0 0 1,0 0-1,0 0 1,0 0-1,0 0 1,0 0-1,0 0 1,0 1-1,0-1 1,0 0-1,0 0 1,0 0-1,0 0 1,0 0-1,0 1 1,0-1-1,0 0 1,0 0-1,0 0 1,0 0-1,0 0 1,0 0-1,0 1 1,0-1-1,0 0 1,6 5 93,-3-3-61,1 0 0,-1-1 1,1 0-1,-1 0 0,1 0 1,-1 0-1,6 0 0,29 1 134,-11-1-124,21 1 97,49-3 0,-80-1-128,19-5 1,-3 1 7,-29 6-25,0 0 23,-6 4-5,0-2-23,-1 3 4,-45 61 58,42-57-66,1 0 0,1 1-1,-1 0 1,2 0 0,-6 20 0,-3 57-19,11-83 15,1 1 0,0 0 0,0 0 0,1 0 0,-1 0-1,1 0 1,0 0 0,3 9 0,-4-13 3,1 0-1,0 0 1,-1 1-1,1-1 1,0 0 0,0 0-1,0 0 1,-1 0 0,1 0-1,0-1 1,0 1 0,1 0-1,-1 0 1,2 1-1,-1-2 2,-1 1-1,1-1 1,0 0-1,-1 1 1,1-1-1,0 0 0,0 0 1,-1 0-1,1 0 1,0 0-1,0-1 0,-1 1 1,1 0-1,1-1 1,10-4 6,0-1 0,0 0 1,-1 0-1,0-1 0,-1-1 1,1 0-1,10-11 0,-9 8 3,-1-1-1,-1 0 0,0-1 0,18-28 1,-17 16 0,-11 24-9,0-1 0,-1 0-1,1 1 1,0-1 0,-1 0 0,0 0 0,1 1 0,-1-1 0,0 0 0,0 0 0,0 0 0,0-1 0,0 3-1,0 0 1,-1 0 0,1-1 0,0 1-1,0 0 1,0 0 0,0 0-1,0 0 1,0 0 0,0 0 0,0 0-1,0-1 1,0 1 0,0 0 0,0 0-1,0 0 1,0 0 0,0 0 0,0 0-1,0 0 1,0-1 0,0 1-1,0 0 1,0 0 0,0 0 0,0 0-1,0 0 1,0 0 0,0 0 0,0-1-1,0 1 1,0 0 0,0 0 0,0 0-1,1 0 1,-1 0 0,0 0-1,0 0 1,0 0 0,0 0 0,0 0-1,0-1 1,0 1 0,0 0 0,1 0-1,-1 0 1,0 0 0,0 0-1,0 0 1,0 0 0,0 1-1,0-1 1,0 0-1,1 0 1,-1 0 0,0 0-1,0 1 1,0-1-1,0 0 1,0 0 0,0 0-1,0 0 1,0 1-1,0-1 1,0 0 0,0 0-1,0 0 1,0 0-1,0 0 1,0 1 0,0-1-1,0 0 1,-1 0-1,1 0 1,0 0 0,0 1-1,0-1 1,0 0-1,0 0 1,0 0-1,0 0 1,0 0 0,-1 0-1,1 1 1,0-1-1,0 0 1,0 0 0,-1 0-1,1 0 1,-1 2-1,-1-1 1,0 1-1,1 0 0,-1 0 0,1 0 1,0 0-1,0 0 0,0 1 0,0-1 0,0 0 1,-1 4-1,-2 10-3,2-1 0,0 1 1,-1 16-1,3-22 0,1-1 0,-1 1 0,1-1 0,1 1 0,0-1 0,4 12 0,-6-19 2,1 1-1,0-1 0,1 1 1,-1-1-1,0 1 0,1-1 1,0 0-1,-1 1 0,1-1 1,0 0-1,0 0 0,0 0 1,4 2-1,-4-3 2,0 0 0,0 0 0,0 0 0,0 0 0,0-1 0,0 1 0,0-1 0,1 1 1,-1-1-1,0 0 0,0 0 0,1 0 0,-1 0 0,0 0 0,0-1 0,3 0 0,2-1 0,0 0 0,-1 0 0,1-1 0,6-3 1,5-3-4,-7 5-1,-1-1 0,0-1 0,0 0 0,0-1 0,0 0 0,12-12 0,79-91-123,-94 102 110,-1-1 0,1 0-1,6-15 1,-11 21 20,-1 0 1,1-1 0,-1 1-1,0-1 1,0 1-1,-1-1 1,1 1-1,-1-1 1,1 1 0,-1-1-1,0 1 1,0-1-1,-2-6 1,2 9-2,-1-1 1,1 1-1,-1 0 1,1-1-1,-1 1 1,1 0-1,-1-1 1,0 1-1,0 0 1,0 0-1,0 0 1,0 0-1,0 0 1,0 0-1,0 0 1,0 0-1,0 0 1,0 0-1,-1 1 1,1-1-1,0 0 1,-1 1-1,1-1 1,0 1-1,-1 0 1,1-1-1,-1 1 1,1 0-1,0 0 1,-1 0-1,1 0 1,-1 0-1,1 0 1,-1 0 0,1 1-1,0-1 1,-1 0-1,-1 1 1,-3 3 5,1 0 1,-1 0-1,1 0 1,-1 1 0,2-1-1,-1 1 1,0 1-1,1-1 1,-4 7 0,2-3 0,1 1 0,0 0-1,0 0 1,1 0 0,1 1 0,-5 18 0,6-16-6,-1 1-1,2 1 0,0-1 1,2 24-1,-1-34-56,1 0 0,0 0-1,0 0 1,0 0 0,0 0-1,0 0 1,1 0 0,0-1 0,0 1-1,0-1 1,0 1 0,0-1-1,1 0 1,-1 0 0,1 0 0,0 0-1,0 0 1,0 0 0,0-1-1,1 0 1,-1 0 0,1 0-1,-1 0 1,1 0 0,4 1 0,-3-2-675,0 0 1,0-1 0,10 1 0,19-2-4540</inkml:trace>
  <inkml:trace contextRef="#ctx0" brushRef="#br0" timeOffset="3982.2">4008 761 6577,'1'-3'1339,"0"0"0,0 1-1,0-1 1,2-4-1,-3 7-1266,1 0-1,-1 0 0,0-1 0,0 1 0,0 0 0,1-1 1,-1 1-1,0 0 0,0 0 0,1 0 0,-1-1 0,0 1 0,1 0 1,-1 0-1,0 0 0,1-1 0,-1 1 0,1 0 0,-1 0-35,0 0 0,1 0 0,-1 1 0,0-1 0,1 0 0,-1 0 0,0 0-1,0 0 1,1 0 0,-1 1 0,0-1 0,0 0 0,1 0 0,-1 1 0,0-1 0,0 0-1,0 0 1,0 1 0,1-1 0,-1 0 0,0 1 0,0-1 0,0 0 0,0 0-1,0 1 1,1 1 98,-1 1-1,1-1 0,-1 0 1,0 1-1,0-1 0,0 0 1,0 0-1,-1 1 0,1-1 1,-2 4-1,1 2-55,-3 20-5,2-1-1,1 41 1,10 56-227,-2-51-789,-5-55 747,-2-18 196,0 1-1,0-1 1,0 1 0,0-1-1,0 1 1,0-1-1,0 1 1,0-1-1,0 1 1,0-1 0,1 1-1,-1-1 1,0 1-1,0-1 1,0 1-1,1-1 1,-1 1 0,0-1-1,1 1 1,-1-2 3,1 0 1,-1 1-1,0-1 1,0 0-1,0 0 1,1 1-1,-1-1 1,0 0-1,0 0 1,0 0-1,-1 1 1,1-1-1,0 0 1,0 0-1,0 0 1,0 1-1,-1-1 1,1 0-1,0 1 1,-1-2-1,-1-2 20,0-4 10,0-1 0,0 0 1,1 1-1,0-1 1,0 0-1,1 0 0,1 1 1,-1-1-1,4-16 0,-1 11-29,1 0-1,1 0 0,0 0 1,1 0-1,8-13 0,-11 22-1,0 0 1,0 1-1,0-1 0,1 1 0,0 0 1,0 0-1,0 0 0,0 0 0,1 1 0,0-1 1,9-4-1,-11 7 20,0-1 0,1 1 1,-1 0-1,0 0 0,0 0 0,1 1 0,-1-1 1,1 1-1,-1 0 0,0 0 0,1 0 1,-1 0-1,1 0 0,-1 1 0,0 0 0,1-1 1,-1 1-1,0 1 0,0-1 0,6 3 1,-2 1 16,0 0 0,-1 1 1,1-1-1,7 10 0,5 4-18,-16-16-20,6 6 6,0-1 0,20 13 0,-25-19-5,-1 0-1,1 0 1,0-1 0,0 1 0,-1-1-1,1 0 1,0 0 0,0-1-1,0 1 1,0-1 0,1 0-1,5 0 1,-5-1 3,0 1-1,-1-2 1,1 1 0,0 0-1,-1-1 1,9-4 0,24-17 28,-20 11-30,-6 5-3,0 0-1,-1-1 0,0 0 0,13-16 0,-18 19 8,-1 0 0,0-1 0,0 0 0,0 0 0,-1 0 0,0 0 1,0 0-1,-1-1 0,0 1 0,2-9 0,-4 14-3,1 0 1,-1-1-1,0 1 1,0-1-1,0 1 1,0-1-1,0 1 0,0 0 1,0-1-1,-1 1 1,1-1-1,0 1 1,-1 0-1,1-1 1,-1 1-1,0 0 1,1 0-1,-2-2 1,1 2-2,0 0 0,0 0 0,0 0 0,0 0 0,0 1 0,0-1 1,0 1-1,0-1 0,-1 0 0,1 1 0,0 0 0,0-1 0,-1 1 0,1 0 1,0-1-1,0 1 0,-1 0 0,1 0 0,0 0 0,-2 1 0,-2-1 1,0 1 0,0 1 0,0-1 0,1 1 0,-1 0 0,1 0 0,-1 0 0,-4 4 0,2-2 0,-16 10 10,0 1-1,-36 31 0,53-40 18,0 0 0,0 0-1,1 1 1,0 0-1,0 0 1,-4 9-1,-20 48 241,27-59-257,-1 2 7,0 0 1,1 0-1,0 1 0,0-1 0,1 1 0,-1 13 1,2-18-20,0-1 0,0 0 0,0 0 0,0 0 0,1 0 0,-1 1 0,1-1 0,0 0 0,-1 0 0,1 0 0,0 0 0,0 0 0,1 0 0,-1-1 0,0 1 0,0 0 0,1-1 0,-1 1 0,1 0 0,0-1 0,-1 0 0,1 1 0,0-1 0,0 0 0,0 0 0,0 0 0,0 0 0,0 0 1,2 0-1,5 1-23,0 0 0,0 0 0,0-1 0,0 0 0,0-1 0,0 0 0,0 0 0,18-3 0,-3-3-1440,0 0 1,24-9-1,-4-3-5085</inkml:trace>
  <inkml:trace contextRef="#ctx0" brushRef="#br0" timeOffset="4502.79">4745 883 9234,'0'-2'503,"-1"0"0,0 0 0,1 0 0,-1 0 0,1 0-1,0 0 1,0 0 0,0-4 0,0 1-200,0 5-241,0-1-1,0 0 1,-1 1-1,1-1 1,0 1 0,0-1-1,-1 0 1,1 1-1,0-1 1,-1 1 0,1-1-1,0 1 1,-1-1-1,1 1 1,-1-1 0,1 1-1,-1-1 1,1 1-1,-1 0 1,1-1 0,-1 1-1,1 0 1,-1-1-1,0 1 1,1 0 0,-1 0-1,0-1 1,-17-2 483,16 4-472,-1-1 0,1 0 0,0 1 0,0-1 0,0 1 0,0 0 0,0 0 0,0 0 0,0 0 0,0 0 0,0 0 0,1 1 0,-1-1 0,0 0 0,-2 4 0,-11 7 410,7-8-316,1 1 0,-13 10 0,17-12-145,1 0 0,-1 1 0,0-1 0,1 1 0,-1-1 0,1 1 0,0 0 0,-2 6 0,-4 14 99,1 1-1,-5 40 1,10-54-107,1 0-1,0 16 1,1-24-15,0-1 0,0 1 0,0-1-1,0 0 1,1 1 0,0-1 0,-1 0 0,1 1 0,0-1 0,0 0-1,0 0 1,0 1 0,0-1 0,1 0 0,-1 0 0,1 0 0,2 2-1,-1-2 0,-1-1 0,0 1-1,1-1 1,-1 0-1,1 0 1,-1 0 0,1-1-1,0 1 1,-1-1-1,1 1 1,0-1-1,-1 0 1,1 0 0,0 0-1,-1 0 1,1 0-1,2-2 1,3 1 3,-1-1-1,0 0 1,0-1-1,0 0 1,8-4-1,1-2-91,-1-1 0,26-21 0,24-31-1456,-18 13-1215</inkml:trace>
  <inkml:trace contextRef="#ctx0" brushRef="#br0" timeOffset="4855.57">5143 264 12067,'-1'-3'413,"1"0"1,0 0 0,0 0-1,0-1 1,0 1 0,1 0-1,-1 0 1,1 0 0,1-3-1,-2 6-358,0-1 0,0 1 0,0 0 0,1-1 0,-1 1 0,0-1 0,0 1 0,0 0 0,0-1 0,0 1-1,0 0 1,0-1 0,0 1 0,0-1 0,0 1 0,0 0 0,0-1 0,-1 1 0,1-1 0,0 1-49,0 0 0,0 0 0,0 0 1,0 0-1,0 0 0,0 1 0,0-1 1,0 0-1,0 0 0,0 0 0,0 0 1,0 0-1,0 0 0,0 0 0,0 0 1,0 0-1,0 0 0,0 0 0,0 0 1,0 0-1,0 0 0,0 0 0,0 0 0,0 1 1,0-1-1,0 0 0,0 0 0,0 0 1,0 0-1,0 0 0,0 0 0,0 0 1,0 0-1,0 0 0,0 0 0,0 0 1,0 0-1,0 0 0,0 0 0,0 0 1,0 0-1,0 0 0,0 0 0,0 0 1,-1 0-1,1 0 0,0 0 0,0 0 1,0 0-1,0 0 0,0 0 0,0 0 0,0 0 1,0 0-1,0 0 0,0 0 0,0 0 1,0 0-1,0 0 0,0 0 0,0 0 1,0 0-1,-1 0 0,2 2-1,-1 0-1,0 0 1,0-1-1,0 1 1,-1 0 0,1 0-1,0 0 1,-1-1-1,1 1 1,-1 0 0,0-1-1,-1 4 1,-2 3 18,-37 103 117,28-72-37,-37 131 443,33-107-496,-15 67 29,26-95-860,-3 63 1,9-89 524,-1-5 160,1 0 0,0-1 0,0 1 0,0 0 0,0 0 0,1-1 0,-1 1 0,1 0 1,0-1-1,0 1 0,1-1 0,2 7 0,-3-9 88,0 0-1,0 1 1,0-1 0,1 0 0,-1 0-1,0 0 1,1 0 0,-1 0 0,0-1-1,1 1 1,-1 0 0,1-1 0,0 1-1,-1-1 1,1 1 0,-1-1 0,1 0-1,0 0 1,-1 1 0,1-1 0,-1 0-1,1-1 1,0 1 0,1 0 0,3-1 16,-1-1 0,1 1 0,-1-1 0,0 0 0,0 0 0,5-3 1,0-1 96,0-1 1,-1 0 0,1 0 0,11-12 0,30-39 470,-46 52-532,-1 0 53,1 0 1,0 1-1,0 0 0,0 0 1,1 0-1,7-5 1,-13 10-76,0 0 0,1 0 1,-1-1-1,0 1 0,0 0 1,1 0-1,-1 0 0,0 0 0,1-1 1,-1 1-1,0 0 0,0 0 1,1 0-1,-1 0 0,1 0 1,-1 0-1,0 0 0,1 0 0,-1 0 1,0 0-1,1 0 0,-1 0 1,0 0-1,1 0 0,-1 0 1,0 0-1,1 0 0,-1 0 0,1 1 1,-1 0 23,0 0-1,1 0 1,-1-1 0,0 1 0,0 0 0,0 0 0,1 0-1,-1 0 1,0 0 0,-1 0 0,1 1 0,-1 8 129,-3 16-1,-1 7-118,4-4-365,1 0-1,2 0 1,8 42-1,-10-70 207,1 2-316,-1 0-1,1 0 1,-1 0-1,1 1 1,0-2 0,0 1-1,1 0 1,2 5-1,-4-7-51,1-1-1,0 1 1,-1-1-1,1 1 1,0-1-1,-1 1 1,1-1-1,0 0 1,-1 1-1,2-1 1</inkml:trace>
  <inkml:trace contextRef="#ctx0" brushRef="#br0" timeOffset="5896.25">5462 729 7514,'-4'-2'3810,"3"2"-3334,1-1 1,-1 1-1,1 0 0,-1 0 0,0 0 1,0 0-1,1 0-399,-1 0 0,1 1 0,-1-1 0,1 0 0,-1 1 0,1-1 0,-1 0 0,1 1 0,0-1 0,-1 1 0,1-1 0,0 1 0,-1-1 0,1 0 0,0 1 0,0-1 0,0 1 0,-1 0 0,-4 11-14,1 0 0,1 1 0,-5 23 0,-1 8-24,2-23-34,5-15-52,0-1-1,0 1 1,1-1 0,-1 1-1,2 0 1,-1-1-1,0 10 1,1-14 5,0-1 1,0 0-1,0 1 0,0-1 1,0 1-1,1-1 0,-1 0 1,0 1-1,0-1 0,0 0 1,0 1-1,1-1 0,-1 0 1,0 0-1,0 1 0,1-1 1,-1 0-1,0 0 0,0 1 0,1-1 1,-1 0-1,0 0 0,1 1 1,-1-1-1,0 0 0,1 0 1,-1 0-1,0 0 0,1 0 1,-1 0-1,1 0 0,-1 0 1,0 0-1,1 0 0,0 0 1,12-2-423,-5-2 465,0 0 1,-1 0-1,1-1 1,-1 0-1,0 0 1,0-1 0,0 0-1,-1 0 1,0 0-1,0-1 1,6-8-1,-7 8 42,1 0 0,0 1 0,0-1 0,1 2 0,0-1 0,13-8 0,7-6 551,-24 18-512,0-1 0,0 1-1,0 0 1,1 0-1,-1 1 1,1-1 0,-1 1-1,7-2 1,-8 3-63,0-1-1,0 1 1,0 0 0,-1 0-1,1 0 1,0 0 0,0 0-1,0 0 1,0 1 0,0-1-1,0 0 1,0 1 0,0 0-1,-1-1 1,1 1 0,0 0-1,-1 0 1,4 2 0,-3 0 3,0-1 0,0 0 0,0 1 0,0 0 1,-1-1-1,1 1 0,-1 0 0,0-1 0,0 1 0,0 0 1,0 0-1,0 0 0,-1 0 0,1 5 0,1 2 17,3 22 31,2 41 1,-6-47-54,0-13-1,-3 16 0,1-18-6,1 19 0,0-29-10,0 0 0,0-1 0,1 1 0,-1 0 0,0 0 0,0-1 0,0 1 0,0 0 0,1-1 0,-1 1 0,0 0 0,1 0 0,-1-1 0,0 1 0,1-1 0,-1 1 0,1 0 0,-1-1 0,1 1 0,-1-1 0,1 1 0,0-1 0,-1 1 0,1-1 0,0 0 0,-1 1 0,1-1 0,0 0 0,-1 1 0,1-1 0,0 0 0,0 0 0,-1 0 0,1 0 0,0 0 0,0 0 0,-1 0 0,1 0 0,1 0 0,0 0 4,1-1-1,-1 1 1,0-1-1,1 0 1,-1 0 0,0 0-1,0 0 1,1 0-1,-1 0 1,0-1-1,3-2 1,11-12-1,25-31 1,9-22 5,-29 38 34,31-68 1,-47 88-34,5-14 1,-9 22-6,0-1 0,-1 1 0,1-1 0,0 1 0,-1-1-1,0 1 1,0-1 0,0 0 0,-1-3 0,1 7-1,0-1 0,0 0-1,0 0 1,0 1 0,-1-1 0,1 0-1,0 1 1,0-1 0,-1 1-1,1-1 1,-1 0 0,1 1-1,0-1 1,-1 1 0,1-1 0,-1 1-1,0-1 1,1 1 0,-1-1-1,1 1 1,-2-1 0,1 1-1,0 0 0,0-1 0,0 1 0,0 0 0,0 0 0,-1 0 0,1 0 0,0 0 0,0 0 0,0 0 0,-3 0 0,0 1 3,0 1 0,0-1 0,0 1 0,0-1 0,1 1 0,-7 4 0,3 0 59,0 0 0,0 0-1,0 1 1,-9 12-1,6-6 28,-14 26-1,17-27-88,1 1 0,0 1 0,1-1 0,1 1 0,0 0 0,1 0 0,-1 18 0,3-27-3,1 1-1,0 0 1,0 0 0,1-1 0,0 1 0,2 6-1,-3-10 2,0-1-1,1 1 0,0-1 1,-1 1-1,1-1 0,0 0 1,0 1-1,0-1 0,0 0 1,0 1-1,2 1 0,-2-3 1,0 1 0,0-1 0,0 1 0,0-1 0,0 1 0,0-1 0,0 0 0,0 1 0,0-1 0,0 0 0,0 0 0,0 0 0,0 0-1,0 0 1,0 0 0,0 0 0,0 0 0,0 0 0,2-1 0,2 0 4,0-1 1,0 0-1,-1 0 0,1-1 0,0 1 1,-1-1-1,0 0 0,0 0 1,0 0-1,0-1 0,0 1 0,3-5 1,5-7 19,-1-1 1,10-17 0,-11 17 10,15-20-1,-20 30-34,0-1 23,-3 9-1,-3 4 8,-1 4-24,1 1 0,0-1-1,0 1 1,1 13 0,0-22-9,1 1 1,-1-1-1,1 1 1,-1-1 0,1 1-1,0-1 1,0 1 0,0-1-1,0 0 1,0 1-1,0-1 1,1 0 0,-1 0-1,1 0 1,-1 0-1,1 0 1,0 0 0,0 0-1,0-1 1,0 1-1,0-1 1,0 0 0,5 3-1,-5-3 0,1 0-1,-1-1 1,1 1-1,0-1 1,-1 1-1,1-1 1,0 0-1,-1 0 1,1 0-1,0 0 1,-1-1-1,1 1 1,-1-1-1,6-1 1,1-2-3,0 0 0,15-9 0,7-3 18,7-4-52,2 0 1109,-47 40-515,4-9-515,1 0-1,-1 14 1,0-5-25,0 7-41,1-1 0,1 31 0,1-54-151,0 1-1,1 0 1,-1-1 0,1 1-1,0 0 1,0-1 0,0 1-1,1-1 1,-1 0-1,1 1 1,0-1 0,0 0-1,3 5 1,-1-5-1401,-1 0-1,1 0 1,6 5-1,-10-8 1542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17.6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39 6449,'-1'0'233,"0"1"0,0-1-1,0 0 1,0 0-1,0 0 1,0 0-1,1 0 1,-1-1 0,0 1-1,0 0 1,0 0-1,0 0 1,0-1-1,1 1 1,-1 0 0,0-1-1,0 1 1,1-1-1,-1 1 1,0-1 0,1 1-1,-2-2 1,1 1-93,1 0 1,-1 0 0,1 0-1,-1 0 1,1 0 0,-1 0-1,1 0 1,0-1 0,0 1 0,-1 0-1,1 0 1,0 0 0,0 0-1,0-1 1,0 0 0,0 1-107,0 0 0,0 1 0,0-1 0,0 0 0,0 1 1,-1-1-1,1 1 0,0-1 0,0 0 0,-1 1 0,1-1 0,-1 0 1,-1-3 144,5 3 270,1 3-337,-1-1 0,1 0 0,-1 1 0,1 0 0,-1 0 0,0 0 0,0 0 0,0 0 0,5 5 0,10 7 230,-6-6-121,0-2 1,19 9 0,-24-13-155,-1 0-1,1 0 1,0-1 0,0 1-1,0-1 1,11-1 0,-7 0 39,1 0-1,-1-1 1,0-1 0,0 0 0,0 0 0,0-1-1,0-1 1,13-5 0,-30 8-86,1 0 0,-1 0 0,-11 1 0,-10 2-284,-50 9 0,65-8 262,0-1 1,0-1-1,0 0 1,-14 0-1,21-2 4,0 1 0,0-1 0,1 0-1,-1 0 1,0 0 0,0 0 0,1-1 0,-1 0 0,1 0-1,-1-1 1,1 1 0,-6-5 0,4 3 2,6 3-5,-1 1 1,0-1 0,0 1 0,1-1 0,-1 1-1,0-1 1,1 0 0,-1 1 0,0-1-1,1 0 1,-1 1 0,1-1 0,-1 0-1,1 0 1,-1-1 0,1 2 0,0 0 0,0 0 0,0-1 0,0 1 0,0 0 0,1 0 0,-1 0 0,0 0 1,0 0-1,0 0 0,0-1 0,0 1 0,0 0 0,0 0 0,0 0 0,1 0 0,-1 0 0,0 0 0,0 0 0,0 0 0,0-1 1,0 1-1,1 0 0,-1 0 0,0 0 0,0 0 0,0 0 0,0 0 0,0 0 0,1 0 0,-1 0 0,0 0 0,0 0 0,0 0 0,0 0 1,1 0-1,-1 0 0,0 0 0,0 0 0,0 1 0,8 1 24,-6-2-18,8 2 19,-1 0 1,12 1-1,9 2-25,-23-5-41,-1 1-1,1-1 1,0 0-1,0 0 0,-1-1 1,1 0-1,10-2 1,5-1-422,67-9-4224,-37 3-1983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06.7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0 564 5441,'-21'-7'4368,"16"5"-4049,1 0 1,-1 1 0,1-1 0,-1 1-1,0 0 1,-4 0 0,-104 7-106,107-5-211,-4 0 0,0 1 0,0 0 0,1 1 0,-18 7 0,6-2 10,15-6 11,1 1 0,-1-1 0,1 1-1,0 0 1,0 0 0,0 0 0,-6 6 0,10-8 1,-1 1 0,1-1 0,0 1 0,-1-1 0,1 1 0,0 0 0,0-1 0,0 1 0,0 0 0,0 0 0,1 0 0,-1 0 0,0 0 0,1 0 0,-1 0 0,1 0 0,0 0 0,0 0 0,0 0 0,0 0 0,0 0 0,0 0 0,1 0 0,-1 0 0,1 3 0,2 1-15,-1-1 0,1 0 0,0 0 0,0 0 0,0 0 0,0 0 0,1-1 0,0 0 0,5 5 0,7 5 12,21 13 1,-13-9-18,71 48 27,-91-63-27,1 1 0,-1 0 0,0 0 0,0 0 0,-1 0 0,5 6 0,-7-8-2,-1-1 0,1 0 0,0 1 1,-1-1-1,1 1 0,-1-1 0,1 0 0,-1 1 0,0 0 1,1-1-1,-1 1 0,0-1 0,0 1 0,0-1 0,0 1 1,-1-1-1,1 1 0,0-1 0,-1 1 0,1-1 0,-1 1 1,1-1-1,-1 1 0,1-1 0,-3 2 0,1 0-2,0 0-1,-1 0 1,1 0-1,-1 0 1,0-1-1,0 1 1,0-1-1,0 0 1,-1 0-1,1 0 1,-1 0-1,-3 1 1,-7 2-56,1-1 1,-16 2-1,27-5 47,-20 3 2,-1-2 0,0 0 0,0-1 1,1-1-1,-40-5 0,56 4 6,-1 0 0,1 0 0,-1-1 0,1 0 0,0-1 1,-7-3-1,10 4-4,0 1 0,0-1 1,1 0-1,-1 0 1,1 0-1,-1-1 1,1 1-1,0 0 1,0-1-1,0 0 0,0 1 1,0-1-1,-2-5 1,4 7 0,-1-1 1,1 1-1,0 0 1,-1 0-1,1-1 1,0 1 0,0 0-1,0 0 1,0-1-1,0 1 1,0 0-1,0 0 1,1 0-1,-1-1 1,0 1-1,1 0 1,-1 0-1,1 0 1,-1 0-1,1-1 1,0 1 0,-1 0-1,1 0 1,0 0-1,0 0 1,-1 1-1,1-1 1,0 0-1,0 0 1,0 0-1,0 1 1,0-1-1,1 0 1,0 0 0,2-1 19,0 0 0,0 1 1,0-1-1,1 1 1,-1 0-1,1 0 1,-1 0-1,6 0 1,-1 1 6,-1 0 0,1 1 0,0 0 0,14 4 1,34 13 68,-19-5-70,-11-4-21,-11-3 2,23 5 1,-34-10-4,0 0 1,0-1-1,0 1 0,0-1 0,0 0 1,0-1-1,-1 1 0,1-1 1,7-1-1,-4-1 5,-1 0 0,1 0 0,-1-1 0,0 0 0,0-1 0,0 1-1,11-12 1,1-2 21,19-24 1,-5 4-7,-13 16 39,33-45 0,-46 56 95,1-1 0,-2-1 0,0 1 0,0-1 0,-1 0 0,4-16 0,-8 25-139,-1 0-1,1 0 1,-1-1 0,0 1-1,0 0 1,0 0 0,0 0-1,-1 0 1,1 0-1,-1 0 1,0 0 0,-1 0-1,1 0 1,-1 0 0,0 0-1,1 1 1,-2-1-1,1 1 1,0-1 0,-1 1-1,1 0 1,-1 0-1,0 0 1,0 0 0,0 0-1,-1 1 1,-5-4 0,7 5-17,0 0 0,-1 0 0,1 0 0,0 0 0,-1 0 0,1 1 0,0-1 0,-1 1 1,1 0-1,-1 0 0,1 0 0,-1 0 0,1 0 0,-1 0 0,1 1 0,0-1 0,-1 1 0,1 0 1,0-1-1,-1 1 0,1 0 0,-2 2 0,0-1-1,1 0 0,0 0 1,-1 0-1,1 1 0,0 0 0,0 0 1,1 0-1,-1 0 0,1 0 0,-1 0 1,1 0-1,0 1 0,-2 3 0,0 5 31,0 0 0,1-1 1,0 1-1,1 0 0,-1 19 0,2-10 223,1 1 1,4 28-1,-2-33-179,2-1 0,0 1 0,0-1 0,2-1 0,0 1 0,13 23 0,-14-30-67,1-1 0,0 1 1,0-1-1,11 11 0,-14-16-6,0 0 0,0-1-1,1 1 1,-1-1 0,1 1 0,0-1 0,-1 0 0,1 0 0,0-1 0,0 1 0,0-1 0,0 0 0,7 2 0,-2-4-80,0 1 1,-1-1-1,1 0 1,-1-1 0,1 0-1,-1 0 1,0-1-1,0 0 1,0 0-1,14-8 1,10-10-1400</inkml:trace>
  <inkml:trace contextRef="#ctx0" brushRef="#br0" timeOffset="528.1">990 1 9354,'-1'0'341,"0"-1"1,-1 1-1,1 1 1,0-1-1,0 0 1,0 0-1,0 0 0,-1 1 1,1-1-1,0 0 1,0 1-1,0-1 0,0 1 1,0-1-1,-2 2 1,2 0-299,0-1 0,0 1 0,0-1 0,0 1 0,0 0 0,0-1 0,1 1 0,-1 0 0,0 3 0,-29 137 21,21-93-61,-53 244-119,50-249 2,-11 76 0,17-12-504,6-104 570,0 0-1,0 0 1,1 1-1,0 3 1,0-7 37,-1-1 1,0 1-1,0-1 1,0 0 0,1 1-1,-1-1 1,0 1-1,1-1 1,-1 1-1,0-1 1,1 0 0,-1 1-1,1-1 1,-1 0-1,0 1 1,1-1-1,-1 0 1,1 1 0,-1-1-1,1 0 1,-1 0-1,1 0 1,-1 0-1,1 1 1,0-1 0,12-1-307,-11 1 270,4-2-49,0 1 1,0-1-1,0 0 1,0-1 0,0 1-1,0-1 1,-1 0-1,7-5 1,5-5 143,17-16 1,-15 12-61,23-20 512,-41 36-472,-1 1 0,0-1-1,1 1 1,-1 0 0,1-1-1,-1 1 1,0 0-1,1 0 1,-1-1 0,1 1-1,-1 0 1,1 0-1,-1-1 1,1 1 0,-1 0-1,1 0 1,-1 0-1,1 0 1,-1 0 0,1 0-1,-1 0 1,1 0-1,-1 0 1,1 0 0,-1 0-1,1 0 1,-1 0-1,1 1 1,-1-1 0,1 0-1,-1 0 1,1 1 0,0 0 34,0-1 0,0 1 0,-1 0 0,1 0 0,0 0 0,-1 0 0,1 0 0,-1 0 0,1 1 0,-1-1 1,1 0-1,-1 0 0,1 2 0,0 7-7,0 1 0,-1 0 1,0-1-1,-2 21 0,1-26-38,-1 19-3,0-10-28,0 0 0,2 0 0,0 0 0,2 22 0,-1-32-75,-1-1-1,1 0 1,0 0-1,3 7 1,-4-9-57,1 0 0,-1 0 0,1 0 0,0 0 0,-1-1 0,1 1 0,0 0 0,0 0 0,-1 0 0,1-1 0,0 1 0,0 0 0,0-1 0,0 1 0,0-1 0,0 1 0,0-1 1,2 1-1,9-1-3827</inkml:trace>
  <inkml:trace contextRef="#ctx0" brushRef="#br0" timeOffset="890.08">1258 529 7322,'-5'10'3432,"4"6"-2752,-1 6-656,8 5-16,-4 8-16,-2-3-16,9 7-104,-3 2-1240,6 3-3409</inkml:trace>
  <inkml:trace contextRef="#ctx0" brushRef="#br0" timeOffset="891.08">1290 921 5217,'-2'4'1608,"0"-4"-431,1-7-73,-8-4-104,-1-6-248,10-4-16,9-8-23,0-5-129,-2-11-336,-2-4-104,17-2-104,3 0-32,0 13-16,8 6-8,-7 14-32,0 5-8,4 8-1104,2 1-1521</inkml:trace>
  <inkml:trace contextRef="#ctx0" brushRef="#br0" timeOffset="1440.78">2438 500 9010,'-6'-6'2197,"4"4"-2061,0 0 0,0 1 0,1-1-1,-1 1 1,0-1 0,-1 1 0,1 0 0,0 0 0,0 0 0,0 0 0,-5-1-1,-1 1-124,0 0-1,0 1 1,1 0-1,-1 0 0,0 0 1,0 1-1,-14 4 0,-2 2 34,-27 11 0,40-13 25,1-1 0,0 2-1,0 0 1,0 0 0,1 0 0,-1 1 0,2 1-1,-1 0 1,1 0 0,0 0 0,-9 15 0,15-21-60,1 0 0,0-1-1,0 1 1,0 0 0,0 0 0,0 1 0,0-1 0,1 0 0,-1 0 0,1 0 0,-1 0 0,1 4 0,0-3-12,1 0 0,-1 1-1,1-1 1,0 0 0,0 0 0,0 0 0,2 5-1,-1-5 1,0 0-1,0 0 1,0 0-1,0 0 1,1-1-1,-1 1 1,1-1-1,0 1 1,-1-1-1,1 0 1,0 0-1,1 0 1,-1 0-1,5 2 1,12 7-7,10 7 9,16 11 20,-40-25-13,-1 0 0,0 0 0,0 0 0,-1 1 0,8 9 0,-11-13-3,0 0 0,-1 1 1,1-1-1,-1 0 0,1 0 0,-1 0 0,1 1 0,-1-1 0,0 0 0,0 1 0,1-1 0,-1 0 1,0 1-1,0-1 0,0 0 0,-1 0 0,1 1 0,0-1 0,0 0 0,-1 1 0,1-1 0,-1 0 0,1 0 1,-1 0-1,1 1 0,-1-1 0,0 0 0,0 0 0,1 0 0,-1 0 0,0 0 0,-1 1 0,-1 1 2,-1 0-1,1 0 0,-1-1 0,0 1 0,1-1 1,-1 0-1,0 0 0,-7 3 0,-13 1-59,-1-1 0,1 0 0,-1-2-1,-42 1 1,57-5-214,-1 1 0,1-1 0,0-1-1,-15-3 1,20 3-114,0 1-1,0-1 0,0 0 1,1-1-1,-1 1 1,0-1-1,1 0 1,0 0-1,0 0 1,-5-5-1,7 5-294,0 1 1,0-1-1,0 0 0,0 0 0,-1-4 1,3 7 649</inkml:trace>
  <inkml:trace contextRef="#ctx0" brushRef="#br0" timeOffset="2248.38">2544 644 11106,'2'-3'168,"-1"-1"1,1 1-1,-1 0 0,1-1 0,0 1 0,0 0 0,5-4 0,-5 4-110,0 1 1,0-1-1,0 0 0,0 0 1,0 0-1,-1 0 1,1 0-1,-1 0 0,2-6 1,-2 6-19,-1 0 0,0-1 0,0 1 1,0 0-1,0 0 0,0-1 0,-1 1 1,1 0-1,-3-6 0,1 2 358,-1 1-1,0-1 1,-5-7-1,8 13-366,0 1-1,-1 0 1,1 0-1,0-1 1,0 1-1,0 0 0,-1 0 1,1 0-1,0 0 1,0-1-1,0 1 1,-1 0-1,1 0 1,0 0-1,0 0 1,-1 0-1,1 0 0,0 0 1,-1-1-1,1 1 1,0 0-1,0 0 1,-1 0-1,1 0 1,-5 0 82,0 0 1,0 1 0,1-1-1,-1 1 1,1 0 0,-1 0-1,0 0 1,1 1 0,0 0-1,-1 0 1,1 0 0,0 0-1,0 0 1,0 1 0,0 0-1,-6 6 1,4-3-86,-1 1 1,2-1-1,-1 1 0,1 1 1,0-1-1,0 1 0,1 0 1,-4 10-1,4-8-32,1-1 0,1 0 0,0 1 1,0 0-1,1-1 0,0 1 0,1 0 1,0 0-1,0-1 0,4 19 0,-3-22-7,0 0 0,1 0 0,0-1 0,0 1-1,0 0 1,1-1 0,0 1 0,0-1 0,0 0 0,1 0 0,0 0-1,0 0 1,0-1 0,0 0 0,1 1 0,-1-2 0,1 1 0,7 4-1,-9-7-3,0 1-1,1-1 1,0 0-1,-1 0 1,1 0-1,0 0 1,-1 0-1,1-1 0,0 0 1,0 0-1,0 0 1,-1 0-1,1 0 1,6-2-1,0-1-22,1 0 1,-1-1-1,0 0 1,10-6-1,-3 1-159,-1-2 0,0 0-1,-1 0 1,25-26 0,49-61-2215,-86 94 2301,93-115-3420,-53 65 2644,-29 35 847,0-1 0,-1 0-1,-1-1 1,-1 0 0,15-41 0,-23 54 151,-1 0 0,-1 0 0,1-1 1,-1 1-1,-1 0 0,1 0 1,-1-1-1,-2-13 0,-2 1 1223,-12-41-1,15 60-1202,1 0 0,-1 0-1,0 0 1,1 0 0,-1 0-1,0 0 1,0 0 0,-1 0-1,1 0 1,0 1 0,0-1-1,-1 0 1,1 1 0,-1-1-1,0 1 1,1 0 0,-1-1-1,-2 0 1,2 1-76,0 1-1,0 0 1,1-1-1,-1 1 1,0 0-1,0 0 1,0 0-1,1 0 1,-1 1-1,0-1 1,0 0-1,1 1 1,-1-1-1,0 1 1,1 0 0,-1-1-1,0 1 1,1 0-1,-1 0 1,1 0-1,-1 0 1,-1 2-1,-4 3-6,-1 1 0,1 0 0,0 0 0,1 1-1,0-1 1,-7 12 0,5-5-26,1 0 0,0 0 1,-6 21-1,1 8-34,-11 80 0,22-114 19,-3 12-58,-8 63-500,-4 91 1,16-173 493,0 4-101,0 0 0,0 0 1,0 0-1,1 0 0,-1 0 0,1 0 1,1 0-1,2 9 0,-3-15 152,-1 1 0,0 0 0,0 0 0,1-1 0,-1 1 0,0 0 0,1-1 0,-1 1 0,1 0 0,-1-1 0,1 1-1,-1-1 1,1 1 0,-1-1 0,1 1 0,0-1 0,-1 1 0,1-1 0,0 1 0,-1-1 0,1 0 0,0 1 0,-1-1-1,1 0 1,0 0 0,0 0 0,-1 0 0,1 1 0,0-1 0,0 0 0,1 0 0,1-1-14,0 0 0,0-1 0,0 1 1,0 0-1,-1-1 0,6-3 0,10-7 10,0-1-1,-1 0 1,-1-1-1,0-1 1,-1 0-1,24-32 1,-6-1 828,-21 37-309,-7 9-229,-5 1-273,0 1-1,0 0 1,0 0 0,0 0 0,0 0-1,0 0 1,0 0 0,1 0 0,-1 0-1,0 0 1,0 0 0,0 0 0,0 0-1,0 0 1,0 0 0,0 1 0,0-1-1,0 0 1,0 0 0,0 0-1,0 0 1,0 0 0,0 0 0,0 0-1,1 0 1,-1 0 0,0 0 0,0 0-1,0 0 1,0 0 0,0 0 0,0 0-1,0 0 1,0 0 0,0 0-1,0 0 1,0 0 0,0 1 0,0-1-1,0 0 1,0 0 0,0 0 0,0 0-1,0 0 1,0 0 0,0 0 0,0 0-1,0 0 1,0 0 0,0 0 0,0 0-1,0 0 1,0 1 0,0 1 36,0 1 0,0-1 0,0 1 0,1 5 0,1 6 47,-3 25 52,0-29-130,1 1 1,0-1-1,1 1 0,0 0 0,3 15 0,1-9-44,3 26 0,-7-38-47,0-1 0,0 1 0,0-1 0,0 1 0,1-1 0,2 5 0,-3-6-106,0-1 0,1 0 0,0 0-1,-1 0 1,1 1 0,0-2 0,0 1 0,0 0-1,0 0 1,0-1 0,4 3 0,9 3-1855</inkml:trace>
  <inkml:trace contextRef="#ctx0" brushRef="#br0" timeOffset="2784.98">3396 473 6041,'-2'-3'1706,"-4"-8"2491,3 8-2760,3 4-654,1 5-736,0 1 1,0 0-1,-1 0 0,0-1 0,-1 10 0,0 8-6,1 15-53,8 59 0,-3-60-536,-2 1-1,-2 65 1,-3-85 553,2-20-2,-1-1 0,1 1 0,0 0 0,-1 0 0,1 0 0,0 0 0,0 0 0,0 0 0,-1 0 0,1 0 0,0 0 0,1-1 0,-1 1 0,0-2 0,6-19 22,-1 6-4,1-21 39,21-88 139,-22 107-194,1 1 0,0 0 1,1 0-1,19-30 0,-22 41 6,0 0 0,1 0 0,0 1 0,-1 0-1,2 0 1,5-4 0,-7 6-212,0 0-1,0 1 0,0-1 1,0 1-1,0 0 0,1 1 1,-1-1-1,1 1 1,-1 0-1,6-1 0,17 0-370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00.5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5 615 4681,'3'-25'2229,"-2"23"-1986,-1 1 0,0-1-1,1 0 1,0 1 0,-1-1 0,1 1 0,0-1 0,0 1 0,0-1 0,0 1 0,0-1 0,1 0-1,-2 2-222,0 0 0,0 0 0,0-1 0,0 1 0,0 0 0,0 0 0,1 0 0,-1 0 0,0 0 0,0 0 0,0 0 0,0 0 0,0 0 0,0 0-1,0 0 1,0 0 0,0 0 0,0 0 0,0 0 0,0 0 0,0 0 0,0 1 0,1-1 0,-1 0 0,0 0 0,0 0 0,0 0 0,0 0 0,0 0-1,0 0 1,0 0 0,0 0 0,0 0 0,0 0 0,0 0 0,0 0 0,0 0 0,0 0 0,0 0 0,0 0 0,0 0 0,0 0 0,0 1 0,0-1-1,0 0 1,0 0 0,0 0 0,0 0 0,0 0 0,0 0 0,0 0 0,0 0 0,0 0 0,0 0 0,0 0 0,0 0 0,0 0 0,0 0 0,0 1-1,0-1 1,0 6 510,-5 20 603,-9 32-1,8-37-862,-43 142 268,10-33-507,11-43-407,-43 95 1,58-158 335,13-23 40,0-1 0,0 1 0,-1-1 0,1 1 0,0-1 0,-1 1 0,1-1 0,0 1 0,-1-1 0,1 0 0,-1 1 0,1-1 0,-1 1 0,1-1 1,-1 0-1,1 1 0,-1-1 0,1 0 0,-1 0 0,1 0 0,-1 1 0,0-1 0,1 0 0,-1 0 0,1 0 0,-1 0 0,1 0 0,-2 0 0,2 0 0,-1-1-1,1 1 1,0 0-1,0-1 1,0 1-1,0 0 1,0-1-1,-1 1 1,1 0-1,0-1 1,0 1-1,0 0 1,0-1-1,0 1 1,0 0-1,0-1 1,0 1-1,0 0 1,0-1-1,0 1 1,1 0-1,-1-1 1,0 1-1,0 0 1,0-1-1,0 1 1,0 0-1,1-1 1,-1 1-1,0 0 1,0 0-1,1-1 1,3-7-13,1 0 5,-1 0 1,0 0-1,-1 0 0,5-15 0,7-41-6,17-65 13,-9 51 38,16-101 0,-6 4 871,-40 201-651,2 7-236,-2 51-1,6 40-148,1-68-74,-1 21-1979,4 0-1,16 92 1,-19-167 2163,1 2 7,0 0 0,0 0 1,2 7-1,-3-11 23,0 1 1,0-1 0,1 0-1,-1 1 1,0-1-1,0 0 1,0 1-1,0-1 1,1 0 0,-1 1-1,0-1 1,0 0-1,1 1 1,-1-1-1,0 0 1,0 0 0,1 0-1,-1 1 1,0-1-1,1 0 1,-1 0 0,0 0-1,1 1 1,-1-1-1,1 0 1,-1 0-1,0 0 1,1 0 0,-1 0-1,0 0 1,1 0-1,-1 0 1,1 0-1,-1 0 1,0 0 0,1 0-1,-1 0 1,0 0-1,1 0 1,-1-1 0,0 1-1,1 0 1,-1 0-1,1 0 1,-1-1-1,0 1 1,1 0 0,3-4 126,0 1-1,-1-1 1,1 0 0,-1 0 0,0 0 0,0-1 0,0 1 0,4-9 0,0-3 551,6-23-1,35-148 1920,-12-3-1219,-19 109-921,-12 63-382,0 0 0,12-24-1,-17 42-87,0-1 0,0 1 0,0 0 1,0-1-1,0 1 0,1 0 0,-1 0 0,0-1 0,0 1 0,0 0 0,0 0 0,1-1 1,-1 1-1,0 0 0,0 0 0,0-1 0,1 1 0,-1 0 0,0 0 0,0 0 0,1 0 1,-1-1-1,0 1 0,1 0 0,-1 0 0,0 0 0,1 0 0,-1 0 0,0 0 0,0 0 1,1 0-1,-1 0 0,0 0 0,1 0 0,-1 0 0,0 0 0,1 0 0,-1 0 0,0 0 0,1 0 1,-1 0-1,0 0 0,0 0 0,1 1 0,-1-1 0,2 1-41,-1 0 0,0 1 0,0-1 0,0 0 0,0 1-1,0-1 1,0 0 0,1 4 0,0 0-352,0 0-1,-1 0 1,2 6-1,2 22-2427</inkml:trace>
  <inkml:trace contextRef="#ctx0" brushRef="#br0" timeOffset="549.41">651 981 8178,'-8'-21'1743,"7"18"-1438,0 0 0,0 0 0,-1 0 0,1 0 0,-1 0 0,-2-3 0,3 5-262,1 0 0,-1 0-1,0 0 1,0 1 0,0-1-1,0 0 1,0 1 0,0-1-1,0 1 1,0-1 0,0 1-1,0-1 1,-1 1 0,1 0-1,0 0 1,0-1-1,0 1 1,0 0 0,-1 0-1,1 0 1,0 0 0,-2 1-1,0-1-43,0 1-1,0 0 0,-1 0 0,1 0 0,0 0 0,0 1 0,0-1 0,0 1 0,0 0 0,1 0 0,-1 0 0,0 0 0,1 0 0,-5 6 0,1-2-4,1 2 0,0-1 0,1 0 0,-8 15-1,3 0-3,0 1-1,-12 47 0,18-57 1,1 1 0,1-1-1,-1 1 1,2 0 0,0-1 0,4 27-1,-3-35-33,0 1-1,1 0 0,-1 0 1,1-1-1,5 11 1,-6-15 8,0 1 1,0-1 0,0 1 0,0-1-1,0 0 1,0 0 0,0 1 0,1-1-1,-1 0 1,0 0 0,1 0 0,-1-1-1,0 1 1,1 0 0,-1 0 0,1-1-1,0 1 1,-1-1 0,1 1 0,-1-1-1,1 0 1,0 1 0,-1-1 0,1 0-1,3 0 1,-1-1 10,0 0 0,0 0 0,0 0 0,0-1 0,-1 1 0,1-1 0,0 0 0,0 0 0,-1 0-1,0-1 1,4-2 0,6-7 11,16-16-1,-22 21 10,9-10 7,-1-1-1,17-24 1,-26 33 72,0-1 0,-1-1 0,0 1 0,0-1 0,-1 0 0,4-17 0,-6 18 93,-1 1 0,1-1 0,-2 1 0,1-1 0,-2-14 0,1 21-134,-1 1-1,1-1 1,-1 0-1,0 1 1,0-1-1,0 1 1,0 0 0,0-1-1,0 1 1,-1 0-1,-1-2 1,2 2-27,0 1 0,-1 0 1,1 0-1,-1-1 0,1 1 0,-1 0 1,1 1-1,-1-1 0,0 0 1,1 0-1,-1 1 0,0-1 0,0 1 1,1-1-1,-1 1 0,0 0 1,-3 0-1,4 0-8,0 0 0,0 0 0,0 0 0,-1 1 0,1-1 0,0 0 1,0 1-1,0-1 0,0 1 0,0 0 0,0-1 0,0 1 0,0 0 0,0-1 0,0 1 0,0 0 0,0 0 1,1 0-1,-1 0 0,0 0 0,1 0 0,-1 0 0,0 0 0,1 0 0,-1 2 0,-2 4-16,1-1 0,0 1 0,-2 7 1,3-10 11,0 3-72,0 1 0,0-1 0,1 0 0,0 1 0,0-1-1,2 15 1,7 18-820</inkml:trace>
  <inkml:trace contextRef="#ctx0" brushRef="#br0" timeOffset="1039.34">1093 905 10186,'-27'-23'3848,"27"23"-3795,-1-1 0,0 1 1,0-1-1,0 1 1,1 0-1,-1-1 0,0 1 1,0 0-1,0 0 1,0-1-1,0 1 0,0 0 1,0 0-1,0 0 1,1 0-1,-1 0 1,0 0-1,0 1 0,0-1 1,0 0-1,0 0 1,-1 1-1,-2 1-10,0 0-1,0 0 1,-5 4 0,4-3 49,-1 1-61,1-1 0,0 2 0,0-1 0,0 1 0,0-1 0,1 1 0,0 1 0,0-1 0,0 0 0,1 1 1,0 0-1,-3 7 0,-5 9-31,2 2 0,1-1 0,0 1 0,2 0 0,1 0 0,1 1 0,-1 26 0,4-47-8,1 1 0,0 0 1,1-1-1,-1 1 1,1 0-1,0-1 0,0 1 1,0-1-1,0 1 1,1-1-1,0 0 0,0 0 1,4 8-1,-5-11 3,0 0 0,-1 0 0,1 0-1,0 0 1,0 0 0,0 0 0,0 0 0,0 0 0,1 0 0,-1 0-1,0 0 1,0-1 0,0 1 0,1 0 0,-1-1 0,0 1-1,1-1 1,1 1 0,0-1-3,0-1 0,-1 1 0,1-1 0,-1 1 0,1-1 0,-1 0 0,1 0 1,-1 0-1,0 0 0,3-1 0,6-5-3,0 1 0,0-2 1,-1 1-1,0-2 0,0 1 1,10-13-1,48-64 7,-41 48 3,15-18 7,70-97 48,-97 130-30,34-56 132,-40 62-100,-1 0 0,-1-1 0,6-18 0,-4 2 57,-1 0 0,5-54-1,-12 80-88,0-6 38,-1 13-59,0-1 0,0 1-1,0 0 1,0 0 0,0-1-1,0 1 1,0 0 0,0 0-1,-1 0 1,1-1 0,0 1-1,0 0 1,0 0 0,0-1-1,0 1 1,0 0-1,0 0 1,-1 0 0,1 0-1,0-1 1,0 1 0,0 0-1,0 0 1,-1 0 0,1 0-1,0 0 1,0-1 0,0 1-1,-1 0 1,1 0 0,0 0-1,0 0 1,0 0 0,-1 0-1,1 0 1,0 0 0,-1 0-1,1 0 1,-1 0-1,0 0 1,1 1 0,-1-1-1,1 0 1,-1 0-1,1 1 1,-1-1-1,1 0 1,-1 1 0,1-1-1,-1 1 1,1-1-1,0 0 1,-1 1-1,1-1 1,-1 1 0,1-1-1,0 1 1,-1 0-1,-6 17 19,5-12-20,-51 159-408,17-17-2851,14-70-89</inkml:trace>
  <inkml:trace contextRef="#ctx0" brushRef="#br0" timeOffset="1404.66">1301 1113 2441,'3'-2'257,"0"1"1,0-1 0,0 1 0,0-1 0,-1 0-1,1 0 1,-1 0 0,1 0 0,3-5 0,1-2 689,9-15 0,3-4 584,-11 18-866,0-1 0,0-1 0,-1 1 0,-1-1 0,0 0-1,0-1 1,5-20 0,-8 26-329,0 8-184,-2 5-80,-2 9 12,0 1 1,0 0-1,-7 25 0,6-28-67,0-1 1,1 1-1,1 20 0,7 37-98,-6-62 53,0 1-218,0 0-1,1 0 0,1 0 1,-1 0-1,6 11 0,-5-14-523,0 0-1,1 0 1,0-1-1,6 8 0,7 6-3899</inkml:trace>
  <inkml:trace contextRef="#ctx0" brushRef="#br0" timeOffset="2029.78">2111 196 12971,'-15'-12'711,"10"9"-534,1-1 1,-1 0-1,-5-5 0,9 7-156,0 1 0,-1-1 0,1 1 0,-1 0 0,1 0 0,-1-1 0,1 1 0,-1 0 0,-2-1 0,3 2-21,0 0-1,0-1 1,-1 1-1,1 0 1,0 0-1,0 0 1,0 0-1,0 0 1,0 0-1,0 0 1,0 0-1,0 0 1,0 1-1,0-1 1,0 0-1,0 1 1,0-1-1,0 1 1,-2 0-1,-1 2-5,-1 1 0,1-1 0,0 1 0,0 0-1,0 0 1,1 0 0,-6 8 0,0 4-9,-9 18 0,8-13-7,2 1 0,0 1-1,-8 43 1,-4 74-43,17-108 54,-29 384-1221,30-365 614,0 87-633,4-117 1267,0-17 105,-2-8 16,-2-13 83,-3 1-149,1-1-1,-14-27 1,12 30-24,-5-10 75,-21-32 1,19 34 7,-12-26 0,21 35 166,4 9-95,2 5-23,8 11-116,1-1 1,-1-1-1,2 0 0,21 15 1,-19-18-53,-1 0 0,1 0 0,0-2 0,16 5 0,-20-7-6,0-1 0,-1-1 1,1 1-1,0-2 0,0 1 0,0-1 1,14-3-1,-11 1 42,-1-1 1,0 0-1,0-1 0,0 0 1,0-1-1,0 0 0,-1-1 0,0 0 1,-1-1-1,1-1 0,-1 1 1,0-1-1,-1-1 0,10-11 1,-17 18-14,0 0 1,-1 0 0,1 0-1,-1 0 1,0-1-1,0 1 1,0 0 0,0 0-1,0-1 1,0 1-1,0-1 1,-1 1 0,1-1-1,-1 1 1,0-1 0,0 1-1,0-5 1,0 4-9,-1 1 1,0 0-1,1 0 1,-1-1-1,0 1 1,0 0-1,-1 0 1,1 0-1,0 0 1,-1 0-1,1 0 1,-1 0-1,1 0 1,-1 1-1,0-1 1,0 1-1,0-1 1,-2 0-1,-1-2 12,2 2-18,1 1 0,-1-1 0,1 1 0,-1-1 0,0 1 0,-3-1 0,5 2-14,0 0 1,0-1-1,0 1 0,0 0 0,0 0 0,0 0 0,0 1 0,0-1 1,0 0-1,0 0 0,0 0 0,0 1 0,0-1 0,0 0 0,0 1 1,0-1-1,0 1 0,1-1 0,-1 1 0,0 0 0,0-1 0,1 1 1,-2 1-1,-3 3 1,1 1 0,0 0 0,0 0 0,1 0 0,0 0 0,0 1 0,0-1 0,1 1 0,0 0 0,-2 8 0,2-3 1,0 1 1,0 0-1,2 0 0,1 24 0,-1-29-4,2 1 0,-1 0 0,1-1-1,1 1 1,6 15 0,-7-20 1,0-1 0,0 1 1,0-1-1,0 1 1,0-1-1,1 0 0,0 0 1,0 0-1,-1-1 1,2 1-1,-1-1 0,0 1 1,0-1-1,1 0 1,5 2-1,-3-2 24,0 0 0,1-1 0,-1 0 0,0 0 0,1 0 1,-1-1-1,1 0 0,-1 0 0,1-1 0,-1 0 0,10-2 0,-6 1-194,1-2 0,-1 1-1,0-1 1,0-1 0,-1 1-1,11-8 1,-6 0-1598</inkml:trace>
  <inkml:trace contextRef="#ctx0" brushRef="#br0" timeOffset="2420.66">2442 817 6593,'-11'8'2145,"5"-6"-473,4-1-167,-2 3-337,-4-1-80,8 3-88,4 1-160,-4 4-439,-6 7-137,4 11-128,0 5-40,-2 1-72,-4 1-8,2-11 48,18-2-528,1-4-1465,-13-4-471</inkml:trace>
  <inkml:trace contextRef="#ctx0" brushRef="#br0" timeOffset="2776.76">2456 589 11803,'-1'-14'1192,"3"9"-696,1 1-456,2 2-16,3 4-48,-2 1-8,-3 0-528,0 1-584,2-4-1921</inkml:trace>
  <inkml:trace contextRef="#ctx0" brushRef="#br0" timeOffset="3157.66">2880 0 9938,'-20'15'6065,"10"13"-5905,4 5-120,-10 20-40,-5 8-16,5 16-16,2 3 8,-8 9-80,1 15-32,-3 16 24,-11-5 40,4-17-424,12-6-48,8-32-240,0-13-560,4-19-4274</inkml:trace>
  <inkml:trace contextRef="#ctx0" brushRef="#br0" timeOffset="3600.97">1331 906 7122,'7'4'1080,"1"3"-416,2 4-304,-5 1-144,-3 5-136,-4 1-24,-6 1-8,4 1 8,-4 5 48,-9 0 8,-2 2-48,9 5-48,-5-2-8,2-2 0,5-3-40,5-3-248</inkml:trace>
  <inkml:trace contextRef="#ctx0" brushRef="#br0" timeOffset="4197.96">3217 826 7946,'-5'1'2552,"-6"-2"-1015,10-1-841,6 0-360,0 1-272,3-2-24,-5 3-32,-3 7 8,-2 5 8,-5-2-16,4-4-272,0 1-792</inkml:trace>
  <inkml:trace contextRef="#ctx0" brushRef="#br0" timeOffset="4636.71">3189 982 9962,'-15'7'2961,"9"0"-1945,6 0-776,0 0-168,-1 2-224,0-1-696,4 0-4073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31.6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04 11698,'0'0'167,"0"-1"-1,0 1 1,1-1-1,-1 1 1,0-1-1,1 1 0,-1-1 1,1 1-1,-1-1 1,0 1-1,1-1 0,-1 1 1,1 0-1,-1-1 1,1 1-1,0 0 0,-1-1 1,1 1-1,-1 0 1,1 0-1,-1-1 0,1 1 1,0 0-1,0 0 1,-1 0-139,1 0 0,-1 0 1,1 0-1,-1 0 0,1 0 0,-1 0 1,0 0-1,1 0 0,-1 0 0,1 0 1,-1 1-1,0-1 0,1 0 1,-1 0-1,0 0 0,1 1 0,-1-1 1,0 0-1,1 0 0,-1 1 1,0-1-1,1 0 0,-1 1 0,0-1 1,0 0-1,1 1 0,-1-1 0,0 0 1,0 1-1,0-1 0,0 1 1,0-1-1,1 0 0,-1 1 0,0-1 1,0 1-1,2 18 154,-1-10-163,0 1 0,0-1 0,-2 13 1,0-8-7,0 5 9,-4 21 0,0-16-5,1-8-18,1 0 0,0 0 0,1 27 0,1-30-13,1-10-11,0 1-1,0 0 1,0 0-1,1 0 1,-1 0 0,2 5-1,-2-9 16,0 1 0,0-1-1,1 1 1,-1-1 0,0 1-1,0-1 1,0 0 0,1 1-1,-1-1 1,0 1 0,0-1-1,1 0 1,-1 1 0,0-1-1,1 0 1,-1 1 0,1-1-1,-1 0 1,0 0 0,1 1-1,-1-1 1,1 0 0,-1 0-1,1 0 1,-1 1-1,1-1 1,0 0 0,-1 0-4,1 0 1,0-1-1,0 1 1,0 0-1,-1 0 1,1-1-1,0 1 1,0 0-1,-1-1 1,1 1 0,0-1-1,-1 1 1,1-1-1,1 0 1,2-5-25,1 1 1,-1-1-1,4-6 1,-5 8 48,7-11-25,52-86 144,-56 90-5,1 1 1,0 0-1,0 0 1,16-17 0,-15 21-19,-8 6-104,0 0-1,0 0 0,1 0 0,-1-1 0,0 1 0,0 0 0,0 0 1,0 0-1,1 0 0,-1 0 0,0 0 0,0 0 0,0 0 0,1 0 0,-1 0 1,0 0-1,0 0 0,0 0 0,0 0 0,1 0 0,-1 0 0,0 0 1,0 0-1,0 0 0,1 1 0,-1-1 0,0 0 0,0 0 0,0 0 1,0 0-1,0 0 0,1 0 0,-1 0 0,0 1 0,0-1 0,0 0 1,0 0-1,0 0 0,0 0 0,0 1 0,1-1 0,-1 0 0,0 0 1,0 0-1,0 0 0,0 1 0,0-1 0,0 0 0,0 0 0,0 0 0,0 1 1,0-1-1,0 0 0,0 0 0,4 76 139,-2-56-241,0 0-1,2-1 1,0 0-1,10 25 1,-14-43 60,1 0 1,-1 1 0,0-2 0,1 1 0,-1 0 0,1 0-1,0 0 1,-1 0 0,1 0 0,0 0 0,-1 0 0,1-1-1,1 2 1,-1-2 19,-1 0 0,1 0 0,0 1 0,0-1 0,-1 0 0,1 0-1,0 0 1,-1 0 0,1 0 0,0 0 0,-1 0 0,1 0 0,0 0 0,0-1 0,-1 1 0,1 0-1,0 0 1,-1-1 0,1 1 0,-1 0 0,1-1 0,1 0 0,6-5-463,0 0 1,0-1 0,14-14 0,1-2-227,-22 22 684,5-4 4,-1 0 0,1 0 0,-1-1-1,-1 1 1,6-9 0,4-9 26,29-54 1290,-37 58-802,-5 16-401,0 0 0,0 0 0,0 0-1,0 1 1,0-1 0,1 0 0,-1 1 0,1-1-1,-1 1 1,5-4 0,0-1 100,-6 6-160,1 0 0,-1 0 1,1 1-1,-1-1 0,1 0 1,0 0-1,-1 1 0,1-1 0,0 1 1,-1-1-1,1 1 0,0-1 1,0 1-1,0-1 0,-1 1 1,1 0-1,0-1 0,2 1 1,-3 0-20,0 0 0,0 0 0,0 1 0,0-1 0,0 0 1,0 0-1,0 1 0,0-1 0,0 0 0,0 0 0,0 1 1,0-1-1,0 0 0,0 0 0,0 1 0,0-1 0,0 0 1,0 0-1,0 1 0,0-1 0,0 0 0,0 0 0,-1 0 1,1 1-1,-1 2 62,1 1-39,0 0 1,1 0 0,-1 0-1,1 0 1,1 5 0,1 12-7,-3-10-21,-3 15 0,2-17-9,0-1 0,1 0-1,-1 0 1,3 11-1,2 3-5,-2-14-3,0 0 1,0 9-1,-1-11 0,-1 0-1,1 0 1,0-1-1,0 1 0,4 7 1,-4-9 0,1-1-1,-1 0 1,1 1 0,0-1 0,0 0 0,1-1 0,-1 1-1,1 0 1,4 3 0,-5-4 1,0 0 0,1 0 0,-1-1 0,1 1 0,-1-1-1,1 0 1,0 0 0,0 0 0,0 0 0,0 0 0,-1 0 0,1-1 0,0 0 0,0 1 0,0-1-1,0 0 1,0 0 0,0-1 0,0 1 0,0-1 0,0 1 0,0-1 0,0 0 0,-1 0 0,1 0-1,3-2 1,8-7 3,0-2 0,-1 1-1,21-23 1,-29 28 11,-1 0-1,1 0 1,-1 0-1,0 0 1,-1-1-1,1 1 1,4-15-1,-7 18 5,0-1-1,0 1 0,0-1 1,-1 1-1,1-1 0,-1 1 1,0-1-1,0 0 0,0 1 1,0-1-1,0 1 0,-1-1 0,0 0 1,0 1-1,0 0 0,0-1 1,-3-5-1,3 8 4,0-1-1,0 1 1,0 0-1,0 0 1,0 0-1,0 0 1,0 0-1,-1 1 1,1-1-1,0 0 1,-1 0-1,1 1 1,0-1-1,-1 1 1,-1-1-1,2 0-1,0 1 0,0 0 0,0 0-1,0 0 1,0 0 0,0 0 0,0 0-1,0 0 1,0 0 0,1 0 0,-1 0 0,0 1-1,0-1 1,0 0 0,0 0 0,0 1-1,0-1 1,1 1 0,-1-1 0,0 1 0,0-1-1,-1 2 1,0 1 11,0 0 0,0 1 0,0-1 0,1 1 1,-1-1-1,1 1 0,0 0 0,0-1 0,-1 6 0,-2 7 15,1-4-38,0 1 1,0-1 0,2 1-1,-1 0 1,2 0 0,-1-1-1,4 21 1,-2-25-14,0 1 0,1 0 0,1-1 0,-1 1 0,1-1 0,1 0 0,0 0 0,0 0 0,0-1 0,1 1 0,10 11 0,-12-15 9,0-1-1,1 0 1,-1 0 0,1 0 0,0 0 0,0-1-1,0 1 1,0-1 0,6 2 0,-7-3 4,0 0 1,1 0-1,-1 0 1,0-1 0,0 1-1,0-1 1,1 0-1,-1 0 1,0-1-1,1 1 1,-1 0-1,0-1 1,0 0 0,5-1-1,2-3 3,-1 0-1,0 0 1,1-1-1,-2 0 1,1-1-1,-1 0 1,12-12-1,-16 15 19,0-1 0,0 0-1,-1 1 1,1-1 0,-1 0-1,-1-1 1,1 1 0,-1 0-1,0-1 1,0 1 0,0-1-1,-1 0 1,0 1 0,0-1-1,0 0 1,-1 0 0,0 0-1,0 0 1,0 0 0,-1 0 0,0 1-1,0-1 1,-1 0 0,-3-9-1,3 10 43,0 1 0,0-1-1,-1 1 1,0 0 0,0 0 0,0 0-1,-4-4 1,-28-22 117,31 27-164,0-1 12,-1 1-1,0 0 0,0 0 0,0 0 0,0 1 0,0-1 0,-1 1 0,1 1 1,-1-1-1,1 1 0,-8-1 0,10 1-10,-1 1-1,1 0 1,-1 0-1,1 1 1,0-1-1,-1 1 1,1-1-1,0 1 1,-1 0-1,1 0 1,0 1 0,0-1-1,0 1 1,0-1-1,0 1 1,0 0-1,1 0 1,-1 0-1,1 1 1,-3 2 0,1 0-7,0-1 1,1 1 0,0 0 0,0 0-1,1 0 1,-1 0 0,-1 7 0,3-9-106,0 1 1,0-1 0,0 1 0,1-1-1,-1 0 1,1 1 0,0-1 0,0 1 0,0-1-1,1 1 1,-1-1 0,1 1 0,1 3 0,-2-6-166,1 1 1,0-1-1,0 1 1,-1-1 0,1 0-1,0 1 1,2 1-1,9 5-3339</inkml:trace>
  <inkml:trace contextRef="#ctx0" brushRef="#br0" timeOffset="371.15">690 216 14259,'-2'-18'1955,"3"10"-1162,-1 8-786,0 0 0,0 0-1,0 0 1,0 0 0,0 0 0,0 0 0,0 0 0,0 1-1,0-1 1,0 0 0,0 0 0,0 0 0,0 0 0,0 0-1,0 0 1,0 0 0,0 0 0,0 0 0,0 0 0,0 0-1,0 0 1,0 0 0,1 0 0,-1 0 0,0 0 0,0 1-1,0-1 1,0 0 0,0 0 0,0 0 0,0 0 0,0 0-1,0 0 1,0 0 0,0 0 0,0 0 0,0 0 0,0 0-1,0 0 1,0 0 0,1 0 0,-1 0 0,0 0 0,0 0-1,0 0 1,0 0 0,0 0 0,0 0 0,0 0 0,0 0-1,0 0 1,0 0 0,0 0 0,0 0 0,0 0 0,0 0-1,0 0 1,1 0 0,-1-1 0,0 1 0,0 0 0,0 0-1,0 0 1,0 0 0,0 0 0,0 0 0,0 0 0,0 0-1,1 3-7,0 0-1,0 1 0,0-1 1,0 0-1,-1 1 1,0-1-1,1 0 0,-1 1 1,-1 4-1,2 14-546,-1-18 182,1 0-1,0 1 0,1-1 1,2 7-1,-3-10 269,-1 0 0,1 0 0,-1 0 0,1 0 0,-1 0 0,1 0 0,0 0 0,0-1 0,-1 1 0,3 1 0,-3-2 74,1 0 0,-1 1 0,1-1 0,-1 0 0,1 0 1,-1 0-1,1 0 0,-1 0 0,1 0 0,-1 0 0,1 0 1,-1 0-1,1 0 0,-1 0 0,1 0 0,-1 0 0,0 0 1,1 0-1,-1 0 0,1-1 0,-1 1 0,1 0 1,-1 0-1,1-1 0,4-3 29,0 0-1,-1 0 1,1 0 0,-1-1-1,6-8 1,0 0 32,6-8 516,0 0-1,12-25 1,-27 44-253,-2 2-166,-2 3 5,-2 12 7,-5 18 1,7-22-126,1-5-154,1 0 1,0 0 0,0 0 0,0 0-1,0 0 1,1 0 0,0 0 0,0 0-1,1 0 1,1 8 0,7 9-2035</inkml:trace>
  <inkml:trace contextRef="#ctx0" brushRef="#br0" timeOffset="1138.51">1251 549 7074,'7'-28'6123,"3"-37"-4337,-10 63-1711,1 0-1,-1 0 1,0 0 0,0 0-1,0 0 1,-1 0-1,1 0 1,0 0-1,-1 0 1,1 0 0,-1 0-1,0 1 1,-1-4-1,2 4-40,-1 1 0,1-1 0,-1 1 0,1-1 0,-1 1-1,1-1 1,-1 1 0,1-1 0,-1 1 0,1 0 0,-1-1-1,0 1 1,1 0 0,-1-1 0,0 1 0,1 0 0,-2 0 0,1 0-9,0 0 1,0 0 0,0 0 0,-1 0 0,1 0 0,0 0 0,0 1 0,0-1-1,-1 0 1,1 1 0,0-1 0,-2 2 0,0 0 23,0 0 0,-1 1 0,1-1 0,0 1 0,0 0 1,0 0-1,1 0 0,-1 0 0,-2 4 0,-3 7 80,-7 15 1,10-20-96,-3 10-52,0 0 1,1 0-1,1 0 0,1 1 0,1-1 1,0 1-1,2 1 0,0-1 0,1 0 1,2 0-1,0 1 0,3 19 0,-3-34-96,0 1-1,1-1 0,0 0 0,0 0 0,0 1 0,1-2 0,3 7 0,-5-10 98,0-1-1,0 1 1,0-1-1,1 1 1,-1-1-1,0 0 1,1 1-1,-1-1 1,1 0-1,-1 0 1,1 0-1,0 0 1,-1-1-1,1 1 0,0 0 1,0-1-1,-1 1 1,1-1-1,0 1 1,0-1-1,0 0 1,0 0-1,-1 0 1,1 0-1,0 0 1,3-1-1,3-1 19,-1 0 0,0 0 0,0-1 0,0 0 1,0 0-1,0-1 0,-1 1 0,1-1 0,-1-1 0,6-5 0,8-8 24,26-33 1,-40 45 53,-1 0 0,0 0 1,0-1-1,-1 0 1,0 0-1,0 0 0,0-1 1,-1 1-1,3-12 0,-3 6 164,-1 0 0,0 0 0,-1 0 0,-1-15 0,0 20-171,-1-1-1,0 1 1,0 0-1,-1 0 1,0 0-1,-1 0 1,-5-12-1,-22-30 72,21 36-112,7 12-24,0-1 1,0 0 0,0 1 0,0-1-1,0 1 1,-1-1 0,1 1-1,-1 0 1,-5-3 0,6 4 0,1 0 1,-1 1-1,0-1 1,0 0-1,1 1 1,-1 0-1,0-1 1,0 1-1,0 0 1,0 0-1,0 0 1,0 0-1,1 1 1,-1-1-1,0 0 1,0 1-1,0-1 1,-2 2-1,0 0 16,1 0-1,-1 0 0,1 0 0,0 0 0,0 1 1,0-1-1,0 1 0,0 0 0,1 0 0,-1 0 1,1 0-1,-3 5 0,0 1 12,0 0 1,1 1-1,-5 16 0,4-7-69,0 1 0,2-1 0,1 1-1,-1 29 1,9 82-1686,13 36-1418,3 62 310,-22-204 2721,0 0 0,-6 33 1,4-46 285,0 0 1,-1-1 0,-1 1 0,0-1 0,-1 1 0,-9 17-1,10-24-31,1 0 0,0 0 1,-1-1-1,0 0 0,0 0 0,0 0 0,0 0 0,-1-1 0,1 0 0,-7 4 0,7-5-75,1-1 1,-1 1-1,1-1 1,-1 0-1,1 0 0,-1 0 1,0 0-1,0-1 1,1 1-1,-1-1 1,0 0-1,0 0 0,0 0 1,1-1-1,-1 1 1,-4-2-1,-1-2 68,0 0 0,0-1 0,0 0 1,1 0-1,0-1 0,0 0 0,1 0 0,-1-1 0,1 0 0,1 0 1,-8-11-1,7 8 2,1-1 0,0 0 0,1 0 0,-6-18 0,8 19-82,-1 0-42,1-1-1,1 1 1,0 0 0,0-1 0,1 1-1,0-1 1,1 1 0,0-1 0,1 1-1,0-1 1,1 1 0,0 0 0,0-1-1,1 1 1,1 0 0,-1 0 0,8-11-1,-7 14-11,0 0-1,1 0 0,0 1 1,0 0-1,1 0 0,0 0 1,0 0-1,0 1 0,1 0 1,7-4-1,9-4-40,43-18 0,-34 17-94,41-21-3435,-30 17-3191</inkml:trace>
  <inkml:trace contextRef="#ctx0" brushRef="#br0" timeOffset="1497.83">1714 49 16628,'2'-10'375,"-1"4"34,0-1-1,0 1 1,-1-12-1,0 18-399,0 0 0,0 0 0,0 0 0,0 0 0,0 0 0,0 0-1,0 0 1,0 0 0,0-1 0,0 1 0,0 0 0,0 0 0,0 0 0,0 0-1,0 0 1,0 0 0,0 0 0,0 0 0,0 0 0,0 0 0,0 0-1,0 0 1,0 0 0,0 0 0,0 0 0,0 0 0,0 0 0,0-1 0,0 1-1,0 0 1,0 0 0,0 0 0,-1 0 0,1 0 0,0 0 0,0 0 0,0 0-1,0 0 1,0 0 0,0 0 0,0 0 0,0 0 0,0 0 0,0 0 0,0 0-1,0 0 1,0 0 0,0 0 0,0 0 0,-1 0 0,1 0 0,0 0-1,0 0 1,0 0 0,0 0 0,0 0 0,0 0 0,0 0 0,0 0 0,0 1-1,-5 3 339,-4 12-221,-5 15-216,1 1 1,-12 45-1,-10 72 658,31-129-755,-47 281-3426,50-290 3194,0 0-1,1 0 0,0 0 1,2 14-1,-2-23 327,0-1-1,0 0 1,1 0-1,-1 1 1,0-1-1,1 0 1,-1 0-1,1 0 0,-1 1 1,1-1-1,-1 0 1,1 0-1,0 0 1,0 0-1,-1 0 1,3 1-1,-2-1-129,0-1 0,0 0 0,0 1 0,0-1 0,0 0 0,0 0 0,0 0 0,0 0 0,0 1 0,0-2 0,0 1 0,0 0 0,0 0 0,0 0 0,0 0 0,0-1-1,0 1 1,2-1 0,15-7-5008</inkml:trace>
  <inkml:trace contextRef="#ctx0" brushRef="#br0" timeOffset="1897.15">1820 498 6937,'7'-16'3049,"-7"4"-216,1 15-817,7 4-447,-14 13-625,-5 4-352,3 6-488,-5 5-56,5 2-72,5-1-56,-1 0-976,-1-3-753,5-4-1976</inkml:trace>
  <inkml:trace contextRef="#ctx0" brushRef="#br0" timeOffset="1898.15">1937 183 14523,'-7'-3'2713,"6"6"-2665,9 8-24,-2 0-40,-1 1-608,2 6-3345</inkml:trace>
  <inkml:trace contextRef="#ctx0" brushRef="#br0" timeOffset="2598.9">2117 413 10954,'5'-19'2399,"-4"16"-2086,0 0 1,0 0 0,0-1 0,0 1-1,0-6 1,-1 8-273,-1 0 0,1 0 0,0 0 0,0 0 0,0 0 0,-1 0 0,1 0 0,-1 0 0,1 0-1,-1 0 1,1 0 0,-1 0 0,1 0 0,-1 0 0,0 0 0,1 0 0,-1 0 0,0 1 0,0-1 0,0 0 0,-1 0-1,0 0 35,1 0-1,-1 0 1,0 0-1,0 0 1,0 1-1,0-1 1,0 0-1,0 1 1,0 0-1,0-1 1,0 1-1,0 0 1,-3 0-1,1 1 4,0-1-1,-1 1 1,1 0-1,0 1 0,-8 2 1,0 2 3,1 1 1,-23 15 0,26-14-23,-1-1 1,1 1-1,0 0 0,1 1 1,0 0-1,0 0 0,1 0 1,0 1-1,0 0 0,1 0 1,-4 15-1,3-10-48,2 1 0,0 1 0,1-1 0,0 1 0,1-1 0,1 1 0,1 17 0,1-26-98,0 1 0,0 0 0,1-1 1,0 1-1,0-1 0,5 12 0,-6-17-2,1 0 0,-1 0 0,1 0 1,0 0-1,0 0 0,0 0 0,0-1 0,0 1 0,1-1 0,-1 0 0,1 1 0,-1-1 0,1 0 1,0-1-1,0 1 0,0 0 0,0-1 0,0 1 0,4 0 0,-3-1 23,1-1-1,-1 0 0,0 1 1,1-1-1,-1-1 1,0 1-1,1-1 0,-1 1 1,7-4-1,1 1-2,0-2-1,15-8 0,-2-1 21,-1-1 0,32-26 0,40-45-49,-73 62 202,-2-1 0,0-1 0,-2 0-1,-1-2 1,-1 0 0,-1-1 0,-2 0 0,15-42 0,-25 59 13,-1-1 0,0 1 0,-1 0 0,0-1 0,-1 1 0,-1-1 1,0 0-1,0 1 0,-1-1 0,-1 1 0,0-1 0,0 1 0,-2 0 0,1 0 0,-10-20 1,10 27-58,1-1 1,-1 1 0,0 0 0,-1 0-1,1 0 1,-1 1 0,-5-5 0,7 7-8,0 0 0,0 1 0,0-1 1,0 1-1,0 0 0,-1 0 0,1 0 1,0 0-1,-1 0 0,1 0 0,-1 0 1,0 1-1,1-1 0,-1 1 0,1 0 1,-1 0-1,0 0 0,1 0 0,-4 1 1,3 0-2,-1 0 0,0 0 1,0 0-1,0 1 0,1-1 1,-1 1-1,1 0 0,0 0 1,-1 0-1,1 1 0,-3 2 1,-5 5 21,-15 20 0,24-27-78,-4 4-36,1-1 1,0 1-1,0 0 1,1 1 0,0-1-1,0 1 1,1 0-1,-5 14 1,0 17-1076,-5 74-1,10-87 641,-2 29-2527,4 96 0,1-148 2864,1 4-363,-1 0 0,4 13 0,-3-18 448,0 1 1,-1-1-1,1 0 0,0 0 0,1 0 0,-1 0 0,0 0 0,1 0 0,-1 0 0,1 0 0,-1-1 0,3 3 1,-2-3 59,0 1-1,0-1 1,0 0 0,0 0 0,0 0 0,0 0 0,0 0 0,0 0 0,0-1 0,1 1 0,-1-1 0,0 1 0,0-1 0,4 0 0,-2 0 30,0-1 0,0 1 0,-1-1-1,1 0 1,0 0 0,-1 0 0,1-1 0,3-1 0,4-4 360,1-1-1,-1 0 1,18-17 0,-19 15 254,0 0 1,-1-1 0,0-1 0,0 0-1,-1 0 1,7-15 0,-9 15 502,14-18-1,-20 30-1066,1-1-1,-1 1 1,0-1-1,1 1 1,-1 0-1,0-1 1,1 1-1,-1-1 1,1 1-1,-1 0 1,1 0-1,-1-1 1,1 1-1,0 0 1,-1 0-63,0 0 0,1 0 0,-1 0 0,0 0 0,0 0 1,0 0-1,1 0 0,-1 0 0,0 0 0,0 0 0,0 0 0,1 0 1,-1 0-1,0 0 0,0 0 0,0 1 0,0-1 0,0 0 1,1 0-1,-1 0 0,0 0 0,0 0 0,0 1 0,0-1 0,0 0 1,0 0-1,1 3 22,0-1 0,0 0 0,-1 1 1,1-1-1,0 3 0,-1 0 4,18 86-123,14 54 64,-26-126-294,1 1 1,1-2 0,0 1-1,1-1 1,16 22-1,-3-11-1504,1-7-63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28.5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581 12099,'0'3'327,"1"3"108,0 0-1,0 0 1,4 11-1,-4-12-370,1 1-1,-1-1 0,0 1 0,-1-1 1,1 11-1,1 14-40,-1-26-22,0 3-3,1 0 1,-2 1-1,1-1 0,-1 1 1,-1 14-1,-13 36-89,0 6-300,12-47 133,3-20 214,-1 1 0,1 0 0,0 0 0,0 0 0,0 0 0,0 0 0,0 0 0,3-3 0,-1 1 16,9-15 21,0-1 0,15-38 1,-23 47 200,1 0 1,0 0 0,0 1-1,11-16 1,-3 10 168,16-24 532,-27 36-778,0 0 0,1 0 0,-1 0 0,1 1 0,0-1 0,0 1 0,0 0 0,0 0 0,1 0 0,3-2 0,-7 4-113,1 1 1,-1 0 0,0 0-1,0 0 1,0 0 0,0 0-1,0 0 1,0 0 0,1 0-1,-1 0 1,0 0 0,0 0-1,0 0 1,0 0 0,0 0 0,0 0-1,1 0 1,-1 0 0,0 0-1,0 0 1,0 0 0,0 0-1,0 0 1,0 0 0,1 0-1,-1 0 1,0 1 0,0-1-1,0 0 1,0 0 0,0 0-1,0 0 1,0 0 0,1 0 0,1 7 62,0 9-40,-1-13-8,2 15-10,1 0 0,0 0 0,2 0 0,9 22 0,-5-15-13,-6-14-44,1 0 0,0 0 0,1-1 0,0 0-1,0 0 1,11 12 0,-16-21-7,1 1 1,0 0-1,-1 0 1,1-1-1,0 0 1,0 1-1,0-1 1,0 0-1,0 0 0,0 0 1,0 0-1,3 1 1,-2-1 6,0-1 1,0 0-1,0 1 1,1-1-1,-1-1 1,0 1-1,0 0 1,0-1-1,4 0 1,16-6-142,41-16 0,-59 20 161,1 0 0,-1 0-1,1-1 1,-1 1-1,0-1 1,-1 0 0,1 0-1,-1-1 1,1 0 0,-1 1-1,-1-1 1,1-1 0,-1 1-1,0 0 1,0-1 0,0 0-1,-1 1 1,3-11-1,3-5 96,-6 18-41,-1 0-1,1 0 0,-1 0 0,0 0 0,0-1 1,-1 1-1,1 0 0,-1 0 0,1 0 0,-1-1 1,0-4-1,-2 1 60,0 1 0,0-1 1,0 1-1,-1 0 0,0 0 0,0 0 0,-1 0 1,-6-8-1,10 13-67,-1 0 1,0 0 0,1 1-1,-1-1 1,0 0 0,1 1-1,-1-1 1,0 1 0,0-1-1,1 1 1,-1-1-1,0 1 1,0 0 0,0-1-1,0 1 1,0 0 0,0 0-1,0-1 1,1 1 0,-1 0-1,0 0 1,0 0 0,0 0-1,0 0 1,0 1 0,0-1-1,0 0 1,0 0-1,0 0 1,0 1 0,1-1-1,-1 1 1,0-1 0,0 0-1,0 1 1,1-1 0,-1 1-1,0 0 1,0-1 0,1 1-1,-1 0 1,0-1-1,1 1 1,-1 0 0,1 0-1,-1 0 1,1-1 0,0 1-1,-1 0 1,1 1 0,-2 3-11,1 0 0,0 0 0,0 0 0,1 0 1,0 0-1,0 0 0,0 6 0,0 15-13,-1-20-3,0 0 1,1 0-1,0 0 0,0 0 1,0-1-1,1 1 1,0 0-1,3 9 1,2 5-27,-4-10-141,1 0 0,1 0 0,0 0-1,0-1 1,7 11 0,-9-17-5,0 1-180,0-1 0,0 0 0,1-1 0,-1 1-1,1 0 1,-1-1 0,1 1 0,0-1-1,6 4 1,-7-5-297,1 0-1,-1-1 0,1 1 1,-1-1-1,6 1 0,-8-1 653</inkml:trace>
  <inkml:trace contextRef="#ctx0" brushRef="#br0" timeOffset="368.07">598 237 12499,'-2'-5'2464,"2"2"-1928,0 4-240,1 8-272,-5 4-24,4 3-64,2 1-568,-2-1-2496</inkml:trace>
  <inkml:trace contextRef="#ctx0" brushRef="#br0" timeOffset="896.57">868 510 8338,'-4'-5'2568,"3"2"-1831,0 1-1,-1 0 1,0-1-1,-2-2 1,3 5-695,1-1 1,0 1 0,0 0-1,0 0 1,-1-1 0,1 1-1,0 0 1,-1 0-1,1 0 1,0 0 0,0 0-1,-1-1 1,1 1-1,0 0 1,-1 0 0,1 0-1,0 0 1,-1 0-1,1 0 1,0 0 0,-1 0-1,1 0 1,0 0-1,-1 0 1,1 0 0,0 0-1,-1 0 1,1 0 0,0 1-1,0-1 1,-1 0-1,1 0 1,0 0 0,-1 0-1,1 1 1,0-1-1,0 0 1,-1 0 0,1 0-1,0 1 1,0-1-1,0 0 1,-1 1 0,1-1-1,0 0 1,-16 19 807,11-15-690,1 1 0,-5 7-1,2-2-113,1 1-1,1 0 0,-1 0 0,2 0 0,-6 21 0,7-23-50,1 1 1,1 0-1,0 0 1,0-1 0,1 1-1,0 0 1,2 16-1,-1-21-4,0-1-1,1 1 0,-1-1 1,1 1-1,0-1 0,0 0 1,3 5-1,-4-6 0,1-1-1,-1-1 1,1 1-1,-1 0 0,1 0 1,0 0-1,0-1 1,0 1-1,0-1 1,0 0-1,0 0 1,0 1-1,0-1 1,1 0-1,-1-1 1,3 2-1,0-1-13,1-1-1,0 0 0,-1 0 1,1 0-1,-1 0 1,1-1-1,-1 0 1,1 0-1,-1 0 1,1-1-1,-1 0 0,8-3 1,0-2 4,-1 0 0,0 0-1,0-1 1,11-10 0,-7 4 6,-1-1 0,23-28 0,22-40 3,-59 83 11,48-75 38,71-148 1,-105 191 7,14-43 0,-25 63 36,0-1 1,-2 1 0,1-1 0,-2 0-1,0 1 1,-1-25 0,0 31 27,-1 0-1,-3-13 1,4 18-89,0 0 0,-1 1 0,1-1 0,0 0 0,-1 0 0,1 0 0,-1 0 0,1 1 0,-1-1 0,1 0 0,-1 1 1,0-1-1,1 0 0,-1 1 0,-1-2 0,1 2-8,1 0-1,-1 0 1,1-1 0,-1 1 0,0 0 0,1 0 0,-1 0 0,0 0 0,0 0 0,1 0 0,-1 0 0,0 0 0,1 0 0,-1 0 0,0 1 0,1-1 0,-1 0 0,0 0 0,1 0-1,-1 1 1,-4 2 0,1 0 0,0 0 1,0 0-1,0 0 0,0 1 0,0-1 0,1 1 0,0 0 0,-6 9 0,-1 4-12,-11 22-1,5-1-115,2 0-1,1 0 1,-14 71-1,15-34-1498,-2 81-1,14-153 1553,-2 71-1690,2-64 1484,1 0 1,0-1-1,1 1 1,0-1-1,5 14 1,-6-22 261,-1 1 0,1-1 0,0 1 1,-1-1-1,1 1 0,0-1 0,0 0 1,0 1-1,0-1 0,0 0 0,1 0 1,-1 1-1,0-1 0,0 0 0,2 0 0,-2 0-10,1-1-1,-1 1 0,0-1 1,0 0-1,0 1 0,1-1 1,-1 0-1,0 0 0,0 0 1,1 0-1,-1 0 0,0 0 1,0 0-1,1-1 0,1 0 1,1 0-184,0-1 0,0-1 0,0 1 1,0 0-1,0-1 0,0 0 1,-1 0-1,6-6 0,-2 1-66,0 0-1,0 0 0,10-19 1,-13 17 861,1 0 1,-1 0-1,0 0 1,-1 0-1,0-1 1,2-18-1,1 8 663,-5 16-205,-3 13-414,-1 1-556,1-1-1,0 1 1,1-1-1,0 1 1,0 0-1,1-1 1,0 1-1,1 0 0,0 0 1,2 12-1,4 4-555,1 0-1,12 27 0,-1-5-2367,-12-24 915,-2-3-49</inkml:trace>
  <inkml:trace contextRef="#ctx0" brushRef="#br0" timeOffset="1392.51">1764 72 11650,'-3'0'173,"1"0"-1,-1 1 0,0 0 1,1-1-1,-1 1 0,1 0 0,-1 1 1,1-1-1,-1 0 0,1 1 1,-4 2-1,1 0 10,1 1 0,0 0-1,0 0 1,-4 6 0,1 0-152,1 0 0,0 0 0,0 1 0,1 0 0,-3 13 0,1-1-70,-5 45 0,-6 178-932,22-83-2910,-3-147 2461,1 0 0,1 0 0,6 22 0,-2-18 338,-2-15 1016,-5-6 68,0 0-1,0 0 1,0 0-1,1 0 1,-1 0-1,0 0 0,0 0 1,0 0-1,0 0 1,0 0-1,0 0 1,0 0-1,0-1 1,1 1-1,-1 0 1,0 0-1,0 0 1,0 0-1,0 0 1,0 0-1,0 0 1,0 0-1,0 0 1,0-1-1,0 1 1,0 0-1,0 0 1,0 0-1,0 0 1,0 0-1,0 0 1,0 0-1,0 0 1,0-1-1,0-11 19,-2 3 638,0 0-1,-1 1 0,0-1 0,-1 1 0,-7-13 1,-28-37 3164,15 24-2315,11 16-933,2-1 0,0 0 1,1-1-1,-13-35 0,23 55-557,0-1-1,0 1 1,-1-1 0,1 1-1,0 0 1,0-1 0,0 1 0,0-1-1,0 1 1,0-1 0,0 1-1,0-1 1,0 1 0,0-1 0,0 1-1,0-1 1,0 1 0,0-1-1,0 1 1,1-1 0,-1 1 0,0-1-1,0 1 1,1-1 0,-1 1-1,0-1 1,1 1 0,-1 0-1,0-1 1,1 1 0,-1 0 0,0-1-1,1 1 1,-1 0 0,1 0-1,-1-1 1,1 1 0,-1 0 0,0 0-1,1 0 1,-1-1 0,1 1-1,-1 0 1,1 0 0,-1 0 0,1 0-1,0 0 1,4 0-4,0 0 0,-1 1 0,1-1 0,6 3 0,-3-2 30,35 4-247,0-3 0,44-3-1,-72 1-82,58-3-165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26.7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 706 392,'0'0'1,"-4"-15"451,4 14-414,0 0-1,0 1 1,1-1 0,-1 0-1,0 0 1,0 1 0,0-1-1,1 0 1,-1 1-1,0-1 1,1 0 0,-1 1-1,0-1 1,1 0 0,-1 1-1,1-1 1,-1 1 0,2-2-1,-1 0 130,0 1 0,1-1 0,-1 0 0,0 0 0,0 0 0,0 0 0,0 0 0,0 0 0,-1 0 0,1 0 0,-1-1 0,1 1 0,-1-2 0,1 1 29,-1-1 0,1 1 1,0 0-1,0 0 0,0 0 0,0 0 1,3-5-1,4-5 483,-1-1-1,0 0 1,9-29 0,-15 41-615,0-3 441,1 0 1,-1-1-1,2-7 0,-3 12-316,0 0-1,0 0 0,0 0 0,0 0 0,0-1 0,0 1 1,0 0-1,0 0 0,-1 0 0,1 0 0,0 0 0,-1-1 1,1 1-1,-1 0 0,1 0 0,-1 0 0,1 0 1,-1 0-1,0 0 0,0 0 0,1 1 0,-2-2 0,1 2-110,0-1 0,1 1 0,-1 0 0,0-1 0,0 1 0,0 0 0,1 0 0,-1 0 0,0 0 0,0 0 0,0 0 0,0 0 0,1 0 0,-1 0 0,0 0 0,0 0 0,0 1 0,1-1 0,-1 0 0,0 1 0,0-1 0,1 0 0,-2 1 0,0 0-10,0 1 0,0-1 0,0 0 0,0 1 0,0 0 0,-2 1 0,3-1-3,-1 0 1,1 0-1,0 1 1,0-1-1,-1 3 1,-3 5 54,0-2-57,-1 2-35,1 0 0,0-1-1,1 1 1,0 1 0,-3 10-1,-3 14-21,-4 12-9,12-31-7,1 1-1,0 23 1,1-29 1,0-7 4,0-1-1,0 1 1,0 0 0,1-1-1,-1 1 1,1-1-1,0 1 1,0-1 0,0 1-1,1-1 1,2 5 0,-3-7 1,0 0 0,0 1 0,0-1 0,1 0 1,-1 0-1,0 0 0,1 0 0,-1 0 1,1 0-1,-1 0 0,1 0 0,0-1 1,-1 1-1,1-1 0,0 1 0,-1-1 1,1 1-1,0-1 0,0 0 0,-1 0 1,1 0-1,0 0 0,3-1 0,-1 1 0,1-1-1,-1 0 1,1 0-1,-1 0 0,0-1 1,1 0-1,-1 0 1,0 0-1,0 0 1,5-4-1,3-3 9,20-21-1,-27 25-2,64-69 16,-60 62-9,1-1 0,-2 0 1,1-1-1,7-17 0,-14 25 1,0 1-1,-1 0 0,1-1 1,-1 1-1,0-1 0,0 1 1,0-1-1,-1-10 0,0 13 2,-1 1-1,1-1 0,0 1 1,-1-1-1,0 1 1,0-1-1,1 1 0,-1-1 1,-1 1-1,1 0 1,0 0-1,-1 0 0,1-1 1,-1 1-1,1 1 0,-1-1 1,0 0-1,0 0 1,0 1-1,-4-3 0,-1 0 73,0 1 0,-1 1 0,1 0 0,-1 0-1,1 0 1,-1 1 0,1 0 0,-17 0 0,20 1-75,0 0 1,0 1 0,-1 0-1,1 0 1,0 0 0,0 0-1,0 0 1,0 1 0,0 0-1,0 0 1,1 0 0,-1 0 0,1 0-1,-1 1 1,1 0 0,-5 4-1,4-3-13,-14 11-74,18-15 76,0 0 1,0 0-1,0 0 1,0 0-1,0 0 1,1 0-1,-1 0 1,0 0-1,0 0 1,0 0 0,0 0-1,0 0 1,0 0-1,0 0 1,0 0-1,0 0 1,0 0-1,0 0 1,0 0-1,0 0 1,0 0 0,0 0-1,0 0 1,0 1-1,0-1 1,0 0-1,0 0 1,0 0-1,0 0 1,0 0-1,0 0 1,0 0-1,0 0 1,0 0 0,0 0-1,0 0 1,0 0-1,0 0 1,0 0-1,0 0 1,0 0-1,0 0 1,0 0-1,0 0 1,0 1 0,0-1-1,0 0 1,0 0-1,0 0 1,0 0-1,0 0 1,0 0-1,0 0 1,0 0-1,0 0 1,0 0-1,0 0 1,-1 0 0,1 0-1,0 0 1,0 0-1,0 0 1,0 0-1,2 1-175,0-1 0,-1 0 0,1 1 0,0-1-1,0 0 1,-1 0 0,1 0 0,0 0 0,0 0-1,-1-1 1,1 1 0,0 0 0,-1-1 0,3 0 0,25-11-4426,-28 12 4412,23-10-6030</inkml:trace>
  <inkml:trace contextRef="#ctx0" brushRef="#br0" timeOffset="567.79">507 453 5713,'88'-112'3170,"45"-63"-699,-125 163-2025,-1 0 0,0-1-1,-1 0 1,-1 0 0,0 0-1,6-27 1,-11 38-355,1-1 1,-1 1-1,0-1 1,0 1-1,0-1 1,0 0-1,0 1 1,0-1-1,-1 1 1,-1-4-1,2 4-57,0 1 1,-1 0-1,0 0 1,1 0-1,-1 0 0,0 0 1,1 0-1,-1 0 1,0 1-1,0-1 0,0 0 1,0 0-1,0 0 1,0 1-1,0-1 0,0 1 1,0-1-1,0 1 0,0-1 1,0 1-1,0-1 1,0 1-1,0 0 0,-1 0 1,-1-1-1,-1 1 15,0 1 0,1-1 0,-1 0 0,0 1 0,0 0-1,1 0 1,-1 0 0,0 0 0,1 1 0,-1-1 0,1 1 0,-7 4 0,-2 3 48,-21 20 0,31-27-91,-17 17 10,1 0-1,2 2 0,0 0 1,-18 30-1,7-3-41,-21 53 1,29-51-27,-17 60 0,-2 54-795,31-127 55,2 0 1,0 1-1,3 0 0,5 72 1,2-58 511,-5-50 292,0 0 1,1 1 0,-1-1-1,1 0 1,-1 0 0,1 0 0,0 0-1,0 0 1,0 0 0,0 0 0,0 0-1,0 0 1,0 0 0,1 0-1,-1-1 1,1 1 0,-1-1 0,1 1-1,0-1 1,0 1 0,-1-1 0,1 0-1,3 2 1,-16-23 1738,6 16-1544,0 0 0,0 0 0,-11-6 0,1 1 67,-6-5-25,0-1 1,-26-25 0,41 34-246,0 1 0,1-2-1,0 1 1,0-1 0,0 1 0,1-1 0,0 0-1,0-1 1,1 1 0,0-1 0,-4-13-1,7 17-6,-1 1-1,1 0 0,0-1 1,0 1-1,0-1 0,0 1 1,1 0-1,-1-1 0,1 1 1,0 0-1,0-1 0,0 1 1,1 0-1,-1 0 0,1 0 1,-1 0-1,1 0 0,4-4 1,-4 4 0,1-1 0,1 1 0,-1 0 0,0 1 0,1-1 0,0 0 0,-1 1 0,1 0 0,0 0 0,0 0 0,1 1 1,-1-1-1,8-1 0,9 0-38,-1 2 0,43 0 0,-32 2-106,22 0-809,-3-1-1048</inkml:trace>
  <inkml:trace contextRef="#ctx0" brushRef="#br0" timeOffset="1005.13">979 104 9194,'-4'2'451,"0"0"-1,0 0 1,0 0 0,1 1 0,-1-1 0,1 1-1,-6 5 1,6-5-440,0 0 0,0-1-1,-5 5 1,5-6-13,1 1-1,-1 0 1,1 0-1,-4 5 1,2-2 2,1 0-1,0 0 1,0 0 0,0 1 0,1-1 0,0 1 0,0 0 0,0 0 0,-1 11-1,0-1-7,1-6 6,-5 14-4,3 2 0,-4 40 0,9 26-10,-1 2-10,-1-74 18,0 120-892,2-109 309,3 34-1055,-2-52 1380,-1-11 261,-1-1 0,1 1 0,-1 0 0,0 0 0,0-1 0,0 1 0,0 0 0,0 0 0,0-1 0,0 3 0,0-4 22,0 0 1,-1 0-1,1 1 1,0-1-1,0 0 1,0 0-1,0 0 1,0 0-1,0 0 1,0 0 0,0 0-1,0 0 1,0 0-1,0 0 1,0 0-1,0 0 1,0 0-1,0 0 1,0 0-1,0 1 1,-1-1-1,1 0 1,0 0-1,0 0 1,0 0 0,0 0-1,0 0 1,0 0-1,0 0 1,0 0-1,0 0 1,0 0-1,-1 0 1,1 0-1,0 0 1,0 0-1,0 0 1,0 0-1,0 0 1,0 0-1,0-1 1,0 1 0,0 0-1,0 0 1,0 0-1,0 0 1,-1 0-1,1 0 1,0 0-1,0 0 1,0 0-1,0 0 1,0 0-1,-4-4 633,1-1-260,0-1 1,0 1-1,0-1 0,-2-5 1,-8-17 482,3 12 81,-16-18 0,15 22-645,1-1 0,-15-26 0,23 35-303,0-1-1,0 1 0,0 0 0,1-1 0,0 1 0,0-1 0,0 0 0,0 1 0,1-1 0,0 0 0,0 1 0,0-1 0,0 0 0,2-6 0,-2 9-8,0 0 0,1 1 0,-1-1 0,1 0-1,-1 0 1,1 1 0,0-1 0,0 0 0,0 1 0,0-1 0,0 1 0,0-1 0,0 1 0,0-1 0,0 1 0,1 0-1,-1 0 1,0 0 0,1-1 0,-1 1 0,1 1 0,0-1 0,-1 0 0,1 0 0,0 0 0,-1 1 0,1-1 0,0 1-1,0 0 1,0-1 0,2 1 0,11 0-55,1 0 0,-1 1 0,1 0 0,-1 1 0,24 7 0,-4-1-705,14 1-63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2:21.5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7 102 2024,'-1'-7'5992,"1"7"-5593,-8-4 1646,1 2-1703,0 1 1,1 0 0,-1 0 0,1 0-1,-1 1 1,0 0 0,0 1-1,1-1 1,-11 3 0,8 0-185,0 0-1,1 1 1,-1 0 0,-16 10 0,18-10-116,-1 1-23,0 1 1,0 0-1,0 1 1,-11 13-1,4-5-15,14-14-4,-2 3-2,-1-1-1,1 1 1,0 0 0,0 0-1,-3 5 1,5-8 1,0 0 1,1 0-1,0 1 0,-1-1 1,1 0-1,0 0 1,-1 0-1,1 0 1,0 0-1,0 0 0,0 1 1,0-1-1,0 0 1,0 0-1,0 0 0,0 0 1,1 0-1,-1 0 1,0 0-1,1 1 0,-1-1 1,1 0-1,-1 0 1,1 0-1,-1 0 1,1 0-1,0-1 0,0 1 1,1 1-1,25 22-16,-20-18 13,0 0 1,1-1 0,0 0-1,0 0 1,14 6-1,4 1 1,18 14-5,19 9-99,-57-32 86,0 0 0,0 0 0,10 9 0,-14-11 21,-1 0 0,0 1-1,1-1 1,-1 1-1,0 0 1,1-1 0,-1 1-1,0 0 1,0 0 0,0-1-1,-1 1 1,1 0-1,0 0 1,-1 0 0,1 0-1,-1 0 1,0 3-1,0 0 6,0-1-1,0 0 0,-1 0 0,0 0 0,0 0 0,0 0 1,-1 0-1,1 0 0,-1 0 0,0 0 0,0-1 0,0 1 1,-1-1-1,1 1 0,-1-1 0,1 0 0,-6 4 0,-4 3 5,1-1 0,-1 0-1,-20 10 1,28-17-7,0 0 0,-1 0 0,1 0 0,0-1 0,-1 1-1,1-1 1,-1 0 0,1-1 0,-1 1 0,1-1 0,-1 0 0,0 0 0,1 0 0,-6-2 0,6 2-45,0-1-1,0 0 1,0-1 0,1 1 0,-1-1-1,1 0 1,-1 1 0,1-2 0,0 1-1,-1 0 1,1-1 0,0 1 0,1-1-1,-1 0 1,0 0 0,1 0 0,-3-4-1,5 7 22,-3-4-294,1 0 1,0 0-1,-3-8 1,4 10 140,1 1 0,-1-1 0,1 1 0,0-1 0,0 1 0,0-1 0,0 1 0,0-1 0,0 1 0,0-1 0,0 1 0,1-1 0,-1 1 0,1-1 0,-1 1 0,2-3 0,7-11-3753</inkml:trace>
  <inkml:trace contextRef="#ctx0" brushRef="#br0" timeOffset="510.78">690 131 8026,'1'-6'1310,"-1"6"-1283,0 0 0,0 0 0,0 0-1,0 0 1,0 0 0,0 0 0,0 0 0,0 0-1,0 0 1,1 0 0,-1 0 0,0 0 0,0 0-1,0 0 1,0 0 0,0 0 0,0 0 0,0 0-1,0 0 1,0 0 0,0 0 0,0 0-1,0 0 1,0 0 0,0 0 0,0 0 0,0 0-1,0 0 1,0 0 0,0 0 0,1 0 0,-1 0-1,0 0 1,0 0 0,0 0 0,0 0 0,0 0-1,0 0 1,0 0 0,0 0 0,0 0 0,0 0-1,0 0 1,0 0 0,0 0 0,0 0 0,0 0-1,0 0 1,0 0 0,1 1 98,-1 0 0,0 0 0,1-1 0,-1 1 0,0 0 0,1 0 0,-1 0 0,0-1 0,0 1 0,0 0 0,0 0 0,0 1 0,-7 104 905,-22 110-1,16-162-2554,14-49-1892,0-10 848</inkml:trace>
  <inkml:trace contextRef="#ctx0" brushRef="#br0" timeOffset="861.98">543 31 8954,'-4'-7'1432,"5"-2"-272,2 2-631,2 2-97,8 3-16,3 2-8,5 3 40,5 7-88,5 5-216,5-3-64,9 2-64,-1-3-8,-3-5-80,-4-7-400,0-7-1240,1-3-409,0-1-2800</inkml:trace>
  <inkml:trace contextRef="#ctx0" brushRef="#br0" timeOffset="1220.03">1202 104 8122,'-3'2'1376,"-2"1"-152,4 4-448,-1 2-199,-4 12-337,6 7-112,-7 6 0,-6 1 120,8 6 80,-2 2-104,-5-2-168,7 0-40,2-13-40,-3-9-48,2-6-616,4-2-529</inkml:trace>
  <inkml:trace contextRef="#ctx0" brushRef="#br0" timeOffset="1610.02">1138 57 7410,'-3'-1'3080,"0"4"-2048,11 4-423,6-5-225,1-4-240,4 1-16,6 0-72,7 1-8,2-2-24,1-1-8,-2-5 0,2-3-8,-2 8-24,-4-2-72,-5 4-1881,-4 7-3248</inkml:trace>
  <inkml:trace contextRef="#ctx0" brushRef="#br0" timeOffset="1953.66">1098 292 11490,'8'-5'449,"6"0"-233,11-2 232,0-1 56,0 2-232,6 1-144,1 0-112,4 1-32,3 2-1296,-4 0-1121</inkml:trace>
  <inkml:trace contextRef="#ctx0" brushRef="#br0" timeOffset="2319.27">1783 184 9034,'-11'-2'2264,"5"2"-511,3-5-489,5-2-752,5 5-128,2 2-184,1-4-56,4 2-32,3 4-32,4 3-40,8-4-24,0-1-16,1 0 8,-5-2-32,-10 4-376,4 1-2128,1 4-2041</inkml:trace>
  <inkml:trace contextRef="#ctx0" brushRef="#br0" timeOffset="2681.26">1752 317 11050,'-1'3'1401,"4"-3"-377,8-5-432,5-2-256,4-1-144,5-2-72,20-1-80,-2 0-24,-3 1-16,-1 5-8,-1 3-1336,1 1-220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39:18.7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6 31 7458,'-5'0'302,"1"-2"1,0 1-1,0 0 0,0-1 1,0 0-1,0 0 1,0 0-1,1 0 1,-6-5-1,9 7-288,-1 0-1,1 0 1,0 0 0,0 0-1,0 0 1,0 0 0,0 0-1,0 0 1,0 0-1,0 0 1,0 0 0,0-1-1,0 1 1,0 0-1,0 0 1,0 0 0,0 0-1,0 0 1,0 0 0,0 0-1,0 0 1,0-1-1,0 1 1,0 0 0,0 0-1,0 0 1,0 0-1,0 0 1,0 0 0,0 0-1,0 0 1,0-1 0,0 1-1,0 0 1,0 0-1,5-3 700,-1 2-590,0 0-1,-1 0 1,1 1 0,0-1-1,0 1 1,0 0-1,0 0 1,-1 1 0,1-1-1,0 1 1,0-1 0,-1 1-1,1 1 1,0-1-1,-1 0 1,1 1 0,3 2-1,13 7 209,45 24 525,-57-32-810,-1 0 1,1 0-1,0-1 0,-1 0 1,1 0-1,16 0 0,-22-2-34,1 1 1,-1-2-1,1 1 0,0 0 0,-1 0 0,1-1 0,-1 0 1,1 1-1,-1-1 0,1 0 0,-1 0 0,1 0 0,-1-1 1,0 1-1,0 0 0,3-3 0,-5 4-9,0 0-1,0 0 1,1 0 0,-1 0 0,0-1-1,0 1 1,1 0 0,-1 0-1,0-1 1,0 1 0,0 0 0,0 0-1,1-1 1,-1 1 0,0 0 0,0 0-1,0-1 1,0 1 0,0 0-1,0-1 1,0 1 0,0 0 0,0 0-1,0-1 1,0 1 0,0 0-1,0-1 1,0 1 0,0 0 0,0 0-1,0-1 1,0 1 0,0 0 0,0-1-1,0 1 1,-1 0 0,1 0-1,0-1 1,0 1 0,0 0 0,-1 0-1,1-1 1,0 1 0,0 0-1,0 0 1,-1 0 0,1 0 0,0-1-1,0 1 1,-1 0 0,1 0-1,0 0 1,-1 0 0,1 0 0,0 0-1,0 0 1,-1 0 0,1-1 0,0 1-1,-1 0 1,-2 0 8,0-1 1,-1 1-1,1-1 0,-4 1 1,-10 0-366,0 1-1,1 0 1,-1 1 0,-17 5 0,-28 3-552,19-3 854,-50 11 539,91-18-191,3 1-106,3-1 113,7-3 45,-1 0-1,0 0 1,11-6-1,8-3 102,7-1 46,-18 5-318,1 1-1,34-6 1,-33 9-174,-5 1-329,0 1 1,0 0-1,22 1 1,-2 5-162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2:32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04 1704,'-1'0'158,"1"1"0,0-1 0,-1 1 0,1 0-1,0-1 1,-1 1 0,1 0 0,0-1-1,0 1 1,0 0 0,-1 1 0,-2 7 1044,-15 20 2097,-3 2-1504,16-21-1314,5-9-440,0 0 1,-1-1-1,1 1 0,0 0 1,-1 0-1,1-1 0,-1 1 1,1 0-1,-1-1 1,1 1-1,-1 0 0,1-1 1,-1 1-1,0-1 1,0 2-1,9-13 131,2-7-87,-4 4-59,43-74 51,29-59 183,-69 130-182,20-26 0,-17 28 24,14-28 0,-26 43-87,0-1 0,0 1 0,1-1 0,-1 0 0,0 1 1,1-1-1,-1 1 0,1 0 0,-1-1 0,0 1 0,1-1 0,0 0 0,0 1-9,-1 0 0,0 0-1,0 0 1,0 0 0,0 0 0,1 0 0,-1 0 0,0 0 0,0 0-1,0 0 1,0 0 0,1 0 0,-1 0 0,0 0 0,0 0 0,0 0-1,0 0 1,1 0 0,-1 0 0,0 0 0,0 0 0,0 1-1,0-1 1,1 0 0,-1 0 0,0 0 0,0 0 0,1 1 7,-1 0 0,1-1 0,-1 1 0,0 0 0,1 0 0,-1-1 0,0 1 1,1 0-1,-1 0 0,0-1 0,0 1 0,0 0 0,0 0 0,0 1 0,-1 12 15,1-1 0,0 1 0,1-1 0,3 18 0,18 55-21,-19-78-29,1 0 0,-1-1 0,1 1 0,0-1 0,1 0 0,0 0 0,0 0 0,0-1 0,7 7 0,4 0-936,-1-4-87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2:18.6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 1576,'0'0'129,"1"-1"0,-1 0 0,1 1 0,-1-1 0,1 1 0,-1-1 0,1 1 0,0-1 0,-1 1 0,1-1 0,0 1 0,-1 0 0,1-1 0,0 1-1,0 0 1,-1-1 0,1 1 0,0 0 0,0 0 0,1 0 0,19 0 1401,-9 0-1628,121-8 2362,64 7-1627,-72 5-572,-59-5-84,193 10 1322,-179 1-1043,139 14-40,0-16-62,104 2 1099,-233-7-1162,110-12 1,-123 5-81,101-3-21,0 15 512,-24-1-37,-93-5-407,86 11 0,-120-7-55,-10-3 24,0 0-1,27 1 1,-15-5 226,0-2 0,30-7 0,-43 7-252,3-1 12,-16 3-13,1 0-1,0 0 0,-1 0 0,1 1 1,0-1-1,0 1 0,-1 0 0,8 1 1,-9-1-160,-1 1 0,0-1 1,0 0-1,0 0 0,1 1 0,-1-1 1,0 0-1,0 0 0,1 0 0,-1 0 1,0-1-1,0 1 0,1 0 1,-1 0-1,0-1 0,0 1 0,0-1 1,1 1-1,-1-1 0,0 1 0,0-1 1,0 0-1,0 0 0,0 1 1,1-2-1,5-5-37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6:11.57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80 1138 8282,'6'-15'1378,"1"1"1,15-25-1,-14 22 186,-7 16-1511,-1 0 1,0 1-1,0-1 0,1 0 1,-1 1-1,0-1 0,0 0 1,0 0-1,0 1 0,0-1 0,0 0 1,0 1-1,0-1 0,0 0 1,0 0-1,0 1 0,-1-1 1,1 0-1,0 1 0,-1-2 1,-1 1 296,2 4-114,0 0-217,0-1 0,0 0 0,-1 1-1,1-1 1,-1 0 0,1 1 0,-1-1 0,0 0-1,0 0 1,0 1 0,0-1 0,-2 2-1,-45 102 77,16-34-64,22-54-54,0 0 0,-25 31 0,21-31-825,-16 27-1,11-13-3529</inkml:trace>
  <inkml:trace contextRef="#ctx0" brushRef="#br0" timeOffset="370.46">98 1201 7194,'1'0'4,"0"0"0,0 0 0,-1 1 0,1-1 0,0 1 0,0-1 0,-1 1 0,1-1 0,0 1 0,-1-1 0,1 1 0,0 0 0,-1-1 0,1 1 0,-1 0 0,1-1 0,-1 1 0,1 0 0,-1 0 0,0 0 0,1-1 0,-1 1 0,0 0 0,0 0 0,1 0 0,-1 0 0,0 0 0,0-1 0,0 1 0,0 0 0,0 0 0,0 0 0,-1 1 0,0 4 42,0 0-1,0-1 1,-4 11 0,4-13-8,-33 86 648,-4 13-448,31-83-216,-12 46 8,17-59-23,1 0 0,0 0 0,1 0-1,-1 0 1,1 0 0,0 1 0,1-1 0,1 8 0,-2-13 21,0 0 0,1 1 0,-1-1 0,1 0 0,-1 0 0,1 0 0,-1 0 0,1 0 0,0 0 0,-1 0 0,1 0 1,0-1-1,0 1 0,0 0 0,0 0 0,0 0 0,0-1 0,0 1 0,0-1 0,0 1 0,0-1 0,0 1 0,0-1 1,0 1-1,0-1 0,0 0 0,0 0 0,1 0 0,-1 1 0,0-1 0,0 0 0,0 0 0,0-1 0,1 1 0,-1 0 1,1-1-1,4 0 173,0-1 1,0 1 0,-1-2 0,1 1 0,9-6-1,104-73 1760,-93 60-1736,28-29 0,-39 35-195,-8 8-96,1 1 1,0 0 0,0 0-1,12-6 1,-3 4-1717</inkml:trace>
  <inkml:trace contextRef="#ctx0" brushRef="#br0" timeOffset="876.72">100 403 4361,'0'-1'162,"0"1"0,-1-1 0,1 0 0,0 1 0,-1-1 0,1 1 0,0-1 0,-1 0 0,1 1 0,-1-1 0,1 1 0,-1-1 0,1 1 0,-1-1 0,1 1 0,-2-1 0,0 1 57,0-1 0,1 1 0,-1 0 0,0 0 0,0 0 0,-3 1 0,5-1-214,-18 2 1617,-24 7 1,31-7-782,59-4 804,75-6-1584,-36 4-1111,-48-1-334</inkml:trace>
  <inkml:trace contextRef="#ctx0" brushRef="#br0" timeOffset="1369.42">801 145 6161,'-2'0'367,"1"0"-1,-1 0 0,0 1 0,1-1 1,-1 0-1,1 1 0,-1-1 0,0 1 1,1-1-1,-1 1 0,-1 1 0,-14 13-606,9-7 522,-6 7-194,-17 22 0,2-1-37,-57 71 102,83-103-151,1 0-1,0-1 0,0 1 0,1 0 1,-1 0-1,1 0 0,0 0 0,0 0 1,0 0-1,0 1 0,1-1 0,0 0 1,0 0-1,0 1 0,0-1 1,1 0-1,1 7 0,-2-9-2,1 0-1,-1 1 1,1-1 0,0 0 0,0 0-1,0 0 1,0 0 0,0 0-1,1-1 1,-1 1 0,0 0-1,1 0 1,2 2 0,-1-2-1,0 1 0,1-1 1,-1 0-1,1 0 0,0 0 1,7 2-1,0-1 7,2 0 0,-1 0 0,22 0-1,-19-2-819,15-2 0,-29 1 626,21-1-3325</inkml:trace>
  <inkml:trace contextRef="#ctx0" brushRef="#br0" timeOffset="1724.95">834 236 10114,'-4'6'968,"2"11"-816,-7 4 256,-6 9 505,-2 3 39,-4 2-384,8-3-280,5 1-224,-11-1-16,15-3-32,7-3-240,-14-7-1408,4-3-1113</inkml:trace>
  <inkml:trace contextRef="#ctx0" brushRef="#br0" timeOffset="2147.94">1057 383 11658,'-5'-1'63,"1"0"0,-1 1 0,1-1-1,-1 1 1,1 0 0,0 0 0,-1 1-1,1-1 1,-1 1 0,1 0 0,-1 0-1,1 0 1,0 1 0,-5 2 0,-1 1 184,0 0 0,1 1 0,0 0 0,-15 12 0,17-11-189,1 0 0,0 0 0,0 1 0,0 0 0,1 0 0,0 0 1,1 1-1,-5 13 0,7-17-58,0 1 0,1-1-1,0 1 1,0-1 0,0 1 0,1-1 0,0 1 0,0 0 0,0-1 0,1 7 0,0-10-5,0 1 0,-1 0 0,1-1 1,0 1-1,0-1 0,0 1 0,1-1 1,-1 1-1,4 3 0,-4-5 1,0 0-1,0 1 0,1-1 1,-1 0-1,0 0 1,1 0-1,-1 0 0,1-1 1,-1 1-1,1 0 1,0-1-1,-1 1 0,1-1 1,0 1-1,-1-1 1,4 1-1,0-1 3,1 0 0,0-1 0,0 0 1,-1 1-1,1-2 0,0 1 0,-1-1 0,1 0 0,9-4 0,1-3 22,26-18 0,-29 18-8,0 0 0,17-17 0,-26 22 37,0 0-1,-1-1 0,1 1 1,-1-1-1,0 0 1,0 0-1,-1 0 0,1 0 1,-1-1-1,2-7 1,-3 10 23,0 0 0,-1 1 0,0-1 0,0 0 0,0 0 0,0 0 0,0 1 0,-1-1 0,1 0 0,-1 0 0,1 1 0,-1-1 0,0 0 0,0 1 0,-1-1 0,1 1 0,0-1 0,-1 1 0,1 0 0,-1-1 0,-2-1 0,1 1-28,0 0 1,-1 0 0,1 1 0,0-1 0,-1 1 0,1 0 0,-1 0 0,0 0 0,0 1-1,1-1 1,-1 1 0,0 0 0,-9-1 0,9 1-48,0 1 0,-1-1 0,1 1 0,0 0 0,-1 0 0,1 1 1,-1-1-1,1 1 0,0 0 0,0 0 0,-1 0 0,1 1 0,0 0 0,0-1 0,-5 4 0,5-2-10,0 0 0,0 1 0,0-1 1,0 1-1,1 0 0,-6 7 0,7-8-219,1-1 0,0 0 0,-1 0-1,1 1 1,0-1 0,1 0 0,-1 1 0,0-1 0,1 1 0,-1-1 0,1 1 0,0 0 0,0-1 0,0 1 0,1 4 0,4 11-4845</inkml:trace>
  <inkml:trace contextRef="#ctx0" brushRef="#br0" timeOffset="2676.7">1621 337 5617,'-1'-6'969,"0"0"-1,0 1 1,-1 0-1,-3-7 1,-2-10 113,3 6-381,4 13-588,0 0 0,-1 0 0,0 0 0,0 0 0,1 0 0,-2 0 1,1 1-1,0-1 0,-1 0 0,1 1 0,-3-4 0,-17-21 751,20 27-853,1-1 0,0 1-1,-1-1 1,1 1-1,-1-1 1,1 1 0,0 0-1,-1-1 1,1 1-1,-1 0 1,1-1 0,-1 1-1,1 0 1,-1 0-1,1-1 1,-1 1 0,1 0-1,-1 0 1,1 0-1,-1 0 1,0 0 0,1 0-1,-1 0 1,1 0-1,-1 0 1,1 0 0,-1 0-1,0 0 1,1 0-1,-1 0 1,1 0 0,-1 1-1,1-1 1,-1 0-1,1 0 1,-1 1 0,-2 1 32,1 0 1,-1 1-1,1-1 1,0 0-1,-3 4 1,3-3-39,-2 3-5,0 1 0,0 0 0,0 0 0,1 0 0,0 0 0,-3 10 0,-9 48 0,15-64 0,-1 4-4,0 1 0,0-1-1,1 0 1,0 0 0,0 6 0,0-9 2,0-1 1,1 0 0,-1 0 0,0 0 0,1 0 0,-1 0 0,0 1-1,1-1 1,-1 0 0,1 0 0,0 0 0,-1 0 0,1 0-1,0 0 1,0-1 0,-1 1 0,1 0 0,0 0 0,0 0 0,0-1-1,0 1 1,0-1 0,0 1 0,0 0 0,0-1 0,0 0-1,1 1 1,-1-1 0,0 0 0,1 1 0,5-1-1,-1 0 1,0 0-1,1-1 1,-1 0 0,0 0-1,1-1 1,-1 1-1,0-1 1,11-6-1,-5 2 8,0 0 0,-1-1 0,0-1-1,0 0 1,0-1 0,15-16 0,-15 13 4,0-1-1,-1 0 1,-1 0 0,0-1-1,9-18 1,-17 30-8,5-12 19,1 0-1,-2 0 1,5-19-1,-9 29 20,0 0-1,-1-1 0,1 1 1,-1 0-1,0 0 0,0 0 1,0-1-1,-1 1 1,1 0-1,-1 0 0,0 0 1,-1 0-1,1 0 0,-1 0 1,1 0-1,-5-6 0,6 9-31,-11-12 167,11 13-166,0-1 0,-1 1 0,1 0 1,0-1-1,-1 1 0,1 0 0,-1-1 0,1 1 0,-1 0 0,1 0 0,-1 0 0,1-1 0,-1 1 0,1 0 0,-1 0 0,1 0 0,-1 0 0,1 0 0,-1 0 1,1 0-1,-1 0 0,1 0 0,-1 0 0,1 0 0,-1 0 0,1 0 0,-1 1 0,1-1 0,-1 0 0,-1 1-2,0 1 0,1-1-1,-1 1 1,1-1 0,-1 1-1,1 0 1,0-1 0,0 1-1,0 0 1,-2 2 0,-5 21-17,5-14 3,1 0-1,1 1 1,-1 17 0,5 35-29,-1-21 20,-3 44-1195,1-84 907,0 1 1,1-1-1,-1 0 1,2 6-1,-2-8 143,0 0-1,1 0 1,-1 0-1,1 0 1,-1 0 0,1 0-1,-1 0 1,1 0-1,0 0 1,-1 0-1,1 0 1,0 0-1,0 0 1,1 1-1,-1-2-146,0 1 0,0-1-1,0 0 1,-1 0-1,1 1 1,0-1-1,0 0 1,0 0 0,0 0-1,1 0 1</inkml:trace>
  <inkml:trace contextRef="#ctx0" brushRef="#br0" timeOffset="3053.31">2038 11 12147,'-2'8'40,"-3"2"-8,-8 7 128,0 7 256,1 4 216,0 2-128,0 4-216,1 3-128,0 5-104,1 1-24,3-10-296,2-8-512,8-17-888,5-6-329</inkml:trace>
  <inkml:trace contextRef="#ctx0" brushRef="#br0" timeOffset="3478.34">2059 84 4809,'-10'-20'341,"6"12"93,0 1-1,-7-10 1,10 15-250,-1 0-1,1 0 1,-1 0-1,0 1 1,0-1-1,0 0 1,0 1-1,0-1 1,0 1-1,0 0 1,-1 0-1,-2-2 1,-3 1 1199,-1 0 0,-15-2 1,29 4-936,-4 0-359,0-1 1,0 1-1,0 0 0,0 0 0,0 0 0,0 0 0,0 0 1,3 0-1,42 14 667,-24-6-659,1-1-46,-10-4-25,-1 1 0,-1 0 0,1 1 1,-1 0-1,17 11 0,-27-16-23,0 0 0,-1 1 0,1-1 0,0 1-1,-1-1 1,1 1 0,-1-1 0,1 1 0,-1 0-1,1-1 1,-1 1 0,1 0 0,-1-1 0,0 1 0,1 0-1,-1-1 1,0 1 0,1 0 0,-1 0 0,0 1 0,0 0 10,0 0 0,-1 0 0,1 0 1,-1 1-1,0-1 0,-1 3 0,1-3-3,-1 2 2,0 0 1,0 0 0,0-1 0,-1 0-1,1 1 1,-1-1 0,0 0 0,0 0-1,0 0 1,-7 4 0,-7 8 13,-7 11 12,22-24-38,0 0 1,1 0 0,-1 0 0,1 1-1,0-1 1,0 1 0,0-1 0,0 1-1,0-1 1,0 5 0,1 9-16,0-14 13,-1 0-1,1-1 0,0 1 1,0 0-1,0 0 0,0 0 1,0-1-1,0 1 0,0 0 1,1 0-1,-1-1 0,0 1 0,1 0 1,0 0-1,-1-1 0,3 4 1,1 1-4,0-1 0,0 1 1,0-1-1,1 0 0,10 8 1,3 4-1,-5-4 8,23 17 1,-24-22 1,-1 1 0,-1 0 1,12 13-1,-20-19-4,0-1 0,0 1 0,-1 0 0,1-1 0,-1 1 0,1 0 0,-1 0 0,1 4 0,-2-5-1,1-1 0,-1 1 0,0-1 0,0 0 0,0 1 0,0-1 0,0 1 0,0-1-1,0 0 1,0 1 0,-1-1 0,1 1 0,-1-1 0,1 0 0,-1 1 0,1-1 0,-1 0 0,0 0 0,1 0-1,-1 1 1,-1 0 0,-2 1-16,1 0-1,0-1 1,-1 1-1,1-1 1,-1 0-1,0 0 1,0 0-1,-5 1 0,2 0-18,-1-1 0,0 0 0,-11 1 0,1-2 42,0-1 1,0 0-1,-22-5 1,31 4-4,-10-2-11,1 0-1,-29-10 1,-34-18-2738,55 21 541</inkml:trace>
  <inkml:trace contextRef="#ctx0" brushRef="#br0" timeOffset="3839.61">1457 574 9954,'-14'10'224,"7"-1"48,7-2 512,4-2-103,7-3 447,4-1 128,13-3-568,9-1-288,14 2-272,1-1-56,-4-3-40,4 3 0,0 1 0,-6-1 0,4-1-320,-1 1-576,-8 3-2097,-12 2-3640</inkml:trace>
  <inkml:trace contextRef="#ctx0" brushRef="#br0" timeOffset="4534.12">1570 985 10242,'5'-8'258,"-4"7"-182,-1-1 1,1 1 0,0 0-1,-1 0 1,1 0-1,0-1 1,-1 1 0,0 0-1,1 0 1,-1-1-1,0 1 1,1 0 0,-1-1-1,0 1 1,0-1-1,0 1 1,0 0 0,-1-1-1,1-1 1,-2 1-10,1-1 0,0 1 0,-1 0 0,1 0 0,-1 1 1,0-1-1,1 0 0,-1 0 0,0 1 0,0-1 0,0 1 0,0 0 0,0 0 1,-1-1-1,1 1 0,0 0 0,-1 1 0,1-1 0,0 0 0,-1 1 0,1 0 0,-1-1 1,1 1-1,-1 0 0,-3 0 0,0 1 0,0-1 1,1 1 0,-1 0-1,1 1 1,-1-1-1,1 1 1,0 0 0,-1 1-1,1-1 1,-7 6-1,-1 1-58,1 1-1,1 1 0,0-1 0,0 2 0,1 0 0,1 0 0,-12 19 1,12-15-17,1 0 1,0 0-1,1 0 1,1 1 0,1 0-1,-4 19 1,8-33 1,0 0 0,1 1-1,0-1 1,0 0 0,-1 0 0,2 1 0,-1-1 0,0 0 0,1 1 0,0-1-1,0 3 1,0-5 4,-1 0 0,1-1-1,-1 1 1,0 0-1,1 0 1,0-1 0,-1 1-1,1 0 1,-1-1-1,1 1 1,0-1 0,-1 1-1,1-1 1,0 1-1,-1-1 1,1 0 0,1 1-1,-1-1 1,1 1 1,-1-1-1,0 0 0,1 0 1,-1 0-1,0 0 0,1 0 1,-1 0-1,0 0 0,1-1 1,-1 1-1,0 0 0,2-1 1,7-4 4,0 0 1,-1 0 0,0-1-1,0 0 1,-1 0-1,10-9 1,-14 11-1,106-93 58,-9 5-21,-82 71-8,0-1 0,30-43 0,-42 52-10,0 0 0,-1 0 1,0-1-1,-1 0 0,0 0 0,-1 0 0,2-17 0,-6 29 17,0 0-1,1 0 0,-1-1 0,0 1 0,0 0 0,-1 0 0,1 0 0,0 0 0,-1 0 0,1 0 0,-2-2 0,2 4-24,0 0 0,0 0 0,0-1 1,-1 1-1,1 0 0,0 0 0,0-1 0,0 1 1,0 0-1,-1 0 0,1 0 0,0-1 1,0 1-1,-1 0 0,1 0 0,0 0 0,0 0 1,-1 0-1,1-1 0,0 1 0,-1 0 0,1 0 1,0 0-1,-1 0 0,1 0 0,-1 0 4,0 0 1,1 1-1,-1-1 0,0 0 0,1 1 0,-1-1 0,1 0 1,-1 1-1,1-1 0,-1 1 0,0-1 0,1 0 0,-1 1 0,1 0 1,-1 0-1,-18 22 61,0 1 0,2 1 0,-23 43 0,-5 14-78,29-56-179,1 0 0,-19 51-1,31-68 51,0 0-1,1 0 0,-3 17 0,5-23 118,0-1 0,0 1 1,0-1-1,0 0 0,0 1 0,0-1 1,1 1-1,-1-1 0,1 0 0,0 1 1,0-1-1,-1 0 0,2 0 0,-1 0 0,0 1 1,0-1-1,1 0 0,-1-1 0,1 1 1,1 2-1,0-2 8,0 0 1,0 0-1,1 0 0,-1-1 1,0 1-1,1-1 0,-1 0 1,1 0-1,0 0 1,-1-1-1,1 1 0,-1-1 1,1 0-1,6 0 0,-2 0 3,-1-1-1,1 0 0,-1-1 0,1 1 0,-1-2 0,9-2 1,-7 0 5,0 1 1,-1-1 0,1-1 0,-1 0 0,0 0 0,-1 0 0,8-8 0,-6 4 23,-1-1 0,1 0 0,-2 0 0,11-19 0,-16 26-18,0 1 0,-1-1 0,0 0 0,0 0 0,0 0 0,0 0 1,0 1-1,-1-1 0,0 0 0,1 0 0,-2 0 0,1 0 0,0 0 1,-1 0-1,0 0 0,-2-7 0,3 10-10,0 0 0,0 0 0,-1 0 0,1 0 0,-1 0 0,1 0 0,-1 1 0,1-1 0,-1 0 0,1 0 0,-1 0 0,0 0 0,1 1 1,-1-1-1,0 0 0,0 1 0,0-1 0,1 0 0,-1 1 0,-2-1 0,2 0-1,-1 1 1,1 0 0,-1-1-1,1 1 1,-1 0 0,1 0-1,-1 0 1,1 0 0,-1 0-1,1 1 1,-1-1 0,-1 1-1,-3 1 5,-1 1 0,1-1 0,0 1 0,1 1 0,-7 3 0,2 1 8,0 0 0,0 0 0,1 1 1,0 0-1,0 0 0,-12 19 0,2-2-2,8-12 25,-17 29 0,25-39-25,1 1 0,0-1 0,0 1 0,1 0-1,-1 0 1,1 0 0,0 0 0,0 0 0,1 0 0,0 0 0,0 5-1,0-8-9,0 0-1,0 0 1,0-1-1,0 1 1,1 0-1,-1 0 1,1-1-1,0 1 1,-1-1-1,1 1 1,0 0-1,0-1 1,0 1-1,0-1 1,0 0-1,0 1 1,2 1-1,-2-2 2,1 0 0,-1-1-1,1 1 1,0 0-1,-1 0 1,1-1 0,0 1-1,-1-1 1,1 0-1,0 1 1,0-1-1,-1 0 1,1 0 0,2 0-1,3-1-100,1 0-1,-1-1 0,0 0 1,0 0-1,0 0 1,11-7-1,-8 4-877,1-2 0,-1 1 0,-1-1 0,15-13 0,5-7-4968</inkml:trace>
  <inkml:trace contextRef="#ctx0" brushRef="#br0" timeOffset="4890.04">1895 1075 9218,'-15'1'832,"0"2"0,1-1 0,0 2 0,0 0 0,0 1 0,-17 8 0,29-12-784,-1 0 0,1 1 0,0-1 0,0 1 1,0 0-1,0 0 0,0-1 0,0 1 0,0 0 0,1 0 1,-1 1-1,1-1 0,-1 0 0,1 1 0,0-1 0,0 0 0,0 1 1,0-1-1,1 1 0,-1 0 0,1-1 0,-1 6 0,0 3-16,2 1-1,-1-1 1,5 22 0,-4-26-13,0-2-19,0-1-1,0 0 0,0 1 0,0-1 0,1 0 0,3 8 0,-3-10 2,-1-1 0,0 1-1,1 0 1,-1 0 0,1-1 0,0 1 0,-1-1 0,1 1 0,0-1 0,0 0 0,0 0 0,0 1 0,0-2 0,0 1 0,4 1-1,-1-1 8,0 0 0,-1 0 0,1-1 0,0 0 0,0 0 0,-1 0 0,10-2-1,33-10 52,-37 9-50,78-21-982,-47 12-48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2:43.2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9 203 4009,'1'-2'435,"3"-12"2774,-6 10-1722,2 4-1444,0 0-1,-1 0 1,1 0-1,0 0 1,0 0 0,-1 0-1,1 0 1,0 0-1,-1 0 1,1 0-1,0 0 1,-1 0-1,1 0 1,0 0 0,0 0-1,-1 0 1,1 1-1,-1-1 1,-7 11 2241,8-10-2226,0 0-1,-1 0 1,1 0-1,0 0 1,0 0-1,1-1 1,-1 1-1,0 0 1,0 0-1,0 0 1,0 0-1,1 0 0,1 8 223,-2-4-176,-1 0 0,1 0-1,-3 5 1,0 5 7,-5 59 104,-10 56-150,10-92-52,-1-1 0,-17 41 1,18-58-21,1 0-1,-9 42 1,16-61-6,0 0 0,-1 1 0,1-1 0,0 0 0,0 1 0,0-1 0,0 0 0,0 1 0,1-1 0,-1 0 0,1 2 0,-1-3-1,0 0 0,0 1 0,0-1 0,0 0 1,0 0-1,0 0 0,0 0 0,0 0 0,0 0 0,1 0 1,-1 1-1,0-1 0,0 0 0,0 0 0,0 0 1,0 0-1,0 0 0,0 0 0,1 0 0,-1 0 1,0 0-1,0 0 0,0 0 0,0 0 0,0 0 0,1 0 1,-1 0-1,0 0 0,0 0 0,0 0 0,0 0 1,0 0-1,1 0 0,5-6-988,2-8-1101,2-6-1329</inkml:trace>
  <inkml:trace contextRef="#ctx0" brushRef="#br0" timeOffset="386.65">477 252 2881,'-18'6'4195,"11"-5"-3562,5-1-391,0 0 0,0 0 0,0 0 1,0 0-1,0 0 0,0 0 0,0 0 0,0-1 1,0 1-1,0-1 0,0 1 0,0-1 1,-3-2-1,7 2 678,0-1-767,1 0 0,0 0 0,0 1 0,0-1 0,0 0 0,0 1 1,0 0-1,1 0 0,-1 0 0,5-1 0,23 3 6,25-1-107,-36-1-43,0-1 0,29-8 0,50-10-2681,-81 18-844</inkml:trace>
  <inkml:trace contextRef="#ctx0" brushRef="#br0" timeOffset="772.1">462 418 3585,'-4'6'542,"-1"1"1490,7-5-742,4-2 22,1-3-135,-6 2-1066,0 1 0,-1-1-1,1 1 1,0 0 0,-1-1-1,1 1 1,0 0 0,-1 0-1,1 0 1,1-1 0,9 1 145,0 0 0,0 1 0,0 1 0,0-1 0,16 6 0,-22-6-253,1 0-1,0-1 0,-1 0 1,1 0-1,0 0 1,-1 0-1,1-1 1,7-2-1,11-1-5,-7 2-52,-10 1-392,1 0 0,8 0 1,4 4-1916</inkml:trace>
  <inkml:trace contextRef="#ctx0" brushRef="#br0" timeOffset="1173.57">875 220 5961,'-6'-5'3635,"5"7"-2148,0-1-1305,1 4 194,-1 0 0,1 0 0,0 0 0,0 0-1,2 8 1,-1-6-252,5 43 149,-1-17-239,-2-1-1,-1 41 1,-5-44-36,0 17 7,3-42-13,0 0 0,0 0 1,1 0-1,0 0 0,-1 0 0,1 1 1,1-1-1,1 3 0,-2-5-77,-1-1 0,1 1 0,0-1 0,0 0 0,1 1 0,-1-1 0,0 0 0,0 0 0,1 0 0,-1 0 0,2 1 0,-2-2-83,-1 0 1,1 0-1,-1 0 1,1 0-1,-1 0 1,0 0 0,1 0-1,-1-1 1,1 1-1,-1 0 1,1 0-1,-1 0 1,0-1-1,1 1 1,-1 0 0,0-1-1,1 1 1,-1-1-1,2 0-726,11-8-3272</inkml:trace>
  <inkml:trace contextRef="#ctx0" brushRef="#br0" timeOffset="1958.88">871 251 1704,'-15'-5'3803,"12"4"-3489,1 0 1,-1 0-1,1 0 1,-1 0 0,-3-2-1,6 2-258,-1 1 0,0-1 0,1 1 0,-1-1 0,1 1 0,-1-1 0,1 1 0,-1-1 0,1 0 0,0 1 0,-1-1-1,1 0 1,0 1 0,-1-1 0,1 0 0,0 0 0,0 1 0,0-1 0,0 0 0,-1 0 0,1 1 0,0-1 0,1 0 0,-1-1 0,0-9 1407,0-20 0,0 30-1436,0 1 0,0-1 1,0 0-1,0 1 0,0-1 1,0 1-1,0-1 0,0 1 1,0-1-1,0 1 1,1-1-1,-1 1 0,0-1 1,0 1-1,1-1 0,-1 1 1,0-1-1,1 1 1,-1-1-1,0 1 0,1-1 1,0 0-1,0 0 25,-1 1-41,0 0 1,1 0-1,-1-1 1,0 1-1,0 0 0,0 0 1,0 0-1,0 0 1,0-1-1,0 1 0,0 0 1,0 0-1,0 0 0,0-1 1,0 1-1,0 0 1,0 0-1,0 0 0,0-1 1,0 1-1,0 0 1,0 0-1,0 0 0,0-1 1,0 1-1,0 0 1,0 0-1,-1-1 0,1 1-6,0 0 0,0 0 0,0 0-1,0 0 1,0 0 0,0 0-1,0 0 1,0 0 0,0-1 0,0 1-1,0 0 1,0 0 0,0 0 0,0 0-1,0 0 1,0 0 0,0 0 0,0-1-1,0 1 1,0 0 0,0 0 0,0 0-1,0 0 1,0 0 0,0 0-1,0 0 1,0 0 0,0-1 0,0 1-1,0 0 1,0 0 0,0 0 0,0 0-1,0 0 1,0 0 0,0 0 0,0 0-1,0 0 1,1 0 0,-1-1 0,0 1-1,0 0 1,0 0 0,4-1 40,-1 0-1,1 1 1,0-1 0,0 1 0,-1-1 0,1 1-1,0 0 1,0 1 0,0-1 0,-1 1 0,1 0-1,5 1 1,0 1-16,0 0-1,-1 1 1,1 0 0,9 6-1,-9-5-19,0 2 0,0-1 0,0 1 0,12 14 0,-17-17-4,-1 1 0,0-1 0,0 0 0,0 1 0,0-1 0,-1 1 0,0 0 0,0 0 0,0 0 0,0 0 1,1 11-1,-2-10 0,-1 1 0,0 0 0,0 0 0,0 0 0,-1 0 0,0-1 1,0 1-1,-1 0 0,1-1 0,-2 1 0,1-1 0,-5 10 0,6-15-4,-4 8 8,0 1-1,0 0 1,-2 10 0,4-11-5,-1 0-1,-6 14 1,9-21-4,0 0-1,0 0 1,0 0 0,1 0 0,-1 0-1,1 0 1,-1 0 0,1 0 0,0 3-1,0-5 1,0 0-1,0 0 0,0 1 1,0-1-1,0 0 1,0 0-1,0 0 0,0 1 1,0-1-1,0 0 0,0 0 1,0 0-1,0 1 1,0-1-1,0 0 0,1 0 1,-1 0-1,0 0 0,0 1 1,0-1-1,0 0 1,0 0-1,0 0 0,1 0 1,-1 0-1,0 0 0,0 1 1,1-1-1,6 0-7,13-5 4,-12 3-2,8-3 9,-11 3 2,1 0 0,-1 1 0,9-1 0,-13 2-5,0 0 0,-1 0 0,1 0 0,0 0 0,0 1 0,0-1 0,-1 0 0,1 0 0,0 1 0,0-1 0,-1 1 1,1-1-1,0 1 0,0-1 0,-1 1 0,1-1 0,-1 1 0,2 0 0,7 13 7,-2 1-3,-1 0 0,0 0 0,-1 0 0,-1 0 0,0 1 0,-2 0 0,1 0 0,-2-1 0,0 25 0,-1-37-1,-1 1 1,1-1-1,-1 1 1,0-1-1,0 1 1,0-1-1,0 1 1,0-1-1,-1 0 1,0 0-1,1 0 0,-6 6 1,1-2 5,-1 0 1,1-1-1,-13 9 1,11-10 1,0 0 0,0-1 1,0 0-1,-1 0 0,1-1 0,-1 0 1,-15 2-1,19-3-4,-7 0 1,0-1 0,0 0 1,0 0-1,0-1 0,0-1 0,0 0 0,-16-3 0,18 2-3,0-1 0,0 0-1,1 0 1,-1-1 0,1 0-1,-1 0 1,1-1-1,1 0 1,-14-11 0,6 3-853,1-1 0,1-1 0,-23-29 1,19 20-3576</inkml:trace>
  <inkml:trace contextRef="#ctx0" brushRef="#br0" timeOffset="2455.08">246 38 4225,'3'-6'469,"-2"3"-167,0 1-1,1 0 0,-1-1 0,0 1 1,0 0-1,-1-1 0,1 1 0,-1-1 1,1-3-1,-1 6-248,0 0 0,0 0 0,0 0 1,0 0-1,0-1 0,0 1 0,0 0 0,0 0 0,0 0 0,0 0 0,0 0 1,0 0-1,0 0 0,0-1 0,0 1 0,0 0 0,0 0 0,0 0 1,0 0-1,0 0 0,0 0 0,0 0 0,0 0 0,0-1 0,0 1 0,0 0 1,0 0-1,0 0 0,0 0 0,-1 0 0,1 0 0,0 0 0,0 0 1,0 0-1,0 0 0,0 0 0,0 0 0,0 0 0,0-1 0,-1 1 0,1 0 1,0 0-1,0 0 0,0 0 0,0 0 0,0 0 0,0 0 0,0 0 1,-1 0-1,1 0 0,0 0 0,0 0 0,0 1 0,0-1 0,0 0 0,0 0 1,-6 5 1030,4-2-959,1 1 0,-1-1 0,1 1 1,0-1-1,0 1 0,1-1 0,-2 7 0,-11 133 316,7-66-408,4-63-31,-38 337-72,31-294 15,-2 3-39,-3 76 0,14-128-209,0 0 0,2 9 0,3 8-1546</inkml:trace>
  <inkml:trace contextRef="#ctx0" brushRef="#br0" timeOffset="2961">1155 28 4649,'-10'-25'2130,"10"25"-2091,0 0 0,0 0 1,1 0-1,-1 0 0,0 0 0,0 0 0,0 0 1,0 0-1,0 0 0,0-1 0,0 1 1,-1 0-1,1 0 0,0 0 0,0 0 1,0 0-1,0 0 0,0 0 0,0 0 1,0 0-1,0 0 0,0 0 0,0-1 1,0 1-1,0 0 0,0 0 0,0 0 1,0 0-1,0 0 0,0 0 0,0 0 0,-1 0 1,1 0-1,0 0 0,0 0 0,0 0 1,0 0-1,0 0 0,0 0 0,0 0 1,0 0-1,0 0 0,0 0 0,-1 0 1,1 0-1,0 0 0,0 0 0,0 0 1,-3 5 1313,0 12 293,10 248-223,-2-163-1217,6 210-110,-3-204-518,-3-63-2768,-3-32-727</inkml:trace>
  <inkml:trace contextRef="#ctx0" brushRef="#br0" timeOffset="3570.46">0 1178 5153,'100'5'5227,"-51"-5"-4267,43 0-335,27-8-512,166-3-55,-253 13-229,261 4-1867,-259-5-2392</inkml:trace>
  <inkml:trace contextRef="#ctx0" brushRef="#br0" timeOffset="4299.92">496 1519 3257,'-3'0'559,"3"0"-408,-1 0 1,0-1 0,0 1-1,0 0 1,0 0-1,0-1 1,0 1 0,1 0-1,-1-1 1,0 1 0,0-1-1,1 1 1,-1-1 0,0 1-1,0-1 1,1 0 0,-1 0-1,-1-1 161,0 1-1,1-1 0,-1 1 0,0 0 1,0-1-1,0 1 0,0 0 1,0 0-1,-4-1 0,-1-1 479,3 1-581,0 0 1,0 1 0,0 0 0,-1 0 0,1 0 0,0 1 0,-6-1-1,-1 1 352,-18 2 0,24-1-511,1 0-1,0 0 0,-1 0 1,1 0-1,-1 1 0,1 0 1,0 0-1,0 0 1,0 0-1,0 1 0,1-1 1,-1 1-1,1 0 1,-1 0-1,-2 4 0,2-2-49,1 0-1,-1 0 0,2 0 0,-1 0 0,0 0 0,1 1 1,0-1-1,0 1 0,1-1 0,-1 1 0,0 8 0,1 1-2,0-1-1,0 1 0,2-1 1,1 16-1,-1-26-1,-1 1 0,1 0 0,0-1 0,1 0 0,-1 1 0,1-1 0,0 0 0,0 0 0,0 0 0,0 0 0,1 0 0,0 0 0,-1-1-1,1 1 1,1-1 0,5 5 0,-7-6 2,1-1-1,0 1 1,0-1 0,0 0-1,0 0 1,0-1-1,0 1 1,0-1-1,0 1 1,1-1 0,-1 0-1,0 0 1,0 0-1,0 0 1,0-1-1,0 1 1,1-1 0,-1 0-1,0 0 1,4-2-1,0 0 5,0-1 0,0 1 0,-1-1 0,0 0-1,1-1 1,-1 1 0,7-9 0,3-6 6,-1 0-1,-1 0 1,-1-1 0,-1-1-1,0-1 1,8-23 0,-15 35 5,-2 1 0,1-1 0,-1 0 0,-1 0 0,0 0 0,0-1 0,-1 1 1,0 0-1,-1-1 0,0 1 0,-3-19 0,2 23 5,0 1-2,0 0-1,0 1 1,-4-9-1,5 12-9,0 0 0,-1 0-1,1 0 1,0 1 0,-1-1-1,1 0 1,-1 1 0,1-1-1,-1 0 1,0 1 0,1-1-1,-1 1 1,0-1 0,1 1-1,-1-1 1,0 1 0,0 0-1,1-1 1,-1 1 0,0 0-1,0-1 1,0 1 0,1 0-1,-1 0 1,0 0 0,-2 0-1,3 0 5,-1 0-1,0 0 1,1 0 0,-1 0-1,0 1 1,1-1-1,-1 0 1,0 0-1,1 1 1,-1-1-1,1 0 1,-1 1-1,1-1 1,-1 1-1,1-1 1,-1 1-1,1-1 1,-1 1 0,1-1-1,-1 1 1,1-1-1,-1 2 1,-5 16 74,4-10-76,1-3-6,0-1 0,1 1-1,-1 0 1,1 0 0,0 0-1,1-1 1,-1 1 0,1 0 0,2 7-1,-2-3 0,2 1-4,-1 0 1,7 14 0,2 7-2,12 49 2,-18-66-121,-1-1-1,9 14 1,-4-6-972,-9-20 1059,0-1-147,1 1-1,-1 0 1,0 0-1,1 0 0,-1 0 1,1 0-1,-1 0 1,1-1-1,-1 1 1,1 0-1,-1 0 0,1-1 1,0 1-1,0 0 1,-1-1-1,1 1 1,0-1-1,1 1 0,6 1-3433</inkml:trace>
  <inkml:trace contextRef="#ctx0" brushRef="#br0" timeOffset="4687.51">758 1414 5841,'0'0'149,"0"0"-1,-1-1 1,1 1-1,0-1 1,0 1-1,-1-1 1,1 1-1,0 0 1,0-1-1,0 1 1,0-1-1,0 1 1,0-1 0,-1 1-1,1-1 1,0 1-1,0-1 1,0 1-1,1-1 1,-1 1-1,0-1 1,0 1-1,0-1 1,0 1-1,0-1 1,1 1-1,-1-1 1,0 0-1,1 0-45,-1 0 0,1 0 0,-1 0 0,1 0-1,-1 0 1,1 0 0,-1 0 0,1 1 0,0-1 0,-1 0-1,1 0 1,1-1 0,-1 2-61,-1 0 1,0 0-1,1 0 0,-1 0 1,1 0-1,-1 0 0,0 0 1,1 0-1,-1 0 0,1 0 1,-1 0-1,0 0 0,1 0 1,-1 0-1,1 0 0,-1 0 0,0 0 1,1 1-1,-1-1 0,0 0 1,1 0-1,-1 0 0,0 1 1,1-1-1,-1 0 0,0 0 1,0 1-1,1-1 0,-1 0 1,0 1-1,0-1 0,1 0 1,-1 1-1,0-1 0,0 1 0,6 15 419,-6-15-451,24 110 304,-20-83-307,3 57 0,-2-7-114,-4-67 55,-1-10 19,0 0 0,0 0 0,0 0 0,1 0 0,-1 0 0,0 0 0,0 0 0,1-1 0,-1 1 0,0 0 0,1 0 0,-1 0 0,1 0 0,-1 0 0,1-1 0,0 1 0,-1 0-1,2 0 1,-2-1-11,0 1 0,0-1 0,1 0 0,-1 0-1,0 0 1,0 0 0,0 0 0,1 0-1,-1 0 1,0 0 0,0 0 0,1 0 0,-1 0-1,0 0 1,0 0 0,0 0 0,1-1-1,-1 1 1,0 0 0,0 0 0,1 0-1,-1 0 1,0 0 0,0 0 0,0 0 0,1-1-1,5-9-2443,-4 0-705,-1-6-736</inkml:trace>
  <inkml:trace contextRef="#ctx0" brushRef="#br0" timeOffset="5331.42">769 1359 6465,'-1'-1'242,"0"0"0,0 0 0,0 0 0,0 0 0,0 0-1,0 0 1,-1 0 0,1 0 0,0 1 0,0-1 0,-1 0-1,1 1 1,0-1 0,-1 1 0,1 0 0,-1-1-1,-2 1 1,-4-2 1571,2 1-273,6 1-1515,-1 0-1,1 0 1,0 0-1,0 0 1,0 0-1,0 0 1,0 0-1,0 0 1,0 0-1,0 0 1,0 0-1,0 0 1,0 0-1,-1 0 1,1 0-1,0 0 1,0 0-1,0 0 1,0 0-1,0 0 1,0 0-1,0 0 1,0 0-1,0 0 1,0 1-1,0-1 1,0 0-1,0 0 1,0 0-1,0 0 1,0 0-1,0 0 1,0 0-1,0 0 1,0 0-1,0 0 1,0 1-1,0-1 1,0 0-1,0 0 1,0 0-1,0 0 1,0 0-1,0 0 1,0 0-1,0 0 1,0 0-1,0 0 1,0 0-1,0 1 1,0-1-1,0 0 1,0 0-12,1 1 0,-1-1 1,1 0-1,-1 1 0,0-1 0,1 0 1,-1 1-1,1-1 0,-1 0 1,1 1-1,-1-1 0,1 0 0,-1 0 1,1 1-1,-1-1 0,1 0 0,-1 0 1,1 0-1,-1 0 0,2 0 0,12 1-15,14 1 4,-17-1 1,15-1 0,-17 0-1,0 0 1,1 1-1,-1 0 1,0 0-1,0 1 1,0 0-1,0 1 0,-1 0 1,1 0-1,13 8 1,-21-10-3,0 0 1,0 0 0,0-1-1,0 1 1,-1 0 0,1 0 0,0 0-1,-1 0 1,1 0 0,0 0-1,-1 0 1,1 0 0,-1 0-1,0 0 1,1 0 0,-1 0-1,0 1 1,0-1 0,0 0-1,0 2 1,0 3 5,0-1 0,-1 1-1,-2 6 1,1 0 5,0-2-1,0-1 0,-1 0 0,0 1 0,0-1 0,-7 12 0,5-9-20,0-1 1,-3 13-1,3-10-13,5-13 22,0-1 0,0 1-1,0-1 1,0 1 0,0-1 0,0 1 0,1-1 0,-1 1 0,0-1 0,0 1 0,0-1-1,0 1 1,1-1 0,-1 1 0,0-1 0,0 1 0,1-1 0,-1 0 0,0 1 0,1-1 0,-1 1-1,1-1 1,-1 0 0,0 1 0,1-1 0,-1 0 0,1 0 0,-1 1 0,1-1 0,0 0-1,16 7-11,6-4 19,-20-3-5,-1 0 1,1 0-1,0 1 0,0-1 0,0 1 0,0-1 0,0 1 0,0 0 0,-1 0 0,1 1 0,0-1 0,-1 1 0,5 2 0,27 24 0,-25-21-2,0 2 0,-1-1 0,0 1-1,8 12 1,-8-12-2,-6-7-12,0 1 0,0-1 0,-1 0 0,1 0 0,-1 1 0,0-1 0,0 1 0,0-1 0,0 1 0,1 4 0,-2-6 13,-1 0 0,1 0 0,-1 0 1,1 0-1,-1 0 0,0 0 1,1 1-1,-1-2 0,0 1 0,0 0 1,0 0-1,0 0 0,-1 1 0,1-1 4,-1 1 1,0-1 1,0 1-1,0-1 0,0 0 1,0 1-1,-1-1 1,1 0-1,0-1 0,0 1 1,-5 1-1,-11 3 8,15-3-9,-8 2 11,-1 0-1,1 0 1,-16 2-1,6-2 2,0-2 0,0-1 0,-35-2 0,-83-19 2,122 16-32,-24-10 0,39 13 13,-1 0-23,0 0 0,0-1-1,-1 1 1,-3-4 0,7 5-53,-1-1 1,0 1-1,1-1 1,-1 1-1,1-1 1,-1 1-1,1-1 1,-1 0-1,1 1 1,0-1-1,-1 0 1,1 1-1,0-1 1,-1 0 0,1 1-1,0-1 1,0 0-1,0 0 1,0 1-1,0-1 1,0 0-1,0 0 1,0 0-1,2-8-2047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2:22.6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13 712,'0'-1'312,"0"1"-182,-1 0-1,1-1 1,0 1 0,0 0-1,0-1 1,-1 1-1,1-1 1,0 1 0,0 0-1,0-1 1,0 1 0,0-1-1,0 1 1,0 0 0,0-1-1,0 1 1,0-1 0,0 1-1,0 0 1,0-1 0,0 1-1,0-1 1,0 1-1,0 0 1,1-1 0,-1 0-132,0 1 49,-1 0 0,1 0 0,0 0 0,0 0-1,0 0 1,-1 0 0,1 0 0,0 0 0,0 0 0,0 0 0,-1 0 0,1 0 0,0 0 0,0 0 0,0 0-1,-1 0 1,1 0 0,0 0 0,0 0 0,0 0 0,-1 0 0,1 0 0,0 1 0,0-1 0,0 0 0,-1 0 0,1 0-1,0 0 1,0 0 0,0 1 0,0-1 0,0 0 0,0 0 0,-1 0 0,1 0 0,0 1 0,0-1 0,0 0-1,0 1 1,1 6 972,-1-6-989,1 0-1,-1 0 1,0 1 0,0-1 0,0 0-1,1 0 1,-1 0 0,1 0 0,-1 0-1,1 0 1,-1 0 0,1 0 0,0 0-1,-1 0 1,1 0 0,1 1 0,5 3 374,0-1 1,0 0-1,0 0 1,0-1-1,10 4 1,12 5 192,-14-3-286,-1 0-1,0 0 1,15 14-1,-12-6-202,-15-14-91,0 0 1,1-1-1,-1 1 1,1-1-1,-1 1 1,1-1-1,0 0 1,4 2-1,12 6 136,-11-5-101,0-1 0,0 0 0,0-1 0,0 0 0,0 0 1,11 2-1,-12-4-7,0 1 0,12 4 0,7 2 162,24 7 99,-19-5-246,-23-7-52,-1 0 0,1 1 1,-1 0-1,0 0 0,11 8 0,7 5 11,8 5-6,13 7 15,-6-8 281,60 21 0,-84-37-248,-5-2-27,1 2-1,-1-1 0,0 1 0,15 10 1,1 0-11,-19-12-17,-1 1 0,6 4 0,28 17 18,-29-18-9,9 2 9,55 28 126,-13-1-90,-12-4-21,-30-21-26,-15-7 6,1 0 0,11 4 0,-11-5 13,0-1 0,0 2 1,0-1-1,-1 1 1,0 0-1,0 0 1,0 1-1,10 10 1,-14-13-27,1 0 1,-1 0 0,0-1 0,1 1-1,4 2 1,2 1-1,5 5 5,-9-7-8,-1-1 1,0 2-1,5 3 0,-9-7-2,1 1 0,-1-1 0,1 1-1,-1-1 1,1 0 0,-1 1 0,1-1 0,-1 0-1,1 1 1,0-1 0,-1 0 0,1 0-1,0 0 1,-1 0 0,2 1 0,2 0 1,1 1-1,-4-2 0,0 1 0,0-1 0,-1 1-1,1-1 1,0 0 0,0 1 0,0-1 0,0 0-1,2 1 1,-1-1 2,0 0-1,1 1 1,-1 0 0,0-1-1,0 1 1,0 0 0,3 2-1,10 4 19,5 1-2,20 12 0,-36-18-14,1-1 0,-1 1 0,6 1 0,-6-2-2,0 0 0,0 0 0,6 4 0,13 5 228,-18-7-198,0 0 0,0 0-1,1-1 1,-1 0 0,10 3 0,-10-4-28,0 1 1,0 0 0,0 0-1,0 0 1,0 0-1,0 1 1,6 4-1,-1 1 3,1 0 0,-1-1 0,1-1 0,1 0-1,12 5 1,-10-6-4,-11-4-3,1 0 0,-1 0 0,0 0 1,0 1-1,5 3 0,6 4 4,0 0 0,26 12-1,-21-13 3,16 8 12,-18-4-12,-14-10-7,1 0 0,-1 1 0,0-1 1,8 3-1,21 12 6,-7-3 1,-17-11-3,15 10-1,-4-2 1,11 7 46,-26-16-14,0 0 0,0 1 0,4 3-1,-5-3-24,-1-1 0,1 0-1,-1-1 1,1 1 0,0 0-1,0-1 1,0 0 0,0 1-1,4 0 1,8 2-2,0 1 1,-1 0 0,24 13-1,0 0 20,-24-14-18,-11-3-8,0-1-1,1 2 1,-1-1-1,4 2 1,41 28-2,-24-14 64,27 19 265,-44-31-300,0 0-1,12 6 1,0 0 3,128 70 60,-90-52-82,-42-20 13,1 0 0,-2 1 0,1 1-1,22 22 1,-17-15 16,1-1-1,36 22 1,-32-22-22,-5-4-9,1 0-1,43 19 1,135 52 7,-179-74-13,-1 0 1,18 15-1,-5-4 1,264 151-1,-281-165-4,2 1 2,27 17-1,-27-12 3,-5-4-1,18 9 0,76 41 10,-37-28 49,-22-11 8,17 9 2,146 77 177,-63-26-134,-61-35-90,-75-39-25,95 58 20,-15-4 175,196 96-1,-99-57 37,45 22-177,-113-68-31,-75-32-18,20 13 14,20 9 22,-2-5 33,11 5 30,72 27-34,1 4-35,-166-74-35,180 96 27,-89-35-4,-62-39-12,1-1 1,47 22-1,-59-35-6,49 25 47,22 8 143,5 1-55,68 51-62,65 33-30,-107-60-23,-26-19 3,-30-17-14,50 25 38,-47-23 54,72 45 1,-90-48-66,86 36 1,-37-24-17,-66-27-24,-21-9 5,1 0 0,-1 1 1,0 1-1,0 0 1,16 13-1,-24-16-4,0-1 1,0 0-1,0 0 1,0 0-1,0 0 1,1-1-1,-1 0 1,1 0-1,0 0 0,6 2 1,18 5 7,20 6 7,-37-12-11,0 1-1,0 0 0,14 7 1,-17-7 1,16 4 1,-7-2-4,-12-5-2,0 1 1,0-1 0,6 0-1,13 4-1,-8-1 4,20 4-1,-34-8-3,0 1 0,-1 0 1,1 0-1,0 0 0,3 2 0,4 1 0,2 2-50,-10-4-74,0-1 0,-1 0 0,1 0-1,-1-1 1,1 1 0,0 0 0,0 0 0,-1-1-1,1 1 1,0-1 0,0 0 0,0 1 0,0-1 0,0 0-1,-1 0 1,1 0 0,0 0 0,0-1 0,3 0-1,6-2-2765,4 2-3792</inkml:trace>
  <inkml:trace contextRef="#ctx0" brushRef="#br0" timeOffset="1039.98">7136 3574 4665,'0'1'171,"0"-1"1,0 1-1,-1-1 0,1 1 0,0-1 1,0 0-1,-1 1 0,1-1 1,0 0-1,-1 1 0,1-1 0,0 0 1,-1 1-1,1-1 0,-1 0 1,0 1-1,-5 3 430,-4 6 208,-4 5-73,11-11-629,-4 5 54,1 0-1,0 1 0,0 0 0,-6 14 1,6-3-26,0 1 0,2-1 0,0 1 0,1 1 0,0 41 0,3-59-259,1 1-1,-1-1 0,1 1 1,0-1-1,0 1 0,1-1 1,2 7-1,3-1-3038</inkml:trace>
  <inkml:trace contextRef="#ctx0" brushRef="#br0" timeOffset="1875.73">7201 3103 6561,'2'-1'301,"1"1"0,-1-1-1,0 0 1,1 0-1,-1 0 1,0 0-1,0 0 1,0 0-1,0 0 1,4-4-1,11-7 693,-14 10-886,-1 0 0,1 0 0,0 1 0,-1-2 0,1 1 0,2-4 0,-3 3-46,5-5 40,0 0 0,0 0 0,15-13 1,-15 15-96,-1 1 1,0-1-1,-1 0 1,1-1-1,-1 0 1,0 1 0,5-11-1,-5 6 1,0 0 1,-1 0-1,0 0 1,5-19-1,-8 24 19,-1 1 0,1-1 1,-1 1-1,0-1 0,-1 0 0,1 1 0,-3-9 1,3 11 54,-1 1 1,1 0 0,-1-1 0,0 1 0,0 0-1,0 0 1,0-1 0,0 1 0,-1 0 0,1 0-1,0 0 1,-1 0 0,0 1 0,1-1 0,-1 0-1,0 1 1,0-1 0,0 1 0,-2-2 0,1 2-56,1 1 0,0-1 0,0 1 1,-1 0-1,1-1 0,0 1 0,-1 0 1,1 0-1,0 1 0,-1-1 0,1 0 0,0 1 1,-1-1-1,1 1 0,0 0 0,0 0 1,0 0-1,-3 1 0,-3 3-13,0 1 1,0-1-1,-8 9 1,6-6-11,1 1 0,0 0 0,0 1 1,1 0-1,0 0 0,1 1 0,0 0 0,1 0 1,-7 17-1,-3 14-183,3 1 0,1 1 0,2 0 1,-7 73-1,15-96-514,1-1 0,3 26 0,-2-38 580,2 1 0,-1-1 0,1 0 0,0 0 0,1 0 0,0 0 0,0 0 1,5 7-1,-7-13 117,1 1 0,-1-1 0,1 0 0,-1 0 0,1 0 1,0 0-1,0 0 0,0 0 0,0-1 0,4 3 0,-6-4-1,0 0-1,-1 0 1,1 0-1,0 0 1,0 0-1,0 0 1,0 0-1,0 0 1,0 0-1,0 0 1,0 0-1,0 0 1,0 0-1,0 0 1,0 0-1,0-1 1,0 1-1,0 0 1,0 0-1,0 0 1,0 0-1,0 0 1,0 0-1,0 0 1,0 0-1,0 0 1,0 0-1,0 0 1,0 0-1,0 0 1,0 0-1,0 0 1,0 0 0,0 0-1,0 0 1,0 0-1,0 0 1,0 0-1,0 0 1,0 0-1,0 0 1,0 0-1,0 0 1,0-1-1,1 1 1,-1 0-1,0 0 1,0 0-1,0 0 1,0 0-1,0 0 1,0 0-1,0 0 1,0 0-1,0 0 1,0 0-1,0 0 1,0 0-1,0 0 1,0 0-1,0 0 1,0 0-1,-4-6 94,-5-7 106,1 5 5,-1-1 0,0 1-1,0 0 1,-20-12 0,18 13-91,1 0 1,0-1 0,0 0-1,-10-11 1,17 15-103,0 1 0,1-1-1,-4-6 1,5 9-10,1 0 1,-1 0-1,1 1 0,-1-1 0,1 0 0,0 0 1,0 0-1,-1 0 0,1 1 0,0-1 0,0 0 1,0 0-1,0 0 0,0 0 0,0 0 1,0 0-1,0 1 0,0-1 0,1 0 0,-1 0 1,0 0-1,0 0 0,1 0 0,-1 1 1,1-2-1,2 0-1,0-1 0,0 1 1,0 0-1,1 0 0,-1 0 1,0 1-1,1-1 0,-1 1 1,1 0-1,0 0 0,6-1 1,11-4-15,-7 2-86,1 0 0,0 1 1,16-2-1,1 1-736</inkml:trace>
  <inkml:trace contextRef="#ctx0" brushRef="#br0" timeOffset="2228.99">7434 3187 2817,'-3'-6'1213,"2"0"1,-1 0 0,0 1 0,1-1 0,0 0-1,0-10 1,0 11-888,2-7 670,-1 12-956,0-1 0,1 1-1,-1 0 1,0-1 0,1 1-1,-1-1 1,1 1 0,-1 0-1,0-1 1,1 1 0,-1 0-1,1-1 1,-1 1 0,1 0-1,-1 0 1,1-1 0,-1 1-1,1 0 1,-1 0 0,1 0 0,0 0-1,0 0-16,-1 0 0,1 0 0,-1 0 0,0 0 0,1 0 0,-1 1 0,1-1 0,-1 0 0,0 0 0,1 1 0,-1-1 0,0 0 0,1 1 0,-1-1 0,0 0 0,1 1 0,-1-1 0,0 1 0,0-1 0,0 0 0,1 1 0,-1-1 0,0 1 0,0-1 0,0 1 0,0 0 0,1 1 96,8 18 312,-1 0-1,6 29 0,4 8-302,10 10-84,-23-56-46,0-1 0,1-1-1,0 1 1,9 10-1,-12-17-177,0 0 0,0 0 0,0-1-1,0 1 1,0-1 0,1 0 0,-1 0-1,1 0 1,0 0 0,-1-1-1,6 2 1,0 1-2050</inkml:trace>
  <inkml:trace contextRef="#ctx0" brushRef="#br0" timeOffset="2625.16">7406 3451 6753,'-6'3'2953,"10"-8"-2161,3-6-280,0-4 24,-1 0 81,8-4-193,0-2-104,3-6-48,3-2-16,5-2-112,3-4-72,10 0-48,0 2-8,-5 6-32,1 0-16,-7 3-1016,-12 0-109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1:39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 1152,'3'-1'1583,"-3"1"-1557,0-1 0,0 1 0,0 0 1,0 0-1,0 0 0,1 0 0,-1 0 0,0 0 1,0 0-1,0 0 0,0 0 0,0 0 0,0 0 1,0 0-1,0 0 0,1 0 0,-1 0 0,0 0 0,0 0 1,0 0-1,0 0 0,0 0 0,0 0 0,0 0 1,0 0-1,0 0 0,1 0 0,-1 0 0,0 0 1,0 0-1,0 1 0,0-1 0,0 0 0,0 0 0,0 0 1,0 0-1,0 0 0,0 0 0,0 0 0,0 0 1,0 0-1,1 0 0,-1 0 0,0 1 0,0-1 1,1 1 241,0 0 0,-1 0 0,1 0 1,0 0-1,0 1 0,-1-1 1,1 0-1,0 1 0,-1-1 0,0 0 1,1 1-1,-1-1 0,0 0 1,1 1-1,-1-1 0,0 1 1,0 1-1,0 5-49,-3 15 0,1-12 185,2-6-313,-4 22 223,1-1 0,2 1 0,4 48 0,4-22 5,6 46-26,-4-41-222,-5-35-34,2 40 1,6 114 310,13-11-159,-17-120-166,5 23 17,-6-41-31,-2 1-1,2 34 0,-6-6 9,-1-27-7,4 40-1,6 13 0,4 29 8,-10-55-5,-1-5-7,8 57 8,-4-29-11,-5 1 4,0-9-4,-2-53 3,0-1 0,-4 28 0,0-6 4,-8 52 0,11-60-4,1-14 3,-3 18 0,-5 76 30,0-2-1,4-80-26,0-8 1,2 0 0,-1 44 0,4-48-8,1-3-2,-2 25 1,-3-12 2,0-3 0,2 28 1,3-26-1,-1-16 12,0 18 0,-2-12 96,1 1 0,0 0 0,1 0 0,4 22 0,-4-36-93,0 1-1,0-1 1,-1 1-1,0 0 1,0-1 0,0 1-1,0 0 1,-2 7-1,1-9-7,1 0-1,-1 0 1,1 0-1,0 0 1,0 0-1,0 0 1,0 1-1,1-1 1,-1 0-1,3 5 1,-3-6-7,1 0 0,0 1 0,-1-1-1,0 0 1,1 0 0,-1 0 0,0 0 0,0 1 0,0-1 0,0 0 0,-1 4 0,1-5-4,0-1 0,0 1 0,-1 0 0,1-1 0,0 1 0,0 0 0,0-1 0,0 1 0,1-1 0,-1 1 0,0 0 0,0-1 0,0 1 0,0 0 0,1-1 0,-1 1 0,0-1 0,0 1 0,1-1 0,-1 1 0,1-1 0,-1 1 1,0-1-1,1 1 0,-1-1 0,2 1 0,-1 0 0,-1 0 1,1-1-1,-1 1 1,1 0-1,0-1 1,-1 1-1,1 0 1,-1 0-1,1-1 1,-1 1-1,0 0 1,1 0-1,-1 1 1,1 0 4,-1-1-1,1 0 1,-1 1-1,0-1 1,0 0-1,1 0 0,-1 1 1,0-1-1,0 0 1,0 0-1,0 1 1,0-1-1,-1 0 1,1 0-1,0 1 1,-1-1-1,1 0 0,0 0 1,-2 2-1,1-1-1,-1 0 1,0 0-1,1 0 0,0 0 0,0 1 0,-1-1 1,1 0-1,1 1 0,-1-1 0,0 1 0,0-1 1,1 1-1,-1 4 0,1-4-2,0-1 1,-1 0 0,1 1-1,-1-1 1,1 0-1,-1 1 1,0-1-1,0 0 1,0 0-1,0 0 1,0 0-1,-1 0 1,-1 3-1,1-3-1,0 1 0,1 0 0,-1 0-1,0 0 1,1 0 0,0 0 0,-1 4-1,0 1 2,2-5 0,-1 0-1,1 0 0,-1 0 0,0 0 1,0 0-1,0 0 0,0-1 0,-1 1 1,-2 4-1,1-3 0,0 0 1,-1 1 0,1-1-1,0 1 1,0 0-1,1 0 1,-1 0 0,1 1-1,-2 8 1,-7 26 3,7-27-2,1 0-1,0 0 1,-1 18 0,1 3-3,1-10 0,2 30 0,1-21 4,-3 51 0,-1-13 11,3-63-19,2 17 1,2 9 10,-4-20-7,4 17 0,-2-19-2,-1 1-1,0 17 1,-2-16 2,0-10 0,0 1 0,1-1 0,0 1 0,0 4 0,8 33 0,-5-24 0,3 34 0,-2-3 0,0 12 0,-3-42-3,0-14 0,-1 0 0,0 0 0,0 0 0,-1 8 1,1-12 0,-1 3-2,1-1 0,-1 1 0,0-1 0,0 0-1,0 1 1,0-1 0,0 0 0,-1 0-1,1 0 1,-1 0 0,0 0 0,-3 4 0,4-6-2,0 0 1,1 0-1,-1 0 1,0 0-1,1 1 1,-1-1-1,1 0 1,0 0 0,-1 1-1,1-1 1,0 0-1,-1 1 1,1-1-1,0 0 1,0 1-1,0-1 1,1 2-1,-1-1-44,0 0 0,0 1 0,0-1 1,0 0-1,-1 0 0,0 3 0,-3 4-341,4-8 363,-1-1 1,1 1-1,0 0 1,-1-1-1,1 1 1,0 0-1,0 0 1,-1-1-1,1 1 1,0 0-1,0-1 1,0 1-1,0 0 1,0 0-1,0-1 1,0 1-1,0 1 1,-1 15-611,1-15 518,0 0 1,-1 0-1,1 0 0,0 0 0,0-1 1,0 1-1,0 0 0,1 0 0,-1 0 1,1 2-1,5 10-3371</inkml:trace>
  <inkml:trace contextRef="#ctx0" brushRef="#br0" timeOffset="2929.98">1 3900 2248,'4'2'369,"0"-1"0,1 0-1,-1 0 1,1 0-1,-1 0 1,1-1-1,7 0 1,2-1-23,16-4 0,-11 2-170,12 0 461,60 0 0,41 5 518,-71-1-884,31-1-101,244-2-10,-255 6 112,84 3 140,181-14 145,-212-1-479,-55 2-58,9-1 1,23-1 8,-64 6-26,211-4 623,-78-2-297,-104-2-273,-13 1-30,215-5 67,-162 16-50,90 1 657,-135-1-575,-9-5-66,-6 0-24,102 8 99,63 0 130,289-18 370,-412 19-591,-25 0-31,-16-3-2,163 0 96,-7-7 564,-180 4-642,364 6 158,-243-1-71,-50-1 481,36 5-215,262 19-240,-85-6-109,55-9 570,-331-12-581,140 11 42,9 1-43,120-5 20,-3-14-3,-204 3-35,-49 2 6,112 8 3,-2 0 11,35-20 0,32-1-13,-15 13 7,58-3-8,-76 12 0,18 19 0,-103-8-2,-54-11 2,-1-2-2,96 24-1,-127-23 1,0-1 1,0-1-1,1-2 1,-1-1-1,45-1 1,43-8-2,115-3 12,-137 7-13,-14-1 2,33 3-6,47 0 2,46-11 25,-129 10-22,102 11 1,-152-7-1,1-1 1,34-2 0,51-12-5,-2 1-5,-83 10 4,0 2 1,30 3 0,163 9 15,-213-11-37,0-2 0,-1 1 0,1-1 0,-1 0 0,1-1 1,-1 1-1,1-1 0,-1-1 0,10-4 0,-9 3-1382,0 0 0,7-7-1,-4 3-3555</inkml:trace>
  <inkml:trace contextRef="#ctx0" brushRef="#br0" timeOffset="3523.51">12046 3732 7674,'-1'1'170,"1"-1"1,-1 1-1,0-1 1,1 1-1,-1-1 1,1 1-1,-1-1 1,1 1-1,-1 0 1,0 1-1,1-2-54,-1 1-1,1-1 1,0 1-1,-1-1 0,1 1 1,0-1-1,-1 0 1,1 1-1,0-1 0,-1 1 1,1-1-1,-1 0 1,1 1-1,-1-1 0,1 0 1,-1 0-1,0 1 0,8-3 1263,22 0-1108,134 24-285,-153-20 20,0 1 1,0 0-1,-1 0 1,18 8 0,30 25 23,-54-34-28,0 0 1,0 0-1,0 1 0,0-1 1,3 6-1,-5-7 0,0 0 0,0 0 0,-1 0-1,1 1 1,0-1 0,-1 0 0,1 0 0,-1 1 0,0-1 0,1 0-1,-1 1 1,0-1 0,0 0 0,0 1 0,0-1 0,0 1-1,0-1 1,0 3 0,-2 0 6,1 0-1,-1 0 1,0-1 0,1 1-1,-2 0 1,1-1 0,0 1-1,-1-1 1,0 0 0,-5 6-1,-4 1 40,-22 14 0,14-10-5,-4 4 17,0-1 1,-33 15 0,18-13-49,2 2 1,-41 29 0,77-50-31,0 0-25,1 1 0,0-1 0,-1 0 0,1 0 0,-1 0 0,1 1 0,0-1 0,-1 0 0,1 0 0,0 1 0,-1-1 0,1 0 0,0 1 0,0-1 0,-1 1 0,1-1 0,0 0 0,0 1 0,0-1 0,0 1 0,-1-1 0,1 0 0,0 1 0,0-1 0,0 1 0,0-1 0,0 1 0,0-1 0,0 0 0,0 1 0,0-1 0,0 1 0,3 5-2258</inkml:trace>
  <inkml:trace contextRef="#ctx0" brushRef="#br0" timeOffset="5071.33">12255 4837 4537,'28'-21'456,"-15"12"-406,12-7 261,26-24-1,188-198 3773,-198 196-3608,-31 31-404,0 0 0,-1-1 0,0 0 0,11-20 0,-10 13-20,15-32 48,-23 46-43,0-1 0,0 1-1,-1-1 1,0 0 0,0 1 0,0-1-1,-1-8 1,0 13-22,0 0 0,0 0 0,0 0 1,0-1-1,0 1 0,0 0 0,-1 0 0,1 0 0,-1-1 0,1 1 1,-1 0-1,1 0 0,-1 0 0,1 0 0,-2-1 0,2 1-17,-1 1 0,1 0 0,-1-1 0,0 1 0,1 0 0,-1-1 1,1 1-1,-1 0 0,0 0 0,1-1 0,-1 1 0,0 0 0,1 0 0,-1 0 0,0 0 0,1 0 0,-1 0 0,0 0 0,1 0 0,-2 0 0,-2 1 19,0 1-1,0-1 1,0 1-1,0 0 1,1 0-1,-1 0 1,-4 4-1,6-4-31,-97 71 55,77-55-69,1 1 0,-28 33 1,30-28-4,1 1 1,-24 47-1,-19 58-12,1 19 16,56-138 8,2-4 1,-1 0 0,-2 13 0,5-18-1,0 0 1,0 0-1,0 0 1,0 0-1,0 0 0,0 0 1,0 0-1,1 0 0,-1 0 1,1 0-1,-1 0 0,1-1 1,0 1-1,0 0 1,1 2-1,-1-2 0,0-1 0,0 0 0,0 0 0,0 0 0,1 1 0,-1-1 0,0 0 0,0-1 0,1 1 0,-1 0 0,0 0 0,1 0 0,-1-1 0,1 1 0,1 0 0,0-1 1,0 0 1,-1 1 0,1-1-1,0 0 1,-1 0-1,1-1 1,-1 1 0,5-1-1,4-3 8,-1 0 0,0 0 0,16-9 0,-17 8-4,28-17 18,48-37 0,-28 18-4,-44 32 38,1-1-1,18-19 1,-28 25-2,0 0-1,0-1 1,-1 0-1,1 0 1,-1 0-1,0 0 1,0 0-1,-1-1 1,0 1-1,3-9 1,-5 13-41,0 1-1,1-1 1,-1 0 0,0 0 0,0 0 0,0 1-1,0-1 1,0 0 0,0 0 0,0 0-1,0 0 1,0 1 0,0-1 0,-1 0 0,1 0-1,0 0 1,0 1 0,-1-1 0,1 0 0,-1 0-1,1 1 1,0-1 0,-1 0 0,0 0-4,0 1-1,0-1 1,0 1 0,0-1 0,0 1 0,0-1 0,0 1 0,0 0 0,0 0-1,0 0 1,0-1 0,0 1 0,0 0 0,0 0 0,0 0 0,-1 1-1,-4 0 7,0 0 0,0 0 0,1 1 0,-12 4 0,6 0-16,1-1 0,0 2 0,1-1 0,-1 1 0,1 1 0,0-1 0,1 2 0,0-1 0,0 1 0,1 0 0,0 1-1,1 0 1,0 0 0,0 0 0,1 1 0,1-1 0,-4 13 0,6-17-24,1-1 1,0 1-1,1-1 0,-1 1 0,1-1 0,0 1 0,1 5 1,-1-9-4,0-1 0,1 1 1,-1-1-1,0 1 1,1-1-1,-1 1 0,1-1 1,0 1-1,-1-1 0,1 0 1,0 1-1,0-1 0,0 0 1,0 0-1,0 1 1,0-1-1,0 0 0,0 0 1,1 0-1,-1 0 0,0 0 1,1-1-1,-1 1 1,1 0-1,-1-1 0,1 1 1,2 0-1,-2-1 16,1 1 0,-1-1 1,1 0-1,-1 0 0,0-1 0,1 1 0,-1 0 0,1-1 1,2 0-1,23-11-13,-25 11 21,-1 0 3,71-34-21,-60 28 19,0-1 1,-1 0-1,18-15 1,37-45 25,-64 65-18,0-1 1,-1 1 0,1-1-1,0 0 1,-1 0 0,0 0 0,0 0-1,0-1 1,-1 1 0,1 0-1,-1-1 1,0 1 0,0-1 0,-1 0-1,1 1 1,-1-1 0,-1-4-1,1 7 3,0 1 0,0 0 0,-1 0 0,1 0 0,0 0 0,-1 0 0,1 0 0,-1 0 0,0 0 0,1 0 0,-1 0 0,0 0 0,1 0 0,-1 0 0,0 1 0,0-1 0,0 0 0,0 0 0,0 1 0,0-1 0,0 1 0,0-1 0,0 1 0,0-1 0,-2 0 0,0 0 5,0 1-1,0-1 1,0 0-1,-1 1 1,1 0-1,0 0 1,-6 0-1,4 1-7,0 0-1,1 0 0,-1 1 0,1-1 0,-1 1 1,1 0-1,0 0 0,0 1 0,0-1 0,-6 6 1,-3 3 6,-18 20 0,30-30-10,-4 5 6,-1 0 1,1 1 0,0 0-1,0 0 1,1 1 0,-5 9-1,7-13-3,1 0 1,0 0-1,0 0 0,0 0 1,0 0-1,0 1 0,1-1 0,0 0 1,0 1-1,0-1 0,1 0 1,-1 1-1,3 7 0,-2-9-5,0 0 0,0 0 1,0 0-1,1 0 0,-1-1 0,1 1 0,0 0 0,0-1 0,0 1 0,0-1 1,0 0-1,0 0 0,4 3 0,-2-3 0,-1 1 0,1-1 0,0-1 0,0 1 0,0 0 0,0-1 0,0 0-1,0 0 1,5 0 0,-1 0 2,1 0 0,0-1-1,-1-1 1,1 0 0,0 0-1,-1 0 1,1-1 0,-1 0-1,11-5 1,4-3 7,0-1-1,0-2 0,23-16 1,-12 5 14,33-33-1,-58 49-11,-1-1-1,0 1 1,0-1-1,6-11 1,-12 17-6,0 1 0,-1-1 1,1 0-1,-1 0 1,1-1-1,-1 1 1,0 0-1,0 0 0,0-1 1,-1 1-1,1 0 1,-1-1-1,0 1 1,0-1-1,0 1 0,0 0 1,-2-6-1,2 8 0,-1-1 0,1 1-1,-1 0 1,0-1 0,0 1 0,0 0-1,0 0 1,0 0 0,0 0 0,0 0-1,0 0 1,0 0 0,0 0 0,0 0-1,-1 0 1,1 1 0,0-1 0,-1 0-1,1 1 1,0-1 0,-1 1 0,1 0-1,-1-1 1,-1 1 0,0 0-1,0-1 1,0 1-1,0 0 1,0 0-1,0 0 1,0 1-1,0-1 1,0 1-1,0 0 1,-5 1-1,3 1 0,0 0-1,1 0 0,-1 0 0,1 1 1,-1 0-1,-5 5 0,0 2 2,-10 16 0,14-18-9,1 0 0,0 1 0,1-1 0,0 1 0,0 0 0,1 0 0,0 1 0,1-1 0,-2 17 0,2 6-37,4 56 1,29 142-270,-28-212 307,0-5 10,-1 0 0,0 0 0,-1 1 1,-1-1-1,0 0 0,-4 24 0,3-33 2,0 0 1,-1 0-1,0 0 0,0 1 1,0-2-1,0 1 1,-1 0-1,0-1 0,0 1 1,0-1-1,-1 0 1,1 0-1,-1 0 0,0 0 1,0-1-1,-1 1 1,1-1-1,-1 0 0,1-1 1,-1 1-1,0-1 1,-5 2-1,1-1 12,1-1-1,-1 0 1,1 0-1,-1-1 1,0 0 0,0 0-1,0-1 1,1-1-1,-1 1 1,0-1 0,0-1-1,-14-4 1,11 2-15,0 0 0,-16-8 0,23 9-5,0 0 0,1 0 1,-1 0-1,1 0 0,0-1 0,0 1 0,0-1 0,-5-6 0,5 3-3,0 1 1,0-1-1,1 0 1,0 0-1,0 0 1,1 0-1,-1-1 0,-1-11 1,3 13-4,1-1 0,-1 1 0,1-1 1,0 1-1,0-1 0,1 1 0,0 0 1,0-1-1,1 1 0,3-11 0,0 8-2,0 0 0,0 0 0,0 1 0,11-13 0,31-28-392,-9 17-1291,6-1-3301</inkml:trace>
  <inkml:trace contextRef="#ctx0" brushRef="#br0" timeOffset="5656.92">13344 4572 4721,'5'-2'3649,"1"-2"-2804,0-1-722,33-16-287,-24 13-509,19-13-1,-1-2-182,12-8 1054,72-65 0,-112 92-29,-1-1 1,1 0-1,-1 0 1,-1 0-1,1 0 0,-1-1 1,1 0-1,2-8 1,-5 11-91,0 0-1,0 1 1,-1-1 0,1 0 0,-1 0 0,0 1 0,0-1-1,0 0 1,0 0 0,0 0 0,-1 1 0,1-1 0,-1 0-1,0 1 1,0-1 0,0 0 0,0 1 0,0-1 0,0 1-1,-1-1 1,1 1 0,-3-2 0,3 2 2,-1 0 0,0 0 0,0 0 0,-1 0-1,1 1 1,0-1 0,0 1 0,-1 0 0,1 0 0,-1 0 0,1 0 0,-1 0 0,1 0-1,-1 0 1,0 1 0,1 0 0,-6-1 0,1 1 154,-1 0 1,1 1-1,0 0 1,-1 0-1,-9 3 1,7 0-67,0 0 0,1 0 0,0 0 0,-1 2 0,2-1-1,-16 12 1,14-9-140,1 1-1,0 1 0,0-1 1,0 1-1,2 1 0,-1 0 1,1 0-1,1 0 0,0 1 0,-5 13 1,-2 10-53,2 0 1,-9 49 0,-70 583-8820,88-648 8831,-5 49 717,6-56-173,-2 0 1,0 0-1,-6 16 1,4-16 773,-12 23-1,16-35-1276,1 1 0,-1 0 0,1 0-1,-1 0 1,0-1 0,0 1 0,1 0-1,-1-1 1,0 1 0,0 0 0,0-1 0,0 1-1,0-1 1,0 0 0,1 1 0,-1-1 0,0 0-1,0 1 1,0-1 0,0 0 0,0 0 0,0 0-1,0 0 1,0 0 0,-1 0 0,1 0-1,0 0 1,0-1 0,0 1 0,0 0 0,-1-1-1,-1 0-4,1 0-1,-1-1 0,0 1 0,1-1 0,0 1 0,-1-1 0,1 0 0,0 0 0,-4-4 0,1-1 100,1-1 1,0 1-1,0-1 0,1 0 0,0 1 0,-4-15 0,5 13-67,0-1 0,1 0 0,0 1 0,1-1 0,-1 0 0,2 0 0,0 0 0,0 1 0,5-19 0,0 5-40,2 0-1,20-40 1,-21 48-3,1 1 0,0 0 1,13-15-1,-14 21 28,0 0 0,1 0-1,0 1 1,0 0-1,15-9 1,2 1 13,1 1-1,50-19 0,58-9-93,-54 17-717,-2-6-2524,-78 31 3262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5:21.358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439 2484 1384,'0'1'137,"0"-1"-1,-1 0 1,1 1-1,0-1 1,-1 0-1,1 0 1,-1 1-1,1-1 1,-1 0-1,1 0 1,0 1-1,-1-1 1,1 0-1,-1 0 1,1 0-1,-1 0 0,1 0 1,-1 0-1,1 0 1,-1 0-1,1 0 1,-1 0-1,1 0 1,-1 0-1,-16-5-184,7 2 249,-2 8 1070,8-4-979,1 0-200,1 0 0,-1-1 0,1 0 0,0 0 0,-4 0 0,3 0-53,3 0-19,0 0 0,0 0 0,0 0 0,0 0 1,0 0-1,0 0 0,0 0 0,0 0 0,-1 0 0,1 0 0,0 0 1,0 0-1,0 0 0,0 0 0,0 0 0,0 0 0,0 0 0,0 0 0,-1 0 1,1 0-1,0 0 0,0 0 0,0 0 0,0-1 0,0 1 0,0 0 1,0 0-1,0 0 0,0 0 0,0 0 0,0 0 0,0 0 0,0 0 1,0-1-1,0 1 0,0 0 0,1-5 182,6-7-22,-7 12-145,1 0-1,-1-1 1,0 1 0,1 0 0,-1 0 0,0 0 0,1 0 0,-1 0-1,0-1 1,1 1 0,-1 0 0,0 0 0,1 0 0,-1 0-1,0 0 1,1 0 0,-1 0 0,0 0 0,1 0 0,-1 0-1,1 0 1,-1 1 0,0-1 0,1 0 0,-1 0 0,0 0 0,1 0-1,-1 1 1,0-1 0,1 0 0,-1 1-6,1-1 1,-1 0-1,0 0 0,1 0 0,-1 1 1,1-1-1,-1 0 0,0 0 0,1 0 1,-1 0-1,1 0 0,-1 0 1,1 0-1,-1 0 0,0 0 0,1 0 1,-1 0-1,1 0 0,-1 0 1,1 0-1,0 0 0,-1-1-12,1 1 0,-1-1 0,1 1 1,0 0-1,-1 0 0,1-1 0,0 1 0,-1 0 0,1 0 0,0 0 0,0 0 1,-1 0-1,1 0 0,0 0 0,-1 0 0,1 0 0,0 0 0,-1 0 0,1 0 0,0 0 1,-1 1-1,1-1 0,0 0 0,0 1 0,3 1 116,-1 0 1,0 1-1,5 3 1,-6-4-119,0 0 1,1 0 0,-1 0-1,0-1 1,1 1-1,2 0 1,25 6 21,-16-4-28,15 5 1,0 2-2,0 1 0,-1 2 0,36 22 0,-48-26-1,0-2-1,1 0 1,26 9 0,-6-3-7,-13-4 14,1-1 1,37 9 0,-19-13-13,6 2 5,-38-5-6,1 0-1,-1 0 1,1-1-1,15 0 1,-22-1 0,-1 1 0,1-1 0,9 3 0,-10-2 0,1 0-1,0 0 1,8 0-1,-5-1 0,-6-1 3,1 1 0,0 0 1,0 0-1,0 0 0,-1 0 0,1 1 1,0-1-1,-1 1 0,1 0 1,0 0-1,-1-1 0,1 2 0,2 0 1,3 2 110,-1 0-1,1-1 1,0 0 0,0 0 0,9 1 0,43 5-28,-41-9-82,-15 0-1,1 0 0,-1 0 0,0 0 1,0 1-1,6 1 0,5 2 4,-1 0 83,0 0-1,21 2 1,-20-4 65,24 8-1,-23-6-130,18 2 0,32 7 15,-58-11-36,17 1 8,-20-3 0,1 1-1,-1-1 1,0 1 0,8 2 0,3 3 97,49 19 307,-49-18-387,0-2-1,0 0 1,23 4 0,50 3 17,1 0 231,-54-6-74,-9-1-113,37 11 0,-20 0-31,-27-10-34,0 0 0,1 0 0,-1-2 0,30 5-1,3-4 368,74 17 0,-102-15-356,40 15 1,-8-1-10,-48-19-24,18 6 9,33 7 0,52 9-4,124 35 24,-178-46-27,-11-4 0,30 8-10,147 45 24,-156-48 2,21 0-11,-76-12-9,0 0 0,0 1 0,-1 1 0,15 6 0,-10-2 0,0-1 0,1-1 1,-1 0-1,19 4 0,-16-5 2,21 9-1,10 3 3,8 0 9,64 28-1,-115-43-12,9 4 3,0 0-1,24 5 1,-29-8 1,1 0-1,-1 1 1,0 0-1,0 0 1,15 11-1,-11-7 3,21 10-1,-24-14-2,0 0-1,0-1 0,0 0 0,1-1 1,-1 0-1,12 1 0,42-2 5,-15-1 17,-45 0-22,-1 0-1,1 1 1,0 0 0,-1-1-1,1 1 1,-1 0 0,1 1-1,-1-1 1,1 1 0,-1 0-1,6 3 1,-3 0 2,0 1 0,0-1 1,-1 1-1,7 9 0,-7-8-7,-5-7 0,0 1 0,1 0 0,-1-1 1,0 1-1,1 0 0,-1-1 1,0 1-1,1-1 0,-1 1 1,1-1-1,-1 1 0,1-1 0,-1 1 1,1-1-1,-1 0 0,1 1 1,-1-1-1,1 0 0,0 1 0,-1-1 1,1 0-1,0 0 0,-1 1 1,1-1-1,0 0 0,-1 0 0,1 0 1,0 0-1,-1 0 0,1 0 1,0 0-1,-1 0 0,1 0 1,0 0-1,-1-1 0,1 1 0,0 0 1,-1 0-1,2-1 0,5-2-785,1 0-1,-1-1 1,0 0-1,0 0 1,-1 0-1,11-9 0,-5-2-4533</inkml:trace>
  <inkml:trace contextRef="#ctx0" brushRef="#br0" timeOffset="802.66">4644 3627 3617,'-4'1'1484,"-5"1"50,9 1-279,4 0 1139,16 7-1006,22 15 0,-38-21-1304,0-1 0,0 1 1,-1 0-1,0 0 0,1 0 0,3 8 0,-1-2-2,24 28 127,-20-25-154,0 0-1,9 15 1,2 9 197,2-2 0,1 0 0,1-1-1,56 56 1,-37-46-164,-20-19-53,1-1 0,36 27-1,-27-29 10,69 34-1,-67-42 21,-53-17-2014,10 3-580</inkml:trace>
  <inkml:trace contextRef="#ctx0" brushRef="#br0" timeOffset="1446.74">4745 2778 5369,'-1'0'232,"0"-1"1,-1 1-1,1-1 0,0 1 1,0 0-1,0-1 0,-1 1 1,-1 0-1,2 0-173,1 0-1,-1 0 1,1 0-1,-1 0 1,1 0-1,-1 1 1,1-1 0,-1 0-1,1 0 1,-1 0-1,1 1 1,0-1-1,-1 0 1,1 1-1,-1-1 1,1 0 0,0 1-1,-1-1 1,1 0-1,0 1 1,-1-1-1,1 1 1,0-1 0,0 1-1,0-1 1,-1 0-1,1 1 1,0-1-1,0 1 1,0-1-1,0 2 1,-1 3 193,0 0-1,1 1 1,0-1-1,1 10 1,0 4-63,0-2-123,0 0 0,2 0 0,0 0 0,1 0 0,8 22 1,0 2-17,3 22-6,6 70 0,-15-85-30,9 146-1631,-14-180 1147,3 35-2266,0-11-770</inkml:trace>
  <inkml:trace contextRef="#ctx0" brushRef="#br0" timeOffset="2246.42">4713 1763 9138,'0'-1'40,"0"0"0,0 0 0,0 1 0,0-1 0,0 0 0,1 0 0,-1 1 0,0-1 0,1 0 0,-1 1 0,0-1 0,1 0 0,-1 1 0,1-1 0,-1 1 0,1-1 0,-1 0 0,1 1 0,-1-1 0,1 1 0,0 0 0,-1-1 0,1 1 0,0-1 0,-1 1 0,1 0 0,1-1 0,8-5-9,-1-2-26,-1 0 0,0-1 0,-1 0 1,0 0-1,0-1 0,-1 0 0,9-20 0,-12 23 2,-1-1 0,3-8 0,1-7 12,2 4-3,-6 15-1,0 0 0,0 0 1,-1 0-1,0 0 0,1 0 0,-2-1 0,2-4 1,-2 5 75,-1 1 0,1-1 0,-1 0 0,1 1 1,-1-1-1,0 0 0,-1 1 0,1 0 1,-1-1-1,1 1 0,-1 0 0,-3-4 0,4 4 17,-1 1 0,0-1 0,-1 1 0,1 0 0,0-1 0,-1 1 0,1 1 0,-1-1 0,1 0 0,-1 0 0,0 1-1,0 0 1,0-1 0,-5 0 0,4 1-72,-1 1-1,1 0 0,0 0 1,-1 0-1,1 0 0,0 1 1,-1-1-1,1 1 0,0 1 1,0-1-1,0 0 1,0 1-1,0 0 0,0 0 1,0 0-1,-3 3 0,-2 2-18,0 0-1,0 0 1,1 1-1,1 0 1,-10 11-1,10-8-9,-1 0 0,1 0 0,1 1 0,0 0 1,1 0-1,0 0 0,-3 15 0,2 0-11,1 0 0,-3 38 1,5 16-65,4 0 0,16 126 0,16-26-1525,-26-155 1212,1 0 1,1 0-1,1-1 0,23 38 0,-29-56 381,1 0-1,0-1 1,0 0 0,1 0 0,0-1-1,11 10 1,-14-14 3,6 7 234,-18-14 173,-20-24 72,-12-11-387,37 38-90,-30-26 31,-45-49-1,70 68-38,1 0 0,0-1 0,1 0 0,0 0 0,0 0 1,2-1-1,-1 0 0,1 0 0,-5-23 0,9 34 47,1-1 0,0 1-1,-1-1 1,1 1 0,0-1 0,0 1-1,0-1 1,0 1 0,0-1 0,1 1-1,-1-1 1,0 1 0,1-1 0,0-2-1,0 3-8,0 0-1,0 0 1,0 1-1,-1-1 1,1 0-1,0 0 1,0 1-1,0-1 0,0 0 1,0 1-1,1-1 1,-1 1-1,0 0 1,0-1-1,0 1 1,0 0-1,0-1 1,3 1-1,15-1 51,31 1 0,-16 1-231,3-2-829,5-1-948</inkml:trace>
  <inkml:trace contextRef="#ctx0" brushRef="#br0" timeOffset="2590.37">5032 1869 9522,'0'2'515,"0"1"0,1 0 0,-1 0-1,1-1 1,1 5 0,2 5-94,-2 2-318,0 0 0,0 0 0,-2 0 0,-2 28 0,-12 57-371,10-77 109,-28 154-3295,30-166 3204,1-2 53,-1 0 1,0-1-1,0 1 0,-5 10 0,7-18 197,0 0-1,0 0 1,0 1-1,0-1 0,0 0 1,0 0-1,0 0 1,0 0-1,0 0 0,0 0 1,0 0-1,0 0 0,0 1 1,0-1-1,0 0 1,-1 0-1,1 0 0,0 0 1,0 0-1,0 0 0,0 0 1,0 0-1,0 0 1,0 1-1,0-1 0,0 0 1,0 0-1,0 0 1,0 0-1,-1 0 0,1 0 1,0 0-1,0 0 0,0 0 1,0 0-1,0 0 1,0 0-1,0 0 0,0 0 1,-1 0-1,1 0 0,0 0 1,0 0-1,0 0 1,0 0-1,-1-5-76,2-5-99,0 0-1,1 0 1,4-16 0,0-1 62,5-29 136,7-37 130,-4 38 336</inkml:trace>
  <inkml:trace contextRef="#ctx0" brushRef="#br0" timeOffset="2927.12">5061 1860 5393,'0'1'69,"0"-1"-1,0 0 0,0 0 1,0 0-1,1 1 753,-1-1-752,0 0-1,0 0 0,0 0 1,0 0-1,0 0 1,0 0-1,0 0 0,1 0 1,-1 0-1,0 0 1,0 0-1,0 0 1,0 0-1,0 0 0,0 0 1,0 0-1,0 0 1,1 0-1,-1 0 0,0 0 1,0 0-1,0 0 1,0 0-1,1 0 753,-1-1-753,0 1 1,0 0-1,0 0 1,0 0-1,3 15 1987,-2-14-1898,1 9-28,4 25 569,14 45 0,-17-70-629,1 0 1,0 0-1,1 0 0,0-1 0,0 0 0,1 0 0,0 0 0,0-1 0,9 8 1,-12-13-80,0 0 1,0 0 0,0-1 0,1 0-1,-1 1 1,1-1 0,-1 0-1,1-1 1,0 1 0,0-1 0,0 1-1,0-1 1,0-1 0,0 1 0,4 0-1,-3-1-3,-1 0 0,1-1-1,-1 1 1,1-1 0,-1 0-1,1 0 1,-1-1 0,0 0-1,1 1 1,-1-1 0,0-1 0,0 1-1,4-3 1,-4 1 59,1 1 0,0-1 0,-1-1 1,1 1-1,-1 0 0,0-1 0,-1 0 0,1 0 0,-1 0 1,0 0-1,0-1 0,-1 1 0,1-1 0,-1 0 1,-1 0-1,1 0 0,-1 0 0,0 0 0,0 0 0,-1 0 1,1 0-1,-1 0 0,-1 0 0,1 0 0,-1 0 0,0 0 1,-1 0-1,1 0 0,-1 0 0,0 1 0,-5-10 1,2 7 64,-1 0 0,-1 0 0,1 0 0,-1 1 0,0 0 0,-1 0 0,0 0 0,0 1 0,0 1 0,-1-1 0,-14-6 0,14 8-193,-1 1 0,0-1 0,0 2 0,0-1 0,0 2 0,-1-1 0,-10 1 0,16 0-289,0 1 0,0 0-1,-6 1 1,-7 5-2879</inkml:trace>
  <inkml:trace contextRef="#ctx0" brushRef="#br0" timeOffset="3817.67">216 1603 1880,'1'-1'289,"-1"-1"-1,1 1 0,0 0 1,0 0-1,-1 0 0,1-1 1,-1 1-1,1 0 0,-1-1 1,0 1-1,1 0 0,-1-3 1,1-18 1973,-1 16-815,1 8 11,0-1-1379,0 0 0,0-1 0,0 1 0,-1 0 0,1 0 0,0 0-1,-1 0 1,1 0 0,0 1 0,-1 1-34,0 0 0,0 0-1,0 0 1,0 0 0,0 0-1,-2 4 1,0 15 34,7 64 33,-6-65-83,-5 27 0,3-34-35,1 1 1,0-1-1,1 1 0,2 24 1,3-21-417,-4-17 305,0-1 1,1 1-1,-1 0 0,0-1 0,0 1 1,1 0-1,-1 0 0,0-1 0,1 1 0,-1-1 1,1 1-1,-1 0 0,1-1 0,-1 1 1,2 0-1,-2-1-81,1 0 1,-1 0 0,1 0-1,-1 0 1,0 0 0,1 0-1,-1 0 1,1-1 0,-1 1-1,0 0 1,1 0 0,-1 0-1,0 0 1,1-1 0,-1 1-1,1 0 1,-1-1 0,1 1-1,-1 0 184</inkml:trace>
  <inkml:trace contextRef="#ctx0" brushRef="#br0" timeOffset="4603.57">200 487 6649,'-3'1'211,"2"-1"-164,1 0 0,-1 0 1,1 0-1,-1 0 0,0 0 0,1 1 1,-1-1-1,1 0 0,-1 0 0,1 0 1,-1 1-1,1-1 0,-1 0 1,1 1-1,-1-1 0,1 1 0,-1-1 1,1 0-1,0 1 0,-1-1 1,1 1-1,-1-1 0,1 1 0,0 0 1,-1-1-2,1 0 0,0 0 0,0 1 0,0-1 0,0 0 0,0 0 0,-1 0 0,1 0 0,0 0 0,0 0-1,0 1 1,-1-1 0,1 0 0,0 0 0,0 0 0,0 0 0,-1 0 0,1 0 0,0 0 0,0 0 0,0 0 0,-1 0 0,1 0 0,0 0 0,0 0 0,0 0 0,-1 0 0,1 0 0,0 0 0,0 0 0,0-1 0,-1 1 0,1 0 0,0 0 0,0 0 0,-1 0 0,1 0-36,0 0 1,0 0-1,0-1 0,0 1 1,0 0-1,0 0 1,0 0-1,0 0 0,0 0 1,0 0-1,0 0 0,0 0 1,0 0-1,-1 0 1,1 0-1,0 0 0,0 0 1,0 0-1,0-1 1,0 1-1,0 0 0,0 0 1,0 0-1,0 0 0,0 0 1,0 0-1,0 0 1,0 0-1,0 0 0,0 0 1,0 0-1,0-1 1,0 1-1,0 0 0,0 0 1,0 0-1,0 0 0,0 0 1,0 0-1,0 0 1,1 0-1,-1 0 0,8-4 154,-2 2-141,1 0 1,-1 0-1,0-1 1,0 0 0,0 0-1,0 0 1,-1-1-1,6-4 1,-2 1-5,-2 0 1,1-1-1,-1 0 1,9-12-1,1-7 10,0-2 0,15-38-1,-30 63-23,35-86 36,-31 74-28,-2 0 0,0 0-1,3-28 1,-6 37-7,-1 0 0,-1 0 0,1 1 0,-1-1 0,0 0 0,0 0-1,-1 1 1,-2-7 0,3 10 16,0 1 0,0-1-1,-1 1 1,1 0 0,-1 0 0,1 0-1,-1 0 1,1 0 0,-1 0-1,-3-2 1,4 3 25,-1 0 1,1 0-1,-1 0 1,1 0-1,-1 1 0,0-1 1,1 1-1,-1-1 0,0 1 1,1 0-1,-1-1 1,0 1-1,0 0 0,1 0 1,-1 0-1,-3 1 1,3-1 3,0 1 1,-1-1 0,1 1 0,0 0 0,0 0-1,0 0 1,0 0 0,0 0 0,0 0-1,-2 2 1,-16 17 100,10-7-144,0 0-1,1 1 0,0 0 1,1 0-1,1 1 1,0 0-1,1 0 1,1 1-1,-4 16 1,1 8-2,1 1 0,-2 60 0,9-27-84,12 92 0,-2-44-203,-8-84 81,2 33-213,11 15-29,-4-35 306,0 16 140,-10-66 0,-1 0-1,0 1 1,1-1 0,-1 0-1,0 0 1,0 0 0,0 1-1,0-1 1,0 0-1,0 0 1,-1 0 0,1 0-1,0 1 1,-1-1 0,1 0-1,0 0 1,-1 0 0,1 0-1,-1 0 1,-1 1-1,2-2 1,0 1 0,-1-1 0,1 0-1,0 0 1,-1 0 0,1 1 0,-1-1-1,1 0 1,0 0 0,-1 0 0,1 0-1,-1 0 1,1 0 0,-1 0 0,1 0-1,0 0 1,-1 0 0,1 0 0,-1-1-1,0 1 1,-1-1 6,1 1-1,-1-1 1,0 0 0,1 0-1,-1 0 1,-2-3 0,-21-19 38,-42-53 0,3 3-27,47 55-25,1 0 0,1-2 0,-23-38 0,34 49-22,5 4-30,0 5 48,-1 0 0,1 0 0,0 0 0,0 0 0,0 0 0,-1 0 0,1 0 0,0 0 0,0 0 0,0 0-1,-1 0 1,2 1 0,4 0 2,19 2-66,-4 1-376,0-2-1,32 1 0,-16-6-2347</inkml:trace>
  <inkml:trace contextRef="#ctx0" brushRef="#br0" timeOffset="4990.49">418 607 6241,'2'-2'328,"0"1"1369,-2 6-705,-2 14-168,-1 12-56,-1 16-336,1 9-168,0 4-200,-3-3-16,-1 1-16,0 0 1,2-7-290,2-3-399,-2-22-536,1-14-56,8-16-1817</inkml:trace>
  <inkml:trace contextRef="#ctx0" brushRef="#br0" timeOffset="6272.12">460 887 1592,'-7'3'3405,"7"-3"-3318,0 0 1,0 0 0,0 0 0,0 0-1,-1 0 1,1 0 0,0 0-1,0 0 1,0 0 0,0 0 0,-1 0-1,1 0 1,0 0 0,0 0-1,0 0 1,0 0 0,0 0 0,-1 0-1,1 0 1,0 0 0,0-1-1,0 1 1,0 0 0,0 0 0,0 0-1,-1 0 1,1 0 0,0 0-1,0 0 1,0-1 0,0 1-1,0 0 1,0 0 0,0 0 0,0 0-1,0 0 1,0-1 0,0 1-72,0 0 0,0 0 0,0 0 0,0 0 0,0 0 0,0 0 0,0 0 0,0 0 0,0 0 0,0 0 0,0-1 0,0 1 0,0 0 0,0 0 0,0 0 0,0 0 0,0 0 0,0 0 0,0 0 0,0 0 0,0 0 1,0 0-1,0 0 0,0 0 0,0 0 0,0 0 0,0 0 0,0-1 0,0 1 0,1 0 0,-1 0 0,0 0 0,0 0 0,0 0 0,0 0 0,0 0 0,0 0 0,0 0 0,0 0 0,0 0 0,3-2 175,-1-2-121,0 0 0,0 0 1,0 0-1,0 0 0,5-6 0,19-29 53,3-5-84,5 2 150,-32 39-157,0 0-1,1 0 1,-1 0-1,1 0 0,0 1 1,0-1-1,0 1 1,1 0-1,-1 0 1,0 0-1,1 0 1,-1 0-1,1 1 1,6-2-1,-9 3-27,0-1 1,-1 1-1,1 0 0,0 0 0,0 0 0,0 0 1,0 0-1,0 0 0,-1 0 0,1 0 0,0 0 1,0 0-1,0 0 0,0 0 0,0 1 0,-1-1 1,1 0-1,0 1 0,0-1 0,-1 1 1,1-1-1,0 1 0,0-1 0,-1 1 0,2 0 1,-1 1 2,1 1 1,-1-1 0,1 0-1,-1 1 1,0-1 0,1 4-1,0-1 14,3 7 42,0 1-1,-2 0 0,1 0 1,2 24-1,-1 56 164,-4-46-185,0-30-28,9 98 63,-10-110-108,0-4-23,0 0 1,0 1-1,0-1 0,1 0 1,-1 0-1,0 0 1,0 0-1,1 0 1,-1 1-1,1-1 1,-1 0-1,1 0 0,-1 0 1,1 0-1,0 0 1,-1 0-1,3 1 1,5 1-1860</inkml:trace>
  <inkml:trace contextRef="#ctx0" brushRef="#br0" timeOffset="7056.56">987 740 3425,'0'-2'155,"1"1"0,-1 0 0,0-1 0,1 1 0,-1 0 0,0 0 0,1-1 0,0 1 0,-1 0-1,1 0 1,0 0 0,0 0 0,-1-1 0,1 1 0,2-1 0,-2 1 17,1-3 727,-3 3-285,-5 2 80,4 0-628,0 1-1,0-1 1,-1 1 0,1-1-1,0 1 1,0 0-1,1 0 1,-1 0 0,0 0-1,-2 5 1,-2 2 172,-5 15 1,7-16-110,-9 25 12,0 0-1,3 1 0,-11 55 1,18-72-136,1 0 0,0 0 0,2 32 0,0-47-7,0 0-1,1 0 1,-1 0 0,1 0-1,-1 0 1,1 0 0,0 0 0,0 0-1,0-1 1,0 1 0,0 0-1,0-1 1,0 1 0,1 0-1,-1-1 1,0 0 0,1 1 0,-1-1-1,1 0 1,0 0 0,-1 0-1,1 0 1,0 0 0,0 0 0,0 0-1,-1 0 1,1-1 0,3 1-1,4 1 8,-1-1 0,1 0 0,0-1 0,-1 0 0,11-1 0,-8 1 10,0-2 1,-1 1-1,1-2 1,-1 1 0,1-1-1,19-9 1,-19 6-1006,24-8 1,-10 7-3152</inkml:trace>
  <inkml:trace contextRef="#ctx0" brushRef="#br0" timeOffset="7498.7">1261 788 3841,'-12'35'1767,"9"-28"-1276,1 1-1,0-1 1,0 1 0,-2 15 0,-1 3 265,4-21-660,-1 0 0,1 0 0,0 9 0,4 27 196,-3-36-281,0 0 0,1 0-1,-1 1 1,1-1 0,2 5 0,3 13 16,-6-21-25,0 1-1,0-1 1,1 0 0,0 0 0,-1 0-1,1 0 1,0 0 0,0 0-1,0 0 1,0 0 0,2 2-1,-2-3 20,0 0-1,0 0 0,0-1 0,0 1 0,0 0 0,1-1 1,-1 1-1,0 0 0,0-1 0,1 0 0,-1 1 1,0-1-1,1 0 0,-1 0 0,0 1 0,1-1 1,-1 0-1,0 0 0,2-1 0,40-3 713,-29 2-670,1 0 0,-1 1 0,20 2-1,-18 1-139,19 5 0,-8 1-945</inkml:trace>
  <inkml:trace contextRef="#ctx0" brushRef="#br0" timeOffset="8606.12">5686 1956 2457,'1'-7'942,"0"-1"-1,0 1 1,1 0 0,0 0 0,5-13 4025,-12 24-3705,4-3-1236,0-1 0,0 1 0,0 0 1,0-1-1,0 1 0,0 0 0,0 0 0,0 0 1,0 0-1,0 0 0,0 0 0,1 0 0,-1 0 1,0 0-1,1 1 0,-1 0 0,0 3-12,0-1-1,0 1 1,0 9-1,1-14-12,-1 8 8,-1 0-1,0 0 1,0 0-1,0-1 1,-7 14 0,-3 12 7,5-7-2,1 1 0,1 0 0,-2 32 0,7-54-14,0-1-1,0 1 1,0 0-1,0 0 1,1 0-1,0 0 1,0 0-1,4 8 1,-4-10-2,0 0 0,1 0 0,0-1 1,-1 1-1,1-1 0,0 1 0,0-1 0,1 0 0,-1 1 0,0-1 0,1-1 1,-1 1-1,1 0 0,5 2 0,-2-1 1,-1 0 1,1-1-1,0 0 1,0 0-1,0 0 1,0-1-1,0 0 1,0 0-1,0-1 0,0 0 1,11 0-1,-4-2-305,-1-1 0,0 0 0,16-6 0,-11-1-1952</inkml:trace>
  <inkml:trace contextRef="#ctx0" brushRef="#br0" timeOffset="9004.28">6073 1877 1920,'-2'0'215,"0"1"0,1-1 0,-1 1-1,1-1 1,-1 1 0,1 0-1,-1-1 1,1 1 0,0 0-1,-1 0 1,1 0 0,0 0 0,-1 0-1,1 0 1,-1 2 0,-2 2 86,0 0 1,-4 10-1,0-3 248,-4 9-25,0 0 0,1 0 0,1 1 0,-12 40 0,18-45-365,0 0 0,1 0-1,0 0 1,1 1 0,1-1 0,1 1 0,3 19 0,-2-29-96,0-1 0,1 1 0,0-1 1,0 0-1,1 0 0,0 0 0,5 9 0,-6-13 2,0 1 0,0-1 0,0 0-1,1 0 1,0 0 0,-1 0 0,1 0-1,0-1 1,0 1 0,1-1 0,-1 0-1,0 0 1,1 0 0,-1-1 0,6 3-1,4-1 18,0-1-1,0 0 0,0 0 0,0-2 0,0 0 1,0 0-1,0-1 0,0 0 0,0-1 1,0-1-1,23-8 0,-7 4-709,-2 5-1806</inkml:trace>
  <inkml:trace contextRef="#ctx0" brushRef="#br0" timeOffset="10230.07">2745 3062 1576</inkml:trace>
  <inkml:trace contextRef="#ctx0" brushRef="#br0" timeOffset="10972.66">2713 3034 1184,'-3'0'288,"-1"0"-1,1 0 1,-1 0-1,1 1 1,0-1-1,-4 2 1,5-2-168,0 1 0,-1-1 0,1 1 0,0-1 0,0 0-1,0 0 1,0 1 0,-1-2 0,1 1 0,0 0 0,0 0 0,0-1 0,-1 1 0,1-1 0,0 0 0,0 1 0,-2-2 0,2 0 10,-1 0 0,1 0 1,-1 0-1,1 0 0,0 0 0,0-1 1,0 1-1,-3-5 0,2 3 662,0-2 910,3 5-1109,4 2-474,-2 1 13,0 0-1,0-1 1,0 1-1,0 0 1,0 0-1,-1 0 1,1 1 0,-1-1-1,0 0 1,1 0-1,0 5 1,4 4 19,-1-3-65,-2-1-48,1 0 0,0-1 1,0 1-1,1-1 0,0 0 0,7 7 0,-12-13-35,1 1-1,-1-1 0,0 1 1,1-1-1,-1 0 0,1 1 1,-1-1-1,1 0 1,-1 0-1,1 1 0,-1-1 1,1 0-1,-1 0 0,1 0 1,-1 0-1,1 0 1,-1 0-1,1 1 0,0-1 1,-1 0-1,1 0 0,-1-1 1,1 1-1,-1 0 0,1 0 1,-1 0-1,2-1 1,-1 1 1,-1-1 0,1 0 1,0 1-1,-1-1 0,1 0 1,0 0-1,-1 0 1,1 1-1,-1-1 0,1 0 1,-1 0-1,1 0 1,-1-2-1,2-2 16,-1 0 0,0 0 1,-1 0-1,1 0 0,-1-6 1,0 6 19,-1 1 1,0-1-1,-1 1 1,1-1-1,-1 1 1,0 0-1,0-1 1,0 1-1,0 0 1,-1 0-1,0 0 1,1 1-1,-1-1 1,-1 1-1,1-1 1,-1 1-1,1 0 1,-1 0-1,0 1 1,0-1-1,0 1 1,0 0-1,-7-2 1,10 3-14,-1 1 1,1-1 0,-1 1-1,1-1 1,-1 1-1,0 0 1,1 0 0,-1 0-1,0 0 1,1 0-1,-1 1 1,0-1 0,1 0-1,-1 1 1,1-1-1,-1 1 1,1-1 0,-1 1-1,1 0 1,-1 0-1,1 0 1,0 0 0,-1 0-1,1 0 1,0 0-1,0 0 1,0 0 0,0 1-1,0-1 1,0 0-1,0 1 1,0-1 0,0 1-1,1-1 1,-2 2-1,-1 8-19,0-1 0,1 1 0,0 0 0,1 0 0,0 0-1,1 18 1,2-3-13,9 42-1,-10-64 5,0 1-1,0 0 1,1 0-1,3 8 1,-4-12 0,-1 0 1,1 0-1,-1 0 0,1 0 1,0-1-1,-1 1 0,1 0 1,0 0-1,0 0 1,-1-1-1,1 1 0,0-1 1,0 1-1,0 0 0,0-1 1,0 0-1,0 1 0,0-1 1,0 0-1,0 1 1,0-1-1,0 0 0,0 0 1,0 0-1,0 0 0,0 0 1,3 0-1,-2-1 0,1 1 1,-1-1-1,1 0 1,-1 0-1,1 0 0,-1 0 1,0-1-1,1 1 1,-1-1-1,0 1 0,0-1 1,0 0-1,3-3 1,0-1 0,-1 0 1,0 0 0,7-12 0,-7 9 7,0 0-1,0 0 1,-1-1 0,0 1 0,-1-1 0,0 0 0,-1 0 0,0 1 0,0-1-1,-2-20 1,0 27-1,1 0 0,-1 0-1,0 0 1,0 0-1,-1 0 1,1 1 0,-1-1-1,1 0 1,-1 1 0,0-1-1,0 1 1,0-1-1,0 1 1,-1 0 0,1 0-1,0 0 1,-1 0 0,0 0-1,1 0 1,-1 1-1,0 0 1,0-1 0,0 1-1,0 0 1,0 0 0,0 1-1,0-1 1,0 0-1,0 1 1,-6 0 0,7 0 17,0 0 0,0 1 1,1-1-1,-1 1 0,0-1 0,1 1 1,-1 0-1,0 0 0,1-1 1,-1 1-1,1 0 0,0 0 0,-1 1 1,1-1-1,0 0 0,-1 0 1,1 1-1,-2 2 0,1-2 9,0 2-1,0-1 1,1 0-1,-1 0 0,1 0 1,-1 1-1,1-1 1,-1 5-1,0 5-28,1 0 0,0 1 0,1-1 0,0 0 0,1 1 0,1-1 0,5 22 0,-6-31-6,0 1 0,1-1 0,0 0-1,0 0 1,0 0 0,0 0 0,0 0-1,5 4 1,-6-6 1,0-1 1,0 0-1,0 0 0,0 0 1,1 0-1,-1 0 0,0 0 0,1 0 1,-1-1-1,0 1 0,1 0 0,-1-1 1,1 1-1,-1-1 0,1 0 0,0 1 1,-1-1-1,1 0 0,-1 0 0,1 0 1,-1 0-1,1 0 0,0 0 0,-1-1 1,1 1-1,1-1 0,1-1 3,0 0 0,0 0 0,0 0 0,-1-1 0,1 1 0,-1-1 0,1 0 0,-1 0-1,0 0 1,0 0 0,0-1 0,-1 1 0,1-1 0,2-5 0,0-1 5,0 0 1,-1 0-1,0 0 0,4-17 1,-7 22-2,0 0 0,0-1 0,0 1 0,-1 0 0,0 0 0,0-1 0,0 1 0,-2-7 0,1 9 2,1 0-1,-1 0 1,0 0-1,-1 1 1,1-1-1,0 0 0,-1 1 1,0-1-1,1 1 1,-1-1-1,0 1 0,0 0 1,-1-1-1,1 1 1,-5-3-1,3 3 2,0-1 1,0 1-1,0 0 0,-1 0 0,1 1 1,-1-1-1,1 1 0,-1 0 1,1 0-1,-9 0 0,11 1-10,0 0 0,0 0 0,0 0-1,0 0 1,0 1 0,0-1 0,-1 1 0,1-1 0,1 1-1,-1 0 1,0 0 0,0-1 0,0 1 0,0 1 0,0-1-1,1 0 1,-1 0 0,1 1 0,-1-1 0,1 1 0,-1-1-1,1 1 1,0-1 0,0 1 0,0 0 0,-2 2 0,3-1-2,-1-1 0,1 0 0,-1 1 1,1-1-1,0 0 0,0 1 0,0-1 0,0 1 1,0-1-1,1 0 0,-1 1 0,1-1 1,-1 0-1,3 5 0,-2-5-38,-1 0 0,1 0-1,0 0 1,0 0 0,1 0 0,-1 0-1,0-1 1,1 1 0,-1 0 0,1-1-1,-1 1 1,1-1 0,0 1 0,0-1-1,0 0 1,3 2 0,-1-2-437,1 0-1,-1-1 1,0 1 0,6-1 0</inkml:trace>
  <inkml:trace contextRef="#ctx0" brushRef="#br0" timeOffset="12068.95">2677 2135 2841,'-6'5'1052,"0"0"0,0 0 1,-7 9-1,-7 7 1041,12-17-986,10-4-1071,-1-1 0,0 0 0,0 1 0,0-1 0,1 0 0,-1 0 0,0 0-1,0 0 1,1-1 0,5-5 32,4-3-46,-1 0 0,0-1 0,0 0 0,-1-1 0,-1 0 0,0 0 1,-1-1-1,12-25 0,-16 29-7,-1 0 1,1 1-1,-1-1 1,-1 0-1,0 0 1,0 0 0,0 0-1,-2-16 1,-1 8 14,-1 0 1,0 1 0,-11-28-1,13 39 44,-1-1 0,-1 1-1,1 0 1,-1 0-1,0 1 1,0-1-1,-5-6 1,7 10-51,0 0-1,0 1 1,0-1 0,1 0-1,-1 0 1,0 1 0,0-1-1,0 0 1,0 1 0,-1-1 0,1 1-1,0-1 1,0 1 0,0 0-1,0-1 1,0 1 0,-1 0-1,1 0 1,0 0 0,0 0-1,0 0 1,-1 0 0,1 0 0,0 0-1,0 0 1,0 1 0,0-1-1,0 0 1,-1 1 0,1-1-1,0 1 1,0 0 0,0-1 0,0 1-1,0 0 1,0-1 0,0 1-1,1 0 1,-1 0 0,-1 1-1,-1 1-7,0 1-1,0 0 0,0 0 0,1 0 1,-1 0-1,1 0 0,0 1 0,-2 6 1,-1 4-15,-2 20-1,2-5-5,0 57 0,8 34-1,1-25 12,-4-67-3,5 159-62,13 23-72,-17-201 138,0-3 2,0 1 0,-1-1 1,0 12-1,0-17-3,-1 0 0,1 0 0,-1 0 0,1 0 0,-1 0 0,0-1 0,1 1 0,-1 0 0,0 0-1,0-1 1,-1 1 0,1 0 0,0-1 0,0 1 0,-1-1 0,-2 3 0,3-4-3,0 1 0,0-1 0,0 1 0,1-1 0,-1 1-1,0-1 1,0 0 0,0 1 0,0-1 0,-1 0 0,1 0 0,0 0 0,0 0 0,0 0 0,0 0 0,0 0-1,0 0 1,0 0 0,0 0 0,0-1 0,0 1 0,0 0 0,0-1 0,0 1 0,0-1 0,0 1 0,0-1-1,0 1 1,1-1 0,-2-1 0,-3-1 1,1-1 0,0 0 0,0-1 0,-5-7-1,2-1-1,0 0-1,0 0 0,-7-25 1,5 15-1,1 2-1,-10-37 1,16 49-3,1-1 0,0 1 0,0-1-1,1 1 1,0-1 0,2-15 0,1 10 0,-2 2-15,7-20-1,-7 29 14,0 1-1,0 0 0,1-1 1,-1 1-1,1 0 1,0 0-1,0 0 0,0 0 1,0 1-1,5-6 1,-4 5 2,-2 2 3,0 0-1,0 0 0,0 0 1,1 0-1,-1 0 0,0 0 1,0 0-1,0 1 1,1-1-1,-1 0 0,0 1 1,1-1-1,-1 1 0,3-1 1,4 2 33,0 1 0,-1 0 0,1 1 0,-1 0 0,12 6 0,-2 0-559</inkml:trace>
  <inkml:trace contextRef="#ctx0" brushRef="#br0" timeOffset="12422.84">2848 2204 7330,'-5'-9'4056,"6"17"-3256,1 8 71,20 37 19,-13-28-807,1 0-1,22 38 1,-19-41-77,5 6-133,17 38 0,-33-60-3,7 12-376,-9-17 461,1 0 1,-1-1-1,1 1 0,0 0 0,-1-1 0,1 1 0,0 0 0,0-1 0,-1 1 0,1-1 0,0 1 1,0-1-1,0 1 0,0-1 0,0 0 0,1 1 0,4-2-1173,-1-4-1438</inkml:trace>
  <inkml:trace contextRef="#ctx0" brushRef="#br0" timeOffset="12793.47">2824 2551 4705,'-6'5'768,"5"-1"8,4-4 369,-5-4-73,3-3 264,6-3 48,1-4-551,3-5-281,9-8-344,6-2-72,-8-8-80,-6-7-24,14 1 0,6 2-16,-7 3 0,-4 8 0,3 6-704,-3 1-1441</inkml:trace>
  <inkml:trace contextRef="#ctx0" brushRef="#br0" timeOffset="13971.64">2713 3072 1128,'-1'0'309,"0"0"0,0 0-1,0 1 1,0-1 0,0 0-1,0 1 1,0-1 0,0 1-1,0-1 1,0 1-1,0-1 1,-1 2 0,2-1-146,-1-1-1,1 0 1,-1 1 0,1-1 0,-1 1 0,1-1 0,0 1-1,-1-1 1,1 1 0,0-1 0,-1 1 0,1 0 0,0-1-1,0 1 1,-1-1 0,1 1 0,0 0 0,0-1 0,0 1-1,0 0 1,0-1 0,0 2 0,2 11 532,0 0 1,0 22-1,0 1-527,22 129-910,-21-145-85,5 25-2663</inkml:trace>
  <inkml:trace contextRef="#ctx0" brushRef="#br0" timeOffset="14324.45">2731 3730 4073,'-3'14'768,"1"1"-216,0-5 320,1 5-440,-2-2-216,0 2 65,2 2-129,1 0-88,0 6-40,1-2-8,2-2 0,2-3 0,-2 1-272,1 4-825</inkml:trace>
  <inkml:trace contextRef="#ctx0" brushRef="#br0" timeOffset="14679.6">2751 4419 4113,'0'25'976,"0"1"136,0-1-480,-1 0-143,-1 1 23,0 0-40,-1-2-264,1-2-88,-1-3-80,-1 4-16,2-2 0,0-1-16,0 0-160,0-4-728,2 2-2409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4:25.626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18 53 904,'-14'1'1037,"11"0"-682,1-1 0,-1 0 0,0 0 0,0 0 0,-6-1 0,9 1-281,-1 0-1,0-1 1,0 1 0,0 0-1,0-1 1,0 1-1,0-1 1,0 1 0,1-1-1,-1 0 1,0 1-1,1-1 1,-1 0 0,0 1-1,1-1 1,-1 0-1,1 0 1,-1 0 0,1 1-1,-1-1 1,1 0-1,-1-1 1,0 0 28,1 1 0,-1-1 0,1 1 1,0-1-1,-1 0 0,1 1 0,0-1 0,0 0 0,0 1 1,0-1-1,0 1 0,1-3 0,-1 3-74,-1 1-1,1-1 1,0 1 0,0 0-1,0-1 1,-1 1 0,1 0-1,0-1 1,0 1 0,-1 0-1,1-1 1,0 1 0,-1 0-1,1-1 1,0 1 0,-1 0-1,1 0 1,0-1-1,-1 1 1,1 0 0,-1 0-1,1 0 1,-1 0 0,1 0-1,-1-1 1,-9 7 411,11-6-380,1 1 7,-6 1-9,1-1-11,1 1 0,0-1-1,-1 1 1,1-1-1,0 1 1,0 0-1,0 0 1,0 0-1,0 0 1,1 0-1,-1 0 1,1 1-1,-3 3 1,2-3-13,1-1-1,-1 0 1,1 1 0,0-1 0,0 1-1,0-1 1,0 1 0,0-1 0,1 1-1,-1 0 1,1 0 0,0-1 0,-1 1-1,1 0 1,0 0 0,1-1 0,-1 1-1,0 0 1,2 3 0,0-1-26,1 0 0,0 1 0,0-1 0,0-1 0,1 1 1,0 0-1,5 4 0,-1 0-3,-5-5-1,1-1 0,-1 1 0,1-1 0,-1 0 0,1 0 0,0 0 0,5 2 0,-6-4 1,-1 0-1,1 0 1,0 0-1,-1 0 0,1-1 1,0 1-1,0-1 1,0 1-1,-1-1 0,1 0 1,0 0-1,0 0 1,5-2-1,-4 1 3,0 0 0,0-1 0,0 0-1,0 0 1,0 0 0,0 0 0,0-1 0,-1 0-1,1 1 1,5-7 0,-8 7-1,1 1 0,-1-1 0,1 1 0,-1-1 0,0 0 0,0 0-1,0 0 1,0 0 0,0 0 0,0 0 0,0 0 0,0 0 0,-1 0 0,1 0 0,-1 0 0,0 0 0,0 0-1,0 0 1,0-1 0,0 1 0,0 0 0,0 0 0,0 0 0,-2-3 0,2 4 0,-1 0 1,0 0-1,1 0 0,-1 0 1,0 0-1,0 0 0,0 0 1,0 0-1,0 1 0,0-1 1,0 0-1,0 1 1,0-1-1,0 0 0,-1 1 1,1 0-1,0-1 0,0 1 1,0 0-1,-1-1 0,1 1 1,0 0-1,-3 0 1,-2 0 5,-1 0 0,-13 2 1,17-2-12,1 1 1,0 0 0,0-1-1,0 1 1,0 0 0,0 0 0,0 0-1,0 1 1,0-1 0,-3 3 0,2-2-3,1 0 1,0 0 0,-1 0-1,0-1 1,-4 3 0,7-4 0,-1 0 0,1 0 0,-1 0 0,1 0 0,0 0 1,-1 1-1,1-1 0,-1 0 0,1 0 0,-1 1 0,1-1 1,0 0-1,-1 0 0,1 1 0,0-1 0,-1 0 0,1 1 1,0-1-1,0 1 0,-1-1 0,1 0 0,0 1 0,0-1 1,0 1-1,-1-1 0,1 1 0,0-1 0,0 2 0,0-1-1,1-1-1,-1 1 0,0 0 0,1 0 0,-1 0 1,1 0-1,-1 0 0,1 0 0,0-1 0,-1 1 1,1 0-1,0 0 0,0-1 0,-1 1 0,1-1 0,0 1 1,1 0-1,0 0 2,0 1 1,0-1 0,0 0-1,0 1 1,0-1-1,0 0 1,1 0 0,-1-1-1,0 1 1,1 0-1,-1-1 1,0 0 0,1 1-1,-1-1 1,1 0-1,-1 0 1,0 0 0,1-1-1,-1 1 1,1-1-1,-1 1 1,0-1 0,1 0-1,-1 0 1,0 0-1,0 0 1,0 0 0,0 0-1,2-2 1,1-1 1,-1 1 0,0-1 0,0-1 1,-1 1-1,1 0 0,2-7 0,16-30 11,-11 17-5,-9 21-4,-1 0 0,1-1 0,-1 1 0,0 0 0,0-1 1,0 1-1,0-6 0,-1 8-2,0 1 1,0-1-1,0 1 1,0-1-1,0 1 1,0-1-1,-1 0 1,1 1-1,0 0 1,0-1-1,0 1 1,-1-1-1,1 1 0,0-1 1,-1 1-1,1-1 1,0 1-1,-1 0 1,1-1-1,-1 1 1,1 0-1,0-1 1,-1 1-1,1 0 1,-1 0-1,1-1 1,-1 1-1,1 0 1,-1 0-1,1 0 1,-1 0-1,0-1 1,0 1 0,0 0 1,-1 0-1,1 0 1,0 0-1,0 0 1,0 0-1,-1 0 1,1 0-1,0 0 1,0 1-1,0-1 1,0 1-1,-3 0 1,1 1 47,0 0 1,0 0 0,0 0-1,0 0 1,1 1-1,-1-1 1,1 1-1,-1 0 1,1 0 0,0 0-1,-2 3 1,3-4-55,0-1 9,0 1-1,0 0 1,1-1 0,-1 1-1,1-1 1,-1 1-1,0 3 1,1-5-10,0 1-1,0-1 1,1 1-1,-1-1 1,0 1 0,0-1-1,0 1 1,1-1 0,-1 1-1,0-1 1,0 0-1,1 1 1,-1-1 0,0 1-1,1-1 1,-1 0 0,0 1-1,1-1 1,-1 0-1,1 1 1,-1-1 0,1 0-1,-1 0 1,1 0 0,-1 1-1,1-1 1,-1 0-1,0 0 1,1 0 0,0 0-1,10 3-754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3:46.2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5 1195 5569,'-7'21'264,"2"1"-184,7-2 40,-2 2 112,-4 1 448,-1 1 201,0 6 31,2 2-72,-3 2-360,-4 1-208,5 7-208,1-1-32,0 4-48,2 1-224,2-4-1968,0 0-2049</inkml:trace>
  <inkml:trace contextRef="#ctx0" brushRef="#br0" timeOffset="362.8">432 2742 7402,'-1'41'264,"2"0"-136,0-1-80,-1-3 0,1-5-32,-1 1-8,0 0-8,1-2-8,-1-2-472,0-1-1401</inkml:trace>
  <inkml:trace contextRef="#ctx0" brushRef="#br0" timeOffset="715.3">678 4140 6681,'-7'50'617,"8"1"-201,9 0-384,-8-5-16,2-3-16,5 0-24,-5-2-88,4 0-104,-6 0-209,-5 0-335,5 2-864,1-5-1121</inkml:trace>
  <inkml:trace contextRef="#ctx0" brushRef="#br0" timeOffset="1084.01">741 5340 8538,'-9'56'440,"1"-1"-184,6-1-216,-10 0-8,5-3-8,3-6 0,7 3 0,3-3-8,-6-16-16,0-3 0,1 3-16,12-2 16,-1-3-2977</inkml:trace>
  <inkml:trace contextRef="#ctx0" brushRef="#br0" timeOffset="1085.01">838 6344 4281,'-9'47'1424,"9"4"-1056,2 0-8,-3-7-240,-3-4-88,7 6-16,0-8 0,-3-8-8,4 8-8,0-2-24,0-4-16,4-3-576,-2-3-1232</inkml:trace>
  <inkml:trace contextRef="#ctx0" brushRef="#br0" timeOffset="1470.24">900 7122 7554,'-9'38'1457,"-9"75"1,12-72-1307,4-15-108,0 45 0,7 27-46,0-28-30,5 75-619,1 43-4481,-1-81 1736,-2-42 3321,2 33 3009,-9-92-2752,-1-1 1,1 0-1,0 0 1,0 1-1,0-1 1,1 0-1,-1 0 1,1 0-1,1 0 1,3 7-1,2-3-193</inkml:trace>
  <inkml:trace contextRef="#ctx0" brushRef="#br0" timeOffset="6044.89">271 156 1128,'-2'2'367,"0"0"0,0 1-1,0-1 1,0 0 0,1 1-1,-1-1 1,1 1 0,-3 4-1,-2 5 1117,0-6-772,0 0 166,6-6-849,0 1-1,0-1 1,0 0 0,0 0 0,0 0 0,0 1 0,0-1 0,0 0-1,0 0 1,0 0 0,0 1 0,0-1 0,0 0 0,0 0 0,0 0 0,0 1-1,0-1 1,0 0 0,0 0 0,0 0 0,0 1 0,0-1 0,0 0-1,1 0 1,-1 0 0,0 1 0,0-1 0,0 0 0,0 0 0,0 0-1,1 0 1,-1 0 0,0 1 0,0-1 0,2 1 8,0 0 1,0 0-1,0 0 1,0 0-1,0 0 1,1-1-1,-1 1 1,0-1-1,0 1 1,0-1-1,1 0 1,-1 0-1,0 0 1,1 0-1,-1 0 0,0 0 1,0-1-1,0 1 1,1-1-1,-1 1 1,0-1-1,4-2 1,2-1-37,0 0 1,-1-1-1,1 1 1,11-11-1,-12 8 26,1 0 0,-1-1 0,0 0 0,-1 0 0,0 0 0,0-1 0,-1 0-1,0 0 1,0 0 0,-1-1 0,4-12 0,-7 19 53,-1 0 0,1 0-1,-1-1 1,0 1 0,1 0-1,-2 0 1,1 0 0,0-1 0,0 1-1,-2-4 1,2 5-31,-1 1 1,1-1-1,-1 1 1,0-1-1,1 1 1,-1-1-1,0 1 1,0-1-1,0 1 1,0 0-1,0-1 1,0 1-1,-1 0 1,1 0-1,0 0 1,-1 0-1,1 0 1,-1 0-1,1 0 1,-1 0-1,-1 0 0,0 0-16,0 1 0,0-1 1,0 1-1,1 0 0,-1 0 0,0 0 0,0 0 0,0 1 0,0-1 0,1 1 0,-1 0 0,0 0 0,0 0 0,1 0 0,-1 0 0,-4 3 0,-1 1 5,0 0 0,1 1 0,-14 13 0,7-4-39,1 0-1,0 1 1,1 1 0,1 0 0,0 0 0,-15 37 0,13-22-88,3 1 0,0 0 0,-6 46 0,-7 92-4202,22-157 3707,0 0 0,1 0 0,1 1 0,3 16 0,-3-25 559,0-1-1,0 1 0,1-1 1,0 0-1,0 0 1,0 0-1,1 0 0,0 0 1,-1 0-1,2 0 0,-1-1 1,7 7-1,-10-11 30,0 0 0,0 1 0,0-1 0,0 0 1,0 0-1,0 0 0,1 0 0,-1 0 0,0 0 0,0 0 0,0 0 1,0 0-1,0 0 0,0 0 0,0 0 0,1 0 0,-1 0 0,0 0 1,0 0-1,0 0 0,0 0 0,0 0 0,0 0 0,1 0 0,-1 0 1,0 0-1,0 0 0,0 0 0,0 0 0,0 0 0,0 0 0,0 0 1,1 0-1,-1 0 0,0 0 0,0 0 0,0 0 0,0 0 0,0 0 1,0-1-1,0 1 0,0 0 0,0 0 0,0 0 0,0 0 0,1 0 1,-1 0-1,0 0 0,0 0 0,0-1 0,0 1 0,0 0 0,0 0 1,0 0-1,0 0 0,0 0 0,0 0 0,0-1 0,0 1 0,0 0 1,0 0-1,0 0 0,0 0 0,0 0 0,0 0 0,0 0 0,-1-1 1,0-11 201,-2 7 8,-1-1 0,1 1 1,-1 0-1,0 0 1,0 0-1,-6-6 0,-11-12 714,-12-17 393,20 26-1052,1 0 0,-18-29 1,21 29-252,7 11-17,1 1 1,-1-1-1,0 1 0,1-1 1,-1 0-1,1 0 0,-1-5 1,2 8 0,0-1 0,0 1 0,0 0 0,0-1 1,0 1-1,0-1 0,0 1 0,0 0 0,0-1 1,0 1-1,0 0 0,0-1 0,1 1 0,-1 0 1,0-1-1,0 1 0,0 0 0,1-1 1,-1 1-1,0 0 0,1 0 0,-1-1 0,0 1 1,0 0-1,1 0 0,-1 0 0,0-1 0,1 1 1,-1 0-1,0 0 0,1 0 0,-1 0 0,1 0 1,-1 0-1,17-3 194,-16 3-174,24 0 459,48 5 0,-28-1-421,-1-1-722,48-2-1,-60-5-3190</inkml:trace>
  <inkml:trace contextRef="#ctx0" brushRef="#br0" timeOffset="6427.65">522 336 3049,'-2'-9'312,"2"0"400,-2 2 480,-2 5 136,-3 2-279,1 2-353,0 3-8,-2 4-232,-4 4-184,2 13-184,-4 7-40,0 11-32,-5 2-16,1 0 0,5 1-792,0-3-2185</inkml:trace>
  <inkml:trace contextRef="#ctx0" brushRef="#br0" timeOffset="6937.06">429 534 5137,'30'-74'1229,"-9"24"-432,-19 45 462,-6 12-785,-5 14-289,7-13-170,0 0 1,1 0-1,0 0 0,0 1 1,1 12-1,0-19-16,0 1 0,0-1 0,1 0 0,-1 0 0,1 1 0,0-1 0,0 0 0,0 0 0,0 1 0,2 2 0,-2-4 1,0 0-1,0 0 1,0 0 0,0 0 0,0 0-1,1 0 1,-1 0 0,0 0-1,1 0 1,-1-1 0,0 1-1,1 0 1,-1-1 0,1 0 0,-1 1-1,1-1 1,2 1 0,-2-1 2,-1 0 0,1 0 0,-1-1 0,1 1 0,-1 0 0,1 0 0,-1-1 1,1 1-1,-1-1 0,1 1 0,-1-1 0,0 0 0,1 1 0,1-2 0,17-16 46,-13 10-25,3 0 1,-2-1 0,1 0 0,-1-1 0,-1 0 0,0-1 0,0 1 0,-1-1 0,0 0 0,-1-1 0,0 1 0,4-17 0,-2 3 106,-5 19-45,1-1 1,-2 0-1,1 0 0,-1 0 0,0-1 0,0 1 0,-1-9 0,0 16-77,-1-11 149,-4-17 0,5 26-139,-1-1 0,0 1-1,0 0 1,1 0 0,-1-1 0,0 1 0,-1 0-1,1 0 1,0 0 0,-1 0 0,1 0-1,-1 0 1,-2-2 0,2 3-4,1 1 0,0-1-1,-1 1 1,1-1 0,0 1 0,-1 0-1,1-1 1,-1 1 0,1 0 0,-1 0-1,1 0 1,-1 0 0,1 0 0,0 0-1,-1 1 1,1-1 0,-1 0 0,1 1-1,-1-1 1,1 1 0,0-1 0,0 1-1,-1 0 1,-1 1 0,-3 2 5,0 1 1,0-1-1,-7 8 0,7-5-91,0 0 1,1 0-1,0 0 0,0 0 0,1 1 0,0 0 0,0 0 0,1 0 0,0 1 0,0-1 0,1 0 0,0 1 0,0 0 0,1 0 0,0-1 0,1 1 0,0 0 0,1 9 0,4 6-1693</inkml:trace>
  <inkml:trace contextRef="#ctx0" brushRef="#br0" timeOffset="7293.75">677 580 7322,'3'-1'15,"-1"0"0,1-1 1,0 0-1,-1 1 0,0-1 1,1 0-1,-1 0 1,2-3-1,16-20 157,-18 21-125,51-78 1599,-4 4-583,-44 71-1023,-1 0 0,0 0 0,0 0 1,4-12-1,-5 10-20,1 1 0,-4 6 6,-1 2 19,0 2-35,0-1 0,-1 0 0,1 1 0,0-1 0,0 1 0,0 0 1,0-1-1,-1 4 0,-2 3 15,-5 10-11,-1 1-1,2 1 1,1 0 0,0 0 0,2 0 0,-4 26 0,4-23-17,4-17 5,0 0 0,0 0 0,-1 11-1,3-15-6,-1 0 0,0 0-1,0 0 1,1 0 0,-1 0 0,1 0-1,0 0 1,-1 0 0,1 0 0,0-1-1,0 1 1,0 0 0,0 0 0,3 2-1,-3-3-82,0 0-1,0 0 1,0 0-1,0 0 1,0-1 0,0 1-1,0 0 1,0-1-1,1 1 1,-1-1-1,0 1 1,0-1-1,1 0 1,-1 1-1,0-1 1,0 0-1,2 0 1,12-1-2685</inkml:trace>
  <inkml:trace contextRef="#ctx0" brushRef="#br0" timeOffset="7666.5">953 515 8434,'7'-1'40,"-1"1"-24,-5 4 24,-3 4 40,-4 9 408,-5-4 136,1 8-312,0 4-176,4-3-112,3 0-24,1-4-296,0-4-1024</inkml:trace>
  <inkml:trace contextRef="#ctx0" brushRef="#br0" timeOffset="8022.02">1120 360 6489,'-14'2'712,"-13"0"1495,26-2-2033,-1 0-1,1 0 0,-1 0 0,1 0 1,0-1-1,-1 1 0,1 0 1,-1-1-1,1 1 0,0-1 1,-1 1-1,1-1 0,-3-1 1,4 2-130,0-1 1,0 1 0,0 0 0,-1-1 0,1 1 0,0 0 0,0-1 0,0 1 0,0 0-1,0-1 1,-1 1 0,1 0 0,0-1 0,0 1 0,0-1 0,0 1 0,0 0-1,0-1 1,0 1 0,0 0 0,1-1 0,-1 1 0,0 0 0,0-1 0,0 1 0,0 0-1,0-1 1,1 1 0,6-12 368,-4 9-251,1-4-133,1 1-1,0 0 1,0 1-1,0-1 1,1 1 0,0 0-1,0 0 1,0 1 0,1 0-1,-1 0 1,1 0-1,8-2 1,-9 3-33,0 1 0,0 1 0,0-1 0,0 1 0,9-1 0,-12 2 2,0-1 0,0 2 0,0-1 0,0 0 0,-1 0 0,1 1 0,0 0-1,0-1 1,0 1 0,-1 0 0,1 0 0,0 1 0,-1-1 0,5 3 0,-6-3 2,0 0-1,0 0 0,0 1 0,0-1 1,-1 0-1,1 0 0,0 1 1,-1-1-1,1 0 0,0 1 0,-1-1 1,1 1-1,-1-1 0,0 0 0,0 1 1,1-1-1,-1 1 0,0-1 1,0 1-1,0-1 0,-1 1 0,0 2 1,0 4-14,-1 0 0,-1 0 0,-2 7 0,4-14 10,-4 11-39,-16 47-282,18-48 241,-1 0 0,0 0 0,-1 0-1,0-1 1,0 1 0,-10 11 0,11-16 56,-1 0 8,0 1 1,1 0-1,-1 0 1,2 0-1,-1 0 1,1 1-1,-4 11 1,-9 29-45,14-42 54,2-5 7,-1 0 1,1 0-1,0 0 0,0-1 0,0 1 0,0 0 0,0 0 0,0 0 0,0 0 0,0 0 0,0 0 1,0 0-1,0 0 0,0-1 0,1 1 0,-1 0 0,0 0 0,1 0 0,-1 0 0,1-1 0,-1 1 1,1 0-1,-1 0 0,1-1 0,-1 1 0,1 0 0,0-1 0,-1 1 0,1-1 0,0 1 0,1 0 1,0 0-6,0 1 0,0-1 0,0-1 0,0 1 1,0 0-1,1 0 0,-1-1 0,0 1 0,1-1 0,3 0 1,13-1-191,30-7 0,-28 4-1606,24-1 0,-24 4-758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21.7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 19 7378,'-6'7'1688,"5"9"-648,-3 6-72,-5 7-696,-7-1-128,5 8-8,0 0 57,-10 1 111,2-1 8,-5 0-136,0 7-72,3-4-56,2-3-24,10-12-16,2-10 0,8-11-784,4-7-953</inkml:trace>
  <inkml:trace contextRef="#ctx0" brushRef="#br0" timeOffset="353.97">147 57 7890,'6'0'1568,"-1"0"-24,2-5-455,-7 0-217,10 0-152,14 2-88,-4 1-256,3-2-88,-2-5-160,5 2-64,2 3-32,-4 0-16,1-2 0,-2 3-128,-2 4-1408,-3 1-1177</inkml:trace>
  <inkml:trace contextRef="#ctx0" brushRef="#br0" timeOffset="736.98">51 236 9218,'4'-1'528,"1"-1"-112,8 0 552,-3-1-191,5 1-433,4 2-120,-1 3-72,7-1-24,-3-2-80,4-2-16,-2 2-8,-1-5-8,8-3-936,1 1-1545</inkml:trace>
  <inkml:trace contextRef="#ctx0" brushRef="#br0" timeOffset="1082.21">649 26 7017,'6'-3'4176,"-5"4"-4041,-1 0 0,0-1 0,0 1 0,0 0 0,0-1 0,0 1 0,0 0 0,-1-1 0,1 1 0,0 0 0,0-1 0,0 1 0,-1 1 0,-3 8 121,1 1 0,0 0 0,0 1 1,1-1-1,-1 23 0,-1 10 21,-4 63-33,2-13-330,6-90 5,-1 8-938,3-9-201,4-6-677,4-4-1491</inkml:trace>
  <inkml:trace contextRef="#ctx0" brushRef="#br0" timeOffset="1604.85">635 80 3745,'1'-12'2744,"-1"11"-2485,1-1 0,-1 1-1,0-1 1,0 1 0,0-1 0,0 0 0,0 1 0,0-1 0,0 1 0,-1-3 0,0 3-140,1 0 1,-1 0-1,1 0 1,0 0 0,-1 1-1,1-1 1,0 0-1,0 0 1,0 0 0,0 0-1,0 0 1,0 0-1,0 0 1,0 0 0,0 0-1,0 0 1,0 1-1,0-1 1,1 0 0,-1 0-1,0 0 1,1 0-1,-1 0 1,1 1 0,-1-1-1,1 0 1,0-1-1,2-4 467,-2 6-515,-1-1 1,0 0-1,0 0 0,1 0 1,-1 1-1,1-1 1,-1 0-1,1 1 1,-1-1-1,1 0 1,-1 1-1,1-1 1,-1 0-1,1 1 1,0-1-1,-1 1 1,1-1-1,0 1 0,0 0 1,-1-1-1,1 1 1,0 0-1,0-1 1,0 1-1,-1 0 1,1 0-1,0 0 1,0 0-1,0 0 1,0 0-1,0 0 1,-1 0-1,1 0 0,0 0 1,1 1-1,5 0 8,-1 1 0,0 1 0,1-1 0,-1 1 0,0 0 0,-1 0 0,1 1 0,9 7 0,-1 0-58,-7-5-11,1-1-1,-2 1 1,1 1-1,-1-1 1,0 1 0,0 0-1,7 11 1,-13-17-7,1 1 1,0-1-1,-1 1 1,1 0 0,-1-1-1,0 1 1,1 0 0,-1-1-1,0 1 1,0-1 0,0 1-1,0 0 1,0-1 0,-1 4-1,0-2 4,0 0 0,0 0 0,0 0 0,-1 0 0,1 0 1,-5 5-1,0 1 8,-1-1 1,-1 0 0,-10 8-1,14-12-11,-4 3 2,0 0-1,0 0 1,1 1 0,-6 8-1,10-12-3,1-2-4,0 1-1,1-1 1,-1 1 0,1-1-1,0 1 1,-1 3 0,1-5 0,1 0 1,0 0-1,0 0 0,0 0 1,0 0-1,0 1 0,0-1 1,1 0-1,-1 0 1,0 0-1,0 0 0,1 0 1,-1 0-1,1 0 0,-1 0 1,1 0-1,-1 0 1,2 2-1,2 2-1,0 0 0,0-1 0,1 0 1,-1 1-1,8 4 0,29 17 3,-13-9 1,-17-10 3,-2-2 1,-1 1-1,-1-1 0,9 9 1,-14-13-4,0 1 1,-1 0 0,1 0 0,-1 0 0,1 0 0,-1 0-1,0 0 1,0 0 0,0 0 0,0 0 0,0 1 0,0-1-1,-1 0 1,1 1 0,-1-1 0,0 1 0,1 3 0,-2-5-6,1 0-1,0 0 1,0 1 0,-1-1 0,1 0 0,-1 0 0,1 1 0,-1-1 0,1 0 0,-1 0 0,0 0 0,0 0 0,1 0 0,-1 0 0,0 0 0,0 0-1,0 0 1,0 0 0,0 0 0,0-1 0,0 1 0,-1 0 0,1-1 0,-2 1 0,-3 2-96,0-1 1,0-1-1,-10 3 1,15-4 76,-16 2-42,1 0-1,-1-1 1,-25-1 0,-49-10 156,65 6-96,11 3 6,0-2 0,0 0 0,0-1 0,1 0 0,0-1 0,0-1 0,-16-9 0,26 13 6,0-1 0,1 1-1,-1-1 1,-4-5 0,7 7-55,1 1-1,-1-1 1,0 0 0,1 1-1,-1-1 1,1 1 0,-1-1-1,1 0 1,0 0 0,-1 1-1,1-1 1,0 0 0,-1 1 0,1-1-1,0 0 1,0 0 0,0 0-1,0 1 1,0-1 0,0 0-1,0 0 1,0 0 0,0 1-1,0-1 1,0 0 0,0 0-1,0 0 1,1 1 0,-1-1-1,0 0 1,1-1 0,11-8-2945,4-3-2831</inkml:trace>
  <inkml:trace contextRef="#ctx0" brushRef="#br0" timeOffset="2024.13">1175 209 4881,'-17'3'1085,"11"-2"-498,0 0 0,1 0 0,-1-1-1,0 0 1,-10 0 0,16 0-551,0 0-1,-1 0 1,1 0-1,0 0 1,0 0-1,0 0 0,0 0 1,-1 0-1,1 0 1,0 0-1,0 0 1,0 0-1,-1-1 0,1 1 1,0 0-1,0 0 1,0 0-1,0 0 1,0 0-1,-1 0 1,1 0-1,0 0 0,0-1 1,0 1-1,0 0 1,0 0-1,0 0 1,-1 0-1,5-3 573,9-2 296,-5 3-675,1 1-1,-1 0 1,0 0 0,1 0 0,-1 1 0,14 2 0,50 11-302,-26-3 160,9 1-2057,-36-8-1589</inkml:trace>
  <inkml:trace contextRef="#ctx0" brushRef="#br0" timeOffset="2380.07">1062 343 6545,'0'-2'2265,"2"-1"-1689,6 0 528,4-2 305,1 3-433,3-1-112,2 0-272,1 0-152,4 1-248,-1-1-80,3 3-64,2 1-16,4-2-24,-4-2-176,3 2-3008</inkml:trace>
  <inkml:trace contextRef="#ctx0" brushRef="#br0" timeOffset="2793.79">1678 290 5081,'0'0'414,"-1"0"-1,1-1 1,-1 1-1,0 0 1,1-1-1,-1 1 1,1-1-1,-1 1 1,1-1-1,-1 1 1,1-1-1,-1 0 1,1 1-261,0 0 1,0-1-1,0 1 1,0 0-1,0 0 1,0-1-1,1 1 1,-1 0-1,0 0 1,0-1-1,0 1 1,0 0-1,1 0 1,-1-1-1,0 1 1,0 0-1,0 0 1,1 0-1,-1 0 1,0-1-1,3-2 89,-2 3-206,-1 0 1,1-1 0,0 1 0,-1 0-1,1-1 1,0 1 0,-1 0 0,1 0-1,-1 0 1,1-1 0,0 1-1,0 0 1,-1 0 0,1 0 0,0 0-1,-1 0 1,1 0 0,1 1 0,15 3 475,-10-2-189,15 4-248,0-1 0,0-1 0,31 1 0,-26-4-1758,1-2-1747</inkml:trace>
  <inkml:trace contextRef="#ctx0" brushRef="#br0" timeOffset="3472.16">2185 382 4113,'1'5'5040,"-1"-5"-4904,7-2 1454,9-8-944,19-19-55,4-3-246,162-123 1424,-194 149-1750,0 0 0,-1-1 0,0 0 1,0 0-1,-1 0 0,1-1 1,-2 1-1,6-12 0,-6 12 194,-3 4 510,-7 7-501,0 0-196,1 0 0,0 0 0,0 1 0,-7 8 1,10-10-29,0 0 0,0 0 0,0 0 0,1 0 0,-1 0 0,1 0 0,0 0 0,-1 0 0,2 1 1,-1-1-1,0 5 0,-5 59-17,4-46 16,-3 20-1,-2 16 7,5-6 12,9 78-1,-7-124-12,0 0-1,0-1 0,0 1 0,-2 7 1,0 1-50,2-12-28,0 1 0,0-1 1,1 0-1,-1 1 0,0-1 0,0 0 0,1 0 1,-1 1-1,1-1 0,-1 0 0,1 0 0,0 1 1,-1-1-1,1 0 0,2 2 0,-2-1-281,2 4-2417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6:26.537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32 3113,'0'0'277,"0"-1"1,0 0-1,0 1 0,0-1 1,0 1-1,0-1 1,0 0-1,0 1 0,0-1 1,1 1-1,-1-1 1,0 1-1,0-1 1,1 1-1,-1-1 0,0 1 1,1-1-1,-1 1 1,1-1-1,1-2-209,-1 1-1,1 0 1,0 0-1,0 0 0,2-2 1,-3 4-23,0-1 0,0 0 0,0 1 0,0-1 0,0 1 0,0-1 0,0 1 0,0-1 0,0 1 0,0 0 0,0 0 0,0-1 0,0 1 1,0 0-1,0 0 0,1 0 0,-1 0 0,0 0 0,0 1 0,0-1 0,0 0 0,0 0 0,0 1 0,0-1 0,0 1 0,0-1 0,0 1 0,0-1 0,0 1 0,1 0 0,2 2 65,10 6 128,-1-1 0,29 13 0,-23-15 166,-1 0 0,39 7 0,40-2-97,-55-7-269,55 12 0,-68-10-27,-1 2 0,49 21-1,47 26 22,-94-44-16,2-1 0,34 7 0,118 10 906,-112-18-826,-47-5-73,17 1 10,58 16-1,-36-4 3,1-2 0,127 12 0,-132-24-52,50 3 187,-80-3 113,49 13 0,-33-2-143,45 21-1,-52-20-115,-10-4-11,0-2 1,1-2-1,47 7 1,95 0 33,-130-11-41,-1 0 31,0 2 1,-1 1 0,41 13-1,-66-13 50,0 0-1,0 1 0,25 15 1,16 9-23,-29-19-53,1-1 1,0-2-1,1-1 1,30 5-1,199 26 89,-209-31 250,-19-4-242,-1 1-1,1 2 0,35 12 0,-60-17-103,71 31 39,-56-23-36,0-2 0,1 0 1,0-1-1,23 4 0,87 10 7,-82-15 1,76 20 0,-95-18-16,-13-4 3,1 2 0,-1-1 0,17 10 1,-12-5 3,0-1 1,29 7-1,-27-10-1,-1 2-1,23 11 1,-21-7 2,16 8 15,-38-18-97,1 0-1,0 0 1,0-1-1,0 0 1,0 1 0,0-1-1,0 0 1,0-1-1,0 1 1,0-1-1,8 0 1,2-3-1947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6:17.74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17 765 4609,'-8'4'3777,"2"1"-3001,1-1 192,2 3-152,-3 4-64,-1 3-183,1 3-241,-1 6-272,-5-2-24,-3 8-8,-1 5 0,1-6-16,3-2-16,7-2-112,-4-4-520,5-11-1577,7-1-1864</inkml:trace>
  <inkml:trace contextRef="#ctx0" brushRef="#br0" timeOffset="354.4">99 889 9882,'11'6'1217,"-10"-5"-1160,0-1 0,0 0 0,0 1 0,0-1-1,-1 0 1,1 1 0,0-1 0,0 1 0,0 0-1,-1-1 1,1 1 0,0 0 0,-1-1 0,1 1-1,0 0 1,-1 0 0,1-1 0,-1 1-1,1 0 1,-1 0 0,0 0 0,1 0 0,-1 0-1,0 0 1,1 1 0,-1 1-32,0-1 1,0 0-1,0 0 1,0 0-1,0 0 1,0 0-1,-1 0 1,1 0-1,-1 0 1,-1 3-1,-10 20 52,6-15-46,-33 56 51,3-5-39,27-45-37,3-6-4,-6 15 0,12-24-2,-1 0-1,1 0 1,0 0 0,-1-1 0,1 1-1,0 0 1,0 0 0,0 0 0,0 0-1,0 0 1,0 0 0,0 0 0,0 0-1,0 0 1,0 0 0,1 1 0,-1-1-1,0-1 1,1 0-1,-1 1 1,0-1 0,1 1-1,-1-1 1,1 0-1,-1 1 1,1-1 0,-1 0-1,0 1 1,1-1-1,-1 0 1,1 0 0,-1 0-1,1 1 1,-1-1-1,1 0 1,0 0 0,-1 0-1,1 0 1,2 0-1,0 0 0,0 0 1,0 0-1,0-1 0,-1 0 1,1 1-1,0-1 0,0 0 0,4-2 1,5-5 18,0 0 0,0 0 1,20-20-1,-15 13-5,15-16-397,-2-1 0,26-36 0,-50 60-57,19-25-2657</inkml:trace>
  <inkml:trace contextRef="#ctx0" brushRef="#br0" timeOffset="839.06">213 173 5809,'-11'-1'5873,"13"1"-4680,6 0-697,3 1-248,6 0-88,1 2 168,-7-1 248,3 0-136,1 5-312,-2-2-64,0 0-32,1 0-16,3-1-768,6-1-1120</inkml:trace>
  <inkml:trace contextRef="#ctx0" brushRef="#br0" timeOffset="1192.71">652 90 8762,'0'-1'96,"0"1"0,0-1 0,0 1 0,0-1 0,0 0 0,0 1 0,0-1 0,0 1 0,0-1 0,0 1 0,0-1 0,1 0 0,-1 1 0,0-1 0,0 1 0,1-1 0,-1 1 0,0-1 0,1 1 0,-1 0 0,0-1 0,1 1 0,-1-1 0,1 1 0,-1 0 0,1-1 0,-1 1-1,1 0 1,-1-1 0,1 1 0,-1 0 0,1 0 0,0 0 0,-1 0 0,1-1 0,-1 1 0,1 0 0,0 0 0,-23 24 416,-12 11-440,-10 11-7,38-39-65,1 0-1,0 0 1,1 0 0,-1 1-1,-3 9 1,-6 23-36,14-38 36,-1 0-1,0 0 1,1 0-1,-1 0 1,1-1-1,-1 1 1,1 0-1,0 2 0,0-3 1,0 0 0,0 0 0,0 0 0,1-1 0,-1 1-1,0 0 1,0 0 0,1-1 0,-1 1 0,1 0-1,-1 0 1,1-1 0,-1 1 0,1 0 0,-1-1-1,1 1 1,-1-1 0,1 1 0,0-1 0,-1 1 0,1-1-1,0 1 1,0-1 0,0 1 0,4 1 6,1-1 0,-1 1 1,0-1-1,0 0 0,1-1 0,-1 1 1,0-1-1,1 0 0,-1 0 1,0-1-1,8-1 0,10-3-742,27-9 1,-25 5-1830</inkml:trace>
  <inkml:trace contextRef="#ctx0" brushRef="#br0" timeOffset="1548.44">764 180 4353,'3'-8'1251,"-1"0"0,6-10 0,-1 2 377,-13 26-1004,0-1 0,0 0-1,-15 15 1,-4 6-98,7-3-124,2 0 0,-25 53 1,38-74-420,1 1 1,0-1 0,0 1-1,0-1 1,1 1-1,0-1 1,0 1 0,1 0-1,-1 0 1,2 11 0,-1-17-42,1 0 1,-1 1 0,0-1-1,0 0 1,1 0 0,-1 0-1,0 0 1,1 0 0,-1 0 0,1 0-1,0 0 1,-1 0 0,2 2-1,-1-3-18,-1 1 0,1-1 0,-1 1 0,1-1 0,0 0 0,-1 1 0,1-1 0,0 0 0,-1 0 0,1 1 0,0-1 0,-1 0 0,1 0-1,0 0 1,-1 0 0,1 0 0,1 0 0,1-1-374,1 1 0,-1-1 0,1 0 1,-1-1-1,1 1 0,5-4 0,-4 3 9,20-9-2866</inkml:trace>
  <inkml:trace contextRef="#ctx0" brushRef="#br0" timeOffset="1920.16">940 200 6473,'0'-1'204,"0"0"-1,-1 0 1,1 0 0,0 0-1,0 0 1,-1 0-1,1 0 1,-1 0-1,1 0 1,-1 0-1,1 1 1,-1-1-1,1 0 1,-1 0-1,0 0 1,0 0-69,-1 0-1,1 1 1,0-1-1,0 0 1,-1 1 0,1 0-1,0-1 1,0 1-1,-1 0 1,1 0 0,0-1-1,-1 1 1,-1 0-1,-3 1 29,0-1 0,-1 1-1,1 0 1,0 1-1,0 0 1,0-1-1,0 2 1,0-1-1,-8 5 1,-4 3 58,-27 22 1,41-30-214,1 1 0,-1 1 0,1-1 0,-1 0 0,1 1 0,0-1 0,0 1 0,1 0 1,-5 9-1,6-11-4,1-1 1,-1 1 0,0 0 0,1 1 0,0-1-1,-1 0 1,1 0 0,0 0 0,0 0 0,0 0-1,0 0 1,1 0 0,-1 0 0,0 0 0,1 0-1,0 0 1,-1 0 0,1 0 0,0 0 0,0 0-1,0 0 1,0-1 0,0 1 0,1 0 0,1 1-1,-1-1-2,0 0 0,0 0 0,1 0 0,-1-1 0,0 1 0,1-1-1,-1 0 1,1 1 0,0-1 0,-1-1 0,1 1 0,0 0 0,-1 0-1,1-1 1,0 0 0,3 1 0,6-1 10,-1-1 0,19-2 0,-25 2-9,8-1-2,1 0 1,-1-1-1,1-1 1,14-6-1,-22 7 11,1 0 0,-1 0-1,0-1 1,0 1 0,0-2 0,-1 1-1,0-1 1,1 1 0,-2-1-1,6-7 1,-8 10 25,0 0-1,-1-1 1,0 1 0,1 0-1,-1-1 1,0 1 0,0-1-1,0 1 1,-1-1 0,1 0-1,-1 1 1,1-1 0,-1 0-1,0 1 1,0-1 0,0 0-1,0 1 1,0-1 0,-1 0 0,0 1-1,1-1 1,-1 0 0,0 1-1,0-1 1,0 1 0,0 0-1,-1-1 1,1 1 0,-1 0-1,1 0 1,-4-4 0,-1 0-11,-1 1 1,0 0 0,1 0-1,-2 1 1,1 0 0,-8-4 0,12 7-35,0 0 1,0 0-1,0 0 1,0 0 0,0 1-1,0-1 1,0 1-1,0-1 1,0 1-1,0 0 1,-1 1 0,1-1-1,0 0 1,0 1-1,0 0 1,0-1 0,0 1-1,0 1 1,-3 1-1,5-3-38,0 0 0,0 1 0,0-1 0,0 1 0,1 0 0,-1-1 0,0 1 0,1-1 0,-1 1 0,0 0 0,1 0 0,-1-1 0,1 1 0,-2 2 0,2-3-86,0 1 0,0 0 0,0-1 0,0 1-1,1 0 1,-1-1 0,0 1 0,0 0-1,0-1 1,0 1 0,1-1 0,-1 1-1,0 0 1,1-1 0,-1 1 0,0-1 0,1 1-1,-1-1 1,1 1 0,-1-1 0,1 1-1,-1-1 1,1 1 0,0 0 0,14 9-4811</inkml:trace>
  <inkml:trace contextRef="#ctx0" brushRef="#br0" timeOffset="2330.19">1263 156 10074,'-1'-8'1422,"1"4"-985,0 0 1,-1 0 0,1 0-1,-1 0 1,-2-5 0,3 8-423,-1 0 0,1 0-1,-1 0 1,0 0 0,1 0 0,-1 0 0,0 0 0,1 1 0,-1-1 0,0 0-1,0 0 1,0 1 0,1-1 0,-1 1 0,0-1 0,0 1 0,0-1-1,0 1 1,0-1 0,0 1 0,0 0 0,0 0 0,0-1 0,-1 1 0,0 0-1,-3 0 59,1 0 0,0 0 0,0 1 0,0 0 0,0-1-1,0 1 1,0 0 0,0 1 0,0-1 0,0 1-1,0 0 1,1 0 0,-1 0 0,-3 3 0,4-3-69,1 0 0,0 0 1,0 0-1,0 0 0,0 1 0,0-1 1,1 0-1,-1 1 0,1 0 0,-1-1 1,1 1-1,0 0 0,0-1 0,0 1 1,0 0-1,1 0 0,-1 0 0,1 0 1,0 0-1,0 5 0,0-7-6,0 0 1,0 1-1,1-1 0,-1 0 0,0 0 1,1 0-1,-1 0 0,1 1 0,0-1 1,-1 0-1,1 0 0,0 0 0,-1 0 1,1 0-1,0-1 0,0 1 0,0 0 1,0 0-1,0 0 0,0-1 1,0 1-1,0 0 0,0-1 0,0 1 1,0-1-1,1 0 0,-1 1 0,0-1 1,0 0-1,0 0 0,1 1 0,1-1 1,2 0 3,1 0 0,-1 0-1,0 0 1,1-1 0,-1 0 0,7-2 0,-6 2 8,0-1 0,0 0-1,0 0 1,0-1 0,-1 0 0,1 0-1,-1 0 1,1-1 0,-1 0 0,0 0 0,8-8-1,-7 5 3,0 0-1,-1-1 1,1 1-1,-2-1 1,1 0-1,-1-1 1,0 1 0,-1-1-1,0 1 1,3-15-1,-5 19-8,0-2 2,1-1 0,0 1 0,0 0 0,0-1 0,0 1-1,6-9 1,-22 24-1,7-3-3,-1 0 0,1 1 0,0 0 0,0 0 0,1 1 0,0-1 0,0 1-1,-4 10 1,-34 74-25,42-88 22,2-3 0,-4 8-5,-4 14 0,7-21-38,1 1-1,-1-1 0,1 1 0,0 0 0,0-1 0,0 1 0,0-1 0,0 1 0,0-1 1,2 5-1,-2-6-99,0 0 1,0-1-1,1 1 1,-1 0-1,0-1 1,1 1-1,-1-1 1,1 1-1,-1-1 1,1 1-1,-1-1 1,1 1-1,-1-1 0,1 1 1,-1-1-1,1 0 1,0 1-1,-1-1 1,1 0-1,-1 1 1,1-1-1,0 0 1,-1 0-1,1 0 1,0 0-1,0 0 1,-1 0-1,1 1 1,0-2-1,-1 1 1,1 0-1,0 0 1,-1 0-1,1 0 1,0 0-1,-1-1 1,1 1-1,1-1 1,8-4-4420</inkml:trace>
  <inkml:trace contextRef="#ctx0" brushRef="#br0" timeOffset="3065.53">1415 57 11658,'-3'2'197,"0"1"0,0 0 0,0 0-1,0 1 1,1-1 0,-5 7-1,-9 26-7,5-12-131,11-24-58,-8 15 11,1 1 0,-7 19 0,8-19-55,5-14-15,0 1 1,-1 0 0,2 1 0,-1-1-1,0 0 1,0 6 0,1-8 14,0-1-1,0 0 1,-1 0 0,1 0 0,0 1 0,0-1 0,0 0 0,0 0-1,1 1 1,-1-1 0,0 0 0,0 0 0,0 0 0,0 1-1,0-1 1,0 0 0,0 0 0,0 0 0,0 1 0,0-1 0,1 0-1,-1 0 1,0 0 0,0 0 0,0 0 0,0 1 0,0-1-1,1 0 1,-1 0 0,0 0 0,0 0 0,0 0 0,1 0 0,-1 1-1,8-5-1271,7-9-1014,39-43 1310,-53 54 1030,1 0 0,-1 0 0,1 0 0,-1 0 1,0 0-1,0 0 0,0 0 0,0 0 0,0 0 1,-1 0-1,2-5 0,-2 0 299,1-1 0,-1-10 1,-1 14-123,1 1 109,0 0 0,0-1-1,0 1 1,-1 0 0,0 0-1,0-1 1,0 1-1,-2-5 1,3 7-203,-1 0-1,0 0 1,0 0 0,1 0-1,-1 0 1,0 1-1,0-1 1,0 0 0,0 0-1,0 0 1,0 1 0,0-1-1,0 0 1,0 1 0,-1-1-1,1 1 1,0 0-1,0-1 1,0 1 0,-1 0-1,1 0 1,0 0 0,0 0-1,-1 0 1,-1 0-1,3 0-70,-1 0-1,1 0 0,-1 0 0,1 0 0,0 0 0,-1 0 0,1 0 0,-1 0 0,1 0 0,0 0 0,-1 0 0,1 0 1,0 0-1,-1 1 0,1-1 0,-1 0 0,1 0 0,0 1 0,0-1 0,-1 0 0,1 0 0,0 1 0,-1-1 0,1 0 1,0 0-1,0 1 0,0-1 0,-1 0 0,1 1 0,0-1 0,0 1 0,0-1 0,-1 1 0,2-1 11,-1 1-1,0 0 0,0-1 0,0 1 1,0-1-1,1 1 0,-1-1 0,0 1 1,1-1-1,-1 1 0,0-1 0,1 1 1,-1-1-1,0 1 0,1-1 0,-1 0 1,1 1-1,-1-1 0,1 0 0,-1 1 1,1-1-1,-1 0 0,2 1 0,3 1 123,0-1 0,0 1 0,1-1 0,7 0 0,10 3 342,-18-2-433,0-1 1,0 1-1,9 5 0,-14-7-58,1 0 0,-1 1 0,0-1 0,1 0 0,-1 1-1,0-1 1,0 1 0,1-1 0,-1 1 0,0-1 0,0 1 0,0-1-1,0 1 1,1-1 0,-1 0 0,0 1 0,0-1 0,0 1-1,0-1 1,0 1 0,0-1 0,-1 1 0,1 0 0,-3 10 66,1-8-59,0 0 0,0-1 0,0 1-1,-1 0 1,1-1 0,-1 0 0,1 1-1,-1-1 1,-5 3 0,-6 5 13,-10 14 6,18-17-25,0-1 0,-1 0 1,-7 6-1,13-12-6,-2 2 2,1 0 0,-1 0 0,1 0 0,-1 0 0,-2 3-1,5-4-1,0-1-1,-1 0 0,1 1 1,0-1-1,0 1 0,-1-1 1,1 0-1,0 1 0,0-1 1,0 1-1,0-1 0,0 1 1,0-1-1,0 1 0,0-1 1,0 0-1,0 1 0,0-1 1,0 1-1,0-1 0,0 1 1,0-1-1,0 1 0,0-1 1,0 0-1,1 1 0,-1-1 1,0 1-1,0-1 0,1 0 1,-1 1-1,0-1 0,0 0 1,1 1-1,-1-1 0,0 0 1,1 1-1,-1-1 0,1 0 1,-1 0-1,0 1 0,1-1 1,-1 0-1,1 0 1,-1 0-1,1 1 0,2 0 1,-1 1 0,0 0 0,0 0 0,1 0 0,-1 1 0,-1-1 0,1 0 0,0 1 0,-1 0 0,1-1 0,1 5 0,5 7-3,-1-4 2,-1 0 0,4 11-1,-8-18-10,-1 1-1,1-1 1,-1 1-1,0 0 1,-1-1-1,1 1 1,0 0-1,-1 0 1,0 0 0,0 4-1,-1-7 13,1-1 0,0 1-1,0-1 1,0 1 0,-1-1 0,1 1 0,0-1-1,-1 1 1,1-1 0,0 1 0,-1-1 0,1 0-1,-1 1 1,1-1 0,0 1 0,-1-1-1,1 0 1,-1 0 0,1 1 0,-1-1 0,1 0-1,-1 0 1,1 0 0,-1 1 0,0-1-1,-19 2 16,16-1-12,-11 0 7,0-1 1,0 0-1,-28-5 0,40 4-51,1 0 0,-1 0 0,1 0-1,-1 0 1,1 0 0,-1-1-1,1 1 1,0-1 0,0 0 0,-1 1-1,-1-4 1,-3-2-489,-9-14 0,14 18 153,1 0-1,-1 0 1,1 0-1,0 0 0,-1-4 1,1 5-76,0-1 0,0 1 0,1 0 1,-1 0-1,0 0 0,-1 0 0,1 0 1,0 0-1,-4-4 0,0 4-691,-1 1 50</inkml:trace>
  <inkml:trace contextRef="#ctx0" brushRef="#br0" timeOffset="3436.47">1040 400 6801,'-42'17'4520,"42"-17"-4499,-1 0 0,1 1 0,-1-1 0,1 0 0,0 0 0,-1 0 0,1 1 0,-1-1 1,1 0-1,0 1 0,0-1 0,-1 0 0,1 0 0,0 1 0,-1-1 0,1 1 0,0-1 0,0 0 0,0 1 0,-1-1 0,1 0 0,0 1 0,0-1 0,0 1 0,0-1 0,0 1 0,0-1 0,0 0 0,0 1 1,0-1-1,0 1 0,0-1 0,0 1 0,0-1 0,0 0 0,0 1 0,0-1 0,1 1 0,-1 0 0,1 0 61,0 0 0,0 0 0,0 0 1,0 0-1,1 0 0,-1 0 0,0 0 0,0 0 0,1 0 0,-1 0 1,1-1-1,1 2 0,10 1 442,0 0 0,0 0 0,0-1 0,24 0 0,11 2 19,-10 1-429,-17-3-235,38 9 0,-56-10-222,0 0-1,0 0 0,0 0 1,0 1-1,0 0 1,-1-1-1,1 1 0,0 0 1,-1 0-1,3 3 1,4 7-4294</inkml:trace>
  <inkml:trace contextRef="#ctx0" brushRef="#br0" timeOffset="4086.7">984 716 7690,'5'-3'404,"-2"2"35,0-1 1,0 0-1,0 0 0,0 0 0,-1 0 1,1 0-1,0-1 0,-1 1 0,3-4 1,1-1 612,-5 5-802,1 0-1,-1 0 0,1 0 1,-1 0-1,0 0 0,2-3 0,-3 4-232,0 1-1,0-1 0,0 1 0,0-1 0,0 1 0,0-1 1,0 1-1,0-1 0,0 0 0,0 1 0,0-1 0,0 1 1,0-1-1,-1 1 0,1-1 0,0 1 0,0-1 0,-1 1 1,1-1-1,0 1 0,-1 0 0,1-1 0,0 1 0,-1-1 1,1 1-1,0 0 0,-1-1 0,1 1 0,-1 0 0,1-1 1,-1 1-1,1 0 0,-1-1 0,-1 1 1,0-1-1,0 0 1,0 0-1,0 1 1,0-1 0,0 1-1,0 0 1,0 0-1,0 0 1,0 0 0,0 0-1,-1 0 1,1 0-1,0 0 1,0 1 0,0-1-1,0 1 1,0 0-1,0 0 1,1 0 0,-5 2-1,2-1-2,0 1 1,0 0-1,1 0 0,-1 0 0,0 0 1,1 1-1,0-1 0,-5 8 0,3-3-12,1 0-1,-1 1 0,1 0 0,1 0 0,0 0 0,0 1 0,0-1 0,1 1 0,0 13 0,1-20-3,1-1 0,0 0-1,0 0 1,1 1 0,-1-1-1,0 0 1,1 0 0,-1 0-1,1 0 1,0 1 0,0-1-1,1 3 1,-1-4 2,0 0-1,0 0 1,0 0-1,0-1 0,-1 1 1,1 0-1,0-1 1,0 1-1,0 0 1,0-1-1,1 1 1,-1-1-1,0 0 1,0 1-1,0-1 1,0 0-1,0 0 1,0 0-1,1 0 1,-1 0-1,0 0 1,0 0-1,2 0 0,2-1 5,0 0 0,-1 0 0,1-1 0,-1 0 0,1 1 0,5-5 0,9-2 4,-14 6-5,5-2 2,0 0 0,-1 0 1,1-1-1,-1 0 1,16-12-1,-2-4 25,-1 0-1,21-27 0,-37 41-11,-1 0 0,-1 0 1,8-15-1,-11 20-13,0-1 0,0 1 0,0-1 0,0 1 0,0-1 1,-1 0-1,0 1 0,1-1 0,-1 0 0,0 0 0,0 1 0,0-1 0,-1 0 1,1 1-1,-1-5 0,0 6-5,1 0 0,-1 0 0,1 1 1,-1-1-1,1 0 0,-1 0 0,1 1 0,-1-1 1,1 0-1,-1 1 0,0-1 0,1 0 0,-1 1 0,0-1 1,0 1-1,0-1 0,1 1 0,-1-1 0,0 1 1,0 0-1,0 0 0,0-1 0,0 1 0,0 0 0,0 0 1,0 0-1,1 0 0,-1 0 0,0 0 0,0 0 1,0 0-1,-1 0 0,-3 2-6,0-1-1,0 0 1,0 1 0,-7 4 0,-6 3 1,1 1 0,-27 21 0,38-25-1,0 0-1,1 1 1,-1-1 0,1 1-1,0 0 1,1 0 0,0 0-1,0 1 1,0 0 0,-2 10 0,3-12 2,2 1 0,-1 0 0,0-1 1,1 1-1,1 0 0,-1 0 1,1 0-1,0-1 0,0 1 0,1 0 1,2 9-1,-2-13 4,0 0 0,-1 0 0,2 0-1,-1 0 1,0-1 0,0 1 0,1 0 0,0-1-1,-1 1 1,1-1 0,0 1 0,0-1 0,1 0 0,-1 0-1,0 0 1,1 0 0,-1 0 0,1-1 0,0 1-1,-1-1 1,1 1 0,0-1 0,0 0 0,0 0 0,0 0-1,6 0 1,0 0 2,0 0 0,1-1-1,12-1 1,-19 0 1,0 1-1,1 0 0,-1-1 1,0 0-1,0 0 0,0 0 1,-1 0-1,1 0 1,0 0-1,0-1 0,-1 1 1,1-1-1,-1 0 0,3-2 1,-3 2 2,0 1 1,-1-1 0,0 0-1,1 0 1,-1 1 0,0-1-1,0 0 1,0 0 0,0 0-1,-1 0 1,1 0-1,0 0 1,-1 0 0,1-1-1,-1 1 1,0 0 0,0 0-1,0 0 1,0 0 0,0-1-1,-1-3 1,-1-3 6,0 0 1,-1 0-1,-5-11 1,7 18-12,0 0 0,0 0 0,0 0 0,0 0 1,-1 0-1,1 0 0,0 1 0,-1-1 0,1 0 0,-1 1 1,0-1-1,0 1 0,1 0 0,-1-1 0,0 1 1,0 0-1,0 0 0,0 1 0,-4-2 0,5 2-3,-1-1 1,1 2-1,0-1 0,-1 0 0,1 0 1,0 0-1,0 1 0,-1-1 0,1 0 0,0 1 1,0-1-1,0 1 0,0-1 0,-1 1 1,1 0-1,0 0 0,0-1 0,0 1 0,0 0 1,-1 2-1,0 0-2,-1-1-1,1 2 1,0-1-1,0 0 1,0 0 0,-1 4-1,-8 28-7,4-12 6,4-12-2,0 1 1,0 0 0,1 0-1,1 0 1,0 16 0,1-27-6,0 1 0,0-1 0,0 0 0,0 1 0,0-1 1,1 1-1,-1-1 0,0 0 0,1 1 0,-1-1 0,1 0 1,0 1-1,-1-1 0,1 0 0,0 0 0,0 0 1,0 0-1,-1 0 0,1 1 0,2 0 0,0 0-61,-1-1-1,1 0 1,0 0-1,-1 0 0,1 0 1,0 0-1,0 0 1,-1-1-1,5 1 1,-2 0-252,0-1 0,0 0 1,0 0-1,0-1 0,0 1 1,0-1-1,0 0 0,-1 0 1,10-4-1,13-10-4888</inkml:trace>
  <inkml:trace contextRef="#ctx0" brushRef="#br0" timeOffset="4458.76">1287 767 10786,'-5'-2'1505,"1"2"103,-1 3-784,-4 9-712,-4 5-32,-2 6-40,2 3-16,0 5-24,2-1 16,8-5-16,1-3 0,15 1 0,6-8-16,8-15 32,7 0 136,6-8-1064,-1 0-86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2:49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 81 7210,'-30'-1'1370,"24"1"-1103,1-1 0,-1 1 0,0 0 0,1 1 0,-11 1 0,11-1 78,0 1-1,-1-1 1,1 1 0,0 0-1,0 1 1,-8 4 0,0 1 332,10-6-603,0 0 0,0-1 0,1 1 0,-1 0 0,1 0 0,-4 4 0,2-1-60,-1 1 0,1 0 0,0 0 0,1 1 0,-1-1 0,1 1 0,1 0 0,-1 0 0,1 0 0,0 0 0,1 0 0,-1 0 0,1 10 0,1-3-12,0-1 1,2 0-1,-1 1 1,2-1-1,0 0 1,6 18-1,-3-11 2,2 0 0,9 18 0,-14-32-5,0-1 0,1 1 0,-1-1 0,1 0 0,0 0-1,0-1 1,1 1 0,0-1 0,-1 0 0,1 0 0,8 4 0,-6-4-2,1 0 0,-1-1 0,1 0 0,1 0 0,-1-1 0,0 0 1,0 0-1,1-1 0,-1 0 0,1-1 0,-1 0 0,13-1 0,-16 0 4,1 0 0,0-1 0,-1 0 0,1 0 0,-1-1-1,1 1 1,-1-1 0,0 0 0,0-1 0,0 1 0,7-8-1,-3 2 6,0-1 0,-1 0 0,0-1-1,6-12 1,-9 14 5,-1 1-1,0-1 1,-1 0-1,1 0 1,-2 0-1,0-1 1,0 1 0,0-1-1,0-17 1,-2 12 6,-1-1 0,-1 0 0,0 1 0,0-1 0,-7-18 0,3 13-2,-19-54 33,22 66-32,-2 0 1,1 0-1,-1 1 1,0-1-1,-12-13 0,16 21-7,-1-1-1,0 0 0,0 1 1,0 0-1,0-1 0,0 1 1,0 0-1,0 0 0,0 0 1,-1 0-1,1 0 0,0 1 1,-1-1-1,1 1 0,0-1 1,-1 1-1,1 0 0,0 0 1,-1 0-1,-2 0 0,-4 2-288,0 0 1,0 0-1,1 0 0,-11 5 0,-10 4-2402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4:17.6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6 110 6521,'4'2'-24,"-1"0"-592</inkml:trace>
  <inkml:trace contextRef="#ctx0" brushRef="#br0" timeOffset="708.33">9 59 2096,'0'0'192,"-1"-1"1,1 1-1,0 0 0,0-1 0,-1 1 0,1 0 0,0-1 0,-1 1 0,1 0 0,-1 0 0,1-1 0,0 1 0,-1 0 0,1 0 0,-1 0 0,1 0 0,-1 0 0,1 0 0,-1-1 57,4 1 58,4-1-273,-1 1 1,12 0-1,7 0-22,-14 0 1,-1 0 1,14 3-1,9 0 103,2-3 76,51-5 0,89-5 1114,82 9-1014,-90 5-68,6 0 812,-28-9-460,-127 5-518,35 5-1,-37-2-41,1-2 0,32-1 0,292-38 480,-306 32-342,-10 2 30,38-2 1,-43 6-69,0 2 0,39 7 0,38 16-33,-65-16-74,-14-5-2,0-1 1,1 0-1,19 0 1,56-3-1,-38-1-8,-53 1-1,10 0-138,0 0 0,-1-1 0,1 0 0,17-5 0,9-8-1188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3:13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1 639 3185,'1'-1'41,"-1"1"0,1 0 0,-1 0 0,1 0 0,-1 0 0,1 0 0,0 0 0,-1 0 0,1 0 0,-1 0 0,1 0 0,-1 0 0,1 0 0,-1 1 0,1-1 0,0 0 0,0 1 0,11 6 233,-2-2 529,-7-4-580,1 0 0,-1 0 0,1 0 1,-1-1-1,1 0 0,0 0 0,-1 0 0,1 0 0,5-1 1,10-1 227,118-6 527,-123 7-773,1 2 0,-1 0 0,0 0 1,23 6-1,-1-1 21,39 9-117,-9-1-90,-10-6-11,85 4 1,-111-12-10,129 0 13,-9-4 178,-45 2-45,-18-5-98,-6 1-18,236-7 15,-237 10-34,60-1 4,232-1 0,-268 3-14,-5 0 2,311-12 4,-119 3-7,-75-3-8,95-7-3,81-5 622,-319 21-491,111-3-12,19 0-49,141-8-16,-230 12-36,140 0 6,-60 3-6,332-9 31,-9 3-20,20-1-8,242 3 56,-371 8-160,-41-2 1042,254-7-600,-470 6-328,10-2-6,40 0 22,29-2 20,10 3 18,-127 2-51,54 5 22,33-1-9,-33-8-11,191-7 40,-107 2 16,-215 8-120,-21 1-233,0 0 0,0-2 0,0 0-1,21-4 1,-26 2-2178</inkml:trace>
  <inkml:trace contextRef="#ctx0" brushRef="#br0" timeOffset="1202.8">167 515 1640,'-8'-3'2591,"4"1"-1882,1 0-1,-1 1 0,0 0 0,1 0 0,-1 0 0,-7 0 1,6 0-578,-1 1 1,0 0-1,1 1 1,-1-1-1,1 1 1,-1 0-1,1 0 1,0 1-1,-1 0 1,1 0-1,0 0 1,0 1-1,0-1 1,1 1-1,-1 0 1,0 0-1,-3 5 1,6-6-127,0 0 0,0 0 0,1 0 0,-1 0 1,1 1-1,-1-1 0,1 0 0,0 1 0,0-1 0,-1 5 1,0 2-19,-2 16 0,3-14 4,0-5 5,0 6-14,-1 16 0,2-25 12,0 1 0,0 0 0,1 0 0,0 0 0,0 0 0,0 0 0,3 7 0,-2-7-3,0 0-1,0 1 0,1-1 0,6 7 1,-8-10 5,0 0 0,0 0 0,0 0-1,0 0 1,0 0 0,1 0 0,-1 0 0,0 0 0,1 0 0,-1-1 0,0 1 0,1 0 0,-1-1 0,1 0 0,-1 1 0,1-1 0,-1 0 0,1 0 0,-1 1 0,3-1 0,0-1-3,0 0 0,0-1 0,0 1 1,0-1-1,0 1 0,4-4 0,26-17-3,-24 15 11,1-1 7,-1 0 1,1-1 0,-2-1 0,1 0-1,-1 0 1,-1-1 0,1 0 0,10-21-1,-16 28 74,-1-1 0,0 0 0,0 1 0,0-1 0,-1 0-1,1 0 1,-1 0 0,0-7 0,0 10-29,-1 1 0,0-1 0,0 0 1,-1 0-1,1 1 0,0-1 0,-1 0 0,1 1 0,-1-1 0,1 0 1,-1 1-1,0-1 0,1 0 0,-1 1 0,0-1 0,0 1 0,0 0 1,-1-1-1,1 1 0,0 0 0,0 0 0,-1-1 0,1 1 0,0 0 0,-1 0 1,0 1-1,-1-2 0,-1 0-17,-1 1 0,1-1 0,-1 1 0,0 0 0,1 0 0,-1 1 0,0 0 0,1-1 0,-1 1 0,0 1 0,1-1 0,-10 3 0,7-1-35,1-1 0,0 2 0,-1-1 0,1 1 0,0 0-1,0 0 1,0 1 0,-7 5 0,12-7-33,-1 0 0,0-1 1,0 1-1,1 0 0,-1 0 0,1 0 0,0 0 1,-1 0-1,1 0 0,-1 3 0,1-3-378,1 0-1,-1 0 0,1 1 0,-1-1 1,1 0-1,0 0 0,0 3 1,1 5-4113</inkml:trace>
  <inkml:trace contextRef="#ctx0" brushRef="#br0" timeOffset="1837.97">802 410 2208,'-4'1'514,"0"-1"-1,0 1 1,0 0-1,0 1 1,0-1-1,-7 4 1,-3 2 187,0-3 859,9-5-324,5 1-1195,0-1 1,1 1 0,-1-1 0,0 1-1,0 0 1,0-1 0,1 1-1,-1 0 1,0-1 0,0 1 0,1 0-1,-1-1 1,0 1 0,1 0-1,-1-1 1,1 1 0,33-29 159,2-1-163,-1-1 0,37-44 1,-70 73-38,18-20 22,-19 21-21,1-1 0,-1 1 0,1 0 0,0 0 0,-1 0 1,1 0-1,0 0 0,0 1 0,0-1 0,0 0 0,3 0 0,-5 1 6,0 0 0,1 0 0,-1 0-1,0 0 1,0 0 0,0 0 0,1 0 0,-1 0-1,0 0 1,0 1 0,0-1 0,1 0 0,-1 0-1,0 0 1,0 0 0,0 0 0,0 0 0,1 0-1,-1 1 1,0-1 0,0 0 0,0 0 0,0 0-1,0 0 1,1 1 0,-1-1 0,0 0-1,0 0 1,0 0 0,0 0 0,0 1 0,0-1-1,0 0 1,0 0 0,0 1 0,0-1 0,0 0-1,0 0 1,0 1 0,-1 11 369,1-11-340,-15 67 508,10-42-505,3-17-35,0 1 1,1 0-1,0 0 0,1 12 1,0-11-42,0-6-158,1 1-1,-1 0 1,1 0-1,2 6 1,-2-11-264,-1 1 0,1-1 0,0 1 1,0-1-1,0 0 0,0 1 0,2 1 1</inkml:trace>
  <inkml:trace contextRef="#ctx0" brushRef="#br0" timeOffset="3580.28">1404 127 6129,'-18'-13'1135,"15"11"-1051,-1 0 1,1 0 0,-5-5 0,5 3 62,2 3-115,1 1-1,-1-1 1,1 0-1,-1 1 0,0-1 1,1 1-1,-1-1 1,0 1-1,0-1 1,1 1-1,-1 0 1,0-1-1,0 1 1,1 0-1,-1-1 1,0 1-1,-1 0 0,-3-1 82,0 0-1,0 1 0,0-1 1,0 1-1,0 1 0,0-1 0,0 1 1,0-1-1,0 1 0,0 1 0,1-1 1,-7 3-1,9-3-105,0 0 1,-1 0-1,1 1 1,0-1-1,-1 1 1,1-1-1,0 1 1,0 0-1,0 0 0,1 0 1,-1 0-1,0 0 1,1 0-1,-1 0 1,1 0-1,0 1 1,0-1-1,-1 1 0,2-1 1,-1 1-1,0-1 1,0 1-1,1 0 1,-1 4-1,2 0-15,0 0 1,0 0-1,1 0 0,0-1 0,0 1 1,5 11-1,-1-3-2,-3-9 4,0 1 1,0-1-1,1 1 0,0-1 0,0 0 1,0-1-1,1 1 0,0-1 1,10 9-1,-12-12 5,0 0-1,0 0 1,0-1 0,0 1 0,0-1 0,1 1 0,-1-1-1,1 0 1,-1 0 0,1-1 0,-1 1 0,1-1 0,-1 0-1,1 0 1,0 0 0,-1 0 0,1 0 0,-1-1-1,1 0 1,-1 1 0,1-1 0,-1-1 0,0 1 0,6-3-1,33-20 182,-38 22-158,0-1-1,0 0 1,0 0-1,0 0 0,0 0 1,-1-1-1,6-6 0,5-7 42,-10 14-48,-1-1 0,0 0 1,0 0-1,-1 0 0,1 0 0,-1 0 1,0-1-1,0 1 0,0-1 1,-1 1-1,0-1 0,0 0 0,0 0 1,0 1-1,-1-1 0,1 0 1,-2-9-1,0 7 0,1 1 1,-2 0-1,1 0 0,-1 0 1,0 0-1,0 0 1,-1 0-1,1 0 1,-1 0-1,0 1 0,-1 0 1,0 0-1,-5-6 1,4 5 1,-3-2 29,-14-13 0,20 19-13,-1 0 1,1 0 0,-1 1 0,0-1-1,0 1 1,0 0 0,0-1 0,0 1-1,0 0 1,-5 0 0,6 1-21,1 0 1,-1 0-1,1 1 0,-1-1 1,1 1-1,-1-1 1,1 1-1,-1-1 1,1 1-1,0 0 0,-1 0 1,1 0-1,0 0 1,0 0-1,-1 0 0,1 0 1,0 0-1,0 0 1,0 0-1,1 1 1,-1-1-1,0 0 0,0 1 1,1-1-1,-1 1 1,0-1-1,1 1 0,0-1 1,-1 1-1,1-1 1,0 3-1,0 0-11,0 0 0,1 0 0,-2 6 0,1-6 10,-1-1 0,1 1-1,1 0 1,-1-1 0,1 7 0,3 9 43,-1 0 0,0 30 0,-3-31-43,0 26 15,-2 1-1,-12 65 0,0-1-7,13-109-23,1 2-19,0 1 0,-1-1 1,1 0-1,0 1 1,0-1-1,0 0 0,0 1 1,1-1-1,-1 0 1,1 1-1,-1-1 0,1 0 1,0 0-1,0 1 1,0-1-1,1 3 0,4-1-1744,3-4-1559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5:53.93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20 2445 320,'-8'6'190,"6"-5"-172,1 1 1,-1-1-1,0 0 1,0 0-1,1 0 1,-1 0-1,0 0 1,-3 1-1,6-3-2,-1-1 0,1 1-1,0-1 1,-1 1 0,1-1 0,0 1-1,0 0 1,0 0 0,0-1 0,2 0 0,5-2 79,-8 3-73,1 1 0,0 0 0,-1 0 0,1 0 0,-1-1 0,1 1-1,0 0 1,-1-1 0,1 1 0,-1 0 0,1-1 0,-1 1 0,1-1 0,-1 1 0,0 0 0,1-1-1,-1 1 1,1-1 0,-1 0 0,0 1 0,1-2 0,-1 2-9,0 0-1,-1 0 1,1-1 0,0 1 0,0 0-1,0 0 1,-1-1 0,1 1-1,0 0 1,0 0 0,-1 0-1,1 0 1,0 0 0,0-1 0,-1 1-1,1 0 1,0 0 0,0 0-1,-1 0 1,1 0 0,0 0 0,-1 0-1,1 0 1,0 0 0,0 0-1,-1 0 1,1 0 0,-1 0-1,-11 1 521,11-1-443,-20 1 1676,15-1 699,5 0-2378,1 0 0,0 0 0,-1 0 0,1 0 0,-1 0 0,1 0 0,0 0 0,-1 0 0,1 0-1,-1 0 1,1 0 0,0 0 0,-1 0 0,1 0 0,0 1 0,-1-1 0,1 0 0,-1 0 0,1 0-1,0 1 1,-1-1 0,1 0 0,0 0 0,0 1 0,-1-1 0,1 0 0,0 1 0,0-1 0,-1 0-1,1 1 1,-3 3 9,-1 2 262,4-6-342,0 0-1,0 0 1,0 0-1,0 0 1,0 0-1,0 0 1,0 0 0,0 0-1,0 1 1,0-1-1,0 0 1,0 0-1,0 0 1,0 0-1,0 0 1,0 0 0,0 0-1,0 0 1,0 0-1,0 1 1,0-1-1,0 0 1,0 0-1,0 0 1,0 0 0,0 0-1,0 0 1,0 0-1,0 0 1,0 0-1,0 0 1,0 0-1,1 0 1,-1 0-1,0 1 1,0-1 0,0 0-1,0 0 1,0 0-1,0 0 1,0 0-1,0 0 1,0 0-1,0 0 1,0 0 0,1 0-1,-1 0 1,0 0-1,0 0 1,0 0-1,0 0 1,0 0-1,0 0 1,0 0 0,0 0-1,1 0 1,-1 0-10,0 0 1,0 0-1,0 0 1,0 0-1,1 0 1,-1 1 0,0-1-1,0 0 1,0 0-1,0 0 1,0 0 0,0 1-1,1-1 1,-1 0-1,0 0 1,0 0-1,0 1 1,0-1 0,0 0-1,0 0 1,0 1-1,0-1 1,0 0-1,0 0 1,0 0 0,0 1-1,0-1 1,0 0-1,0 1 1,-2 6 332,-1-3 235,3-4-562,0 1 1,0-1-1,0 0 0,0 0 1,0 0-1,0 0 0,0 0 1,0 0-1,-1 0 0,1 0 0,0 0 1,0 0-1,0 0 0,0 0 1,0 0-1,0 0 0,0 0 1,0 0-1,0 0 0,0 0 0,0 0 1,0 0-1,-1 0 0,1 0 1,0 0-1,0 0 0,0 0 1,0 0-1,0 0 0,0 0 0,0 0 1,0 0-1,0 0 0,0 0 1,0 0-1,0 0 0,0 0 1,-1 0-1,1 0 0,0 0 0,0 0 1,0 0-1,0 0 0,0 0 1,0 0-1,0 0 0,0-1 1,0 1-1,0 0 0,0 0 0,0 0 1,0 0-1,0 0 0,0 0 1,0 0-1,0 0 0,0 0 1,0 0-1,0 0 0,0 0 0,0-1 1,0 1-1,0 0 0,0-1 24,0 1-1,0-1 0,0 0 1,1 0-1,-1 0 0,0 1 1,0-1-1,1 0 0,-1 1 1,0-1-1,1 0 0,-1 1 1,1-1-1,-1 0 0,1 1 1,-1-1-1,2 0 0,4-7 407,-5 3-429,-1 5-11,0-1 0,0 1 0,0-1 1,0 1-1,1-1 0,-1 1 0,0-1 0,0 1 1,0-1-1,0 1 0,1 0 0,-1-1 1,0 1-1,1-1 0,-1 1 0,0-1 1,1 1 9,-1 0 0,0 0 1,0 0-1,0-1 1,0 1-1,0 0 0,0 0 1,0-1-1,0 1 1,0 0-1,0 0 0,0 0 1,0-1-1,0 1 0,0 0 1,0 0-1,0-1 1,0 1-1,0 0 0,0 0 1,0 0-1,0-1 1,0 1-1,0 0 0,0 0 1,0 0-1,-1-1 1,1 1-1,0 0 0,0 0 1,0 0-1,0 0 1,-1-1-1,1 1 9,-1-1 0,1 1 0,0 0 0,0-1 0,-1 1 0,1-1-1,0 1 1,0 0 0,0-1 0,0 1 0,-1-1 0,1 1 0,0-1 0,0 1 0,0-1 0,0 1 0,0 0 0,0-1 0,0 1 0,0-1 0,0 1 0,1-1-1,1-3-1,-2 4-18,0 0-1,0-1 0,0 1 1,0 0-1,0 0 0,0 0 1,0 0-1,0 0 0,0 0 1,0 0-1,0 0 0,0-1 1,0 1-1,0 0 0,0 0 1,0 0-1,0 0 0,1 0 1,-1 0-1,0 0 0,0 0 1,0 0-1,0 0 0,0 0 1,0 0-1,0 0 0,0 0 1,0 0-1,1 0 0,-1-1 1,0 1-1,0 0 0,0 0 1,0 0-1,0 0 0,0 0 1,0 0-1,0 1 0,1-1 1,-1 0-1,0 0 0,0 0 1,0 0-1,0 0 0,0 0 1,0 0-1,0 0 0,0 0 1,1 0-1,-1 0 0,0 0 4,0 1 0,0-1 0,0 0 0,0 0 0,0 0 0,0 1 0,0-1 0,0 0 0,0 0 0,0 0 0,0 0 0,0 1 0,0-1 0,1 0 0,-1 0 0,0 0 0,0 0 0,0 1 0,0-1 0,0 0 0,1 0 0,-1 0 0,0 0 0,0 0 0,0 0 0,0 1 0,1-1 0,-1 0 0,0 0 0,0 0 0,0 0 0,1 0 0,-1 0 0,0 0 0,0 0 0,1 0 0,1-6 166,-2 6-167,2-3 19,0 0 9,6 3 11,-7-1-11,-5 1 31,-9 5-396,16-10-2046</inkml:trace>
  <inkml:trace contextRef="#ctx0" brushRef="#br0" timeOffset="2082.08">45 47 1024,'-1'-2'2688,"-7"-24"-852,7 23-1285,1 2-70,0-1 1,-1 1 0,1-1 0,0 0-1,-1 1 1,0-1 0,0-1 0,1 3-432,-1-1 0,1 1 0,0 0 0,0 0 0,0 0 0,0 0 0,0 0 0,-1 0 0,1 0 0,0-1 0,0 1 0,0 0 0,0 0 0,0 0 0,-1 0 1,1 0-1,0 0 0,0 0 0,0 0 0,0 0 0,-1 0 0,1 0 0,0 0 0,0 0 0,0 0 0,0 0 0,-1 0 0,1 0 0,0 0 0,-7 7 584,5-4-582,0 1 0,1-1 1,0 1-1,0 0 0,0-1 0,1 1 0,-1 0 1,1 6-1,-1-3-3,0 12 20,2 28 1,0-4-47,-1 21-4,-1 41 13,-2-67-12,3-38-21,0 1-1,-1-1 1,1 1-1,0-1 1,0 1-1,0-1 1,0 1-1,0-1 1,0 1-1,0-1 1,1 1-1,-1-1 1,0 1-1,0-1 1,0 1-1,0-1 1,0 1-1,1-1 1,-1 1-1,1-1 1,-1 0-1,0 0 1,0 0 0,1 0-1,-1 0 1,0-1-1,0 1 1,0 0-1,1 0 1,-1 0-1,0 0 1,0-1 0,0 1-1,1 0 1,-1 0-1,0 0 1,0-1-1,0 1 1,0 0-1,1 0 1,-1 0 0,0-1-1,0 1 1,0 0-1,0 0 1,0-1-1,0 1 1,0 0-1,0 0 1,0-1 0,0 1-1,0-1 1,4-16-23,-1 0 0,-1 0 0,1-32 0,-8-52 82,4 81-38,1 14-11,-1 0-1,1 0 0,-1 0 1,-1 0-1,1 0 0,-1 1 1,-4-12-1,4 17 18,1 4-20,-1 4-6,3 3-2,0-1-1,1 0 0,3 13 1,-1-8 3,-1-3-6,10 22 0,-9-23 1,0-1-1,3 13 0,-3 4 4,-1 0 0,0 36 0,-2-15 2,-1-38 1,0 0-1,-1 0 1,-2 10-1,-1 8 4,0 109 2,1-86 1,0-3 1,3-14-3,2 26-23,2-7-7,6 47-14,0 9-944,-1-22-60,0 7 1088,-6-63-32,-2-18-5,4 16 1,-2-10-2,2 32-1,-4-32-1,6 30-1,-6-43-4,-1-1 1,1 1 0,-1 0-1,0-1 1,-2 7-1,2 18 4,1-8-5,-1-1 0,-4 30 1,-10 44 4,11-82-4,-2 16 7,-4 25-7,6-21-8,1 0 0,2 0 0,2 0 0,0 0 0,13 57 0,-11-73-635,-1-1 0,0 1 0,-1 23 0,3 19-1255,1-1 1601,-6-48 274,0-1-23,0 0 0,0 0 1,2 0-1,3 17 0,2-9-1027</inkml:trace>
  <inkml:trace contextRef="#ctx0" brushRef="#br0" timeOffset="3359.01">90 2419 2713,'0'0'76,"-1"0"1,1 0-1,0 0 1,0 0 0,0 0-1,0 0 1,0 0 0,-1 0-1,1 0 1,0 0-1,0 0 1,0 0 0,0-1-1,0 1 1,0 0 0,-1 0-1,1 0 1,0 0-1,0 0 1,0 0 0,0 0-1,0 0 1,0 0 0,-1 0-1,1-1 1,0 1-1,0 0 1,0 0 0,0 0-1,0 0 1,0 0-1,0 0 1,0 0 0,0-1-1,0 1 1,0 0 0,0 0-1,0 0 1,0 0-1,0 0 1,0-1 0,3-7 1520,-2 6-1408,1 0 1,-1 0-1,1 1 1,0-1-1,2-2 1,-3 3-163,0 1 0,0-1 0,0 1 1,0 0-1,0-1 0,0 1 1,0 0-1,0 0 0,0-1 0,0 1 1,0 0-1,0 0 0,0 0 1,0 0-1,0 1 0,1-1 1,15 7 174,1-1 49,-2-4 359,0-1 0,34-1-1,9-1-96,48 12-344,53 2-1,55 1 893,-126-5-707,-37-8-285,53-3 1,-51-1-18,-38 3 63,0 0 1,0 2-1,0-1 1,0 2-1,0 0 1,28 10-1,-25-6-104,1-1 0,0-1 0,0-1-1,0-1 1,0-1 0,1-1 0,-1 0 0,30-4-1,-12 0-42,30-3 409,87 3-1,-108 3-339,-1-2 1,64-11 0,-56 6-23,60-1-1,-86 9 95,1 0 0,-1 3 0,38 8 0,-50-9-80,-1 1-1,1-2 0,0 0 0,0-1 1,25-1-1,29-9-7,51-4 15,-120 13-82,0 1 0,0-1 0,0 0 0,0 0 0,0-1-1,0 1 1,0 0 0,0 0 0,0 0 0,0-1 0,0 1 0,0 0 0,0-1-1,0 1 1,0-1 0,0 1 0,0-1 0,0 0 0,0 1 0,-1-1 0,1 0-1,0 0 1,1-1 0</inkml:trace>
  <inkml:trace contextRef="#ctx0" brushRef="#br0" timeOffset="4286.67">2141 2688 1816,'4'-6'1084,"-4"5"-860,1 0 0,0 0 0,-1 0 1,1 0-1,-1 0 0,1 0 0,-1 0 0,0 0 0,1 0 0,-1 0 1,0 0-1,0 0 0,0 0 0,1 0 0,-1 0 0,0 0 1,-1 0-1,1-2 0,0 0 2030,1 4-2041,-1 0 0,0-1 0,0 1 0,0 0-1,0 0 1,0 0 0,0-1 0,0 1 0,0 0 0,0 1 0,-1 0-117,1 0 1,-1 0 0,1 0 0,0 1 0,0-1 0,0 0 0,0 0 0,0 0 0,0 0 0,0 0 0,1 3-1,3 9 85,-1 0-1,-1 0 0,-1 0 0,0 1 1,-1 17-1,1-5-123,-1 74 39,1-79-79,4 30 0,1 12-7,-6-46-7,-1-6-1,4 23 0,-1-26-3,-2-7 0,1 0 0,-1 0-1,1-1 1,-1 1-1,0 0 1,0 0 0,0 0-1,0 0 1,0 0 0,-1 0-1,1-1 1,-1 4-1,0-4 1,1-1 0,0 1-1,0-1 1,0 1 0,0-1 0,-1 1-1,1-1 1,0 1 0,0-1-1,0 1 1,0 0 0,0-1-1,0 1 1,1-1 0,-1 1-1,0-1 1,0 1 0,0-1 0,0 1-1,1-1 1,-1 1 0,0 0-26,0-1 1,1 0-1,-1 0 1,0 0-1,0 0 1,0 0-1,0 0 1,0 0-1,0 0 1,0 0-1,1 0 1,-1 0-1,0 0 1,0 0 0,0 0-1,0 0 1,0 0-1,0 0 1,1 0-1,-1 0 1,0 0-1,0 0 1,0 0-1,0 0 1,0 0-1,0 0 1,1 0-1,-1 0 1,0 0-1,0-1 1,5-5-2496,0-3-1570</inkml:trace>
  <inkml:trace contextRef="#ctx0" brushRef="#br0" timeOffset="4829.06">2101 3039 2369,'-2'1'338,"1"-1"1,0 1 0,0 0-1,0-1 1,0 1 0,0 0-1,0 0 1,0-1 0,1 1 0,-1 0-1,0 0 1,0 0 0,1 0-1,-1 0 1,0 0 0,1 0-1,-1 0 1,1 1 0,-1 0 0,-5 8 938,5-8-1048,1-1 0,-1 1 0,0 0 0,0-1 1,1 1-1,-1 0 0,1-1 0,-1 1 1,1 0-1,0 3 0,-1 19 987,2-19-1082,-1 18 379,0-7-334,1 0 0,4 26 0,-1-24-148,0 0-4,3 23 0,-2-2-16,1-1 0,22 71 0,-27-105-9,0 0-1,0 0 1,1 0-1,0 0 1,-1 0-1,1 0 1,1-1-1,-1 1 1,1-1-1,-1 0 1,1 1-1,0-1 1,0 0-1,6 4 1,-6-5 0,-1-1-2,0 0-1,0 0 1,0 0 0,0 0-1,3 1 1,-4-2 1,-1 0 0,0 0-1,1 0 1,-1 0 0,1 0 0,-1 0 0,0 0 0,1 0 0,-1 0 0,1 0-1,-1 0 1,0 0 0,1 0 0,-1-1 0,1 1 0,-1 0 0,0 0 0,1 0 0,-1-1-1,0 1 1,1 0 0,-1 0 0,0-1 0,1 1 0,-1 0 0,0-1 0,0 1-1,1 0 1,-1-1 0,0 1 0,0 0 0,0-1 0,0 1 0,1-1 0,3-11 38,-1 0 0,0 0 1,2-20-1,0-38 12,-1-3-38,8-14-252,-6 50-3823,-1 14-1938</inkml:trace>
  <inkml:trace contextRef="#ctx0" brushRef="#br0" timeOffset="5425.75">2063 2778 2200,'-2'1'199,"0"-1"-1,0 0 1,0 0-1,1 0 1,-1 0-1,0 0 1,-4-1-1,3 0 24,-3 0 207,6 0-86,0 0-313,1 1 1,-1 0 0,0 0 0,0-1-1,0 1 1,0 0 0,1 0 0,-1-1 0,0 1-1,0 0 1,0 0 0,0-1 0,0 1-1,0 0 1,0 0 0,0-1 0,0 1-1,0 0 1,0-1 0,0 1 0,0 0-1,0 0 1,0-1 0,0 0 111,-1 0 0,1 0 0,0 0 0,0-1 0,0 1 0,0 0 0,0 0 0,0 0 0,1 0 0,-1 0 0,0 0 0,0 0 0,1 0 1,-1 0-1,2-2 0,10-13 1481,1 0-409,-7 6-792,0 1 0,1 0 0,8-9-1,-6 9 85,-2-1 0,11-15 0,20-33 474,-30 45-904,-5 9-53,0 0 0,0 0 0,0 0 0,4-5 0,-6 9-20,0-1 0,0 0-1,1 0 1,-1 0-1,0 1 1,0-1 0,0 0-1,0 1 1,1-1-1,-1 1 1,0 0-1,1-1 1,-1 1 0,0 0-1,0 0 1,1 0-1,-1 0 1,1 0-1,-1 0 1,3 0 0,-4 1-1,1-1 0,0 0 0,0 0 0,0 1 0,-1-1 0,1 1 0,0-1 0,-1 1 0,1-1 0,0 1 0,-1-1 0,1 1 0,0 0 0,-1-1 0,1 1 0,0 1 0,0 0 7,0 0-1,0 1 1,0-1-1,0 0 1,1 4-1,0 4 56,1 18 0,-1 59 209,-2-14-227,1-70-42,-1 0 1,0 0 0,1 0 0,-1 0-1,1 0 1,2 4 0,-3-6-131,1 1-1,0-1 1,-1 0 0,1 0 0,0 0 0,0 0-1,0 0 1,0 0 0,0 0 0,0 0 0,0 0 0,0 0-1,0 0 1,0 0 0,2 0 0,6 1-2447</inkml:trace>
  <inkml:trace contextRef="#ctx0" brushRef="#br0" timeOffset="6318.9">2603 2813 2665,'4'-6'2088,"0"-1"-415,-4 6-1637,1 1-1,-1 0 1,0-1-1,0 1 0,0 0 1,-1-1-1,1 1 1,0 0-1,0 0 0,0-1 1,0 1-1,0 0 1,0-1-1,0 1 0,0 0 1,0 0-1,-1-1 1,1 1-1,0 0 0,0 0 1,0-1-1,-1 1 1,1 0-1,0 0 0,0 0 1,-1-1-1,1 1 1,-3-2 295,1 1 0,0-1 1,-1 1-1,1-1 1,-1 1-1,0 0 0,1 0 1,-1 0-1,-4 0 1,4 0-42,-1 1 0,1 0 0,0 1 0,0-1 0,0 0 1,0 1-1,0 0 0,0 0 0,0 0 0,0 0 1,-5 3-1,-12 3 481,13-4-575,0 0-1,0 0 0,-7 4 0,-6 6 207,3-2-79,-24 19-1,36-26-306,0 1 1,1-1 0,-1 1-1,1 0 1,0 0-1,1 1 1,0-1 0,-6 12-1,6-9 6,0 0-1,1 0 0,0 0 1,1 0-1,-1 0 0,1 0 1,1 0-1,0 1 0,0-1 1,1 0-1,-1 0 0,3 9 1,0-8 43,0 0 0,0 0 0,0 0-1,1 0 1,1-1 0,-1 1 0,1-1 0,1 0 0,12 14 0,-13-17-59,0 0 0,0 0 0,0-1 0,1 0 0,0 1 0,7 3 0,-8-6-8,-1 0 0,0-1 0,1 1 0,-1-1 0,1 0 0,-1 0 0,1 0 0,-1-1 0,1 0 0,6 0 0,-4 0 1,1-1-1,0 0 1,0 0 0,-1 0-1,1-1 1,-1-1 0,1 1-1,-1-1 1,0-1 0,0 1-1,0-1 1,7-6 0,77-60 33,-87 66-26,0 1 0,0-1 1,-1 0-1,1 0 0,-1-1 0,0 1 0,0-1 1,0 0-1,-1 0 0,0 0 0,4-9 1,-6 12-3,0 0 0,0 0 1,0 0-1,0-1 0,0 1 1,0 0-1,0 0 1,-1 0-1,1-1 0,-1 1 1,-1-3-1,-13-25 72,3 8-47,-28-61-21,37 77-3,1 1 0,-1 0 0,-3-6 0,4 9-2,1 1-1,0 0 0,0-1 0,-1 1 1,1 0-1,0 0 0,-1 0 1,1 0-1,-1 0 0,0 0 0,1 0 1,-1 0-1,0 1 0,-2-2 1,1 1-1,0 1 1,0-1 0,1 1 0,-1-1 0,0 1 0,0 0 0,0 0-1,0 0 1,0 1 0,0-1 0,0 1 0,0-1 0,-4 3 0,-8 2-2,10-3-3,0 0 0,-1 0 0,1 0 0,1 1 0,-1 0 1,-7 5-1,-10 8-321,17-13-72,1 0 0,-1 0 0,0 1 0,1 0 0,0 0 0,-6 8 0,4-5-652,0 0 0,-12 13 0,16-18 679,1-1 30,0 0-1,0 0 0,0 0 0,1 0 0,-1 0 0,0 0 0,1 1 0,-1-1 0,1 0 0,-2 2 0,1 16-4958</inkml:trace>
  <inkml:trace contextRef="#ctx0" brushRef="#br0" timeOffset="6735.26">2323 3134 832,'-11'26'5335,"15"-27"-3031,3-6-1310,1 0 0,8-9 0,-8 6-334,16-12 0,-1 2 197,0 0 1,37-43-1,-19 8-174,26-30-125,-45 59-402,38-40 66,-48 54-213,1 0 0,0 1 1,16-10-1,-26 19-18,0 0 0,0 1-1,7-3 1,-9 3-77,0 1 0,0 0 0,0 0-1,0-1 1,0 1 0,0 0 0,1 0 0,-1 0 0,0 0-1,0 0 1,0 0 0,0 1 0,1-1 0,-1 0 0,0 0-1,1 1 1,5 6-2578</inkml:trace>
  <inkml:trace contextRef="#ctx0" brushRef="#br0" timeOffset="7693.09">2852 3040 4001,'2'-2'791,"-1"0"0,0-1 0,1 1 0,3-4 0,0 1 232,-2 2-256,-3 3-675,1 0 1,-1-1 0,1 1-1,-1 0 1,0-1-1,1 1 1,-1 0 0,0 0-1,1-1 1,-1 1-1,0-1 1,0 1 0,1 0-1,-1-1 1,0 1-1,0-1 1,0 1 0,1 0-1,-1-1 1,0 1-1,0-1 1,0 1 0,0-1-1,0 1 1,0-1-1,0 1 1,0-1 0,0 1-54,0 0 1,0 0-1,-1 0 1,1 0-1,0-1 1,0 1-1,0 0 0,0 0 1,0 0-1,-1 0 1,1 0-1,0 0 1,0 0-1,0 1 1,0-1-1,0 0 1,0 0-1,-1 0 1,1 0-1,0 0 1,0 0-1,0 0 1,0 0-1,0 0 1,0 0-1,0 0 1,-1 0-1,1 0 1,0 1-1,0-1 1,0 0-1,0 0 1,0 0-1,0 0 1,0 0-1,0 0 0,0 0 1,0 1-1,0-1 1,0 0-1,-5 6 279,-3 11-180,-7 19-1,3-7-96,-2 4-23,-1-1-1,-12 40 0,24-59-18,2-9 1,0 0-1,0 0 0,0-1 0,0 1 0,-1 0 1,1-1-1,-1 1 0,0-1 0,0 0 1,-3 4-1,2-5-42,4-6 6,3-9-23,-1 7 32,12-44-106,9-25 153,13-34 144,-28 87-156,-7 17-1,0 0 0,3-10 0,-5 13 51,1 0 0,-1 0 0,1 0 1,-1 1-1,1-1 0,0 0 0,-1 0 0,1 1 0,0-1 0,0 0 0,0 1 0,0-1 1,1 1-1,-1-1 0,0 1 0,3-2 0,-4 3-51,0 0-1,1-1 1,-1 1 0,0 0-1,0 0 1,0 0 0,1 0-1,-1 0 1,0 0 0,0 0-1,1 0 1,-1 0 0,0 0-1,0 0 1,1 0 0,-1 0-1,0 0 1,0 0 0,1 0-1,-1 0 1,0 0 0,0 0-1,0 0 1,1 1-1,-1-1 1,0 0 0,0 0-1,0 0 1,1 0 0,-1 0-1,0 1 1,0-1 0,0 0-1,0 0 1,1 0 0,-1 0-1,0 1 1,0-1 0,0 0-1,0 0 1,0 1 0,0-1-1,0 0 1,0 0 0,0 0-1,0 1 1,2 12 158,-2-13-162,0 12 57,1-1 1,0 1-1,1-1 0,6 23 0,-6-28-53,0 0 0,0 0 1,1-1-1,0 1 0,0-1 0,0 1 0,1-1 0,-1 0 0,1 0 0,9 8 0,-8-9-9,-3-2 0,0-1-1,0 1 0,-1-1 0,1 1 1,0-1-1,0 0 0,1 0 0,-1 0 1,0 0-1,0 0 0,0 0 0,1 0 1,-1-1-1,5 1 0,-4-1 3,0 1 1,-1-1 1,1 0 0,-1-1-1,1 1 1,-1 0-1,1-1 1,-1 1-1,0-1 1,1 1 0,-1-1-1,0 0 1,1 0-1,3-3 1,-5 3-1,0 1 1,1-1 0,-1 1-1,1-1 1,-1 1 0,1-1-1,-1 1 1,3-1 0,-3 1-1,0 0 0,1 0 0,-1 0 0,0-1 0,1 1 1,-1-1-1,0 1 0,0-1 0,1 1 0,-1-1 0,0 0 0,0 0 1,2-1-1,0-1 0,0-1 0,-1 0-1,1 0 1,-1 0 0,0 0 0,1 0 0,-2 0 0,1-1-1,-1 1 1,2-7 0,3-8 2,-2 6 6,0 0 0,-1 0 0,-1 0 0,2-22 0,-4 33-9,0-8 35,0 10-33,0 0 0,0 0 0,0 1 0,0-1 0,0 0 1,0 0-1,0 0 0,0 0 0,0 0 0,0 0 0,0 0 0,-1 0 0,1 0 0,0 0 0,0 0 0,0 0 0,0 0 0,0 0 0,0 0 0,0 0 1,0 0-1,0 0 0,0 0 0,0 0 0,0 0 0,-1 0 0,1 0 0,0 0 0,0 0 0,0 0 0,0 0 0,0 0 0,0 0 0,0 0 0,0 0 1,0 0-1,0 0 0,0 0 0,0 0 0,0-1 0,0 1 0,0 0 0,0 0 0,-1 0 0,1 0 0,0 0 0,0 0 0,0 0 0,0 0 0,0 2 8,0 0-1,0 0 0,0 0 1,0 0-1,0 0 0,0 0 0,1 0 1,0 3-1,0 1-9,12 42 33,-8-5-13,-2 43 1,-6 43 17,3-120-12,-1-5-70,1 1 0,0 0 0,1 8 0,-1-13-26,0 1-1,0 0 1,0 0 0,1 0 0,-1 0 0,0-1 0,0 1 0,1 0 0,-1 0-1,1-1 1,-1 1 0,1 0 0,-1 0 0,1-1 0,-1 1 0,1-1 0,-1 1-1,1 0 1,0-1 0,0 1 0,-1-1 0,1 0 0,0 1 0,0-1 0,1 1-1,5 0-526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5:36.40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1 552,'2'22'80,"-1"2"-56,0-7-8,1 1-16</inkml:trace>
  <inkml:trace contextRef="#ctx0" brushRef="#br0" timeOffset="351.29">19 323 5945,'-4'64'2176,"4"-42"-1854,1 13-194,7 49 0,-2-28-97,2 16-16,3 35-586,-5-64 175,-4-32 361,0 1 0,-1-1 1,0 18-1,-2 10-1301,-2-21 29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4:13.5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27 168,'-2'0'125,"1"-1"1,0 1-1,0 0 0,-1 0 0,1 0 1,0 0-1,0 0 0,0 0 1,-1 0-1,1 0 0,0 1 1,0-1-1,0 0 0,-1 1 0,1-1 1,0 1-1,0-1 0,-1 2 1,2-2-19,-1 0 0,1 0 0,0 0 1,0 0-1,0 1 0,-1-1 0,1 0 1,0 0-1,0 0 0,-1 0 0,1 0 1,0 0-1,0 0 0,-1 0 1,1 0-1,0 0 0,0 0 0,-1 0 1,1 0-1,0 0 0,-1 0 0,1 0 1,0 0-1,0 0 0,0 0 1,-1 0-1,1 0 0,0-1 0,0 1 1,-1 0-1,1-1-7,-1 1 0,1-1 0,0 1 0,-1-1 0,1 1 0,0-1 0,0 0 0,0 1 0,0-1 0,-1 1 0,1-1 0,0-1 0,1-17 1651,2 16-445,-3 3-1272,0 0 0,0 1-1,0-1 1,0 0 0,0 0-1,0 0 1,0 0 0,1 0 0,-1 0-1,0 1 1,0-1 0,0 0-1,0 0 1,0 0 0,0 0-1,0 1 1,0-1 0,0 0-1,0 0 1,0 0 0,0 0 0,0 1-1,0-1 1,0 0 0,0 0-1,0 0 1,0 0 0,0 1-1,0-1 1,-1 0 0,1 3 58,0 0 1,-1-1-1,1 1 1,0 0-1,0-1 1,1 1-1,-1 0 0,1 0 1,0 3-1,0-4-56,-1-1-1,1 1 0,0-1 0,-1 1 0,1-1 0,0 0 0,0 0 0,0 1 0,0-1 1,0 0-1,0 0 0,0 0 0,0 0 0,0 0 0,1 0 0,-1 0 0,0 0 1,1-1-1,1 2 0,17 6 182,28 16 0,-45-22-183,14 8 53,-1 1 0,-1 1 0,17 15 0,11 19-43,-13-12-22,-22-23-17,1-1-1,0 0 1,13 11-1,5-1 8,-16-13 59,19 17 1,41 37 192,-10-10-214,-39-32-39,1-1 1,51 29-1,-67-43-7,1 1 0,-1 1 1,1-1-1,-1 1 1,-1 1-1,8 8 0,-8-9 11,-1-1 0,1 0-1,0 0 1,13 6 0,-10-5 80,0 0 1,9 8-1,-6-3-39,-7-7-38,0 1 0,1-1 1,-2 1-1,8 9 0,-4-2 4,1 1 29,0 1-1,11 23 1,-14-24-32,1-1 1,0-1 0,1 1-1,12 14 1,-4-6-12,-10-12 12,1 0-1,15 12 0,-7-7 83,-8-6-35,1-1 1,0 0-1,0 0 0,13 6 0,36 13 37,-9-4-80,-11-5-12,8 4 7,-36-15-16,13 7 4,-1 0 0,24 20 0,195 130 34,-230-156-41,16 12 14,42 37-1,-24-17-9,-10-9 0,-1 1-1,48 57 1,-57-61-1,1-1 0,49 38 0,15 14 9,-83-71-11,1-1-1,12 9 1,-14-10-1,0-1-1,0 1 1,0 0 0,7 8 0,31 33 0,-15-18 2,-3-2 1,55 42 0,-56-49-3,8 6 4,-11-8 2,33 31 0,-13-9-2,8 9 0,-40-38-2,12 10-1,1 1 3,-16-15-3,0 0-1,10 5 1,-11-6-1,1 0-1,0 0 1,8 9 0,-11-10 1,1 0 0,0 0 1,6 4-1,-6-5 0,-1 1-1,1 0 1,3 4 0,0 1 0,-5-6 0,-1 0 0,1 0 0,-1-1 0,1 1 0,-1-1 0,3 2 0,48 37 6,-50-38-45,0-1 1,1 0-1,-1 0 0,1 0 0,-1 0 0,1 0 1,-1 0-1,1 0 0,0-1 0,-1 1 1,1-1-1,0 0 0,-1 0 0,1 0 1,0 0-1,-1 0 0,1-1 0,0 1 1,-1-1-1,1 0 0,2-1 0,14-7-1514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3:2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3497,'41'3'1688,"3"3"-320,7 0-375,0 1-481,-7-2-448,0-1-24,-1-1-16,-2-3 0,1-1-16,-1-3 0,5-2-8,7-2-8,15-1-1569</inkml:trace>
  <inkml:trace contextRef="#ctx0" brushRef="#br0" timeOffset="1">1495 93 3433,'63'0'336,"0"-1"-168,-4-1 64,-4-2-112,-9 1 296,6-1 512,3 0-208,6 3-480,2-5-128,2-1-88,-11 6-16,-3-2-24,2-1-320,-4 0-2376</inkml:trace>
  <inkml:trace contextRef="#ctx0" brushRef="#br0" timeOffset="382.47">3127 17 3065,'45'5'1272,"6"3"-408,5 1-80,5-3-488,3 2 40,-10-2 313,0 1 39,-4-3-200,-5-2-184,4 0-240,4-4-32,1-3-16,9 2-8,3 0-1288,-10-4-1745</inkml:trace>
  <inkml:trace contextRef="#ctx0" brushRef="#br0" timeOffset="383.47">4669 48 3673,'55'3'480,"11"-3"-216,-9 1-216,-12 0-24,1-2-16,-2-2 8,2 6 80,1 0 480,0-5 64,1-3-472,8 3-152,-5 2-16</inkml:trace>
  <inkml:trace contextRef="#ctx0" brushRef="#br0" timeOffset="771.51">6144 10 6329,'55'0'312,"-7"-4"-144,-5 1-8,1 4-128,-4-3-7,-3 2-1,3 3-24,-5-5 0,-2 1 0,9 1-249,0-2-1231</inkml:trace>
  <inkml:trace contextRef="#ctx0" brushRef="#br0" timeOffset="772.51">7282 21 4025,'37'6'224,"-1"-1"528,3 3 72,2-1-504,1-3 184,3-2 337,5 2-41,-13-6-392,-4-2-200,11 4-192,-2-1-8,-4-8-1112,8 1-2289</inkml:trace>
  <inkml:trace contextRef="#ctx0" brushRef="#br0" timeOffset="1116.33">8621 34 5321,'40'14'600,"-2"-7"136,-1-1-359,4 5-241,5-3-16,-1 1-16,-1-6-48,-7-1-24,12-4-24,7 1-8,-11 1-240,-2-4-2337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3:2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3073,'17'-2'832,"-5"-2"-96,0-2 24,6 4-224,4 2 96,-4 0-151,1-1-217,3 1-216,-2 0-16,3-2-24,4 1-56</inkml:trace>
  <inkml:trace contextRef="#ctx0" brushRef="#br0" timeOffset="431.63">1038 17 1040,'36'3'448,"4"-3"-360,1 0 272,0 0 265,5-1 71,3-1 192,6 2-184,-10 0-400,1 0-144,-4 1-120,-10 0-16,8 1-62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20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37 4729,'0'-1'1125,"-2"-6"5049,0 12-5427,-21 67 1193,16-52-2270,1 0-1,-5 39 1,11-59 322</inkml:trace>
  <inkml:trace contextRef="#ctx0" brushRef="#br0" timeOffset="775.69">199 23 5705,'16'-18'5185,"-12"14"-4375,-4 5 48,0 5-449,-3 6-16,-7 15 80,5-15-411,0 1 0,1 0 0,-3 16-1,6-20-51,0-5-6,0 1-1,0 0 0,1 0 1,-1 0-1,1 0 0,0 0 1,1 0-1,0 6 0,0-10-10,-1-1 0,0 1-1,0-1 1,0 1-1,0 0 1,1-1 0,-1 1-1,0-1 1,1 1 0,-1-1-1,0 1 1,1-1-1,-1 1 1,1-1 0,-1 0-1,1 1 1,-1-1-1,1 0 1,-1 1 0,1-1-1,-1 0 1,1 1 0,-1-1-1,1 0 1,-1 0-1,1 0 1,0 0 0,-1 1-1,1-1 1,-1 0-1,1 0 1,0 0 0,-1 0-1,1 0 1,-1 0 0,1-1-1,0 1 1,-1 0-1,1 0 1,-1 0 0,2-1-1,0 0-101,1-1 0,0 1 0,-1-1 0,1 0 0,0 0 0,3-4 0,90-88-1143,-84 81 1266,1 1 0,1 0 1,15-11-1,-28 22-2,0 1 1,0-1 0,0 1-1,0-1 1,0 1-1,-1 0 1,1-1-1,0 1 1,0 0-1,2-1 1,-3 1-1,0 0 0,0 1 0,1-1 0,-1 0 0,0 0 1,0 0-1,1 0 0,-1 0 0,0 1 0,0-1 0,0 0 0,0 0 0,1 0 1,-1 1-1,0-1 0,0 0 0,0 0 0,0 1 0,0-1 0,0 0 0,1 0 1,-1 0-1,0 1 0,0-1 0,0 0 0,0 1 0,0-1 0,0 0 0,0 0 0,0 1 1,0-1-1,0 0 0,0 0 0,0 1 0,-1-1 0,1 0 0,0 0 0,0 1 1,0-1-1,-1 4 34,1 0 1,0-1-1,0 1 0,0 0 1,0-1-1,1 1 1,-1 0-1,1 0 1,2 5-1,-3-8-45,1 2 5,0 1 0,-1-1 0,0 1 0,0 0 0,0-1 0,0 1 0,-1 4 0,0-3-3,1-1-1,-1 0 1,1 0 0,0 1-1,1 4 1,2 4 7,10 24 1,-11-31-8,-1-4-46,0 0-1,0 1 1,0-1-1,0 0 1,1 0-1,-1 0 1,1 0 0,-1 0-1,1 0 1,0-1-1,0 1 1,-1-1-1,1 1 1,0-1-1,0 1 1,1-1 0,-1 0-1,4 2 1,9 0-299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3:02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 5241,'3'-3'1304,"-2"8"-707,-1-4-476,0 1 0,-1-1 0,1 1 0,-1-1 1,1 0-1,-1 1 0,0-1 0,-1 2 1,-3 7 603,4-7-588,0-1-1,1 1 1,0 0-1,-1-1 1,1 1 0,0 0-1,0 0 1,0-1-1,1 1 1,0 3 0,0-4-77,-1 1 0,0 0 1,1 0-1,-1 0 0,0 1 0,-1-1 1,1 0-1,0 0 0,-2 3 1,-2 12 38,0 0 1,2 0-1,0 1 1,0 28-1,2-22-56,-2-1 0,-4 27-1,-12 56 104,15-79-7,1 53 0,4-54-73,-2 1 1,-5 43-1,-1-29-29,0 50-1,10 118 22,-4-114-40,1 16 2,15 34 4,-4-46-22,17 92 3,13-2-2,-40-179-3,13 78 21,-5-28 96,15 109 341,-21-122-394,-2 76 1,-3-100-56,-3 113 23,4-123-31,-4 149 24,3-151-27,1 0 0,1 0 0,0 0 0,1 0 0,0 0 0,6 19 0,-2-11-1,-5-15 6,0-1 0,1 1 0,3 7 0,-5-11-71,1 0 1,-1 0-1,1 0 0,0 0 1,-1 0-1,1 0 1,0 0-1,0 0 0,-1-1 1,1 1-1,0 0 1,0-1-1,0 1 0,0 0 1,0-1-1,0 1 1,0-1-1,1 1 0,-1-1 1,0 0-1,1 1 1,8-1-146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5:42.29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1020 2673,'2'0'193,"0"0"0,0-1 1,0 0-1,0 1 1,0-1-1,0 0 1,-1 0-1,1 0 1,3-2-1,-3 1-190,0 1 0,1 0 0,-1-1 0,0 1 0,5-1 0,-7 2 70,1 0 1,0 0-1,0 0 1,-1 0-1,1 0 1,0 0-1,0 0 1,-1 0-1,1 0 1,0 0-1,0 1 1,-1-1-1,1 0 1,0 1-1,-1-1 1,1 0-1,0 1 1,-1-1-1,1 1 1,-1-1-1,1 1 1,0-1-1,-1 1 1,1-1-1,-1 1 1,0-1-1,1 1 1,-1 0-1,1-1 1,-1 1-1,0 0 1,1 1-1,-1-1-33,1 0-1,-1 0 1,1 0-1,0 0 1,0 0-1,-1 0 1,1 0-1,0 0 1,1 0 0,-1 0 19,-1-1 1,1 0 0,0 0-1,-1 1 1,1-1 0,-1 0-1,1 0 1,0 0 0,-1 0 0,1 0-1,0 0 1,-1 0 0,1 0-1,-1 0 1,1-1 0,0 1-1,-1 0 1,2 0 0,11-7 890,-2 2-418,-6 3-485,0 1 0,0-1-1,1 2 1,-1-1 0,1 0-1,-1 1 1,0 0 0,1 0-1,5 2 1,-7-1-40,1-1 0,-1 1 0,0-1 0,0 1 0,1-1 1,-1-1-1,1 1 0,7-2 0,-10 2-6,0-1 0,1 1 0,-1 0 0,0 0 0,0 0 0,0 0 0,1 1 0,-1-1 0,0 1 0,0-1 0,0 1 0,0 0 0,3 1 0,-2-1-1,0 0 1,1 0 0,-1 0 0,1 0-1,-1-1 1,5 1 0,19 0 12,-14 0-9,-1-1-1,20-2 1,-26 2 0,0-1 0,0 1 0,6 1 0,3-1 2,-3-2 3,-11 1-8,-1 1-1,1 0 1,0-1-1,0 1 1,-1 0-1,1 0 1,0 0-1,0 0 1,-1 0-1,1 0 1,0 0-1,0 0 1,1 0-1,3 2 1,0-1 0,1 0 0,-1-1 0,1 1 0,-1-1 1,0 0-1,1 0 0,10-2 0,-10 0 58,1 2 0,-1-1 0,1 1 0,0 0 1,-1 1-1,13 1 0,-12 0 13,1-2 0,-1 1 0,1-1 0,12-1 0,-6 0 60,-1 0 0,1 1 0,0 1-1,15 2 1,-17-2-78,0-1-1,0 1 0,-1-2 1,16-2-1,-23 3-51,0 0-1,0-1 1,0 1 0,5 1-1,-7 0 1,1-1 0,-1 0 0,0 0-1,1 0 1,-1 0 0,0 0 0,1-1 0,-1 1-1,0-1 1,0 1 0,1-1 0,-1 0 0,3-1-1,-3 1 0,0 0 0,1 0 0,-1 0-1,1 1 1,-1-1 0,1 1 0,0 0 0,4-1-1,5 1 12,23-4 367,-27 4-343,0 0 1,0-1-1,0 0 0,-1-1 0,1 0 0,12-4 0,-8 0-80,1 0 232,0 0 1,-1 1-1,27-6 1,-14 6-151,0-2 0,36-14 0,-17-3-6,11-3-16,-37 18-10,-15 7-5,0 1-1,1-1 1,-1 1-1,5-2 0,3 0 54,0-2 0,0 1 0,-1-2 0,1 1 0,-1-1-1,0-1 1,16-13 0,-7 5-6,39-30 375,-31 24-260,8-6 54,-18 14-174,-13 9-31,0 0 0,1 1 0,6-4 0,-7 5-10,-1 0 1,0 0-1,0 0 1,0 0-1,0-1 1,0 0-1,4-4 1,-4 4 1,0 0 0,1 0 0,0 0 1,-1 0-1,1 1 0,8-4 0,-8 4 13,0 0 0,0 0 1,-1-1-1,1 1 0,0-1 0,4-5 0,30-30 162,-36 37-175,0-1 0,0 0 0,0 1 1,0-1-1,0 1 0,0 0 0,4-2 1,-5 2-4,1 1 1,-1-1-1,1 0 1,-1 0 0,1 0-1,-1 0 1,0 0 0,1 0-1,-1 0 1,0 0-1,0 0 1,0-1 0,0 1-1,0 0 1,0-1-1,1-2 1,-1 3-1,0-1 0,0 0 1,0 1-1,0-1 0,1 1 0,-1-1 0,0 1 1,1-1-1,-1 1 0,1 0 0,0 0 0,1-2 1,-1 2-1,1-1 0,-1 1 1,0-1-1,0 0 1,0 1-1,2-5 0,-1 3 2,-1 0 1,1 1-1,0-1 0,-1 1 0,7-4 0,6-6 12,-9 6 5,-1 1 0,1 0 1,0 1-1,1 0 1,-1 0-1,8-4 0,-10 7-13,0-1-1,-1 0 1,1-1 0,3-2-1,5-3 0,19-15 13,-12 11-8,-14 8-6,0 0-1,1 1 1,8-5-1,50-25 64,-56 30-48,0-1 1,0 0-1,-1 0 0,14-11 0,-5 4 0,-13 9-16,0 0 0,0 0-1,0-1 1,0 1 0,3-5 0,-4 5 14,0 0-1,-1 0 0,1 0 1,0 0-1,0 1 1,0-1-1,1 1 1,-1-1-1,0 1 1,1 0-1,-1 0 0,4-2 1,-3 2 4,5-2 47,1 0 1,-1-1-1,0 0 1,13-9-1,7-1-26,7-9-20,-24 17-10,0 0 1,14-4 0,-14 5-9,1 1-3,-11 4-1,1-1 0,0 1 0,-1-1 0,1 1 1,-1-1-1,1 0 0,2-1 0,2-2 2,0 1 0,0 0 1,0 0-1,0 1 0,1-1 0,6 0 1,-3 0 16,14-6 0,-6 1 70,-1 1 0,1 0 1,31-6-1,-46 13-88,0-1 1,-1 0-1,1 1 0,0-1 1,-1 0-1,1 0 1,0 0-1,-1-1 0,1 1 1,-1 0-1,0-1 0,4-2 1,-5 2-2,1 1 1,0 0 0,0 0-1,0 0 1,0 0-1,0 0 1,0 1 0,0-1-1,0 1 1,1-1-1,-1 1 1,0 0 0,0 0-1,3 0 1,12-2 4,-16 2-5,0-1-1,-1 1 1,1 0-1,0-1 1,0 1-1,0-1 0,-1 1 1,1-1-1,0 1 1,-1-1-1,1 0 1,1 0-1,-2 0 1,1 0 0,-1 1-1,1-1 1,0 1 0,-1-1 0,1 1 0,0-1-1,0 1 1,-1-1 0,1 1 0,0 0 0,1-1-1,9 0 3,-10 1-2,1 0 1,-1 0-1,1-1 1,-1 1-1,1 0 1,-1-1-1,1 1 1,1-1-1,-2 0 0,0 1-1,-1 0 0,1 0 1,0-1-1,-1 1 1,1 0-1,0 0 0,0 0 1,0 0-1,-1 0 0,1 0 1,0 0-1,0 0 1,-1 0-1,2 1 0,-1-1 1,0 0-1,0 0 0,0 0 0,0 1 1,0-1-1,0 0 0,0 0 0,0-1 1,-1 1-1,1 0 0,0 0 0,1-1 1,0 1-1,-1-1 1,0 1-1,0 0 1,1 0 0,-1-1-1,0 1 1,1 0-1,1 0 1,2 0 2,3-1 9,-8 1-11,1 0 0,0 0 0,0 0 1,0 0-1,0 0 0,-1 0 0,1 0 0,0 0 1,0 0-1,0 0 0,1 1 0,-2-1 0,3 1 5,0 0-1,0 0 1,0 0-1,0-1 1,0 1-1,0-1 1,0 1-1,0-1 1,0 0-1,0 0 0,0-1 1,3 0-1,-2 0 4,-1 1-1,1-1 1,6 0-1,3-1 12,3 1 1,-13 1-19,0 0 1,-1 0-1,1 0 1,0-1-1,0 1 1,3-2-1,1 0 45,1 1 0,0-1-1,0 1 1,1 0 0,-1 1 0,0 0-1,0 1 1,0-1 0,12 4-1,-13-3-40,1-1-1,-1 1 1,11-1-1,10 0 11,-27 0-16,1 0 1,0 0-1,0 1 1,-1-1-1,1 0 1,0 0 0,0-1-1,0 1 1,-1 0 0,1 0-1,0-1 1,0 1 0,-1-1-1,4-1 1,-4 2 1,0-1 0,0 1 1,1-1-1,-1 1 0,0 0 0,1 0 0,-1 0 1,0 0-1,1 0 0,-1 0 0,0 0 1,1 0-1,-1 0 0,3 1 0,4 1 29,58 4 17,-63-6-48,1 1 1,-1 0-1,0-1 1,0 1-1,0 1 1,4 1-1,10 3 5,-9-4-3,0 1 1,1-1-1,11 7 0,-13-6 4,16 6-2,-15-6-1,16 8-1,-20-10-2,-1 1 0,1-1 0,-1 0 0,1 0 0,-1-1 0,1 1 0,6 0 0,14 2 1,-16-1 0,0-1 0,15 2 0,-16-3 0,1 0-1,-1 1 1,10 3 0,-3 3 0,-6-2-1,-4-3 0,-2-2 0,-1 1 0,0-1 0,0 1 0,0-1 0,0 1 0,0 0 0,0 0 1,0-1-1,0 1 0,0 0 0,0 0 0,-1 0 0,1 0 0,1 1 0,-1 0 2,1 0 0,-1 0 0,1 0-1,0 0 1,-1 0 0,1 0 0,0-1-1,0 1 1,1-1 0,3 3 0,2 0 1,16 4 0,-19-6-3,0 0-1,1 0 1,-1 0-1,-1 0 1,1 1-1,7 4 1,8 8 5,-14-10-2,0 0 0,0 0 0,7 8 0,7 8 19,45 35 0,10 10 5,-66-57 11,18 12 0,-13-10-3,1 0 0,17 9 1,9 6 9,-38-24-39,-1 0 1,1 1-1,-1-1 1,0 0 0,3 5-1,7 7 24,26 28 41,-11-19 148,34 37 0,-47-42-183,-11-14-32,-1 0 0,1 0 0,0-1 0,1 1 0,6 5 0,24 14 40,-20-14-22,0 0-1,14 13 0,-25-20-12,1 1-1,0-1 1,0 1-1,0-1 0,0 0 1,0-1-1,7 3 0,3 1 31,18 4 12,-25-7-44,0 0-1,0 0 1,0 1-1,-1 0 1,13 6 0,7 7 14,-18-12-14,0 1 0,0 0 0,0 1 0,-1 0-1,12 11 1,-15-13-6,0-1 0,-1 0 1,1 0-1,0-1 0,0 1 0,7 3 0,8 4-1,-10-4-1,15 7 0,9 4 73,88 53 305,-102-60-361,-1-1 1,37 13 0,-4-2 0,-36-13 17,1-1 0,0-1 0,24 5 0,-7-4 27,-12-1-9,40 2 0,-42-6-38,32 7 1,-33-4-5,35 2 0,180 8 24,-215-14-31,-1 0 0,1-2 0,-1 0 0,26-6 1,-36 7-3,62-8 30,-30 7-4,-27 2-25,22-4 1,-17-2 3,-16 5-6,0 0 0,0 1 0,1-1 1,-1 1-1,0-1 0,1 1 0,-1-1 0,1 1 0,-1 0 0,1 0 1,2-1-1,28 1 22,-22 3 5,-9-3-24,0 1-1,0-1 1,0 0-1,-1 1 1,1-1 0,0 0-1,0 0 1,0 0-1,0 0 1,0 0 0,0 0-1,-1 0 1,1 0-1,0 0 1,0 0 0,2-1-1,-3 1-1,0 0-1,0 0 1,0 0-1,0 0 1,0 0 0,0 0-1,0 0 1,1 0-1,-1 0 1,0-1 0,0 1-1,0 0 1,0 0-1,0 0 1,0 0-1,1 0 1,-1 0 0,0 0-1,0 0 1,0 0-1,0 0 1,0 0-1,1 0 1,-1 0 0,0 0-1,0 0 1,0 0-1,0 0 1,0 0 0,0 1-1,1-1 1,-1 0-1,0 0 1,0 0-1,0 0 1,0 0 0,0 0-1,0 0 1,0 0-1,0 0 1,1 0 0,-1 1-1,0-1 1,0 0-1,0 0 1,0 0-1,0 0 1,0 0 0,0 0-1,0 1 1,0-1-1,0 0 1,0 0 0,0 0-1,0 0 0,-9-5 155,9 5-198,0 0-1,-1 0 1,1 0-1,-1-1 1,1 1-1,0 0 1,0 0-1,-1-1 1,1 1-1,0 0 1,-1-1 0,1 1-1,0 0 1,0-1-1,-1 1 1,1 0-1,0-1 1,0 1-1,0 0 1,0-1-1,0 1 1,0-1-1,-1 1 1,1 0-1,0-1 1,0 1-1,0-1 1,0 1-1,0 0 1,0-1-1,1 0 1,3-9-2850,-2-13-51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4:16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144 1712,'-2'4'572,"1"-2"-373,1-1 0,-1 0 0,0 0 0,1 0 0,-1 1 1,1-1-1,0 0 0,-1 0 0,1 1 0,0 0 0,10-3 2102,2-8-1323,-10 7-858,1 0 1,0 0-1,-1 0 1,1 0-1,0 1 1,4-2 0,23-9-18,-19 8-89,-10 3-12,1 1 0,0-1 0,-1 1 0,1 0 1,0 0-1,0 0 0,-1-1 0,1 2 0,0-1 0,0 0 0,-1 0 0,1 0 1,0 1-1,-1-1 0,3 2 0,13 1 12,-3-3-3,0-1 0,21-4 0,-17 2-9,12-3 11,-22 4-11,-1 0 1,1 1-1,13-1 0,14 2 121,50 8 0,-59-6-115,-18-2-5,1 0-1,10 3 1,-3 0 0,1 0 1,21 0-1,59 3 27,-88-6-29,15 1 1,-5-1 3,-5 0-5,26-4 1,-22 2-1,36-9 0,-30 8 0,-10 1 5,-1 1 0,16 0 0,-9 1-9,-1-1 1,21-4 0,16 0-3,-14 2-5,10 0-18,-44 3-6,0-1 1,0 0 0,10-2 0,12-3-128,-20 5 137,9 0 13,33-8 0,-44 6 15,-3 2 1,1-1 0,-1 1 0,0 0 0,0 1 0,10-1 1,82 9 11,-82-8-22,16 0 1,-5-1 1,-23 1 4,9 0 0,0 0 0,-1-1 1,1 0-1,13-4 0,-17 4 2,-1-1-1,1 2 0,0-1 1,0 1-1,-1 0 0,1 0 1,0 1-1,0 0 0,-1 0 1,13 5-1,4 5 12,-17-7-13,-1-1 1,1 0-1,8 2 1,43 7-13,-47-11 17,9 4 2,7 0-5,-15-4 2,10 2-1,-13-4-3,0 2 1,18 2-1,-3 0 7,-22-2-5,0-1 0,1 0 0,-1-1 0,1 1 0,-1 0 1,4-2-1,5 0 7,4 1 2,0 1 1,23 3-1,6 0 3,38-9-5,-11 11 350,0 0-200,-22-4-145,-11-1-1,43-3 0,20-11-3,-89 12-8,175-14 11,-114 11-13,19-1 0,-38 6 0,72-4 0,-62 2 0,-4 0 1,49-1 14,-13 1-7,-28-1-4,111 9 0,-151-3-4,-5 0 0,1 0 0,35-3 0,79-8 0,-19-4 5,-29 2-2,78-9 5,-48 7-8,41-3 0,-110 11 6,59 0-4,-27 7-2,44 1 0,-12-1 0,58 0 1,101 4 19,-100 0-16,26 12 670,-138-9-320,47 5-97,-74-13-227,88 9 21,-116-10-48,26 5 5,36 1 0,165 12 172,-191-15-88,190 2 14,-139-6-87,108-5-5,97 5 4,-190 1-17,-6 0 6,41 1-5,6 1-3,-24 3 8,81 8 16,-126-5-170,-43-7-45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3:20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70 30 7562,'27'11'656,"-9"-4"-240,16-3-280,0-3-88,0-2-32,4-1-8,-2-7-8,5-1-16,3 1-320,2-1-936</inkml:trace>
  <inkml:trace contextRef="#ctx0" brushRef="#br0" timeOffset="355.54">12750 0 6289,'39'6'825,"5"2"-281,5-2-88,8 1-256,0 2-160,-8-4-16,-11-3-8,0 0 0,-1-1-16,-2-1 8,4 0-24,1 0-704</inkml:trace>
  <inkml:trace contextRef="#ctx0" brushRef="#br0" timeOffset="-1811.16">2037 304 4457,'2'4'3161,"1"-6"-2049,-5-2-200,10 1-368,12-1-88,-11-2-144,1 2-56,4-1-80,4 5-48,4 5-80,-5-5-8,2 3-24,4 2-8,3 1-16,1-2-168,5-2-1608,5 2-1073</inkml:trace>
  <inkml:trace contextRef="#ctx0" brushRef="#br0" timeOffset="-1455.07">3240 214 2256,'32'8'2505,"1"0"-1089,7-2-79,-8-1-633,-6 1-184,6 1-176,0 1-56,-2-6-120,-2-3-64,1 0-56,-1-3-8,1 2-16,5-2-8,5-3-8,-1 4-1208</inkml:trace>
  <inkml:trace contextRef="#ctx0" brushRef="#br0" timeOffset="-1064.8">4248 234 1792,'40'2'1385,"4"-4"-73,-10 1-16,-3 1-184,-1 5-279,-1-2-193,3-5-392,3 5-96,0-1-96,5-4-16,6-4-16,1-4-8,-1 1-8,2 4-24,-7-6-776,2 4-1217</inkml:trace>
  <inkml:trace contextRef="#ctx0" brushRef="#br0" timeOffset="-1063.8">5744 159 1128,'46'3'1329,"-4"0"-121,-1 2-312,0-3-416,1 2-56,4 4-176,4-3-120,0-3-64,-5 2-8,-1-2-32,-4-1-16,-1-3-8,6 0 40</inkml:trace>
  <inkml:trace contextRef="#ctx0" brushRef="#br0" timeOffset="-683.07">7492 121 8730,'48'5'544,"-8"-3"-40,2-3-304,3 1-136,0 0-32,1-7-16,-1-3-16,6 7 8,4 1-16,-7-6-24,-9 0-1184,8 4-1113</inkml:trace>
  <inkml:trace contextRef="#ctx0" brushRef="#br0" timeOffset="-340.32">8662 73 976,'47'0'104,"2"0"-72,6 1-24,-9 1 8,-1 1 0,6 1 1064,-18-2 1377,-2 3-609,2-2-927,-3-1-409,5-1-400,2-3-64,-1 1-56,4 0-416</inkml:trace>
  <inkml:trace contextRef="#ctx0" brushRef="#br0" timeOffset="-339.32">10247 60 2873,'38'8'2568,"-3"-2"-2064,3 0 112,-1-2 73,0 3-625,1-2-32,-4-3 0,1 2-16,3-1-8,8-2 8,-2-1-8,-3-4-16,4-3-1057</inkml:trace>
  <inkml:trace contextRef="#ctx0" brushRef="#br0">11670 30 7562,'27'11'656,"-9"-4"-240,16-3-280,0-3-88,0-2-32,4-1-8,-2-7-8,5-1-16,3 1-320,2-1-936</inkml:trace>
  <inkml:trace contextRef="#ctx0" brushRef="#br0" timeOffset="355.54">12749 0 6289,'39'6'825,"5"2"-281,5-2-88,8 1-256,0 2-160,-8-4-16,-11-3-8,0 0 0,-1-1-16,-2-1 8,4 0-24,1 0-704</inkml:trace>
  <inkml:trace contextRef="#ctx0" brushRef="#br0" timeOffset="743.76">14406 111 7826,'38'10'2656,"5"0"-1367,3 2-593,0-2-360,3-3-288,5 1-24,0-7-56,0 0-168,-7-2-696,-13-1-233,-7-1-455,-5 1-1345</inkml:trace>
  <inkml:trace contextRef="#ctx0" brushRef="#br0" timeOffset="4434.26">2 368 4161,'-1'-3'3505,"3"6"-2273,1 2-120,-1 1-144,6-1-288,6-1-183,7-1-249,5-1-56,8-2-120,-5-4-24,0-2-16,1-2-8,9 1-24,-3-2-264,1-1-2273</inkml:trace>
  <inkml:trace contextRef="#ctx0" brushRef="#br0" timeOffset="6516.14">589 484 6169,'1'0'57,"-1"0"0,0 0 0,0 0 0,0 0 0,1 1 0,-1-1 0,0 0 0,0 0 0,0 0 0,1 0 0,-1 0 0,0 0 0,0 0 0,1 0 0,-1 0 0,0 0 0,0 0 0,1 0 0,-1 0 0,0 0 0,1 0 0,-1 0 0,0 0 0,0 0 0,1 0 0,-1 0 0,0 0 0,7-2 22,-5 0 5,0 1 0,-1 0 0,1 0 0,0-1 0,-1 1 0,1-1 0,-1 1 0,3-4 0,4-5 267,30-33 978,-13 13-600,-11 12-306,0-1 0,18-34 0,-1 2-229,-26 43-178,0 0 1,1 0-1,0 0 0,11-8 0,-13 13 15,-3 4 2,-5 9 29,0 0-28,-22 69 56,10-35-71,-11 56-1,25-93-36,2-5-27,-1 0 1,1 0 0,-1 0-1,1 0 1,0 0 0,-1 1-1,1-1 1,0 0 0,1 0 0,-1 0-1,0 1 1,1-1 0,0 2-1,-1-3-39,0-1-1,1 1 1,-1-1-1,0 1 0,1-1 1,-1 0-1,0 1 1,1-1-1,-1 1 1,1-1-1,-1 0 1,0 0-1,1 1 0,-1-1 1,1 0-1,-1 0 1,1 1-1,-1-1 1,1 0-1,-1 0 0,2 0 1,-1 0-551,1 0 0,-1 0 0,1-1 0,-1 1 1,1 0-1,-1-1 0,3-1 0,-4 2 614</inkml:trace>
  <inkml:trace contextRef="#ctx0" brushRef="#br0" timeOffset="7184.67">1059 243 4481,'0'0'14,"0"-1"-1,0 0 1,-1 0-1,1 0 1,0 0-1,0 0 1,0 0 0,0 0-1,0 0 1,1 0-1,-1 0 1,0 1 0,0-1-1,0 0 1,1 0-1,-1 0 1,1 0 0,-1 0-1,0 1 1,1-1-1,0 0 1,0 0-1,0-2-1,0 2 12,-1 0 0,1-1 0,-1 1 0,1 0 0,-1 0 0,0-1 0,0 1 0,0 0 0,0-1 0,0 1 0,0 0 0,0-1 0,0 1 0,0 0 0,-1-1 0,1 1 0,0 0 0,-1-2 0,0 1 111,0 0 47,1 0 1,-1 1-1,0-1 0,1 0 1,-1 1-1,0-1 0,0 1 1,0-1-1,0 1 0,0 0 1,-1-1-1,1 1 1,0 0-1,-1 0 0,1 0 1,0 0-1,-1 0 0,0 0 1,1 0-1,-1 0 0,1 1 1,-1-1-1,0 1 1,0-1-1,1 1 0,-1 0 1,0-1-1,0 1 0,-2 0 1,2 0-133,0 0 0,0 1 0,0-1 0,0 0 0,0 1 0,1-1 0,-1 1 0,0 0 0,0 0 0,0-1 0,0 1 0,1 0 0,-1 1 0,0-1 0,1 0 0,-1 0 1,1 1-1,-1-1 0,1 1 0,0-1 0,0 1 0,-1-1 0,1 1 0,0 0 0,0 2 0,0-3-51,1 1 1,-1-1-1,1 1 1,0 0-1,-1-1 1,1 1-1,0-1 1,0 1-1,0 0 1,0-1-1,1 1 1,-1-1-1,0 1 1,1 0-1,-1-1 1,1 1-1,-1-1 1,2 2-1,1 3-3,0-1 1,1-1-1,7 9 0,2 3 0,45 69-4,-48-71 13,1 0 0,24 20 1,-34-33-6,2 2 5,0 0-1,0 0 1,3 4-1,-6-6-1,1-1 0,-1 0 0,0 1 0,1-1 0,-1 1 0,0-1-1,0 1 1,1-1 0,-1 0 0,0 1 0,0-1 0,0 1-1,0-1 1,0 1 0,0-1 0,1 1 0,-1-1 0,0 1 0,0-1-1,-1 1 1,1-1 0,0 1 0,0-1 0,0 1 0,0-1-1,0 1 1,0-1 0,-1 1 0,1-1 0,0 1 0,0-1 0,-1 1-1,1-1 1,0 0 0,-1 1 0,-2 1 8,0 0 0,-1 0 0,1 0 0,0-1-1,-1 1 1,1-1 0,-1 0 0,-4 1 0,-33 5 4,29-6-9,-38 7 1,-35 2 0,81-9-8,0-1-1,0 0 1,0-1 0,0 1-1,-7-2 1,11 2-1,-1 0 0,1 0 0,-1-1 0,1 1 0,-1 0 0,0 0 0,1-1 0,-1 1 0,1 0 1,-1-1-1,1 1 0,0-1 0,-1 1 0,1 0 0,-1-1 0,1 1 0,0-1 0,-1 0 0,1 0-2,0 0 0,0 1 0,-1-1-1,1 0 1,0 1 0,1-1 0,-1 0 0,0 1-1,0-1 1,0 0 0,0 1 0,0-1 0,1 0-1,-1 1 1,0-1 0,1 0 0,-1 1 0,0-1-1,1 1 1,0-2 0,3-3-8,0 0 1,1 0-1,-1 1 0,1-1 1,0 1-1,0 0 0,12-6 1,0 0 0,25-7 1,-30 12 11,0 1 1,0-2-1,-1 0 0,0 0 1,0-1-1,10-8 1,3-5 9,-11 10-7,13-14 0,-23 21 7,0-1 0,0 0 0,0 0 1,0 0-1,-1 0 0,1 0 0,-1-1 0,2-5 0,-4 9 34,1-1 1,-1 1-1,0-1 0,1 1 1,-1-1-1,0 1 1,0-1-1,0 0 1,0 1-1,0-1 1,0 1-1,-1-1 1,1 1-1,0-1 1,-1 1-1,1-1 1,-1 1-1,0-1 1,1 1-1,-1 0 0,0-1 1,0 1-1,0 0 1,0 0-1,0 0 1,0-1-1,0 1 1,0 0-1,-1 0 1,1 1-1,0-1 1,-1 0-1,1 0 1,0 1-1,-2-2 0,-4 0 34,1 0 0,0 0-1,0 0 1,-1 1 0,1 0-1,-12 0 1,-4 1 95,0 1 1,-37 8 0,19-3-114,30-5-55,-1 1-1,0 0 0,0 1 1,1 0-1,-13 6 0,14-5-118,22-11-781,3 1-1073,5 0-704</inkml:trace>
  <inkml:trace contextRef="#ctx0" brushRef="#br0" timeOffset="7604.46">1334 225 5913,'0'1'150,"0"1"-1,0 0 1,-1 0 0,1-1-1,0 1 1,-1 0-1,1 0 1,-1-1 0,1 1-1,-1-1 1,0 1 0,0 0-1,0-1 1,0 1-1,0-1 1,0 0 0,0 1-1,0-1 1,-1 0-1,1 0 1,0 0 0,-1 0-1,1 0 1,-1 0-1,1 0 1,-1 0 0,-2 0-1,2 0 33,-5 2 295,1 1 0,-8 3 0,13-6-426,-1 1 1,1-1-1,-1 0 0,1 1 1,-1-1-1,1 0 0,-1 1 1,1 0-1,0-1 0,0 1 0,0 0 1,0 0-1,-1 2 0,0 5-12,0 0 0,0 0 0,1 1-1,0-1 1,0 1 0,1-1 0,1 1 0,-1-1-1,1 0 1,1 1 0,0-1 0,6 16-1,-8-22-40,1-1 0,0 1 0,1-1-1,-1 1 1,0-1 0,1 0 0,-1 1-1,1-1 1,0 0 0,0 0-1,0 0 1,0-1 0,0 1 0,0 0-1,0-1 1,1 1 0,-1-1 0,1 0-1,-1 0 1,1 0 0,-1 0-1,1 0 1,0 0 0,-1-1 0,1 1-1,3-1 1,0 0 31,0 0 0,0 0 0,0-1 0,0 0 0,0 0-1,0-1 1,0 0 0,-1 0 0,1 0 0,0 0 0,-1-1 0,0 0 0,0 0 0,8-6 0,-5 2 148,0 1 0,-1-1 0,0-1 0,0 1 1,-1-1-1,0 0 0,10-17 0,-13 19-112,0 0-1,-1 0 0,0 0 1,0 0-1,0 0 0,-1 0 1,0-1-1,0-6 0,0 10-29,-1 1 0,0-1-1,-1 1 1,1-1-1,0 1 1,-1-1 0,0 1-1,1-1 1,-1 1-1,0-1 1,0 1 0,0 0-1,-1-1 1,1 1-1,0 0 1,-1 0 0,0 0-1,1 0 1,-1 0-1,0 1 1,0-1 0,-3-2-1,-3 0 28,0 0 0,0 0-1,-1 1 1,1 0 0,-1 1 0,1 0-1,-1 0 1,0 1 0,-15-1 0,21 2-59,0 0 0,0 0 1,1 1-1,-1-1 1,0 1-1,0 0 0,1-1 1,-1 1-1,0 0 1,1 1-1,-1-1 1,1 0-1,-1 1 0,1-1 1,0 1-1,-4 3 1,3-2-131,1 0 0,-1 0 0,1 0 0,-1 0 0,1 1 0,0-1 1,0 1-1,1-1 0,-1 1 0,1 0 0,-2 5 0,3-7-206,0-1-1,0 1 1,0 0-1,0-1 0,0 1 1,0-1-1,0 3 1,4 12-455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7:12.9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0 10714,'-5'10'7962,"10"16"-8010,6 14-32,-1 26-24,-2 16-56,-5 26 40,2 2-32,5 7-704,5-1-769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7:06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19452,'-1'29'152,"12"13"-264,5 27-56,-6 14-128,-9 33-64,-2 26-232,-4 25-1361,0 2-1383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6:53.76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688 8591 8618,'22'-33'-247,"-16"21"15,-5 9 250,0 1 1,0 0-1,0 0 1,1 0-1,1-3 1,0 3 61,-2 1-47,-1 1 1,1 0 0,0-1-1,-1 1 1,1-1-1,-1 0 1,1 1 0,0-1-1,-1 1 1,1-1-1,-1 0 1,0 1 0,1-1-1,-1 0 1,1 0-1,-1 1 1,0-1-1,0 0 1,0 0 0,1 0-1,-6-7 1484,5 8-1384,6 1 470,-6 0-237,-3 0 105,2 0-337,0-1-96,1 0 0,0 0 0,-1 0 0,1 0 0,0 0 0,-1 0 0,1 0-1,0 0 1,-1 1 0,1-1 0,0 0 0,-1 0 0,1 0 0,0 1 0,-1-1-1,1 0 1,0 0 0,0 1 0,0-1 0,-1 0 0,1 1 0,0-1 0,0 0-1,0 1 1,-1-1 0,1 1 20,0 0 1,-1-1-1,1 1 0,-1 0 0,1-1 0,-1 1 1,0-1-1,1 1 0,-1-1 0,1 1 0,-1-1 1,0 1-1,0-1 0,1 0 0,-1 1 0,0-1 1,1 0-1,-1 0 0,0 0 0,0 1 0,-1-1 1,-20 1 807,12 0-488,-53 6 766,-39 3-765,78-9-373,-1-1-1,-26-3 0,-212-37 410,3-11 201,-38 11-405,106 18-180,129 14-34,-343-41 826,-106 2 82,189 17-800,6 9-5,-93-9 499,302 18-473,-167-21 17,-85-7 25,258 29-34,-101-27 0,163 28-127,0-2 0,1-2 0,-40-20 0,57 23 1,-29-21 0,35 21 30,12 9-28,1 0 1,0 0-1,0-1 1,0 1-1,1-1 1,-1 0-1,1 0 1,-1 0-1,-2-4 0,4 5-11,1 1 0,-1-1 0,0 0 0,1 1 0,-1-1 0,1 0 0,0 0 0,-1 0 0,1 1 0,0-1 0,0 0 0,0 0 0,0 0 0,1 1-1,-1-1 1,0 0 0,1 0 0,-1 1 0,1-1 0,0 0 0,1-1 0,2-4-15,0 0 1,0 0-1,1 1 0,0 0 1,1 0-1,-1 0 1,1 1-1,12-9 0,4 0-7,32-16 1,-41 23 16,29-15-18,74-36-1,-11 18-5,38-16-8,-89 30 23,178-76-26,11 12 33,-147 56 16,142-46 97,-2-4-56,-61 17-29,2-1-16,-159 61-2,172-67 18,85-39 5,-144 42 14,-115 62-25,31-23 1,-39 25 1,0 0-1,-1-1 1,0 0-1,11-16 0,-16 21-5,0 0 1,-1 1-1,1-1 0,-1 0 0,0-1 0,0 1 0,0 0 0,-1 0 0,1 0 0,-1 0 0,1-1 1,-1 1-1,0 0 0,0 0 0,-1-1 0,1 1 0,-1 0 0,1 0 0,-1 0 0,0-1 1,0 1-1,-1 0 0,1 0 0,-3-4 0,-2-2 22,0 1 1,0-1-1,-1 1 1,0 0-1,-1 1 1,-9-9-1,-59-40 96,23 18-76,-82-74 9,104 82-25,2-1 0,-29-39 0,45 52 5,0-1 0,2-1 0,0 0 1,1 0-1,2-1 0,0 0 1,-8-32-1,13 36-31,0 0 0,0 0 1,2 0-1,0 0 0,1 0 0,1 0 0,1 0 1,0 0-1,1 0 0,8-25 0,-5 24-8,1 0-1,0 0 0,2 0 1,0 1-1,1 0 0,0 1 1,1 0-1,1 0 0,21-19 1,-3 8-26,63-40 0,-80 58 18,41-24-14,65-30 0,-59 33 19,8-4 3,28-13 3,-76 35-2,0-1-1,29-24 1,17-25-2,-34 30 2,-2 3 4,-1-1 1,46-62 0,-66 79-1,-1-1 0,0 0 0,-1-1-1,0 0 1,-1 0 0,-1 0 0,0-1 0,-1 1 0,-1-1-1,2-24 1,-8-91 36,2 114-39,-3-23-5,-2 0 1,-1 1-1,-25-76 0,11 52 0,-44-123 4,4 51 37,22 53 2,24 45-16,-16-63 0,30 97-24,-4-18 10,0 0 0,1 0 0,1 0 0,0-41 0,3 38-3,1 1 0,1-1 0,2 1 0,0 0 0,1 0 1,14-36-1,-4 27-15,0 1 1,2 1 0,1 0-1,2 1 1,0 2 0,2 0-1,1 1 1,1 1 0,50-39-1,152-95-74,-13 33 59,10-6 25,-117 63 10,97-69 16,-186 126-23,-1-1 1,-1-1-1,0 0 0,-1-1 0,-1 0 0,17-26 1,-3-2 1,-2-2 0,32-80 1,-49 102-7,-1-1 0,-1 0-1,-1 0 1,-1-1 0,-1 0 0,0-30 0,-4 20 9,-1 1 1,-2-1-1,-15-62 0,7 56 8,-24-57 1,-26-36 30,34 74-23,-15-25 17,-56-83-1,67 118-31,3-2-1,2 0 1,2-2-1,3-1 1,2-1-1,3-1 1,-12-66-1,24 81-28,1-1 0,2 0-1,2 0 1,2-1-1,8-48 1,-3 55 5,1 0 0,25-67-1,-28 90 31,1 1 0,0 1-1,1-1 1,0 1 0,1 1 0,0-1-1,1 1 1,14-13 0,-15 16-405,1 1 1,0-1 0,0 2 0,1-1 0,0 2-1,0-1 1,0 1 0,1 1 0,0 0 0,19-5 0,23 1-7752,3 2-1784</inkml:trace>
  <inkml:trace contextRef="#ctx0" brushRef="#br0" timeOffset="1796.66">5009 8253 8826,'-1'-1'330,"1"1"1,-1 0 0,0-1-1,1 1 1,-1 0-1,1-1 1,-1 1-1,0-1 1,1 1-1,-1-1 1,1 1-1,0-1 1,-1 0 0,1 1-1,-1-1 1,1 1-1,0-1 1,-1 0-1,1 1 1,0-1-1,0 0 1,0 0-1,-1-1 1,1 1-209,1 0 0,-1 0 0,0 0 0,1-1 0,-1 1 1,0 0-1,1 0 0,-1 0 0,1 0 0,0 0 0,-1 0 0,1 0 0,1-1 0,3-3-168,0 0 0,0 1 0,0 0-1,8-5 1,5-1 74,0 0-1,37-14 1,41-6-16,-61 19-12,3-1 0,84-22 69,205-22 1361,6 19 146,-287 32-1482,381-36 686,283-32-642,-98-18-160,-556 81 18,202-44-19,-234 47-2,-1 0 0,1-2 0,40-21 0,-60 28 20,0 0 0,0 0 0,-1-1 0,1 0-1,-1 0 1,1 0 0,-1 0 0,0-1 0,0 1 0,4-7 0,-6 7 6,0 0 1,0 0 0,0 0-1,0 0 1,0 0-1,-1 0 1,1 0-1,-1 0 1,0-1 0,0 1-1,0 0 1,-1 0-1,1 0 1,-1 0 0,1 0-1,-3-6 1,0 2 5,0-1 0,0 0-1,-1 1 1,-1-1 0,1 1 0,-1 0 0,0 1 0,-6-7 0,-9-7-3,-23-18 0,34 31-6,-62-54 0,-156-138 36,39 23-4,-104-116 14,35 26 26,93 97-9,-139-137 145,75 68 123,181 183-251,-32-37 65,55 61-62,-21-36 0,38 55-61,0 0 1,-5-14 0,10 21-17,1 1 1,0 0-1,0-1 1,0 1 0,0-1-1,1 1 1,-1-1-1,1 1 1,1-9 0,0 10-3,0 0 0,0 0 0,0 1 0,1-1 1,-1 0-1,1 0 0,-1 1 0,1-1 0,0 1 1,0-1-1,0 1 0,0 0 0,0 0 0,1 0 0,-1 0 1,1 0-1,-1 0 0,4-1 0,6-3-7,0 0-1,23-7 1,-11 6-16,1 2-1,30-4 1,-1 1-7,31-7 3,126-26 38,-191 35-3,0 0 0,-1-1-1,0-1 1,0-1 0,25-16 0,-40 23-4,0-1-1,0 0 1,-1 0 0,0 0 0,1 0 0,-1-1 0,0 1 0,0-1 0,-1 0 0,4-5-1,-5 6 4,0 0 0,1 0-1,-1-1 1,-1 1-1,1-1 1,0 1-1,-1 0 1,0-1 0,1 1-1,-1-1 1,-1 1-1,1-1 1,0 1 0,-2-4-1,-4-13 86,-16-36 0,15 40-63,2 4-10,-1 0 0,-1 1 0,1 0 0,-2 0 0,-9-11 0,-48-42 40,24 25-32,-66-71 21,-119-108-9,156 163-32,-66-57 3,59 36-11,-33-28 1,40 43 2,7 8 8,-67-74 1,106 100 25,2-1 1,1-1-1,-30-53 0,2-22 281,41 84-208,2 0-1,0 0 0,-5-30 0,8 27-78,1-1 0,1 0 0,2 0 0,0 0-1,1 0 1,8-35 0,1 25-54,0 0 0,2 1 0,28-50 0,23-26-61,-5 9 71,-56 94 12,13-24-5,-1 0 0,17-50 0,-29 69 0,-1 0-1,1-1 1,-2 0-1,1-16 1,-2 20-2,0 0 1,-1 0-1,0 0 1,0 0-1,-1 0 1,0 0-1,-5-10 1,2 8 11,0 1 0,0-1 1,-1 1-1,0 0 0,-12-12 0,-43-39 59,49 49-54,-32-29 57,-1 2 0,-2 2 0,-51-30 0,-126-58 108,9-12-145,154 93-56,-73-67 0,103 80 2,2-1 0,1-1 0,2-1 0,1-2 0,-26-46 0,42 65 7,0-1-1,1 0 0,1-1 1,1 1-1,0-1 0,1 0 1,-3-26-1,4 13-50,2-60 0,3 75 45,1 1 1,0 0 0,1 0 0,1 0 0,10-28 0,0 14-22,35-54-1,-35 62 34,9-15 1,3 1 1,0 1 0,3 1-1,34-32 1,33-17 25,1-3-7,-81 70-1,-1-1 0,0 0 0,19-29-1,-27 33-3,1-1 0,-2 1 0,0-1 0,0-1 0,-1 1 0,4-19 0,-8 25 5,0 1-1,0-1 1,-1 0 0,0 0 0,0 0-1,0 0 1,-1 0 0,-3-12-1,0 5 16,-1 1 1,0 0-1,-10-17 0,8 18-31,0 1 0,-1 1 0,-1 0 0,1 0 0,-2 0 1,1 1-1,-1 0 0,-1 1 0,1 0 0,-2 1 0,-14-8 0,1 3-29,-1 0-1,-1 2 1,0 0-1,-30-5 0,16 7 34,-63-5-1,-42 8-45,122 5 33,0 2 0,0 1 0,1 1 0,-41 11 0,56-13-2,6-1 2,-1-1-1,0 1 1,1-1 0,-1 1 0,1 0 0,0 0 0,-1 0 0,1 1 0,0-1 0,0 0 0,-1 1-1,1 0 1,-3 3 0,4-5-21,1 1 0,-1 0 0,1 0 0,-1 1 0,1-1 0,0 0 1,-1 0-1,1 0 0,0 0 0,0 0 0,0 0 0,0 0 0,0 0 0,0 1 0,0-1 0,0 0 0,0 0 0,0 0 0,1 0 0,-1 0 0,1 0 0,-1 0 0,0 0 0,1 0 0,0 0 0,-1 0 0,1 0 0,-1 0 0,3 1 0,2 5-572,1-1-1,-1-1 0,9 7 0,-7-6-452,23 19-5498</inkml:trace>
  <inkml:trace contextRef="#ctx0" brushRef="#br0" timeOffset="2417.71">4767 8374 9914,'-23'-3'2729,"0"2"-705,13 8-616,6 7-295,-3 9-689,-1 7-152,0 18-176,2 9-48,2 5-32,1 0-16,5 2-40,1-1 72,7-8-1304,5-13-1569</inkml:trace>
  <inkml:trace contextRef="#ctx0" brushRef="#br0" timeOffset="2769.47">5125 8131 15275,'-7'-4'2129,"6"14"-657,-9 24-600,1 16-488,5 42-312,-2 14-40,-1 10 160,2-2-528,6-10-204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7:15.7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97 1661 12955,'-34'49'8786,"20"20"-8818,13 12-24,3 10-168,-5-7-112,4-2-49,4 0-127,-11-6-528,-6-1-480,-10-3-2753</inkml:trace>
  <inkml:trace contextRef="#ctx0" brushRef="#br0" timeOffset="1">2634 3154 20772,'-18'54'104,"13"12"-184,16 20-408,1 4-272,-5 6 56,2 4-24,0 2-152,-5-6-121,-3-14-1087,0-4-1129</inkml:trace>
  <inkml:trace contextRef="#ctx0" brushRef="#br0" timeOffset="398.14">2439 4082 17980,'-38'3'3913,"-11"4"-2593,25 16-1224,7 7-80,5 25-176,3 15-208,2 22-648,-5 1-249,-8 13-871,-5 3-897,-8 1-3072</inkml:trace>
  <inkml:trace contextRef="#ctx0" brushRef="#br0" timeOffset="399.14">1189 5120 13667,'-38'51'5097,"-17"28"-3865,25 4-1208,4 3-8,2 5-24,6 6 0,-4-5-32,1-15-328,0-19-1608,1-7-1465</inkml:trace>
  <inkml:trace contextRef="#ctx0" brushRef="#br0" timeOffset="-2239.13">5836 617 17980,'0'65'264,"2"11"-264,11 17-48,2 8-40,2 4-432,-2-5-544,0 0-4018</inkml:trace>
  <inkml:trace contextRef="#ctx0" brushRef="#br0" timeOffset="-1853.45">6776 2474 18052,'14'97'760,"15"20"-728,4 14-16,-7-2-48,0 0 32,10 8-864,1-4-1209</inkml:trace>
  <inkml:trace contextRef="#ctx0" brushRef="#br0" timeOffset="-1469.37">7818 4426 14259,'-10'93'5321,"12"20"-5265,6 12-56,-2 1-328,1-1-112,-3 10 56,1-1-256,-2-14-1081,2-6-1079</inkml:trace>
  <inkml:trace contextRef="#ctx0" brushRef="#br0" timeOffset="-1468.37">6254 5542 21229,'-56'63'472,"13"5"-448,6-8-584,6-2-561,-8-1-1735,3-11-4186</inkml:trace>
  <inkml:trace contextRef="#ctx0" brushRef="#br0" timeOffset="-1096.85">5048 4375 20876,'-48'54'369,"13"11"-401,22 15-24,4 6-89,-7 2-175,-2-2-88,11-30-848,4-14-688,4-21-6026</inkml:trace>
  <inkml:trace contextRef="#ctx0" brushRef="#br0" timeOffset="-712.36">4489 3060 13475,'-53'79'5913,"13"19"-5489,22 26-432,-1-1 56,-3-10-1008,-3-13-976</inkml:trace>
  <inkml:trace contextRef="#ctx0" brushRef="#br0" timeOffset="-711.36">4392 1815 18748,'-16'112'112,"15"-2"-128,1-12-968,-6-9-1241,-1-21-4384</inkml:trace>
  <inkml:trace contextRef="#ctx0" brushRef="#br0" timeOffset="-374.05">3807 0 10898,'-29'52'10363,"-1"40"-10467,31 38-417,0 18-751,-15 27-1160,-4-4 183,-1-9-3112</inkml:trace>
  <inkml:trace contextRef="#ctx0" brushRef="#br0">3497 1661 12955,'-34'49'8786,"20"20"-8818,13 12-24,3 10-168,-5-7-112,4-2-49,4 0-127,-11-6-528,-6-1-480,-10-3-2753</inkml:trace>
  <inkml:trace contextRef="#ctx0" brushRef="#br0" timeOffset="1">2634 3154 20772,'-18'54'104,"13"12"-184,16 20-408,1 4-272,-5 6 56,2 4-24,0 2-152,-5-6-121,-3-14-1087,0-4-1129</inkml:trace>
  <inkml:trace contextRef="#ctx0" brushRef="#br0" timeOffset="398.14">2439 4082 17980,'-38'3'3913,"-11"4"-2593,25 16-1224,7 7-80,5 25-176,3 15-208,2 22-648,-5 1-249,-8 13-871,-5 3-897,-8 1-3072</inkml:trace>
  <inkml:trace contextRef="#ctx0" brushRef="#br0" timeOffset="399.14">1189 5120 13667,'-38'51'5097,"-17"28"-3865,25 4-1208,4 3-8,2 5-24,6 6 0,-4-5-32,1-15-328,0-19-1608,1-7-1465</inkml:trace>
  <inkml:trace contextRef="#ctx0" brushRef="#br0" timeOffset="792.99">232 5579 16379,'-57'49'1617,"7"28"-1537,9 9-48,6 27-56,6 14-24,15 7 32,8-1-232,12-5-2377</inkml:trace>
  <inkml:trace contextRef="#ctx0" brushRef="#br0" timeOffset="1547.88">6138 1568 10498,'7'103'3145,"-1"23"-3097,2 11 8,7-5 64,-9-8-8,24-10-952</inkml:trace>
  <inkml:trace contextRef="#ctx0" brushRef="#br0" timeOffset="2079.05">3257 1067 9538,'15'57'7690,"12"38"-7514,22 39-152,4 14-424,-27 4-1569,-11 0-1031</inkml:trace>
  <inkml:trace contextRef="#ctx0" brushRef="#br0" timeOffset="2467">2625 2396 19988,'-1'148'2041,"1"96"-2049,22 72 5353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7:04.3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19 5143 7009,'0'-2'522,"-1"1"0,1-1 0,-1 0-1,1 1 1,-1-1 0,1 1-1,-1-1 1,0 1 0,0-1 0,0 1-1,-1-2 1,1 2-475,1 0 1,0 1-1,-1-1 1,1 1-1,-1-1 0,1 1 1,-1-1-1,1 1 1,-1 0-1,1-1 0,-1 1 1,1 0-1,-1-1 0,1 1 1,-1 0-1,0-1 1,1 1-1,-1 0 0,1 0 1,-1 0-1,0 0 1,1 0-1,-1 0 0,0 0 1,1 0-1,-1 0 1,0 0-1,1 0 0,-1 0 1,0 0-1,-25 12 1669,22-11-1519,0 0-1,1 1 1,-1 0-1,0 0 0,0 0 1,1 0-1,-1 1 1,1-1-1,-6 6 1,-16 27 344,12-16-423,1 0-99,1 0 0,1 0 1,-12 30-1,-17 69-48,30-91 35,-45 178 216,42-147-115,-5 93 1,16-129-111,2 27 0,0-41-53,0 1-1,1-1 1,-1 1-1,2-1 1,3 11-1,-5-18-51,0 1 0,-1 0 0,1 0 0,1 0-1,-1-1 1,0 1 0,0-1 0,1 1 0,-1-1 0,1 1-1,-1-1 1,1 0 0,-1 0 0,1 1 0,2 0-1,-1-1-451,1 0-1,0 0 1,-1 0-1,1 0 1,6 0-1</inkml:trace>
  <inkml:trace contextRef="#ctx0" brushRef="#br0" timeOffset="385.34">2430 4801 18860,'-29'60'1064,"3"12"-928,4 14-120,6 3-8,6 10-48,1 16-16,1 22-88,9 10-208,-2-7-856,-3-6-624,25-14-2217</inkml:trace>
  <inkml:trace contextRef="#ctx0" brushRef="#br0" timeOffset="2120.85">1102 1 10890,'-43'106'8178,"22"26"-8066,9 6-64,4-15-48,0-5-16,5 2-128,1-2-688,-5-14-2769</inkml:trace>
  <inkml:trace contextRef="#ctx0" brushRef="#br0" timeOffset="2473.5">57 2850 18028,'-24'84'2168,"-2"47"-1368,23 1-800,-1-9 0,10-3-24,7-1-272,13-23-1208,-2-3-1256</inkml:trace>
  <inkml:trace contextRef="#ctx0" brushRef="#br0" timeOffset="2474.5">940 3911 19972,'43'39'1529,"11"17"-1257,17 27-344,-1 0-296,2 3-385,-6 5-31,-1-11-680,6-13-1249</inkml:trace>
  <inkml:trace contextRef="#ctx0" brushRef="#br0" timeOffset="2843.1">3102 3589 21869,'-13'103'1056,"22"10"-992,12-1-264,-8-11-1809,-12-10-1223</inkml:trace>
  <inkml:trace contextRef="#ctx0" brushRef="#br0" timeOffset="2844.1">2790 2535 23965,'-50'50'1064,"-16"38"-1064,7 19-528,2 4-904,16-17-2009,6-35-3512</inkml:trace>
  <inkml:trace contextRef="#ctx0" brushRef="#br0" timeOffset="3198.15">2447 920 19460,'-39'0'5729,"-14"6"-4512,20 27-1225,7 18-112,-2 39-336,8 19-329,-21 9-1095,-23-5-665</inkml:trace>
  <inkml:trace contextRef="#ctx0" brushRef="#br0" timeOffset="3199.15">860 1889 26390,'-34'87'480,"24"14"-560,24 20-376,3-1-401,1-14-911,2-15-232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47:01.0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785 14403,'-7'3'1152,"0"2"-1,0-1 1,-8 6 0,13-8-988,-1 0 0,1 1 1,0-1-1,0 0 0,0 1 1,0-1-1,0 1 0,0 0 1,1-1-1,-1 1 0,-1 5 1,2-4-154,1 0 0,-1 0 0,1 0 0,-1 0 0,1 0 0,1 0 0,-1 0 0,0 0 1,1 0-1,0 0 0,0 0 0,0 0 0,0 0 0,1-1 0,0 1 0,3 6 0,-3-7-57,0-1-1,0 1 1,-1-1-1,1 0 0,0 0 1,1 0-1,-1 0 1,0 0-1,1 0 0,-1 0 1,1-1-1,-1 1 1,1-1-1,0 0 1,0 0-1,-1 0 0,1 0 1,0 0-1,0-1 1,0 1-1,0-1 0,0 0 1,6 0-1,-1-2-134,0 0 0,0-1 0,0 1-1,-1-2 1,1 1 0,12-9 0,5-1 105,203-83 485,-223 94-372,1 0 66,0 0-1,10-1 1,-14 2-78,0 1 0,0 0 0,0 0 0,0 0 0,0 0 0,0 0 0,0 1 0,0-1 0,0 1 0,0-1 0,0 1 0,0 0 0,2 1 0,-2-1 2,1 1 0,-1 0 0,0 0 0,0 0 0,1 0 0,-2 0 0,1 1 0,0-1 0,3 5 0,11 28 129,-13-26-147,3 5-3,-1-1 1,0-1 1,1 0-1,0-1 0,15 21 0,-19-29-25,1 0 0,-1-1 1,1 1-1,0-1 0,0 1 0,0-1 0,0 0 0,0 0 0,0 0 0,1-1 0,-1 1 0,1-1 0,-1 0 0,1 0 0,-1 0 0,1 0 0,0-1 0,-1 1 0,1-1 0,0 0 0,-1 0 0,7-1 0,3-2-218,-1 0-1,1 0 1,-1-1-1,1-1 0,21-11 1,56-39-1363,-56 32 1208,0-2-1,-2-2 1,40-41 0,-52 47 490,48-50 1598,-65 69-1486,0-1 1,0 1-1,0 0 1,6-4-1,-8 6-183,0-1-1,0 1 1,-1-1 0,1 1 0,0 0-1,0 0 1,0 0 0,0-1 0,0 1-1,0 0 1,0 0 0,0 0-1,0 0 1,0 0 0,0 1 0,-1-1-1,1 0 1,0 0 0,0 1 0,0-1-1,0 0 1,0 1 0,0-1 0,-1 1-1,1-1 1,1 2 0,1 0-7,-1 1 1,1 0 0,-1 0-1,0 0 1,0 0-1,0 1 1,0-1 0,-1 0-1,2 6 1,2 5-1,2 15 1,-5-19-16,4 16-3,-1 0 0,1-1 0,2 1 0,14 33 0,-19-52-8,1-1 1,-1 0-1,2 0 1,8 11-1,-10-14-1,1 0 0,-1 0 0,0 0 0,1-1 0,-1 1 0,1-1 0,0 0 0,0 0 0,0-1 0,4 2-1,-1-1-9,1-1 0,0 0 0,-1 0 0,1-1 0,0 0 0,-1 0 0,1-1 0,0 0 0,-1 0 0,1-1 0,0 0 0,-1 0 0,0 0 0,9-6 0,10-5-67,0-2-1,33-24 1,216-174-48,-212 162 201,-51 43-40,0 0 0,0 1 0,22-8-1,-28 13-9,0 0-1,0 0 0,0 0 1,0 1-1,8-1 0,-11 2-8,0 0 0,0 0-1,0 0 1,1 0 0,-1 1-1,0 0 1,0-1 0,0 1-1,0 0 1,0 0 0,6 4-1,0 1 12,0 2 0,0-1 0,-1 1 0,0 1 0,13 17 0,-3-3-7,-3-6-1,27 24-1,-35-35-18,1 0 0,-1 0 1,1-1-1,0 0 0,1-1 0,14 6 0,-14-7-7,1-1-1,0 0 1,-1 0-1,1-1 1,0-1-1,0 1 1,18-3-1,-6-1-17,0-1 0,32-11 0,6-5-64,0-3 0,-1-3 1,96-57-1,-46 20 156,-82 50 90,0 1 0,34-11-1,-54 21-100,-1 1-1,0-1 0,1 1 0,0 0 0,-1 1 0,1-1 0,-1 1 0,1 1 1,0-1-1,-1 1 0,1 0 0,-1 1 0,1-1 0,-1 1 0,0 1 0,12 5 1,-9-3-22,-1 1 1,1 0-1,-1 0 1,-1 1-1,12 12 1,31 44 45,-36-43-63,1-1 0,23 23 0,-29-34-19,1 0 1,-1-1-1,1 0 1,1 0-1,-1-1 1,1-1-1,0 1 1,0-2-1,1 0 1,-1 0-1,1-1 1,0 0-1,0-1 1,17 0-1,-7-2-29,1-1 1,-1-1-1,0-1 0,0-1 0,0-1 0,38-14 1,125-64-452,-139 60 387,58-25 61,100-53 152,-193 95-74,0 1 0,-1 0 0,2 0 0,-1 1 0,0 1 0,15-3 0,-21 5-5,0 1 1,0 0-1,0-1 0,0 2 1,0-1-1,0 0 1,0 1-1,0 0 1,0 0-1,0 1 1,0-1-1,-1 1 0,1 0 1,-1 1-1,1-1 1,-1 1-1,5 3 1,1 3 15,0 0-1,-1 1 1,0 1 0,0-1 0,12 22 0,3 3 1,-11-16-50,2-1-1,0 0 0,27 24 1,-34-35-31,0-1 0,1 0 1,0 0-1,0-1 1,0-1-1,1 1 1,0-1-1,-1-1 0,1 0 1,18 4-1,-9-5-140,-1-1-1,0 0 1,0-1-1,0-1 1,22-4-1,-11-1-217,1 0 0,38-16 0,-12 0 417,-1-3-1,-1-2 0,-1-3 1,-2-2-1,-1-2 1,49-44-1,-71 52 216,-11 11-180,25-19 0,-37 31-69,0 0 0,0 0 0,0 0 0,0 0 1,1 1-1,-1 0 0,1 0 0,0 1 0,0-1 0,7 0 1,-10 2 3,0 0 1,0 1 0,0-1-1,0 1 1,0-1 0,0 1 0,0 0-1,0 0 1,0 0 0,-1 1-1,1-1 1,0 1 0,-1-1-1,5 5 1,-1-2 3,32 24 19,-22-16-12,17 11 0,-26-19-44,-1-1 1,1 0 0,0 0-1,0-1 1,0 1 0,10 1-1,-5-3-27,0 1-1,0-2 1,-1 0-1,1 0 1,0-1-1,0-1 1,-1 1-1,1-2 1,-1 0-1,13-5 1,-7 1 26,0-1 1,-1 0 0,0-1-1,0-1 1,25-22-1,147-149 178,-128 119 224,1 5 108,-59 54-463,1 1-1,-1 0 1,1 0 0,0 0 0,0 1 0,0-1 0,5-1 0,-7 2-8,0 1 0,1 0-1,-1 0 1,1 0 0,-1 0 0,0 0 0,1 0-1,-1 0 1,0 0 0,1 1 0,-1-1-1,0 1 1,1-1 0,-1 1 0,0-1 0,0 1-1,1-1 1,-1 1 0,0 0 0,0 0 0,2 1-1,8 9 28,0 1 1,-1 0-1,0 0 0,-1 1 0,13 23 0,18 25 34,-34-53-64,0-1 0,0-1-1,1 1 1,0-1 0,15 10-1,-15-11-8,1-1 0,0 0 1,0-1-1,0 0 0,1 0 0,-1 0 0,1-1 0,-1-1 0,16 2 0,-4-3-16,1 0 0,0-2 0,22-3-1,10-5-122,-1-2 0,94-36-1,97-58-273,-109 45 572,-92 45-97,0 2-1,1 1 0,50-7 1,-52 13-56,-1 2 0,65 0 0,-88 5 2,-1 2-1,1 0 0,-1 1 1,0 0-1,0 2 0,0-1 1,23 12-1,4 6 129,50 33-1,-54-31 89,66 32 0,-81-47-244,1-1 0,0-1 1,0-1-1,0-1 1,1-1-1,0-1 0,0-2 1,0-1-1,30-3 1,129-28-265,-117 17 282,109-16 75,-119 22-31,61 1-1,161 8-98,-192-1 74,72 2 24,-115 1 523,67 13 0,154 57 1404,-120-30-1549,-58-21-382,2-5 0,124 9 1,38-19 7,-3-18 26,-144 5-47,235 1-7,-338 5-13,78 4 19,-68-2-71,-1-1 0,1 2 0,-1 0 0,14 5 0,-24-8-58,0 0 0,0 1 0,0-1 0,-1 0 0,1 1 1,0-1-1,-1 1 0,1-1 0,0 1 0,-1-1 0,2 2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2:26.0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79 920,'-1'0'141,"1"0"0,-1 0-1,1 0 1,-1-1 0,1 1 0,-1 0-1,1-1 1,-1 1 0,1 0 0,0-1-1,-1 1 1,1-1 0,-1 1 0,1 0-1,0-1 1,0 1 0,-1-1-1,1 1 1,0-1 0,0 1 0,-1-1-1,1 0 1,0 1 0,0-1 0,0 1-1,0-1 1,0 1 0,0-1 0,0 1-1,0-1 1,0 0 0,0 1 0,0-1-1,0 1 1,0-1 0,0 1-1,1-1 1,-1 1 0,0-1 0,0 1-1,1-1 1,-1 1 0,0-1 0,1 1-1,-1-1 1,0 1 0,1-1 0,0 1-1,0-2 40,0 1-1,0 0 0,0 0 1,1 0-1,-1 0 0,0 0 1,1 0-1,-1 0 0,1 0 1,-1 0-1,1 1 0,-1-1 1,1 1-1,3-2 0,2 1 281,0 0 0,9 1 0,7-2 307,-15 0-591,-5 1-135,0 1-1,0-1 1,0 1 0,0 0 0,5 0-1,15 2 19,28 2-15,-50-4-44,48 0 12,65-8 0,176-15-8,0 30 27,-41-4-17,-152-10-22,-12 0 33,54 3 417,81 6 136,-75 2-509,-45-5-30,84 1 18,-21-4-14,-30 5 175,-98 1-140,-29-2-40,1 1 0,-1-1 0,10 4 0,-14-4-110,0 1 0,-1-1 0,1 1 0,0 0 0,-1-1 1,1 1-1,-1 0 0,1 0 0,-1 0 0,1 0 0,-1 0 0,0 1 0,1-1 0,-1 0 0,0 1 0,2 2 0</inkml:trace>
  <inkml:trace contextRef="#ctx0" brushRef="#br0" timeOffset="996.2">204 616 4001,'5'-1'1176,"1"-1"-1,-1 0 1,10-4 0,-1-1-557,15-13 1,-4 4-119,-3 1-201,36-31 0,16-24 934,-60 56-925,-14 14-305,15-14 268,0-1-1,1 2 1,26-18 0,-33 26-199,11-7 51,-19 12-117,0 0 0,0-1 0,-1 1 0,1 0 0,0 0 0,0-1 0,0 1 0,0 0-1,0 0 1,-1 0 0,1 0 0,0 0 0,0 0 0,0 0 0,0 0 0,0 1 0,-1-1 0,1 0 0,0 1-1,1 0 1,-1-1 2,-1 1-1,1-1 1,-1 1-1,1-1 1,-1 1-1,1-1 1,-1 1-1,0 0 1,1-1-1,-1 1 1,0 0-1,0 0 1,1-1-1,-1 1 1,0 0-1,0-1 1,0 1-1,0 0 1,0 0-1,0-1 1,0 1-1,0 0 1,0 0-1,-1 1 1,-6 20 158,6-19-141,-27 60 228,-6 15-187,30-67-115,0 0 0,1 1 0,1-1 0,0 1 0,-1 12 0,3-21-106,0-1-1,0 1 0,0 0 1,0-1-1,0 1 1,0 0-1,1-1 0,0 1 1,-1-1-1,3 5 1,5 3-1571</inkml:trace>
  <inkml:trace contextRef="#ctx0" brushRef="#br0" timeOffset="1370.13">748 518 5609,'1'-1'5025,"8"0"-4329,-6-2-7,8-2-409,14 3-144,-3 2-88,-7 0-16,4 1-24,7 3-8,-3-4-216,0 1-841,-2-2-4704</inkml:trace>
  <inkml:trace contextRef="#ctx0" brushRef="#br0" timeOffset="1754.36">968 379 11298,'-2'3'809,"0"6"-33,-2 1-136,0 5-184,-4 8-296,-1 4-96,1 3-40,-4-1-8,5-3-56,2 0-240,4-5-1568,1-1-993</inkml:trace>
  <inkml:trace contextRef="#ctx0" brushRef="#br0" timeOffset="2113.29">1454 266 9210,'3'4'472,"-2"7"-96,-5-1 48,-5 12-192,0 4-96,-9 8-104,-1 2 0,-4 1 0,-3 3 8,4 0 8,4-2-16,6-10-56,5-6-120,6-12-2216</inkml:trace>
  <inkml:trace contextRef="#ctx0" brushRef="#br0" timeOffset="2114.29">1404 311 9594,'-4'0'2241,"12"-2"-1369,2-3-456,8 1-168,5 0 24,-1-1-112,0 3-40,5 6-40,-7-2-32,4 3-24,1-1-8,-2-2-16,1-1-24,-5 0-1000,-1 3-1105</inkml:trace>
  <inkml:trace contextRef="#ctx0" brushRef="#br0" timeOffset="2477.75">1318 504 11218,'5'-7'1689,"7"1"-857,10-2-248,5-3-88,7 5-256,1 2-104,-3 3-112,-2 4-16,-1 2-344,-1-3-776,-1 7-5593</inkml:trace>
  <inkml:trace contextRef="#ctx0" brushRef="#br0" timeOffset="2819.06">1926 309 12331,'-3'-2'976,"5"8"-472,-1 0-16,-1 6-352,-4 4-56,-3 12-56,3 3-8,-2 1 16,-1 2 0,-7-6-16,8-1-8,9-7-32,-7-3-32,-2-13-944,11-3-905</inkml:trace>
  <inkml:trace contextRef="#ctx0" brushRef="#br0" timeOffset="3189.8">1798 266 10314,'0'-2'161,"0"1"0,1-1 0,-1 1 0,0-1 1,0 1-1,1-1 0,-1 1 0,1 0 0,0-1 0,-1 1 0,1 0 0,0-1 0,1 0 0,-1-1-22,1 1-1,0 0 1,-1 0-1,1 0 1,0 0-1,4-2 1,-1 1-2,0 1 0,0-1 0,0 1 1,0 1-1,0-1 0,1 1 0,-1 0 0,11-1 0,-8 2-15,0 0-1,0 0 1,-1 0-1,1 1 1,0 1-1,7 1 0,-6 1-31,0 0 0,0 0 0,-1 1 0,1 0 0,-1 0 0,0 1 0,0 0-1,-1 0 1,9 11 0,-14-16-84,-1 2-1,1-1 1,0 0-1,-1 0 1,0 0-1,1 1 1,-1-1-1,0 1 1,0-1 0,0 1-1,-1-1 1,1 1-1,-1 0 1,1-1-1,-1 1 1,0 0-1,0-1 1,0 6-1,-1-5 3,0 1 0,0-1 0,0 1 0,0-1 0,-1 1 0,1-1 1,-1 0-1,0 1 0,0-1 0,0 0 0,0 0 0,-5 5 0,-39 35 30,17-17-38,29-26 0,-1 1 0,1-1-1,0 0 1,-1 1 0,1-1-1,0 0 1,0 1 0,-1-1-1,1 0 1,0 1 0,0-1-1,-1 1 1,1-1 0,0 1-1,0-1 1,0 1 0,0-1-1,0 0 1,0 1 0,0-1-1,0 1 1,0-1 0,0 1-1,0-1 1,0 1 0,0 0-1,1 0 0,-1 0 0,1 0 0,0 0-1,-1 0 1,1 0 0,0 0 0,0 0 0,1 0 0,7 9-17,-7-8 16,0 1 1,-1-1-1,1 0 0,0 0 1,0 0-1,1-1 0,-1 1 1,0 0-1,1-1 0,-1 0 1,5 3-1,6 3-1,102 65 17,-112-71-12,-1 1 0,0-1 0,0 1 1,0-1-1,3 4 0,-5-5-1,0 0 0,1 1 0,-1-1 0,0 0 0,0 1-1,1-1 1,-1 1 0,0-1 0,0 0 0,0 1 0,0-1 0,0 1 0,1-1-1,-1 0 1,0 1 0,0-1 0,0 1 0,0-1 0,0 0 0,0 1-1,0-1 1,-1 1 0,1-1 0,0 1 0,0-1 0,0 0 0,0 1 0,0-1-1,-1 0 1,1 1 0,0-1 0,0 0 0,-1 1 0,1-1 0,0 0 0,0 1-1,-1-1 1,1 0 0,0 0 0,-1 1 0,-4 2 7,1-1 0,0 0 0,0 0 0,-1 0 0,-6 2 0,0 0 8,-6 1 0,0-1 1,0-1-1,-30 3 1,24-3-7,-6 1-321,-1-2-1,1-1 1,-55-4-1,37-6-1808</inkml:trace>
  <inkml:trace contextRef="#ctx0" brushRef="#br0" timeOffset="3776.88">956 504 1560,'-1'0'182,"1"0"-1,-1-1 0,0 1 1,1 0-1,-1-1 1,0 1-1,1 0 0,-1 0 1,0 0-1,1 0 1,-1-1-1,0 1 0,0 0 1,1 0-1,-1 0 1,0 0-1,0 1 0,1-1 1,-1 0-1,0 0 0,1 0 1,-1 1-1,0-1 1,1 0-1,-1 1 0,0-1 1,0 1-1,-20 14 265,18-12 293,-3 0 1154,8-6-503,9-9-441,-10 11-911,0 1 0,0-1 0,1 0 0,-1 0 0,0 1 0,0-1 0,1 1 0,-1-1 0,0 1 0,1-1 0,-1 1 0,0 0 0,1 0 0,-1 0 0,0-1 0,1 1 0,-1 1 0,1-1 0,-1 0 0,0 0 0,1 0 0,-1 1 0,0-1 0,1 1 0,-1-1 0,0 1 0,1-1 0,-1 1 0,0 0 0,0 0 0,2 1 0,0 0-69,0 0 1,0 0-1,0-1 0,0 1 0,1-1 1,-1 0-1,0 0 0,1 0 0,-1 0 1,1-1-1,-1 1 0,1-1 0,-1 0 1,6 0-1,10-3-1194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7:15.3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 24575,'0'-2'0,"3"0"0,3 0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5:12.7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2'0'0</inkml:trace>
  <inkml:trace contextRef="#ctx0" brushRef="#br0" timeOffset="1054.95">29 0 24575,'0'0'-819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5:14.6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24575,'0'0'-819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28:28.9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954 2441,'-2'-13'1543,"0"0"1,1-19 0,-2-14 1728,3 46-3226,0 0 0,0 0 0,0 0 0,0 0 0,0 0 0,0-1 0,0 1 0,0 0 1,0 0-1,0 0 0,0 0 0,0 0 0,0 0 0,0-1 0,0 1 0,0 0 1,-1 0-1,1 0 0,0 0 0,0 0 0,0 0 0,0-1 0,0 1 0,0 0 1,0 0-1,0 0 0,-1 0 0,1 0 0,0 0 0,0 0 0,0 0 0,0 0 0,0 0 1,0 0-1,-1-1 0,-3 5 791,-3 12-20,2 5-511,0 0 0,1 1 0,-2 34 0,5-46-271,-13 191 140,-10 98-170,16-238-19,-10 130-46,18-183 49,1-7-5,4-12-10,32-136 74,-15 39-25,11-60 14,-12-2 0,-10-21 21,-10 183-49,-1-21 10,-1 27-8,1 0-1,0 0 0,-1 0 0,1 1 0,-1-1 0,1 0 0,-1 0 0,0 0 0,0 0 0,-2-2 1,3 4-8,0 0 0,0 0 0,0 0 0,0 0 0,0-1 0,0 1 0,-1 0 0,1 0 0,0 0 0,0 0 0,0 0 0,0 0 0,-1 0 0,1 0 0,0 0 0,0 0 0,0 0 0,0 0 0,0 0 0,-1 0 0,1 0 0,0 0 0,0 0 0,0 0 0,0 0 0,-1 0 0,1 0 0,0 0 0,0 0 0,0 0 0,0 0 0,0 0 0,-1 0 0,1 1 0,0-1 0,0 0 0,0 0 0,0 0 0,0 0 0,0 0 0,0 0 0,-1 1 0,1-1 0,0 0 0,0 0 0,0 0 0,0 0 0,0 0 0,0 1 0,0-1 0,0 0 0,0 0 0,0 0 0,0 0 0,0 1 0,-4 11 19,3 0-24,-1 1 0,2 0 0,0 13 0,7 41-3,-7-63 5,3 22-4,-1-3 0,1-1 0,10 40 0,-11-56-2,0 0 0,0 0 0,0-1 0,1 1 0,0-1 0,0 0 0,0 0 0,1 0 0,0 0 0,0 0 0,0-1 0,0 0 0,1 0 0,-1 0 0,9 5 0,-7-6-22,-1-1 0,1 0 0,-1 0 0,1 0 0,0-1 1,0 0-1,-1 0 0,1-1 0,0 1 0,0-1 0,0-1 0,0 1 0,0-1 0,-1 0 1,11-3-1,0-1-38,0 0 0,-1-2 0,1 0 0,18-12 0,-27 15 60,0-1 0,0-1 0,-1 1 0,1-1 0,6-8-1,25-36-37,-24 31 11,23-34-132,31-58 0,-59 93 191,-1 0 1,-1-1 0,0 0-1,-1 0 1,4-31 0,-10 48 91,-1 2-63,-2 5 40,-4 16 34,1 0 0,1 0 0,-5 39 0,5-23-102,1 53 0,10 36-34,10 32 1,-12-132-3,2 1-1,0-1 1,19 44 0,-22-62 3,1 0 1,0 0-1,0-1 0,1 0 0,7 10 1,-9-14 2,-1-1 1,1 1-1,0-1 1,0 0 0,0 1-1,0-1 1,0-1-1,0 1 1,0 0-1,1-1 1,-1 0 0,1 0-1,-1 0 1,7 1-1,-3-1 2,0-1 1,0 0-1,0 0 0,0-1 0,0 1 1,-1-1-1,1-1 0,0 0 0,-1 0 1,1 0-1,-1-1 0,1 1 0,-1-2 1,0 1-1,0-1 0,0 0 0,-1 0 1,0 0-1,1-1 0,5-6 0,-2 0 12,0 0-1,-1 0 1,0-1-1,-1 0 0,-1 0 1,1-1-1,-2 1 0,0-2 1,4-15-1,-3 4 61,5-39 0,-11 52 128,1 22 343,-1-2-494,0 0-1,0 0 1,0 1 0,-1-1 0,-3 11-1,0 14-12,3-13-48,0 0 0,2-1-1,0 1 1,1 0 0,1 0-1,1-1 1,1 1 0,8 20-1,-10-33-180,0 0-1,6 10 0,-8-15 18,1 0 1,-1 0 0,1-1 0,-1 1 0,1 0-1,0 0 1,0-1 0,0 1 0,0-1 0,0 0-1,4 2 1,-2-1-408,0-1 0,1 0 0,7 1 0,-12-2 582</inkml:trace>
  <inkml:trace contextRef="#ctx0" brushRef="#br0" timeOffset="341.69">1178 882 11058,'-17'-4'1761,"-2"1"-33,10 5-744,2 0-216,-2-2-431,5 0-185,7 2-176,3 0-16,2 1-433,3 2-663,2 6-1792,0 3-1521</inkml:trace>
  <inkml:trace contextRef="#ctx0" brushRef="#br0" timeOffset="840.44">1662 1253 4985,'-6'-6'908,"2"2"-218,1 0 0,-1 0 0,-1 0-1,1 1 1,0 0 0,-1 0 0,0 0-1,-5-3 1,-1 2 365,10 3-933,-1 0-1,0 1 1,1-1-1,-1 0 1,0 1-1,0-1 1,1 1-1,-1 0 1,0-1-1,0 1 1,0 0-1,0 0 1,0 0-1,1 0 1,-1 1-1,0-1 0,0 0 1,0 1-1,1-1 1,-4 2-1,0 1-66,0-1 0,0 1 0,0 0-1,0 0 1,1 1 0,0 0 0,-1-1 0,1 2-1,0-1 1,1 0 0,-1 1 0,-3 7 0,-5 7-35,2 0 1,1 1 0,0 0-1,2 0 1,0 1 0,1 0-1,-6 42 1,11-54-27,1 0-1,-1 1 1,1-1 0,1 1-1,1 9 1,-1-16 1,-1 0 1,1 0-1,0 0 1,0-1-1,0 1 1,0 0-1,0-1 1,0 1-1,1 0 1,-1-1-1,1 0 1,0 1-1,0-1 1,0 0-1,0 0 1,0 0-1,0 0 1,1 0-1,2 1 1,-3-2-4,-1 0 1,1-1-1,0 1 1,-1-1 0,1 1-1,0-1 1,0 0-1,-1 0 1,1 1-1,0-1 1,0 0-1,-1-1 1,1 1-1,0 0 1,-1 0-1,3-2 1,0 1-10,0-1 1,0 0 0,0 0-1,-1 0 1,1 0-1,-1-1 1,4-3-1,7-7-38,0-1-1,-1-1 1,19-27-1,29-59-141,-23 33 183,-4-2-1,29-85 0,-60 147 20,27-77 82,19-98 0,-45 165-76,6-28 31,6-80 0,-16 121-29,0 0 0,0 0 0,-1-1 0,1 1 0,-3-6 0,3 11-7,0-1 0,0 1 1,0-1-1,0 1 1,-1-1-1,1 1 1,0-1-1,0 1 1,-1-1-1,1 1 0,0 0 1,-1-1-1,1 1 1,-1 0-1,1-1 1,0 1-1,-1 0 1,1-1-1,-1 1 0,0-1 1,0 1 7,0 0 0,1 0 0,-1 0 0,0 1 1,0-1-1,1 0 0,-1 0 0,0 0 0,1 1 0,-1-1 1,0 0-1,1 0 0,-1 1 0,0-1 0,1 1 0,-1-1 0,1 1 1,-1-1-1,0 2 0,-6 5 58,1 1 1,-1-1-1,2 2 1,-1-1-1,1 1 0,-5 13 1,6-16-55,-11 27 9,2 0-1,0 1 1,3 0-1,0 1 1,-5 45-1,10-34-166,1 0 0,3 0 0,6 76 0,-2-94-649,13 55 0,-13-73 236,0 0 1,1 1-1,0-1 0,1-1 1,0 1-1,1-1 0,0 0 0,9 11 1,10 5-2075</inkml:trace>
  <inkml:trace contextRef="#ctx0" brushRef="#br0" timeOffset="2031.95">2267 1269 7338,'-4'-2'757,"1"0"0,0 0 0,0 0 1,-1-1-1,2 1 0,-1-1 0,-3-3 1,-9-9-115,14 14-603,0 0-1,-1 0 1,1 0 0,0 0 0,0 0-1,-1 0 1,1 1 0,-1-1-1,1 0 1,-1 1 0,1-1 0,-1 1-1,1 0 1,-1-1 0,1 1-1,-1 0 1,1 0 0,-1 0 0,1 0-1,-1 0 1,0 0 0,1 0-1,-1 1 1,1-1 0,-1 1 0,-1 0-1,-1 1 36,-1 0-1,1 0 1,0 1 0,0 0-1,0-1 1,0 1 0,1 1-1,-1-1 1,-4 6-1,-3 5 77,-11 19 0,21-32-148,-5 10 3,0 0 0,1 0-1,0 0 1,1 0 0,0 1 0,0-1 0,2 1-1,-1 0 1,2 0 0,-1 1 0,1 12-1,1-20-13,0 0 0,1-1 0,-1 1 0,1-1 0,0 1 0,0-1 0,3 6 0,-4-8 1,1-1 0,-1 0 0,1 0 0,0 0 1,-1 0-1,1 0 0,0 0 0,0 0 0,0 0 0,0-1 1,0 1-1,0 0 0,0 0 0,0-1 0,0 1 1,0-1-1,0 1 0,0-1 0,1 1 0,-1-1 1,0 0-1,0 1 0,0-1 0,1 0 0,-1 0 0,0 0 1,0 0-1,1 0 0,-1 0 0,2-1 0,1 0-18,1 0 0,-1 0-1,0 0 1,0-1 0,0 1-1,0-1 1,-1 0 0,6-4-1,1-2-51,16-15 0,-9 5 14,30-40 0,8-25-7,-35 53 64,108-184 84,-93 145-28,31-87 0,-56 127-25,-1-1-1,6-36 1,-7 27-15,3-28 20,-10 64-20,-1-1 0,0 1 0,0 0 0,0-1 0,-2-5 0,0 3 50,2 6-57,0 0-1,0 0 0,0 0 0,0 0 1,0 0-1,-1 0 0,1 0 1,0 0-1,0 0 0,0 0 1,0 0-1,0 0 0,0 0 0,0 0 1,0 0-1,-1 0 0,1 0 1,0 0-1,0 0 0,0 0 1,0 0-1,0 0 0,0 0 0,0 0 1,-1 0-1,1 0 0,0 0 1,0 0-1,0 0 0,0 0 1,0 0-1,0 0 0,0 0 0,0 1 1,0-1-1,-6 5 47,1 1 1,1 0-1,-1 0 0,1 1 1,0-1-1,-3 8 0,-63 135 43,54-108-105,-19 81 0,20-51-2,-4 81 1,16-100-7,2 1 1,7 66-1,-5-103 9,2-1 1,0 0-1,0 0 0,2-1 1,0 1-1,0-1 0,10 18 1,-12-27 3,1 0 1,-1 0-1,1 0 0,0 0 1,1 0-1,-1-1 1,1 0-1,-1 0 1,1 0-1,1-1 0,-1 1 1,8 3-1,-9-6 4,0 1-1,0-1 1,1 0 0,-1 0-1,0 0 1,0 0-1,0-1 1,1 0-1,-1 1 1,0-2 0,1 1-1,-1 0 1,0-1-1,0 0 1,1 0-1,-1 0 1,0-1-1,5-1 1,0-3 0,-1 0 0,1 0 0,-1-1 0,-1 0 0,14-14 1,-12 11 2,10-9 10,-2-1 0,0-1 0,-2-1 0,19-32 0,55-147 87,-87 198-90,-1 0 0,0-1-1,0 1 1,0-1 0,0 1-1,-1 0 1,1-8 0,-1 11-6,0 0 0,0 0 1,0 0-1,0 0 0,0 0 0,0 0 1,0-1-1,0 1 0,0 0 0,0 0 1,-1 0-1,1 0 0,0 0 0,0 0 1,0 0-1,0 0 0,0 0 0,0 0 1,0 0-1,0 0 0,0 0 0,0 0 1,-1 0-1,1 0 0,0 0 0,0 0 1,0 0-1,0 0 0,0 0 0,0 0 1,0 0-1,0 0 0,0 0 0,-1 0 1,1 0-1,0 0 0,0 0 0,0 0 1,0 0-1,0 0 0,0 0 0,0 0 1,0 1-1,0-1 0,0 0 0,0 0 1,0 0-1,0 0 0,0 0 1,-1 0-1,1 0 0,0 0 0,0 0 1,0 0-1,0 1 0,0-1 0,0 0 1,0 0-1,0 0 0,0 0 0,-4 7-9,-36 77-2250,39-82 2089,0 0 0,0-1 0,1 1 0,-1-1 0,1 1-1,-1 3 1,1-5 143,0 1 0,0 0 0,0-1 0,0 1 0,0 0 0,0-1 0,0 1 0,0-1 0,0 1 0,1 0 0,-1-1 0,0 1 0,0-1 0,1 1 0,-1-1 0,1 1 0,0 0 0,-1-1 26,0 1 1,0-1 0,1 0 0,-1 0 0,0 0 0,0 0 0,1 0 0,-1 0-1,0 1 1,1-1 0,-1 0 0,0 0 0,0 0 0,1 0 0,-1 0-1,0 0 1,1 0 0,-1 0 0,0 0 0,1 0 0,-1 0 0,0-1-1,0 1 1,1 0 0,-1 0 0,0 0 0,1 0 0,-1 0 0,0 0 0,0-1-1,1 1 1,-1 0 0,0 0 0,0-1 0,0 1 0,1 0 0,-1 0-1,0-1 1,0 1 0,8-11 42,-7 11-40,25-41 463,25-45 106,-26 36-564,34-73 188,-47 93 85,-1-1 0,9-37 0,-10 11 181,3-78 1,-11 119-421,-1-2 57,-1-1 0,0 1 0,-5-33 0,4 46-57,0 2-7,1 0 0,-1 0 0,1 0 1,-1 1-1,-1-4 0,1 5-19,1 1 1,-1-1 0,1 0-1,-1 1 1,1-1-1,-1 0 1,1 1 0,-1-1-1,1 1 1,-1-1-1,0 1 1,1 0 0,-1-1-1,0 1 1,0-1-1,1 1 1,-1 0 0,0 0-1,0-1 1,1 1-1,-1 0 1,-1 0-1,1 0 3,-1 0-1,0 0 0,1 0 1,-1 0-1,1 0 0,-1 1 1,1-1-1,-1 0 0,1 1 0,-1 0 1,1-1-1,-1 1 0,1 0 1,0-1-1,-2 3 0,-2 0 1,1 1 0,0 0 0,-5 6 0,2 0-7,-1 0 1,2 0 0,-9 16 0,-12 36-7,4-2-14,4 1 1,-18 89-1,0 127-13,31-221 13,5 94 0,2-140 4,0 0 0,0 0-1,1 1 1,0-2 0,1 1-1,0 0 1,1 0 0,7 14-1,-9-21 4,0 0-1,0 0 0,1 0 1,-1-1-1,0 1 0,1-1 1,0 0-1,0 0 0,-1 0 1,1 0-1,0 0 0,0 0 1,4 1-1,-2-2 0,-1 0 1,1 0-1,0 0 0,0 0 0,-1 0 1,1-1-1,0 0 0,7-1 0,4-2 0,1 0 0,-1-1-1,0-1 1,19-9-1,-25 10 5,5-2-3,-1 0 1,0-1 0,0 0-1,-1-1 1,0-1 0,17-15-1,-13 9 4,-2-1 0,0 0 0,-1-1-1,0-1 1,20-36 0,-25 38 5,24-49 28,-29 56-25,-1-1 0,0 1 0,0-1 0,-1 0-1,2-12 1,-4 13 8,1 0 0,-1-1 0,-1 1 1,0 0-1,0 0 0,-3-12 0,3 20-9,1-1 0,0 1-1,-1-1 1,1 1 0,-1 0 0,0-1 0,1 1-1,-1-1 1,0 1 0,0 0 0,-2-2 0,2 2-4,0 1 0,1-1 1,-1 1-1,0-1 1,0 1-1,0 0 0,0 0 1,0-1-1,0 1 1,0 0-1,0 0 0,0 0 1,0 0-1,0 0 0,0 0 1,0 0-1,0 0 1,-1 1-1,0-1 4,-1 1-1,1 0 1,-1 0-1,1 0 1,-1 0 0,1 0-1,0 0 1,0 1 0,0-1-1,0 1 1,0-1-1,0 1 1,0 0 0,-3 3-1,-1 3 10,1 0 0,-8 15 1,4-8-7,0 0-7,4-6-8,-1 0-1,1 0 1,1 0 0,0 1 0,0 0 0,-2 10 0,3-3-7,2 0 0,0 1 0,1-1 0,2 23 0,0-31 3,-1 0-1,2 0 1,-1 0-1,1 0 1,7 15-1,1-4-13,14 21 1,-22-36-10,1 1 0,0-1 1,1 1-1,-1-1 0,1 0 1,0-1-1,1 1 0,-1-1 1,1 0-1,-1 0 0,1-1 1,0 0-1,1 0 0,-1 0 1,10 2-1,-8-3-467,0 0 0,16 1 0,14-2-1906</inkml:trace>
  <inkml:trace contextRef="#ctx0" brushRef="#br0" timeOffset="3924.68">4197 534 7138,'-2'-7'265,"2"1"156,-1 2-1,0-1 1,0 0-1,-1 0 0,0 0 1,-3-8-1,4 12-310,1 1-1,-1-1 1,0 0 0,1 0-1,-1 0 1,0 1-1,0-1 1,0 0 0,0 1-1,0-1 1,1 0 0,-1 1-1,0-1 1,0 1-1,-2-1 1,1 1-11,0 0 1,1 0-1,-1 0 0,1 0 1,-1 0-1,0 0 0,1 0 1,-1 1-1,0-1 0,1 0 1,-1 1-1,1 0 1,-3 0-1,-3 3 81,-1 1 1,1-1-1,0 1 0,0 0 1,1 1-1,0-1 0,0 1 1,-8 10-1,1 3 12,0-1 0,-10 22 0,-2 8-88,3 2 0,2 0 0,-21 78 0,24-58-103,3 1-1,-5 78 0,15-34-76,6-27-378,-2-83 368,1 0 1,0 0-1,0 0 1,0-1-1,0 1 1,1-1-1,0 1 1,0-1-1,0 0 1,0 1-1,1-1 1,0 0-1,3 3 1,-4-5 58,0 0 0,0-1 0,0 1 0,0-1 0,0 1 0,0-1 0,0 0 0,1 0 0,-1 0 0,1 0 0,-1-1 0,1 1 0,-1-1 0,1 1 0,-1-1 0,1 0 0,-1 0 0,1 0 0,-1 0 0,1 0 0,-1-1 0,1 1 0,2-2 0,3 0 14,0-1 1,0 0-1,-1-1 0,1 1 0,-1-2 1,0 1-1,9-8 0,2-2 16,23-27 0,-26 25 28,0-2 0,-2 0 0,20-34-1,-25 38 11,-1-1 0,0 0-1,-2 0 1,1-1-1,4-29 1,-9 38 14,0-1 0,-1 1 0,0 0 0,0-1-1,-1 1 1,0-1 0,0 1 0,-1 0 0,0 0 0,0 0 0,0 0 0,-1 0-1,-5-9 1,6 13-43,0 0 0,0 0 0,0 0 0,0 0 0,-1 1-1,1-1 1,-1 0 0,1 1 0,-1 0 0,0 0 0,0 0 0,0 0-1,-1 0 1,1 0 0,0 1 0,0 0 0,-1-1 0,1 1 0,-1 0-1,1 1 1,-1-1 0,0 1 0,1 0 0,-1-1 0,0 2 0,1-1-1,-7 1 1,6 0-9,1 0-1,0 0 0,0 1 1,-1-1-1,1 1 0,0-1 1,0 1-1,1 0 0,-1 0 1,0 1-1,0-1 1,1 0-1,-3 4 0,-3 4-4,1 0 0,-8 15 0,15-25 2,-7 13-6,0 0 1,-6 21-1,10-26 1,1 0 0,0 0 1,0 1-1,1-1 0,-1 14 1,2-20 0,0 0 0,0 0 1,1 0-1,-1-1 0,0 1 1,0 0-1,1 0 1,0 0-1,-1-1 0,1 1 1,0 0-1,-1 0 1,1-1-1,0 1 0,0-1 1,1 1-1,-1-1 0,0 1 1,0-1-1,1 0 1,-1 0-1,1 1 0,-1-1 1,1 0-1,-1 0 0,1 0 1,0-1-1,-1 1 1,4 1-1,0-1-1,1 0-1,0 0 1,-1-1-1,1 0 1,0 0-1,0 0 1,0 0 0,7-3-1,17-3 9,1-3 0,46-18 0,32-10 16,-102 35-17,0 1-1,0-1 1,0 1-1,12 1 1,-17 0-3,1 0 1,-1 0-1,1 1 1,-1-1-1,1 1 1,-1 0-1,1 0 1,-1-1-1,1 2 1,-1-1-1,0 0 1,0 0-1,0 1 1,0-1-1,0 1 1,0 0-1,2 2 1,2 4-2,-1-1-1,0 1 1,-1 0 0,0 0 0,0 1 0,-1-1 0,0 1-1,0 0 1,1 11 0,2 15 9,1 35 1,-6-62-6,4 101-136,-3-95-78,-2-13 204,0-1-1,0 0 1,0 0-1,0 0 1,0 1-1,0-1 0,0 0 1,0 0-1,0 0 1,0 0-1,0 1 1,0-1-1,0 0 1,0 0-1,1 0 1,-1 0-1,0 1 1,0-1-1,0 0 1,0 0-1,0 0 1,1 0-1,-1 0 1,0 0-1,0 0 1,0 1-1,0-1 1,1 0-1,-1 0 0,0 0 1,0 0-1,0 0 1,1 0-1,-1 0 1,0 0-1,0 0 1,0 0-1,1 0 1,-1 0-1,0 0 1,0 0-1,0 0 1,1 0-1,-1 0 1,0 0-1,0-1 1,0 1-1,0 0 1,1 0-1,-1 0 1,0 0-1,0 0 0,0 0 1,0 0-1,0-1 1,1 1-1,-1 0 1,0 0-1,1-2-17,0 0 0,1-1 0,-1 1-1,0 0 1,-1 0 0,1 0-1,0-1 1,-1 1 0,1 0 0,-1-1-1,0-4 1,2-3 11,14-80 35,31-96 0,-45 177-16,1 0 0,1 0 0,0 0 0,0 0 0,0 1 0,1-1 0,9-11 0,-13 19-4,-1 0 0,1 1 0,-1-1 0,1 1 0,-1-1 0,1 1 1,0-1-1,-1 1 0,1 0 0,-1-1 0,1 1 0,0-1 0,0 1 1,-1 0-1,1 0 0,0 0 0,-1-1 0,1 1 0,0 0 0,0 0 0,-1 0 1,1 0-1,0 0 0,0 0 0,-1 0 0,1 0 0,0 0 0,0 1 1,-1-1-1,1 0 0,0 0 0,-1 1 0,1-1 0,0 1 0,2 1-4,0 1 0,0-1 0,0 1 0,-1 0-1,5 5 1,0 0-7,8 9-342,34 27 0,-41-38 49,0 0-1,1-1 1,-1 0 0,1 0 0,0 0 0,15 4-1,-19-8 266,0 0-1,-1-1 0,1 1 1,0-1-1,0 0 0,-1 0 1,8-1-1,-3 0 36,2 0 17,-1-1-1,0 0 1,1 0-1,13-6 1,-18 6 35,0-1-1,1 0 1,-1 0-1,0-1 1,-1 1 0,1-1-1,9-9 1,-14 12 5,0 0 0,0 0 0,0-1 1,0 1-1,0 0 0,0-1 0,0 1 0,-1 0 0,1-1 0,0 1 0,-1-1 1,1 1-1,-1-1 0,1 1 0,-1-1 0,0 0 0,0 1 0,0-1 1,0 1-1,0-1 0,0 0 0,0 1 0,0-1 0,-1 1 0,1-1 0,-1 1 1,1-1-1,-1 1 0,1-1 0,-1 1 0,0-1 0,0 1 0,0 0 1,0-1-1,0 1 0,0 0 0,0 0 0,0 0 0,0 0 0,-1 0 0,1 0 1,0 0-1,-1 0 0,1 0 0,0 1 0,-1-1 0,1 1 0,-1-1 0,-1 0 1,0 0-5,-1 0 0,1 1 1,0-1-1,0 1 1,-1 0-1,1-1 1,0 1-1,-1 1 0,1-1 1,0 0-1,-1 1 1,1 0-1,0 0 0,-4 1 1,-1 1 10,1 1 1,0 0-1,-1 1 0,-8 7 0,12-9-40,0 0 0,0 1 0,0-1 0,0 1 0,1 0 0,0-1 0,0 2 0,0-1 0,0 0-1,1 0 1,-3 7 0,-3 10 25,1 0 1,1 1-1,1-1 0,2 1 0,0 0 0,-1 44 0,5-57-48,-1 0 0,1 0 0,1 0 0,-1 0 0,6 15 0,-6-21-1,1 1-1,0-1 1,-1 1 0,1-1-1,0 0 1,0 0-1,1 0 1,-1 0-1,1 0 1,-1 0-1,1-1 1,0 1 0,0-1-1,0 0 1,0 0-1,6 3 1,-6-4 3,1 1-1,0-1 1,0 0 0,0 0 0,0 0-1,0-1 1,1 1 0,-1-1 0,0 0-1,0 0 1,0-1 0,5 0-1,-3 0 7,0-1-1,-1 0 0,1 0 0,0-1 0,-1 1 0,1-1 1,7-5-1,-2-1 14,-1 0-1,1 0 1,-1-1 0,-1 0 0,0-1-1,12-17 1,-12 13 26,0 0 0,12-27 0,-18 35-8,-1 0-1,0 0 0,0 0 0,0 0 1,-1-1-1,0 1 0,-1 0 0,0-15 1,-1 14 24,0-1 0,-1 1-1,0-1 1,0 1 0,-1 0 0,0 0 0,0 0 0,-1 1 0,0-1 0,-1 1 0,1 0 0,-2 0 0,1 0 0,-9-8 0,-1-1 1,10 10-8,-1-1 0,-1 1 0,-7-6 0,11 11-37,1-1 1,0 1-1,0 0 1,-1-1-1,1 1 1,0 1-1,-1-1 1,1 0-1,-1 0 1,0 1-1,1 0 1,-1-1-1,1 1 1,-1 0-1,-3 1 1,2-1-4,-1 1-1,0 0 1,1 1-1,-1-1 1,1 1-1,-7 3 1,8-4-13,1 1 0,0-1 0,0 0 1,0 1-1,0 0 0,0-1 0,0 1 0,0 0 1,1 0-1,-1 0 0,1 0 0,-1 0 0,-1 4 1,3-5-5,0 1 0,0-1 0,-1 1 0,1 0 0,0-1 0,1 1 0,-1-1 0,0 1 0,0-1 0,0 1-1,1-1 1,-1 0 0,1 1 0,0-1 0,-1 1 0,1-1 0,0 0 0,-1 1 0,3 1 0,2 5-15,-4-5 15,1-1 1,0 1 0,0 0-1,0-1 1,0 1 0,0-1-1,1 0 1,-1 0 0,1 0-1,0 0 1,-1 0 0,1 0-1,0-1 1,0 0 0,6 3-1,3-1-8,0 0-1,22 3 1,-33-6 12,36 3-10,1-1-1,-1-2 1,1-2-1,62-10 1,-52 2 63,72-24-1,-140 49 67,10-9-122,1 1 0,0 1-1,1 0 1,-1 0 0,1 0 0,1 1-1,0 0 1,0 1 0,0 0 0,2 0-1,-1 0 1,1 1 0,1-1 0,0 1-1,-3 12 1,3-2-12,2 1 0,-1 27 0,3-45 14,0 1-1,0-1 0,0 0 1,1 0-1,-1 0 0,2 5 0,-2-7 0,1-1 0,-1 0 0,1 1 0,0-1 0,0 0 0,-1 1 1,1-1-1,0 0 0,0 0 0,0 1 0,1-1 0,-1 0 0,0 0 0,0 0 0,0-1 0,1 1 0,1 1 0,1 0 0,0 0 0,0-1 1,0 0-1,0 1 0,0-1 0,0-1 1,0 1-1,0-1 0,0 1 0,0-1 0,0 0 1,0-1-1,0 1 0,0-1 0,1 1 1,-1-1-1,-1-1 0,1 1 0,0 0 0,7-5 1,3-2 11,0 0 0,-1-2 0,0 0 1,19-18-1,-25 21 2,1-1 0,-1-1 1,-1 0-1,1 0 0,-1 0 1,-1 0-1,9-20 0,-13 24 0,0-1 1,1 1-1,-2-1 0,1 1 0,-1-1 1,0 0-1,0 1 0,0-1 0,-1 1 1,-2-11-1,1 6 1,-1 0 0,-1 1 0,1 0 0,-2 0 0,-5-11 0,7 15-9,-1 0 0,0-1 0,0 1-1,0 1 1,-1-1 0,1 1 0,-1-1-1,-8-4 1,11 7-5,0 1-1,-1 0 1,1-1-1,-1 1 1,1 0-1,-1 1 1,1-1-1,-1 0 1,0 1 0,1-1-1,-1 1 1,0 0-1,1 0 1,-1 0-1,0 0 1,0 1-1,1-1 1,-1 0-1,1 1 1,-1 0-1,0 0 1,1 0 0,-3 1-1,-1 1-22,0 1 0,1-1 0,0 1 0,-1 0 0,1 0 0,-6 7 0,9-8-134,-1 0 0,1 1 1,0-1-1,-1 1 0,2 0 0,-1-1 0,0 1 1,1 0-1,0 0 0,0 0 0,-1 7 0,0 17-2898</inkml:trace>
  <inkml:trace contextRef="#ctx0" brushRef="#br0" timeOffset="4610.54">5994 498 7658,'2'-50'4519,"-2"50"-4412,0-1-1,0 0 0,0 1 1,0-1-1,0 1 1,0-1-1,0 1 0,-1-1 1,1 1-1,0-1 1,0 1-1,0-1 0,-1 1 1,1-1-1,0 1 1,0-1-1,-1 0 1,1 1-71,-1 0 0,1 0 0,0 0 1,0 0-1,0 0 0,-1 0 0,1 0 1,0 0-1,0 0 0,-1 0 0,1 0 1,0 0-1,0 0 0,-1 0 0,1 0 1,0 0-1,0 0 0,-1 0 0,1 0 1,0 0-1,0 0 0,-1 0 1,1 0-1,0 0 0,0 1 0,-2 0 15,1 0 0,-1 0 0,1 0 0,0 0 0,-1 1 0,1-1 0,0 0 0,-1 3 0,0 0-21,0 0 1,0 0-1,1 1 1,-1-1-1,0 8 1,-25 179 95,9-45-127,5-67-5,-8 64-19,17-111 19,-20 172-33,21-174 31,1 0-1,5 58 1,-3-85 7,1 1 0,0 0 0,0 0 0,0-1 0,0 1 0,1-1 0,-1 1 0,1-1 1,0 1-1,0-1 0,4 5 0,-4-6-1,0 0 0,0 0 0,0 0 0,1 0 0,-1-1 0,1 1 1,-1-1-1,1 1 0,-1-1 0,1 0 0,0 0 0,-1 0 0,1-1 0,0 1 0,3 0 0,-4-1 0,1 0 0,-1 0 0,1 0 0,-1 0-1,0-1 1,1 1 0,-1-1 0,0 1 0,1-1-1,-1 0 1,0 0 0,0 0 0,0 0 0,1 0 0,1-2-1,3-3 1,0 0-1,11-13 1,-11 11 2,24-26 35,39-60 1,17-49 14,-61 99-66,29-56-1446,-44 80-1556</inkml:trace>
  <inkml:trace contextRef="#ctx0" brushRef="#br0" timeOffset="5044.56">6080 1397 7226,'3'-1'4032,"6"-5"-3015,-2-1 567,6 2-352,2-1-464,-1 0-151,0 2-433,5 9-96,-2 10-80,-4-2 0,9 6 0,3 2-8,0-6-1049,4 0-1383</inkml:trace>
  <inkml:trace contextRef="#ctx0" brushRef="#br0" timeOffset="5419">6635 1326 9178,'-11'8'800,"-7"-3"392,8-5 425,11-11-1089,8-7-160,13 2-128,-1-3 72,8 4 32,8 1-112,3 1-192,3 5-32,3 3 208,5 3-1128</inkml:trace>
  <inkml:trace contextRef="#ctx0" brushRef="#br0" timeOffset="6655.26">7925 812 6953,'0'-5'291,"1"-4"517,0 0 0,-1-13 1,0 20-663,0 1 0,0-1 0,-1 1 0,1-1 0,0 0 1,-1 1-1,1-1 0,-1 1 0,1-1 0,-1 1 0,0-1 0,1 1 0,-1 0 1,0-1-1,0 1 0,0 0 0,0 0 0,0-1 0,-1 1 0,-1-1 0,2 1-88,1 1-1,-1 0 1,0 0-1,0-1 0,0 1 1,1 0-1,-1 0 1,0 0-1,0 0 0,0 0 1,0 0-1,0 0 1,1 0-1,-1 0 0,0 0 1,0 1-1,0-1 1,1 0-1,-3 1 0,-14 11 486,16-12-528,-6 5 40,1 1 1,-1 0-1,1 0 0,1 1 1,-11 13-1,-18 41-23,30-52-22,-1 0-9,-46 93 9,38-70-14,-14 43 1,1 22-66,-5 20-968,17-74 138,13-41 835,1 0 1,-1 0-1,1 1 1,0-1-1,-1 0 0,1 2 1,0-3 60,0-1 1,0 0-1,0 0 0,0 0 1,0 0-1,0 0 1,0 0-1,0 0 1,0 0-1,0 0 0,0 0 1,0 1-1,0-1 1,0 0-1,0 0 1,0 0-1,0 0 1,0 0-1,1 0 0,-1 0 1,0 0-1,0 0 1,0 0-1,0 0 1,0 1-1,0-1 0,0 0 1,0 0-1,0 0 1,0 0-1,0 0 1,0 0-1,0 0 1,0 0-1,1 0 0,-1 0 1,0 0-1,0 0 1,0 0-1,0 0 1,0 0-1,0 0 1,0 0-1,0 0 0,0 0 1,0 0-1,1 0 1,-1 0-1,0 0 1,0 0-1,0 0 0,0 0 1,0 0-1,0 0 1,0 0-1,0 0 1,0 0-1,0 0 1,0 0-1,1 0 0,-1 0 1,0-1-1,2 0-2,0 0 0,0-1-1,1 0 1,-1 1 0,0-1-1,-1 0 1,1 0 0,0 0-1,0 0 1,-1 0 0,1 0-1,-1-1 1,0 1 0,2-5-1,13-31 34,-1-1 0,-2 0-1,9-51 1,-12 47-6,3-1 0,19-45 1,6-11 241,-13 31 860,-20 61 124,-4 7-796,-1 4-192,-11 42 15,4 13-306,3 1 1,2-1-1,8 83 0,-6-138 20,2 11-210,4 23 0,-5-33 82,1 1 0,-1-1 0,1 0 0,0 0 0,0 0 0,0 0 0,1 0 0,-1 0 0,5 4 0,-6-7 77,0 1 0,1-1 0,-1 0-1,1 1 1,0-1 0,-1 0 0,1 0-1,0 0 1,0 0 0,0 0 0,0-1 0,0 1-1,-1 0 1,1-1 0,0 1 0,1-1-1,-1 0 1,0 0 0,0 0 0,0 0-1,0 0 1,0 0 0,0-1 0,0 1 0,0 0-1,0-1 1,2-1 0,6-2-18,0-1 0,-1 0 0,0-1 0,12-9 0,-6 5 21,30-22 36,-2-2 0,-2-1 0,62-69 1,1-30 811,-85 107-447,69-99 1328,-72 99-1183,0-1 0,21-53 0,-26 45 8,-9 21-62,-2 15-421,0 0-1,0 0 1,0-1-1,0 1 1,0 0-1,0 0 1,0 0-1,0-1 1,0 1-1,-1 0 1,1 0-1,0 0 1,0 0-1,0-1 1,0 1-1,0 0 1,0 0-1,-1 0 1,1 0-1,0 0 1,0 0-1,0-1 1,0 1-1,0 0 1,-1 0-1,1 0 1,0 0-1,0 0 1,0 0-1,-1 0 1,1 0-1,0 0 1,0 0-1,0 0 0,0 0 1,-1 0-1,1 0 1,0 0-1,0 0 1,0 0-1,-1 0 1,1 0-1,0 0 1,0 0-1,0 0 1,-1 0-1,1 0 1,0 0-1,0 0 1,0 1-1,0-1 1,0 0-1,-1 0 1,1 0-1,-3 2 41,0 1-1,-1-1 1,1 1-1,0 0 1,1 0-1,-4 3 1,-17 25 36,-53 93-45,61-94-59,2 0-1,-16 49 1,17-31-168,1 0 1,3 1-1,1-1 0,1 68 0,9-14-872,-3-102 1053,1 22-340,0 0 1,7 26-1,-7-42 297,1 0 1,0 0 0,0 0-1,1 0 1,0 0 0,0-1 0,0 1-1,0-1 1,1 0 0,0 0-1,7 7 1,-9-10 45,1 0 1,-1 0-1,1 0 1,0 0-1,-1 0 1,1-1-1,0 1 0,0-1 1,0 0-1,0 0 1,1 0-1,-1 0 0,0 0 1,0-1-1,0 1 1,1-1-1,-1 0 0,0 0 1,1 0-1,-1-1 1,0 1-1,0-1 0,1 1 1,-1-1-1,0 0 1,0-1-1,3 0 0,5-4 24,0 0 0,0-1-1,-1-1 1,0 1 0,14-15-1,-12 10 6,0 1 0,-1-1-1,-1-1 1,0 0 0,-1 0-1,-1-1 1,0 0 0,0-1-1,-1 0 1,-1 0 0,-1 0 0,0-1-1,3-19 1,-7 28 39,0 1 0,-1-1-1,1 1 1,-1-1 0,-1 1 0,1-1 0,-1 1-1,0-1 1,-1 1 0,1-1 0,-1 1 0,0 0 0,-5-9-1,6 13-36,0 1-1,0 0 0,0-1 1,1 1-1,-1 0 0,-1 0 1,1 0-1,0 0 0,0 0 1,0 0-1,0 0 0,-1 0 0,1 0 1,0 1-1,-1-1 0,1 0 1,-1 1-1,1-1 0,-1 1 1,1 0-1,-1-1 0,1 1 1,-1 0-1,1 0 0,-1 0 0,1 0 1,-1 0-1,0 0 0,1 1 1,-1-1-1,1 0 0,-2 1 1,-2 1-4,1 1 0,-1-1 0,1 0 0,0 1 0,0 0 0,0 0 0,0 0 1,-6 7-1,2-1-33,0 1 1,0 0-1,1 1 1,0-1-1,1 1 0,0 1 1,0-1-1,2 1 1,-1 0-1,2 0 1,-1 0-1,-2 24 1,6-33 3,-9 78-31,8-67 27,1 0-1,1 0 1,3 25 0,-3-35 3,0 0 1,0 0-1,1 1 1,-1-1 0,1 0-1,2 5 1,-2-7 0,-1 0 0,0 0 0,1 0 0,0-1-1,-1 1 1,1-1 0,0 1 0,0-1 0,-1 0 0,1 0 0,0 0 0,0 0 0,1 0 0,2 1 0,2 0-2,0 0 0,0-1 0,0 0 1,1-1-1,-1 1 0,0-1 0,0 0 1,0-1-1,8-1 0,3-2 4,-1-1-1,27-10 1,-18 4 6,-1-1 0,0-1 1,0-2-1,40-32 0,-33 21 10,-2-2 1,49-56-1,-59 58 9,0-1 1,18-34-1,-29 45 2,-2 0 1,1-1-1,-2 1 0,0-1 1,5-29-1,-9 24 51,-2 21-69,0 1 1,0-1-1,0 0 1,0 1-1,0-1 1,0 1-1,0-1 1,0 1-1,0-1 1,-1 1 0,1-1-1,0 1 1,0-1-1,0 1 1,-1 0-1,1-1 1,0 1-1,0-1 1,-1 1-1,1-1 1,0 1-1,-1 0 1,1-1-1,-1 1 1,1 0-1,0-1 1,-1 1-1,1 0 1,-1 0 0,1-1-1,-1 1 1,0 0-1,0 0-1,0 0 0,0 1 1,0-1-1,0 0 0,0 1 0,0-1 0,1 1 0,-1 0 1,0-1-1,0 1 0,0 0 0,1-1 0,-1 1 0,0 0 1,1 0-1,-1-1 0,0 3 0,-10 15-14,11-17 6,-2 4-2,0 0-1,1 0 1,-1 0-1,1 0 1,0 1-1,1-1 1,-1 0-1,1 1 1,0-1-1,1 0 1,-1 1-1,2 5 1,2 5-11,0 0 0,10 26 1,-8-28 5,8 13-1,-8-17 15,-1 0-1,0 0 0,5 16 0,-10-23-2,1 0 0,-1 0-1,0 0 1,0 0-1,0 0 1,0 0 0,0 1-1,-1-1 1,1 0-1,-1 0 1,0 0 0,0 0-1,0-1 1,0 1-1,-1 0 1,1 0 0,-3 2-1,-2 5 8,-1-1 0,-1 0 0,-10 9-1,13-12-7,-1-1 0,0 0 0,0 0 0,-1-1 0,1 0 0,-1 0 0,0-1 0,0 1 0,0-2 0,0 1 0,-1-1 0,1 0 0,-13 2 0,18-4-6,0 0 1,0 0 0,1 0-1,-1 0 1,0 0 0,0 0-1,0-1 1,1 1 0,-1-1-1,0 1 1,-1-2 0,2 2-6,1 0 1,0 0 0,-1-1 0,1 1 0,-1 0-1,1-1 1,0 1 0,-1 0 0,1-1 0,0 1 0,-1-1-1,1 1 1,0-1 0,-1 1 0,1-1 0,0 1-1,0-1 1,0 1 0,0-1 0,-1 1 0,1-1 0,0 1-1,0-1 1,0 1 0,0-1 0,0 1 0,0-1-1,0 1 1,0-1 0,1 1 0,-1-1 0,0 1 0,0-1-1,0 1 1,0-1 0,1 1 0,-1-1 0,0 1-1,1 0 1,0-2 0,0 0-3,0 0 0,0 1 0,0-1 0,0 0-1,1 0 1,-1 1 0,1-1 0,-1 0 0,1 1 0,0 0 0,-1-1 0,1 1-1,0 0 1,0 0 0,0 0 0,0 0 0,0 0 0,0 0 0,1 1 0,-1-1-1,0 1 1,0-1 0,0 1 0,1 0 0,-1 0 0,0 0 0,0 0 0,0 0-1,1 1 1,-1-1 0,4 2 0,61 14 0,-56-15 5,0 0 0,0 0 0,-1-1 0,21-2 0,-5-3-5,-1 0-1,0-2 1,0-2-1,0 0 1,-1-1-1,0-1 1,42-28-1,-53 30 23,0-1 0,-1-1 0,0 0 0,-1 0 0,0-1 0,-1-1 0,0 0 0,-1 0-1,0-1 1,-1 0 0,-1 0 0,0-1 0,6-20 0,-12 31 3,0 0 0,0 0 0,0 0 0,-1 0-1,0 0 1,0 0 0,0 0 0,-1-6 0,1 9-7,0 0 0,0 0-1,0 0 1,-1 0 0,1 0 0,-1 0-1,1 0 1,0 0 0,-1-1 0,0 2 0,1-1-1,-1 0 1,0 0 0,1 0 0,-1 0 0,0 0-1,0 0 1,0 1 0,0-1 0,0 0-1,0 1 1,0-1 0,0 1 0,0-1 0,0 1-1,0-1 1,0 1 0,0 0 0,0 0-1,0-1 1,0 1 0,-3 0 0,3 0-5,1 0 1,-1 0-1,0 1 1,0-1-1,0 0 1,1 0-1,-1 1 1,0-1-1,0 0 0,1 1 1,-1-1-1,0 1 1,0-1-1,1 1 1,-1-1-1,1 1 1,-1 0-1,0-1 1,1 1-1,-1 0 1,1-1-1,0 1 1,-1 0-1,1 0 0,-1-1 1,1 1-1,0 0 1,0 0-1,0 0 1,-1 1-1,0 3-12,1-1 0,-1 1 0,1 0-1,0 6 1,1-2-6,1 0 0,-1 0 0,1-1 0,5 15 0,17 33-25,-4-10 31,-9-19 15,8 21 35,-19-46-38,0-1 0,0 0 0,1 1 0,-1-1-1,0 0 1,0 0 0,0 1 0,-1-1 0,1 0 0,0 1 0,0-1 0,-1 0 0,1 0 0,-1 3 0,-11 13 36,7-10-28,-1 0-2,0 1 0,-1-1-1,1-1 1,-1 1-1,-1-1 1,1-1 0,-13 8-1,15-10-8,-1 0-1,0 0 1,0 0 0,0-1-1,0 0 1,0 0-1,0-1 1,-1 0 0,1 0-1,0 0 1,-13-1-1,18 0-60,0 0-1,0 0 0,0 0 0,0-1 0,1 1 0,-1 0 0,0-1 1,0 1-1,0-1 0,1 1 0,-1-1 0,0 1 0,1-1 0,-1 0 0,0 1 1,1-1-1,-1 0 0,1 1 0,-1-1 0,1 0 0,-1 0 0,1 0 0,-1 1 1,1-1-1,0 0 0,-1-1 0,1 0-170,-1 1 0,1-1 0,0 0 0,0 1 0,0-1 0,0 1 0,0-1 0,0 0 0,0 1 0,0-1 0,1 1 0,-1-1 0,1 1 0,0-3 0,1 2-386,-1-1 1,1 1-1,0 0 0,0-1 1,4-2-1</inkml:trace>
  <inkml:trace contextRef="#ctx0" brushRef="#br0" timeOffset="7313.92">10173 321 11386,'1'-10'220,"-1"0"220,0-1 1,0 0-1,-1 0 1,-2-10-1,3 19-334,-1 0-1,0 0 1,1 0-1,-1 1 1,0-1-1,0 0 1,0 1-1,-1-1 1,1 1-1,0-1 1,0 1-1,-1-1 1,1 1-1,-1 0 1,0 0-1,1 0 1,-1 0-1,0 0 1,-2-1 0,3 2-59,-1-1 1,1 0-1,-1 1 1,1 0 0,-1-1-1,0 1 1,1 0 0,-1 0-1,1 0 1,-1 0 0,0 0-1,1 0 1,-1 1 0,1-1-1,-1 0 1,0 1-1,1-1 1,-1 1 0,1 0-1,-1 0 1,1-1 0,-3 3-1,2-1-34,-1 1-1,1-1 1,0 1-1,0-1 1,0 1-1,0 0 1,-2 4-1,-9 27 0,-1 14-17,-10 61-1,-1 55-9,20-127 13,-8 56-3,-21 182-1486,25-150 20,-13 58 116,19-152 1321,2-9 98,-8 34-1,9-55-58,0 0 0,0-1 0,0 1-1,-1-1 1,1 1 0,0 0 0,0-1 0,-1 1-1,1-1 1,0 1 0,0 0 0,-1-1-1,1 1 1,-1-1 0,1 1 0,0-1-1,-1 0 1,1 1 0,-1-1 0,1 1-1,-2 0 1,2-1 2,-1 0 0,1 0 1,-1 0-1,1 0 0,-1-1 0,1 1 0,-1 0 0,1 0 0,-1 0 0,1 0 1,-1 0-1,1-1 0,-1 1 0,1 0 0,-1 0 0,1-1 0,0 1 0,-1 0 1,1-1-1,-1 1 0,-2-3 31,1 0-1,-1 0 1,1 0 0,0 0 0,-3-6 0,-2-7 62,0 1 1,1-1 0,1-1-1,-5-25 1,8 31-99,1 0 1,0 0-1,1 0 1,0 0-1,1 0 1,0-1-1,5-19 1,-2 17-15,1 0 1,0 0 0,14-23-1,-18 34 11,0 1-1,0 0 1,1 0-1,-1 0 1,1 0 0,0 0-1,-1 0 1,1 1-1,2-3 1,-2 3 0,0 0 1,0 1 0,0-1-1,0 0 1,0 1-1,1-1 1,-1 1 0,0-1-1,0 1 1,3 0 0,1 0 14,0 0 1,0 1-1,0 0 1,-1 0-1,1 0 1,0 0 0,0 1-1,-1 0 1,9 5-1,4 3 100,25 18 0,7 5-75,-40-28-40,0 1 0,1-2 1,0 1-1,0-1 0,1-1 0,-1 0 1,1-1-1,-1 0 0,1-1 1,0 0-1,0-1 0,17-1 0,-8-2 16,-1 0 0,1-1 0,-1-1 0,0-2 0,0 1 0,-1-2 0,31-17 0,-46 23-2,-1-1 0,1 1 0,-1-1-1,1 1 1,-1-1 0,5-6 0,-7 8-2,0-1 0,0 1 0,-1-1 0,1 1 0,0-1 0,-1 1 0,1-1 0,-1 1 0,1-1 0,-1 1 0,0-1 0,1 0 0,-1 1 0,0-1 0,0 0 0,0 1 0,-1-1 0,1 0 0,0 1 0,-1-1 0,0-1 0,-1-2 49,0 1-1,0 0 0,-1-1 0,0 1 0,1 0 0,-2 1 0,1-1 0,0 0 0,-1 1 0,1 0 0,-5-3 1,0-1 28,4 4-69,1 0-1,-1 0 1,0 1-1,1-1 1,-1 1 0,0 0-1,0 0 1,-1 0-1,1 1 1,0-1-1,0 1 1,-1 0 0,1 0-1,-1 1 1,1-1-1,-10 1 1,8 1-3,0-1 0,0 1 0,0 0 0,-1 0 0,1 1 0,1-1 0,-1 1 0,0 1 0,0-1 0,1 1 0,-1 0 0,1 0 0,0 1 0,0 0 0,0-1 0,-7 9 0,5-4 2,1 0 0,1 0 0,-1 0-1,1 0 1,1 1 0,0 0 0,0 0 0,0 0 0,1 1-1,1-1 1,0 1 0,-2 10 0,3-8-16,0-1 0,1 0 0,0 1 0,1-1 0,0 0 0,1 1 0,0-1 0,0 0 0,2 0 0,4 12-1,-6-18-16,0 0-1,1 0 0,-1 0 0,1-1 0,0 1 0,1-1 0,-1 0 0,1 1 0,0-2 0,0 1 0,0 0 0,0-1 0,1 0 0,-1 0 0,1 0 0,0-1 1,0 1-1,0-1 0,10 3 0,-5-3-322,0-1 0,14 1 0,20-1-1438</inkml:trace>
  <inkml:trace contextRef="#ctx0" brushRef="#br0" timeOffset="8014.14">10834 1035 8986,'0'-1'237,"1"-1"-1,-1 0 1,1 1 0,-1-1 0,0 0 0,0 1-1,1-1 1,-2 0 0,1 1 0,0-1-1,0 0 1,0 0 0,-1 1 0,0-4-1,0 4-87,0 0-1,1 0 0,-1 0 1,0 0-1,0 0 0,0 0 0,0 1 1,0-1-1,-1 0 0,1 0 1,0 1-1,0-1 0,0 1 1,-1-1-1,1 1 0,0-1 0,0 1 1,-1 0-1,-2-1 0,-1 1 55,0 0-1,0 0 1,0 0 0,0 0-1,0 1 1,0 0-1,0 0 1,-9 3 0,4 0-55,0 0 0,1 0 1,-12 8-1,13-6-39,0 0 1,1 1 0,0-1-1,-9 12 1,9-10-29,-3 3-41,0 0-1,1 1 1,0 0-1,1 1 1,1 0-1,0 0 0,1 0 1,0 1-1,1 0 1,1 0-1,-4 20 1,3-7-44,2 0 1,1 38-1,2-60-5,0 1-1,0-1 1,1 0 0,0 1-1,0-1 1,0 0-1,1 0 1,-1 1 0,1-1-1,3 5 1,-4-9-4,0 0-1,0 1 1,0-1 0,1 0 0,-1 1 0,0-1-1,0 0 1,1 0 0,-1 0 0,1 0-1,-1 0 1,1 0 0,2 0 0,-2 0-19,0-1 0,1 1 0,-1-1 1,1 0-1,-1 0 0,0 0 0,1 0 1,-1 0-1,1 0 0,-1-1 0,4 0 1,2-2-66,0 0 1,-1 0-1,1-1 1,-1 1-1,8-7 1,56-43-436,65-64-108,-102 84 565,52-69 0,-50 50 108,-3-2 0,-1-1 0,28-72 0,-45 87 58,-1 1 0,-2-2 0,-2 0 0,-2 0 0,-1-1-1,1-47 1,-8 79-41,1-35 254,-1 40-206,-1 0 0,0 0 0,0-1 0,0 1 0,0 0 0,-4-7 1,5 11-75,0 0 1,-1 0 0,0 0 0,1 0 0,-1 0 0,1 0 0,-1 0-1,0 0 1,0 1 0,1-1 0,-1 0 0,0 0 0,0 0 0,0 1 0,0-1-1,0 1 1,0-1 0,0 1 0,0-1 0,0 1 0,0-1 0,-1 1-1,1 0 1,0 0 0,0-1 0,0 1 0,0 0 0,-1 0 0,1 0-1,-2 1 1,-1 0-9,1 0-1,-1 0 1,0 0 0,1 1-1,-1 0 1,1-1-1,0 1 1,-6 5-1,0 0-2,0 1 0,1 0 0,0 0 0,1 1 0,0 0 0,0 0 0,1 1 0,0 0-1,-5 13 1,-5 13-11,-13 52-1,26-78-6,-9 31-100,1 0-1,3 1 1,1 0 0,-1 45-1,7-71 13,-1 97-1113,2-78 533,6 38-1,-5-65 627,1 0-1,0 0 0,0 0 0,0-1 0,1 1 0,0 0 0,6 10 0,-7-15 41,-1-1-1,1 0 1,-1 0-1,1 0 1,0 0-1,0 0 0,0 0 1,0-1-1,0 1 1,0-1-1,1 1 0,-1-1 1,0 0-1,1 0 1,-1 0-1,1 0 1,-1 0-1,1 0 0,-1-1 1,1 1-1,0-1 1,-1 0-1,1 0 0,0 0 1,3 0-1,0-2-9,0 1 1,0 0-1,0-1 0,-1 0 0,1-1 0,0 1 0,-1-1 0,1 0 0,-1-1 0,0 1 1,6-6-1,4-5 41,0-1 0,13-17 0,0-7 78,-22 30 119,0 0-1,1 0 1,0 0 0,1 1 0,8-8 0,-16 16-199,0 0 0,1 0 1,-1-1-1,0 1 1,1 0-1,-1 0 1,0-1-1,1 1 0,-1 0 1,0 0-1,1 0 1,-1 0-1,1 0 1,-1 0-1,0-1 1,1 1-1,-1 0 0,1 0 1,-1 0-1,0 0 1,1 0-1,-1 1-11,1-1 1,-1 0-1,0 0 0,0 0 0,0 1 1,1-1-1,-1 0 0,0 0 0,0 1 1,0-1-1,0 0 0,1 0 0,-1 1 1,0-1-1,0 0 0,0 0 0,0 1 1,0-1-1,0 0 0,0 1 0,0-1 1,-1 19 127,1-18-123,-5 31 55,2-1 0,1 60 0,3-78-91,0 1 0,1-1 0,1 0 0,0 1 0,0-1 0,2-1 0,-1 1 0,2 0 0,8 15 0,-10-23-173,0 1 0,0-1 0,0 0 1,0 0-1,1-1 0,-1 1 0,1-1 0,1 0 0,5 4 0,-6-6-360,-1 1 0,1-1 1,0 0-1,0-1 0,0 1 0,0-1 0,7 1 0,24 1-5755</inkml:trace>
  <inkml:trace contextRef="#ctx0" brushRef="#br0" timeOffset="8734.94">11710 1093 8826,'-3'-8'1217,"3"7"-987,0 0 1,0 0 0,-1 0 0,1 0-1,0 1 1,0-1 0,0 0 0,0 0-1,0 0 1,0 0 0,0 0 0,0 0 0,0 0-1,1 0 1,-1 1 0,0-1 0,1-1-1,1-3 199,-2 3-369,0 1 0,0 0 0,1-1 0,-1 1 0,1 0 0,-1 0 0,1 0 0,0-1 0,-1 1 0,2-1 0,-2 2-57,0 0 1,0 0 0,0 0 0,1 0 0,-1 0-1,0 0 1,0 0 0,0 0 0,0 0-1,0 0 1,0 0 0,0 0 0,0 0 0,0 0-1,0 0 1,0 0 0,1 0 0,-1 0 0,0 0-1,0 0 1,0 0 0,0 0 0,0 0 0,0 0-1,0 0 1,0 0 0,0 1 0,0-1-1,0 0 1,0 0 0,0 0 0,0 0 0,0 0-1,0 0 1,0 0 0,0 0 0,0 0 0,0 0-1,0 0 1,0 1 0,0-1 0,0 0 0,0 0-1,1 5 24,-1 0 0,1 0-1,-1-1 1,0 1-1,-1 0 1,-1 8 0,0 4-7,-2 69 27,4-74-68,1 0-1,0 0 0,1 0 1,1 0-1,4 14 0,-5-19-74,0-2-31,-1-1 0,1 1 0,0-1-1,0 1 1,5 6 0,-6-10 86,0 0 0,0 0 0,0 0-1,0 0 1,1 0 0,-1 0 0,0 0 0,0 0 0,0-1-1,1 1 1,-1-1 0,0 1 0,1-1 0,-1 1 0,0-1-1,1 0 1,-1 0 0,1 1 0,-1-1 0,0 0 0,1 0-1,-1-1 1,1 1 0,1 0 0,8-3-76,-1 1 0,1-1 0,-1 0 0,0-1 0,0-1 0,11-5 0,-6 1 116,52-31 19,-53 30-2,-1 0 0,20-18 0,-30 25-8,0-1-1,-1 1 1,1-1 0,-1 0-1,0 1 1,0-1-1,-1 0 1,1 0-1,-1 0 1,0 0-1,1-7 1,0 4 27,5-14-1,9-7 395,-11 23-65,-4 6-194,-1 4-22,-6 17 233,2-9-36,-3 24 0,4-12-181,2 1 0,0 0 0,6 45 0,-3-60-164,1 1 0,0 0-1,1-1 1,1 0 0,-1 0-1,10 16 1,-11-22-6,0-1 1,0 1 0,0-1 0,0 0-1,1 0 1,0 0 0,5 5-1,-6-7 4,0 0-1,0-1 0,0 1 0,0 0 0,1-1 1,-1 0-1,1 0 0,-1 0 0,1 0 0,-1 0 1,6 0-1,-4-1 3,1-1 1,-1 1-1,1-1 1,-1 1-1,1-2 1,-1 1-1,0-1 1,1 1-1,-1-1 1,0-1-1,6-3 1,5-4 27,29-23-1,-30 21-11,-1-1 0,-1-1 0,12-15 0,30-49 81,-44 62-61,11-26 0,-18 33-8,0 0 1,-1 0-1,0 0 0,2-18 1,-5 27-27,0 0 0,0 0 0,0 0 0,0 0 0,0 0 0,0 0 0,0 0 1,0 0-1,0 0 0,0 0 0,0 0 0,0 0 0,0 0 0,0 0 0,0 0 0,0-1 0,0 1 0,0 0 1,0 0-1,0 0 0,0 0 0,0 0 0,0 0 0,0 0 0,0 0 0,0 0 0,-1 0 0,1 0 1,0 0-1,0 0 0,0 0 0,0 0 0,0 0 0,0 0 0,0 0 0,0 0 0,0 0 0,0 0 0,0 0 1,0 0-1,0 0 0,0 0 0,-1 0 0,1 0 0,0 0 0,0 0 0,0 0 0,0 0 0,0 0 0,0 0 1,0 0-1,0 0 0,0 0 0,0 0 0,0 0 0,0 0 0,0 0 0,0 0 0,0 0 0,0 1 0,0-1 1,0 0-1,0 0 0,0 0 0,-1 0 0,-3 4 45,1 1-2,1 0-1,-1 0 1,1 1-1,-2 5 1,0 1 44,-6 17 4,2-1 1,1 1-1,1 0 0,1 0 0,2 1 0,1 48 0,2-70-94,0 1-1,1-1 1,1 0-1,3 14 0,-4-19 0,1 0 1,-1 0-1,0-1 0,1 1 0,0 0 0,-1-1 0,1 1 1,0-1-1,0 0 0,1 1 0,-1-1 0,0 0 1,1 0-1,-1 0 0,4 1 0,-1-1-187,0 1 0,0-1-1,0-1 1,0 1 0,0-1 0,0 0-1,1 0 1,-1 0 0,0-1 0,1 0-1,-1 0 1,1 0 0,-1-1 0,0 1-1,0-1 1,1-1 0,-1 1 0,0-1-1,9-3 1,16-11-1801</inkml:trace>
  <inkml:trace contextRef="#ctx0" brushRef="#br0" timeOffset="9106.48">12715 638 13339,'-2'-7'1752,"-2"4"-1512,0 1 776,8 6-735,-4 1-265,-4-1-16,8 4 136,6 3-721,3-6-3287</inkml:trace>
  <inkml:trace contextRef="#ctx0" brushRef="#br0" timeOffset="9455.42">13297 75 9810,'27'-64'2502,"-25"55"-1420,-4 7-417,0 5 79,-1 2-590,1 0 0,0 0 0,1 0 1,-1 0-1,0 8 0,-5 13 36,-29 93 45,-3 8-211,-3 31-37,-61 188-29,96-325 40,-15 35-88,-24 101-1,40-126 0,1 0-1,0 62 1,5-84 77,0-2-2,0 0-1,2 8 1,-2-13 6,0 0 1,1 0 0,-1-1-1,1 1 1,0 0 0,-1-1-1,1 1 1,0 0 0,0-1 0,0 1-1,0-1 1,0 0 0,2 2-1,-2-2 2,0 0-1,0-1 1,0 1-1,0 0 1,0-1-1,0 1 1,0-1-1,0 1 0,1-1 1,-1 1-1,0-1 1,0 0-1,0 0 1,1 0-1,-1 1 1,0-1-1,0 0 1,2-1-1,1 1-5,0-1 0,-1 0 0,1 0 0,5-3 0,-1 0 16,-1 0 0,1-1-1,-1 0 1,0-1-1,0 1 1,0-1 0,-1 0-1,10-13 1,5-6 56,-1-2 0,17-29-1,-23 32 38,1 1 0,2 1-1,28-31 1,-20 28-24,94-89 74,-111 106-178,2 1 0,-1 1 1,1-1-1,20-9 0,-28 15-71,0 1 1,-1-1-1,1 1 0,0-1 0,0 1 1,0 0-1,0-1 0,3 1 1,6 4-1859</inkml:trace>
  <inkml:trace contextRef="#ctx0" brushRef="#br0" timeOffset="9827.51">13338 1153 9818,'21'-28'560,"-3"6"849,-12 6 535,1 12-600,0 4-456,-3 13-712,-4 9 145,1 21 239,4 8-120,-3 6-184,0 0-112,5-3-120,4-6-16,5-10-472,5-4-96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28:50.2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06 6025,'4'-4'324,"-1"0"-1,2 1 1,-1 0-1,0 0 1,1 0-1,7-3 1,-6 2-134,14-5 242,36-13 0,-15 6-402,54-19-4,-39 15-24,-32 11 1,1 2-1,0 0 1,0 2 0,0 1-1,29-2 1,20 2 372,78 5 0,-130 1-304,383 23 288,5-23-175,1-13 941,-409 11-1115,273 2 672,-135 0-461,78-1 42,135 2-60,-18-1-172,-87-2-17,599 22 27,-840-22-40,423 8 145,-82-7 264,31 0-141,222-35-153,-14 3-52,-11 11-39,-351 14-8,249-9 29,224-29-14,-488 31-30,4 0 4,-45 0-2,211-22 8,163-15 8,-413 40-16,497 2 5,-115 20-9,180 3 16,0 43 0,-255-15-19,3-16-4,-122-8 4,-50 0 17,79 6 8,-66 8-425,-202-18-66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28:52.6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1 140 1432,'-1'-3'1175,"1"3"-1088,0 0-1,0-1 1,0 1-1,0 0 1,0 0-1,0-1 1,0 1-1,-1 0 1,1 0-1,0-1 1,0 1-1,0 0 1,0 0-1,0 0 1,0-1-1,-1 1 1,1 0-1,0 0 1,0 0-1,0 0 1,0-1-1,-1 1 1,1 0-1,0 0 1,0 0-1,0 0 1,-1 0-1,1 0 1,0-1-1,0 1 1,-1 0-1,1 0 1,0 0-1,0 0 1,0 0-1,-1 0 1,1 0-1,0 0 1,0 0-1,-1 0 1,1 0-1,0 0 1,-1 1-1,4 37 3982,-4-20-3605,0-11-348,1-1 0,0 1 0,1 6 0,0-3-29,0 0 0,0 0 1,-1 1-1,0-1 0,0 0 1,-3 12-1,-14 92 223,0 24-237,5-36-56,6-53-5,-25 192 38,14-133-13,-6 158 0,21-221-28,0-20-2,2 0 0,3 28 0,-1-39 18,0 0 1,5 14 0,-5-22-173,0 0 1,0 0-1,1 0 1,0 0-1,0-1 0,8 10 1,1-3-1503</inkml:trace>
  <inkml:trace contextRef="#ctx0" brushRef="#br0" timeOffset="1337.66">296 148 4233,'-3'-4'612,"0"0"1,1 0-1,0-1 1,0 1-1,0-1 1,-1-4-1,2 5-386,1 1 0,0-1 0,0 1 0,0-1 0,1 0 0,-1 1 0,1-1 0,0 1 0,0-1 0,2-5 0,-2 8-171,-1 0-1,1-1 0,0 1 0,0 0 0,0-1 0,0 1 0,0 0 1,0 0-1,0 0 0,1 0 0,-1 0 0,0 0 0,0 0 1,1 0-1,-1 1 0,1-1 0,-1 0 0,3 0 0,3-1 136,1 1-1,13-2 1,-11 1-23,148-7 144,-115 7-296,217-2 9,47 6-13,-1 12-12,-77 0 1,110 5 16,-3-22 24,-238-6 15,171-38 1,-252 42-48,-8 3 0,1-1 1,-1 2-1,1-1 0,18 1 0,-28 1-7,1-1 1,-1 1 0,1 0-1,-1 0 1,1 1-1,-1-1 1,1 0 0,-1 0-1,1 0 1,-1 0-1,1 0 1,-1 0 0,1 1-1,-1-1 1,1 0 0,-1 0-1,1 1 1,-1-1-1,1 0 1,-1 1 0,0-1-1,1 1 1,-1-1-1,0 0 1,1 1 0,-1-1-1,0 1 1,0-1-1,1 1 1,-1-1 0,0 1-1,0-1 1,0 1-1,1-1 1,-1 1 0,0-1-1,0 1 1,0-1-1,0 1 1,0-1 0,0 1-1,0 0 1,-1 1 6,1 1 0,-1-1 0,0 0 1,0 0-1,0 0 0,0 0 0,0 0 0,0 0 0,-2 2 1,-9 11 29,5-6-28,0 0 0,0 1 0,-7 13 0,7-6-10,0 0-1,2 1 0,-1-1 1,2 1-1,1 0 1,-3 31-1,6 112-31,2-105 24,-4 157 11,0-162 1,-7 178 8,-2 37 8,11-219-13,2 0 1,2-1-1,17 84 0,-14-102-5,0 4 3,1-1 1,19 47 0,5-18 18,-32-60-22,0 0 0,0 1 0,0-1-1,0 0 1,1 1 0,-1-1 0,0 0 0,0 1 0,0-1 0,0 1 0,0-1-1,0 0 1,0 1 0,0-1 0,0 0 0,0 1 0,0-1 0,0 0-1,0 1 1,0-1 0,0 0 0,0 1 0,0-1 0,-1 1 0,1-1 0,0 0-1,-1 1 3,1-1 0,-1 1 0,1-1-1,-1 1 1,1-1 0,-1 1-1,0-1 1,1 0 0,-1 1 0,0-1-1,1 0 1,-2 0 0,-3 1 10,1 0 0,-1-1 0,-5 1 1,9-1-15,-301-16 32,82 1-12,122 15-9,-161 18 1,-195 50-11,22-6 7,338-52-1,-58 4-3,65-11 2,0-4 1,-141-20 0,216 19-9,-1-1 0,1 0 1,0 0-1,0-1 0,-14-7 1,23 9-2,-1 0 1,1 0-1,0 0 1,0 0-1,0 0 1,0-1 0,0 1-1,0-1 1,0 0-1,1 0 1,0 0-1,-1 0 1,1 0-1,0-1 1,1 1 0,-1-1-1,0 1 1,1-1-1,0 0 1,-1-5-1,1 0-1,1 0 0,0 0-1,1 0 1,0 1 0,0-1-1,1 0 1,3-10 0,3-14-3,-4 14 10,-1 10 6,-1-1 0,1-12-1,-3 20-3,0-1-1,0 0 1,-1 0-1,1 1 1,0-1-1,-1 0 1,0 0-1,1 1 1,-1-1-1,0 1 1,0-1-1,-3-3 1,1 2 40,0 0 1,0 0-1,-1 0 0,1 0 1,-1 1-1,0-1 1,0 1-1,-1 0 0,1 0 1,-1 1-1,1 0 0,-1-1 1,0 1-1,0 1 1,-5-2-1,-8-1-32,0 1-1,-35-2 1,21 3-104,16 0-919,3-3-862</inkml:trace>
  <inkml:trace contextRef="#ctx0" brushRef="#br0" timeOffset="1828.88">1175 684 6489,'7'-8'881,"-1"4"-1,2 8 504,-8 7 0,-14 18-487,14 12-241,-12 11-112,-19 3-64,2 8-272,2 4-72,-3 0-72,6-7-16,9-11-40,1-7-16,12-26-544,2-12-560,14-24-2465</inkml:trace>
  <inkml:trace contextRef="#ctx0" brushRef="#br0" timeOffset="2313.94">1177 638 6305,'-19'2'1825,"6"0"503,31-6-1272,15-10-191,4-5-289,22-2-320,-10-2-32,8 1 0,8 3-80,-8 4-112,4 3 8,-3 4-24,0 7-248,-11 5-1969,-19-3-4312</inkml:trace>
  <inkml:trace contextRef="#ctx0" brushRef="#br0" timeOffset="2314.94">1161 877 12523,'-5'0'848,"7"-2"-328,3-1-88,4-5-80,8-5-192,5 5-96,2 0-48,-7-2 0,15 5-16,7 0-16,12 1 8,0-1 16,9-6 0,7-5-16,10 9-816,7 3-848,6-1-465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0:52.8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92 1112,'2'0'1741,"-2"0"-1714,0 0 1,0 0-1,0 0 1,0 0-1,0 0 1,-1-1 772,1 1-773,0 0 1,0 0 0,0 0-1,0 0 1,0 0-1,0 0 1,0 0-1,0 0 1,0 0 0,0 0-1,0 0 1,0 0-1,0 0 1,0 0-1,0 0 1,0 0 0,0 0-1,0 0 1,0 0-1,0 0 1,-1-1 151,1 0-1,-1 0 1,0 0 0,1 0 0,-1 0-1,0 1 1,0-1 0,1 0 0,-1 1-1,-2-2 1,2 1 275,1 1-429,0-1-1,0 1 0,0 0 0,-1 0 0,1-1 0,0 1 0,0 0 0,0 0 0,0 0 0,-1-1 0,1 1 0,0 0 0,0 0 1,-1 0-1,1-1 0,0 1 0,0 0 0,-1 0 0,1 0 0,0 0 0,0 0 0,-1 0 0,1 0 0,0 0 0,-1 0 1,1 0-1,0 0 0,-1 0 0,1 0 0,0 0 0,0 0 0,-1 0 0,1 0 0,0 0 0,-1 0 0,1 0 0,0 0 0,0 0 1,-1 1-1,1-1 0,0 0 0,-1 0 0,-7 11 1088,7-10-806,0 0-242,-3 7 328,6-6-282,5-4 84,1-2 157,1 1 0,-1 0 0,1 1-1,15-3 1,-8 2-117,-12 2-211,0 1 0,0-1 1,0 1-1,0 0 1,1 0-1,3 1 1,2 1 68,-1 1 0,17 8 0,6 1 0,-19-8 4,1-1 0,-1 0 0,27 1 0,-14-4 241,29-3 1,95-13 154,-4-11-255,-114 19-195,-21 6-33,1-1-1,16-6 1,-28 9-20,1 0-1,-1 0 0,0 0 1,0-1-1,1 1 1,-1 0-1,0 0 1,1 0-1,-1 0 1,0 0-1,1 0 1,-1 0-1,0 0 0,1 0 1,-1 0-1,0 0 1,1 0-1,-1 0 1,0 0-1,1 0 1,-1 0-1,0 0 1,1 0-1,-1 0 0,0 0 1,1 1-1,-1-1 1,1 0-1,-1 1-34,0-1-1,0 1 0,0-1 1,0 1-1,1-1 0,-1 1 1,0-1-1,0 1 0,0-1 1,0 1-1,0-1 0,0 1 1,0-1-1,-1 0 0,1 1 1,0-1-1,0 2 0,-10 16-4166,5-4-1005</inkml:trace>
  <inkml:trace contextRef="#ctx0" brushRef="#br0" timeOffset="919.18">734 2 1280,'-5'5'708,"5"-5"-683,0 0 1,-1 0-1,1 0 0,0 1 1,0-1-1,0 0 0,0 0 1,0 0-1,-1 0 0,1 0 1,0 0-1,0 0 0,0 1 1,-1-1-1,1 0 0,0 0 1,0 0-1,0 0 1,-1 0-1,1 0 0,0 0 1,0 0-1,0 0 0,-1 0 1,1 0-1,0 0 0,0 0 1,-1 0-1,1 0 0,0 0 1,0 0-1,0-1 0,-1 1 1,1 0-1,0 0 0,0 0 1,0 0-1,0 0 1,-1 0-1,1-1 0,0 1 1,0 0-1,0 0 0,0 0 1,0 0-1,0-1 0,-1 1 1,0-1 204,-1 0 1,1 1-1,-1-1 1,1 1-1,-1-1 1,1 1-1,-1-1 1,0 1-1,1 0 1,-1 0-1,0 0 1,1 0-1,-1 0 1,0 0-1,1 0 1,-1 0-1,-1 1 1,3-1-198,-1 0 0,1 0 0,0 0 0,0 0 0,-1 0 0,1 1 0,0-1 0,0 0 1,-1 0-1,1 0 0,0 0 0,0 0 0,0 0 0,-1 0 0,1 1 0,0-1 0,0 0 1,0 0-1,0 0 0,-1 0 0,1 1 0,0-1 0,0 0 0,0 0 0,0 0 0,0 1 1,0-1-1,-1 0 0,1 0 0,0 0 0,0 1 0,0-1 0,0 0 0,0 0 0,0 1 1,0-1-1,0 0 0,0 1-3,0-1 0,0 0 1,0 0-1,0 1 0,0-1 1,0 0-1,0 0 0,0 1 1,0-1-1,0 0 1,0 0-1,0 0 0,-1 1 1,1-1-1,0 0 0,0 0 1,0 0-1,0 1 0,0-1 1,-1 0-1,1 0 0,0 0 1,0 0-1,0 1 0,-1-1 1,1 0-1,0 0 0,0 0 1,0 0-1,-1 0 0,1 0 1,0 0-1,0 0 0,-1 0 1,1 1-1,0-1 0,-1 0 1,0 0 254,-1 0 1,0 0-1,0 1 1,1-1-1,-1 0 1,0 0-1,0-1 1,1 1-1,-4-1 0,4 1-234,0-1 0,1 1-1,-1 0 1,0-1-1,1 0 1,-1 1-1,0-1 1,1 1 0,-1-1-1,0 0 1,1 1-1,-1-1 1,1 0-1,-1 0 1,1 1 0,0-1-1,-1 0 1,1 0-1,-1-1 1,1 2-48,0 0 0,0 0 0,0 1 1,0-1-1,0 0 0,0 0 0,0 0 0,1 0 1,-1 0-1,0 0 0,0 0 0,0 1 0,0-1 0,0 0 1,0 0-1,0 0 0,0 0 0,0 0 0,0 0 1,1 0-1,-1 0 0,0 0 0,0 0 0,0 0 0,0 0 1,0 0-1,0 0 0,1 1 0,-1-1 0,0 0 1,0 0-1,0 0 0,0 0 0,0 0 0,0 0 0,1 0 1,-1 0-1,0-1 0,0 1 0,0 0 0,9 2 179,-1 1-58,0 0 0,0 0-1,0-1 1,0 0 0,15 1 0,9-5 116,-25 1-182,1 1 1,16 0 0,17 2 25,11 2-35,-41-2-42,-3-2 5,-1 1-1,1 1 1,0-1-1,-1 1 1,1 0 0,11 6-1,-19-8-9,0 0-1,0 0 1,0 0-1,0 0 1,0 0-1,0 0 1,0 0 0,1 0-1,-1 0 1,0 0-1,0 0 1,0 0-1,0 0 1,0 0-1,0 1 1,0-1-1,0 0 1,0 0-1,0 0 1,1 0-1,-1 0 1,0 0-1,0 0 1,0 0 0,0 0-1,0 1 1,0-1-1,0 0 1,0 0-1,0 0 1,0 0-1,0 0 1,0 0-1,0 0 1,0 1-1,0-1 1,0 0-1,0 0 1,0 0-1,0 0 1,0 0 0,0 0-1,0 0 1,0 0-1,0 1 1,0-1-1,0 0 1,0 0-1,-1 0 1,1 0-1,0 0 1,0 0-1,0 0 1,0 0-1,0 0 1,0 1-1,-7 2 21,4-2-4,-80 42 93,57-29-92,-30 21 0,49-29-44,0-1 0,0 1 0,0 1 0,0-1-1,1 1 1,0 1 0,1-1 0,-6 10 0,10-15-148,0-1 1,1 1-1,-1-1 0,0 1 1,1-1-1,0 1 1,-1 1-1,2 8-2353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0:29.9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810 5735 1856,'3'-6'746,"1"0"-1,-1 0 1,0-1-1,-1 1 1,0-1-1,0 1 1,0-1-1,1-11 1,1 1 1951,-3 14-1457,-1 11-766,-4 19 164,0 1-31,-1 45 0,19 98-1140,-13-163-960</inkml:trace>
  <inkml:trace contextRef="#ctx0" brushRef="#br0" timeOffset="1059.84">12818 5583 5673,'-2'-13'2271,"1"10"-1606,1 0 0,-1-1 0,1 1 0,-1 0 0,1 0 0,0 0 1,1 0-1,-1-4 0,1 7-617,-1 0 0,1 0 1,-1 0-1,1 0 0,-1-1 1,1 1-1,-1 0 0,1 0 1,-1 0-1,1 0 0,0 1 1,-1-1-1,1 0 0,-1 0 1,1 0-1,-1 0 0,0 0 1,1 1-1,0-1 1,18 15 488,-15-12-468,1-1 1,-1 0 0,1 0-1,-1-1 1,10 2-1,13 5 53,-17-4-97,-2-1-12,0 0 1,0 0-1,9 1 0,-13-3-10,-1-1 0,0 1 0,0 0 0,1 0 0,-1 0 0,0 0 0,0 1-1,0-1 1,0 1 0,0 0 0,-1 0 0,1 0 0,0 0 0,-1 0-1,1 1 1,-1-1 0,0 1 0,0 0 0,2 3 0,-3-5-2,-1 0 1,0 0-1,1 0 1,-1 0-1,0 0 1,0 0-1,1 0 1,-1 0-1,0 0 1,0 0-1,0 0 1,0 0-1,0 0 1,-1 0-1,1 0 1,0 0-1,0 0 1,-1 0-1,1 0 1,0 0-1,-2 2 1,-1 6 10,1 7 5,2-13-14,0 0 1,-1 0-1,1-1 0,-1 1 0,1 0 1,-2 3-1,-37 73 22,36-75-26,1 1-1,-1-1 0,1 0 0,0 1 1,0 0-1,1-1 0,-1 1 0,1 0 0,0 0 1,0 0-1,1 0 0,-1-1 0,1 1 1,1 10-1,1-4-8,0 0 0,1 0 1,6 15-1,-7-21 3,1 1-1,-1-1 1,1 1 0,1-1 0,-1 0-1,1 0 1,0-1 0,5 6 0,5 4-129,-6-7-48,-1 0-1,2 0 1,9 7-1,-9-9 70,-6-4 56,0 1 1,0 0-1,0 0 1,0 0-1,4 4 0,-6-5 52,-1-1-1,0 0 0,0 0 0,0 0 0,1 0 1,-1 1-1,0-1 0,0 0 0,0 0 0,1 1 0,-1-1 1,0 0-1,0 0 0,0 1 0,0-1 0,0 0 0,0 0 1,0 1-1,0-1 0,0 0 0,0 1 0,0-1 0,0 0 1,0 0-1,0 1 0,0-1 0,0 0 0,0 1 0,0-1 1,0 0-1,0 0 0,0 1 0,0-1 0,0 0 0,-1 0 1,1 1-1,0-1 0,0 0 0,-11 6-84,5-4 67,-1 2 17,1-1 1,-1 0-1,-1 0 1,1-1-1,0 1 0,-1-2 1,-7 2-1,-55 1 50,68-4-42,-11 0 12,1-1-1,-17-3 1,-1 0 17,26 4-17,-10-2-1,13 2-6,0 0 0,1 0 0,-1-1 0,1 1 0,-1 0 1,1 0-1,-1 0 0,1-1 0,-1 1 0,1 0 0,-1-1 0,1 1 0,-1 0 0,1-1 0,0 1 0,-1-1 0,1 1 0,0-1 1,-1 1-1,1-1 0,-1 0 0,1 1-4,0 0 0,0 0 0,0-1 0,0 1 0,0 0 0,0 0 0,0 0 0,0 0 0,0 0 0,0 0 0,0-1 0,0 1 0,0 0 0,0 0 1,0 0-1,0 0 0,0 0 0,0 0 0,1-1 0,-1 1 0,0 0 0,0 0 0,0 0 0,0 0 0,0 0 0,0 0 0,0 0 0,0-1 0,0 1 0,1 0 0,-1 0 0,0 0 0,0 0 0,0 0 1,7-1 74,13 2 112,-14 0-138,90 12 96,-81-9-146,1 1 0,29 12 0,-19-7 0,-21-8 0,0-1-1,0 1 1,0-1-1,0-1 1,0 1-1,0-1 1,0 1-1,8-2 1,2-1-4,22-6 0,-11 2 3,-18 4 4,0 0 0,-1 0-1,1 0 1,6-4 0,-11 5-1,0-1 1,0 0-1,0 0 0,0 0 0,0-1 0,-1 1 1,1-1-1,-1 1 0,1-1 0,2-4 1,20-30 53,-25 36-52,0 1 0,1-1 1,-1 0-1,0 0 1,1 0-1,-1 0 1,0 0-1,0 1 1,0-1-1,0 0 1,0 0-1,0 0 1,0 0-1,0 0 1,0 0-1,0 0 0,0 0 1,0 1-1,-1-1 1,1 0-1,0 0 1,-1 0-1,1 0 1,-1 1-1,1-1 1,-1 0-1,1 0 1,-2-1-1,-1 0 7,1-1 1,-1 0-1,0 1 0,0 0 1,-5-4-1,-38-20 53,44 24-63,0 1 0,0 0 0,0 0 0,0 0 1,-1 0-1,1 1 0,-4-2 0,5 2-2,0 0 0,0 0 0,1 0 0,-1 0 1,0 0-1,0 0 0,0 0 0,1 0 0,-1 0 0,0 1 0,0-1 0,0 0 1,1 1-1,-1-1 0,0 0 0,1 1 0,-1-1 0,0 1 0,1-1 0,-1 1 1,0-1-1,1 1 0,-1 0 0,1-1 0,-1 1 0,0 1 0,0 0-3,0 1 0,-1-1 0,1 1 0,1-1 0,-1 1 0,0 0 0,1 0 0,-1-1-1,1 1 1,0 0 0,0 0 0,0 3 0,1 2-7,0 1-1,4 12 1,-4-20 10,0 2-1,0 1 0,0-1-1,0 0 1,1 0 0,-1 0-1,4 4 1,0 0 1,-3-2-1,1-1-1,0 1 1,7 7 0,-8-11 1,0 1 0,0 0 0,1-1 0,-1 1-1,0-1 1,0 0 0,1 1 0,-1-1 0,1 0 0,4 1 0,-2-1 0,0 0 1,0-1-1,9 1 1,-11-1 0,-1 0 0,0 0 0,0 0 1,1-1-1,-1 0 0,0 1 0,0-1 0,0 0 0,0 0 0,0 0 0,3-1 1,2-4 4,0 1 1,-1-1 0,1 0-1,-1-1 1,0 1 0,0-1-1,6-12 1,-11 17-10,0-1 0,0 0 1,0 1-1,-1-1 0,1 0 0,-1 1 0,0-5 1,1-1-4,0 0 10,-1 0 0,1 0 1,-1 1-1,-2-13 0,1 17 1,1 0 0,-1 0-1,0 1 1,0-1 0,0 0 0,0 1-1,-1-1 1,1 1 0,-1-1 0,1 1-1,-1 0 1,0-1 0,0 1-1,0 0 1,0 0 0,-3-1 0,1 0-2,0 1 1,0-1 0,-1 1-1,1 0 1,-1 1 0,1-1-1,-1 1 1,0 0 0,1 0-1,-10 0 1,10 1-6,0 0 0,0 0 0,0 0 0,-1 0 0,1 1 0,0 0-1,0 0 1,0 0 0,0 0 0,0 1 0,0-1 0,-5 4 0,3 1-36,5-6 20,1 1-1,0-1 1,0 0 0,0 0-1,0 0 1,0 0-1,0 0 1,0 0-1,0 1 1,0-1-1,0 0 1,0 0-1,0 0 1,0 0-1,0 0 1,0 0-1,0 1 1,0-1-1,0 0 1,0 0-1,0 0 1,0 0-1,0 0 1,0 1-1,0-1 1,0 0-1,0 0 1,0 0-1,1 0 1,-1 1-196,1-1-1,-1 0 1,1 0 0,0 0-1,-1 1 1,1-1 0,-1 0 0,1 0-1,0 0 1,-1 0 0,1 0 0,0 0-1,-1 0 1,1 0 0,0 0 0,-1 0-1,1-1 1,1 1 0,7-3-4273</inkml:trace>
  <inkml:trace contextRef="#ctx0" brushRef="#br0" timeOffset="1792.57">13698 5961 5937,'-4'-2'1024,"3"1"-768,0 1 1,0-1-1,0 0 1,0 0-1,0 0 1,0 1 0,1-1-1,-1 0 1,0 0-1,0 0 1,1-1-1,-1 1 1,0 0-1,0-2 1,1 1-111,-1 0 0,1 0-1,-1 0 1,1-1 0,-1 1 0,0 0-1,0 0 1,0 1 0,0-1 0,-1 0-1,1 0 1,-3-3 0,2 3-53,0 0-1,0 0 0,0 0 1,-1 0-1,1 0 1,0 0-1,-1 1 1,1-1-1,-4-1 1,4 2-8,-1 1 0,1-1 0,0 1 0,-1 0 0,1-1 0,0 1 0,-1 0 0,1 0 0,0 1 0,-1-1 0,1 0 0,0 1 0,-4 1 0,-5 1 225,1 2-1,0-1 1,-19 13 0,11-5-95,-18 16 1,30-23-205,1 1 0,-1 0 0,1 0 0,-9 13 0,14-18-13,-1 0 1,0 0 0,1 0-1,-1 1 1,0-1 0,1 0-1,0 0 1,-1 1 0,1-1-1,0 0 1,-1 1 0,1-1-1,0 0 1,0 1 0,0-1 0,1 2-1,-1 0-5,1-1 0,0 1 0,0 0 1,1-1-1,-1 1 0,2 2 0,-2-4 4,-1-1 0,1 1 0,-1 0 0,1 0 0,-1-1 1,1 1-1,0 0 0,-1-1 0,1 1 0,0 0 0,-1-1 0,1 1 0,0-1 0,0 1 1,0-1-1,0 0 0,-1 1 0,1-1 0,0 0 0,0 1 0,2-1 0,0 0-7,1-1 1,-1 1-1,0-1 0,1 1 0,4-3 0,6-2-1,1 0 1,-1-2-1,0 0 0,-1 0 0,1-1 0,-2-1 0,14-11 1,80-80 23,-61 54-8,-16 19 0,8-8 18,53-66 0,-82 91-17,42-59 59,-48 67-56,8-17 37,-10 18-29,1 1 0,-1-1 0,0 0 0,0 0-1,1 1 1,-1-1 0,0 0 0,0 0 0,0 1 0,0-1 0,0 0 0,0 0 0,0 1 0,0-1 0,0 0 0,-1 0 0,1 1 0,0-1 0,0 0 0,-1 1 0,1-1-1,0 0 1,-1 1 0,0-2 0,1 2 17,-1-1 0,0 0-1,0 1 1,0-1 0,0 1-1,0-1 1,1 1 0,-1 0-1,0-1 1,0 1-1,0 0 1,0 0 0,0-1-1,0 1 1,-2 0 0,0 0 12,0 0 0,0 1 0,1-1 0,-6 2-1,1 0-11,0 1 0,1 0 0,0 1 0,-1 0 0,-6 5-1,0 0-14,-4 2-9,1 1 0,0 1-1,1 0 1,-22 26 0,28-28-13,0 0 1,1 1-1,1 0 0,0 1 1,0 0-1,1 0 0,-6 22 1,6-16-7,2 1-1,0 0 1,2 0 0,0 0 0,1 0 0,1 0 0,5 38-1,-5-54 6,0-1 0,1 0 0,0 1-1,0-1 1,0 0 0,0 0 0,3 5-1,-3-7 3,0 0 0,0 1-1,0-1 1,0-1 0,1 1-1,-1 0 1,0 0 0,0 0-1,1-1 1,-1 1 0,1 0-1,-1-1 1,0 0 0,1 1-1,-1-1 1,1 0 0,2 1-1,2-1 0,1 1-1,-1-1 0,0-1 0,0 1 0,1-1 0,-1 0 1,0 0-1,6-3 0,-3 1 1,0-1 1,0 0-1,-1 0 1,14-10-1,-3 0 7,-1-2-1,0 0 1,22-26-1,-36 37 1,-1 1 0,1-1-1,-1 1 1,0-1 0,3-6-1,-5 10 0,-1 0-1,1 0 0,-1-1 0,1 1 0,-1 0 1,0 0-1,0-1 0,0 1 0,1 0 0,-1 0 0,0-1 1,-1 1-1,1 0 0,0 0 0,0-1 0,0 1 1,-1 0-1,1 0 0,-1-1 0,1 1 0,-1 0 1,1 0-1,-1 0 0,0 0 0,1 0 0,-1 0 1,0 0-1,0 0 0,-1-1 0,0 0 2,-1 0-1,0 1 1,1-1 0,-1 1-1,0 0 1,0 0-1,0 0 1,0 0 0,1 0-1,-1 1 1,-1-1-1,1 1 1,0 0 0,0 0-1,0 0 1,0 0 0,0 0-1,-4 2 1,3-2-5,0 1 1,0 0-1,0 0 1,0 1 0,0 0-1,0-1 1,1 1-1,-1 0 1,1 1 0,-1-1-1,1 0 1,0 1-1,-3 3 1,2-1-4,0 1 1,1-1-1,0 0 1,0 1-1,1 0 1,-1-1-1,1 1 1,0 0-1,1 0 1,-2 11-1,2-5-2,0 0-1,1 0 1,0 0 0,3 18-1,-2-25-15,0 0-1,0 1 1,0-1-1,1 0 1,0 0 0,4 7-1,-5-10-85,0 0 0,0 0 0,1-1-1,-1 1 1,0 0 0,1-1 0,0 1 0,-1-1-1,1 1 1,0-1 0,0 0 0,0 1 0,0-1-1,0 0 1,0 0 0,0-1 0,3 2 0,20 2-1950</inkml:trace>
  <inkml:trace contextRef="#ctx0" brushRef="#br0" timeOffset="2240.27">14045 6072 8202,'13'-9'179,"0"0"1,-1 0 0,0-1 0,14-16-1,10-8 264,-4 7 4,28-26 587,33-46 927,-89 95-1844,0-1-1,0 0 0,-1 0 1,5-8-1,-8 12-109,0 1 0,1 0 0,-1 0-1,0-1 1,0 1 0,0 0 0,0 0 0,0-1 0,0 1 0,1 0 0,-1 0 0,0-1-1,0 1 1,0 0 0,0 0 0,0-1 0,0 1 0,0 0 0,0-1 0,0 1 0,0 0-1,0 0 1,0-1 0,-1 1 0,1 0 0,0 0 0,0-1 0,0 1 0,0 0 0,0 0 0,0-1-1,-1 1 1,1 0 3,-1 0 0,0-1 0,1 1 0,-1 0 0,1 0 0,-1 0 0,1 0 0,-1 0 0,0 0-1,1 0 1,-1 1 0,1-1 0,-1 0 0,0 0 0,-3 2 53,0 0 1,0 0-1,0 0 1,0 0-1,0 1 0,1-1 1,-5 5-1,-23 24 414,17-16-399,4-5-48,0 1 1,1-1 0,1 2 0,-8 11 0,-19 49-19,31-63-17,1 0 0,0 0-1,1 1 1,0-1 0,0 0-1,0 13 1,2-18-10,0-1-8,0-1 0,0 1-1,0-1 1,0 1 0,2 4-1,-2-7-24,0 1-1,1 0 1,-1 0 0,0-1-1,1 1 1,-1 0-1,1-1 1,-1 1 0,1-1-1,-1 1 1,1-1-1,-1 1 1,1-1 0,0 1-1,-1-1 1,1 1-1,0-1 1,-1 0 0,1 1-1,0-1 1,-1 0-1,1 1 1,1-1 0,2 0-295,0 0 0,0 0 0,0 0 0,0 0 0,0-1 1,0 0-1,0 0 0,0 0 0,0 0 0,0-1 0,5-2 0,23-9-2639</inkml:trace>
  <inkml:trace contextRef="#ctx0" brushRef="#br0" timeOffset="2615.94">14483 5802 5961,'-3'-1'378,"0"1"-1,0 0 1,-1 0-1,1 0 1,0 0-1,0 0 1,0 1-1,-1 0 1,1-1-1,0 1 1,0 0-1,0 1 0,0-1 1,0 0-1,1 1 1,-1 0-1,0 0 1,1-1-1,-5 5 1,-2 3-22,-1 1 0,1 0 0,-10 15 0,12-15-216,1 1 0,0-1 0,0 1 0,-7 20 0,6-7-22,-7 33-1,14-55-114,-2 4-2,1 0 1,0-1-1,0 1 1,0 0 0,1 0-1,0 0 1,1 0 0,-1 0-1,2 7 1,-2-12-4,0 0 1,1 0 0,-1 0-1,0-1 1,0 1 0,1 0-1,-1 0 1,0 0 0,1-1-1,-1 1 1,1 0 0,-1-1-1,1 1 1,-1 0 0,1-1-1,0 1 1,-1-1 0,1 1-1,0 0 1,-1-1 0,1 0-1,0 1 1,0-1 0,-1 1-1,1-1 1,0 0 0,0 0-1,0 1 1,-1-1 0,1 0-1,2 0 1,0-1-5,0 1 0,1-1 0,-1 0 0,0-1 0,0 1 0,6-4 0,-4 3 1,10-5-18,-6 3 1,0 0 1,15-11-1,-12 4 14,-1 1 0,0-2 0,10-14-1,-15 19 9,2-2 12,0-2-1,-1 1 1,-1-1 0,0 0 0,7-14-1,-12 21-6,1 0-1,-1 0 0,0 1 0,0-1 0,0 0 1,-1 0-1,1 0 0,-1 0 0,0 0 0,0 0 1,0 0-1,-1 0 0,0 0 0,1 0 0,-1 0 1,0 0-1,-1 0 0,1 1 0,-1-1 1,-2-4-1,2 5-2,0 1 1,0-1-1,0 1 0,0 0 1,0 0-1,-1 0 1,1 0-1,-1 0 1,0 0-1,1 0 1,-1 1-1,0-1 0,0 1 1,0 0-1,0 0 1,0 0-1,0 1 1,0-1-1,0 0 0,0 1 1,-1 0-1,1 0 1,0 0-1,0 0 1,0 1-1,0-1 1,-1 1-1,1 0 0,0-1 1,0 2-1,0-1 1,0 0-1,1 0 1,-6 4-1,3-1-17,-1 1 0,1-1 0,0 2-1,0-1 1,0 0 0,1 1 0,-6 8 0,9-13-121,0 0 1,0 1 0,1-1 0,-1 0 0,0 0-1,1 0 1,-1 1 0,1-1 0,-1 0-1,1 1 1,0-1 0,0 1 0,-1-1-1,1 0 1,0 1 0,0-1 0,0 1-1,1-1 1,-1 0 0,0 1 0,0-1-1,1 0 1,-1 1 0,1-1 0,-1 0 0,1 1-1,-1-1 1,1 0 0,0 0 0,0 0-1,1 2 1,8 10-2393,0-4-592</inkml:trace>
  <inkml:trace contextRef="#ctx0" brushRef="#br0" timeOffset="3001.06">14659 5834 8666,'-3'-1'239,"1"1"0,-1-1 1,1 0-1,-1 1 0,1 0 1,-1 0-1,0 0 0,1 0 1,-1 0-1,1 0 0,-1 0 1,1 1-1,-1 0 0,1-1 1,-1 1-1,1 0 0,-1 0 1,1 0-1,0 1 0,-1-1 1,-1 2-1,-2 2-92,0 0 1,0 0-1,1 0 0,0 1 1,-9 11-1,7-6-74,0 0-1,1 0 0,0 1 1,0-1-1,2 1 1,-1 0-1,2 1 0,-1-1 1,2 1-1,-1 0 1,2-1-1,0 1 0,1 21 1,0-30-73,1 0 1,-1 0 0,1 0-1,0 0 1,0 0-1,0-1 1,3 7 0,-3-9-4,0 1 1,0-1 0,0 1 0,0-1 0,0 0 0,1 1-1,-1-1 1,0 0 0,1 0 0,-1 0 0,1 0-1,-1 0 1,1 0 0,0-1 0,-1 1 0,1 0 0,0-1-1,-1 1 1,3-1 0,0 1-2,0-1 0,0 0 0,0 0 0,0 0 1,0 0-1,0-1 0,1 1 0,-1-1 0,-1 0 0,1 0 0,7-4 0,-1 0-3,1 0-1,17-14 1,-21 14 8,1-2 1,-1 1 0,-1-1-1,12-14 1,20-36 25,-36 54-25,-1 1-1,3-4 9,0-1 0,6-14 0,-9 18-5,0 1 0,-1-1 0,1 0 1,-1 0-1,1 1 0,-1-1 0,0 0 0,0 0 0,0 1 0,-1-1 0,1 0 0,-2-4 0,-1-1 44,0 0 0,-1 0 0,-7-11 0,1 1 171,8 14-163,0 1 0,0 0-1,0 0 1,0 0-1,-1 0 1,1 1-1,-1-1 1,0 1-1,0-1 1,0 1-1,0 0 1,-4-2 0,-2 0 14,0 0 0,0 1 0,-11-2 0,18 4-61,-5-1-3,0 0 0,1 1 0,-1 0 0,0 0 0,0 1 0,0 0 0,0 0 1,1 0-1,-1 1 0,0 0 0,0 0 0,0 1 0,1 0 0,-1 0 0,1 1 0,-9 4 0,6-2-548,-1 1-1,1 0 1,0 1-1,-12 12 1,9-9-2074</inkml:trace>
  <inkml:trace contextRef="#ctx0" brushRef="#br0" timeOffset="-90890.29">7899 547 1888,'-1'0'331,"0"-1"-1,0 1 0,0-1 0,0 0 0,0 1 1,0-1-1,1 0 0,-1 0 0,0 0 0,0 0 1,1 0-1,-1 0 0,0 0 0,0-1 0,1 2-264,0 0 0,-1 0 0,1 0 1,0 1-1,0-1 0,0 0 0,-1 0 0,1 0 0,0 0 0,0 0 0,-1 0 0,1 0 0,0 0 0,-1 0 0,1 0 0,0 0 0,0 0 0,-1 0 0,1 0 0,0 0 0,-1 0 0,-3 1 1069,6 1-370,13 0 167,-6-1-852,1-1 0,-1 0-1,1 0 1,-1-1 0,0 0-1,1 0 1,10-4-1,22-3 437,193 0 447,-84 7-938,89 5 7,-215-2-27,51 0 55,43 4 115,299-2-24,85-45-53,-106 9 38,-117 26-28,-46 4-66,93-5 4,24-4-2,-197 7-21,276-25 73,-358 21-79,-62 6-329,6 3-577</inkml:trace>
  <inkml:trace contextRef="#ctx0" brushRef="#br0" timeOffset="-93230.47">5294 2591 6009,'0'0'40,"0"0"0,0 0 1,0 0-1,0 0 0,0 0 0,0-1 0,-1 1 0,1 0 0,0 0 0,0 0 0,0 0 0,0 0 0,0 0 1,0-1-1,0 1 0,0 0 0,0 0 0,0 0 0,0 0 0,0 0 0,0 0 0,0-1 0,0 1 0,0 0 1,0 0-1,0 0 0,0 0 0,0 0 0,0-1 0,0 1 0,0 0 0,0 0 0,0 0 0,0 0 0,0 0 1,0-1-1,5-2 803,-5 3-770,1 0 1,-1 0-1,0 0 0,0 0 1,1 0-1,-1 0 1,0 0-1,0 0 0,0-1 1,1 1-1,-1 0 0,0 0 1,0 0-1,0 0 0,1 0 1,-1-1-1,0 1 1,0 0-1,0 0 0,0 0 1,0-1-1,0 1 0,1 0 1,-1 0-1,0-1 1,0 1-1,0 0 0,0-1 24,1 1 0,-1 0 0,1 0 0,-1 0 0,1-1 0,-1 1 0,1 0 0,0 0 0,-1 0 0,1 0 0,-1 0 0,1 0 0,-1 0 0,1 0 0,-1 0 0,1 1 0,0-1 0,0 0-51,0 0-1,0 1 1,0-1 0,0 0 0,0 1 0,0-1-1,0 1 1,0-1 0,0 1 0,0-1 0,0 1-1,0 0 1,-1 0 0,1-1 0,0 1-1,-1 0 1,1 0 0,0 0 0,-1 0 0,1 0-1,-1 0 1,1 0 0,-1 0 0,1 1 0,0 3 24,-1-1 1,1 0-1,-1 1 1,0-1-1,-1 6 1,0 6 59,-2 55 250,-16 95 0,9-96-332,-1-12-21,-17 58 0,12-58-16,1-4 0,-15 66 17,23-83-20,-23 88 17,29-122-24,-36 123 25,32-105-22,1 0 0,1 0 0,1 0 0,1 25 0,1-42-5,0 1 0,1-1 1,-1 0-1,1 0 0,0 0 1,1 0-1,-1 0 0,1 0 1,-1 0-1,1-1 0,0 1 0,1 0 1,2 4-1,-2-6-1,-1 1-1,1-1 1,0 1 0,0-1 0,0 0-1,0 0 1,0 0 0,0 0-1,1-1 1,-1 1 0,0-1-1,1 0 1,-1 0 0,1 0-1,5 0 1,0 0 1,0-1-1,0 0 1,0 0 0,0-1-1,12-3 1,44-14 11,-16 3-1,19 0-4,93-8 0,68 8 3,-157 11-7,119 4-8,-1 13 1,-150-10 6,391 21 15,10 7 7,-436-30-18,356 42 257,-237-32-129,-110-10 2,1 0 0,19-2-1,-30 1-115,0-1 0,0 1 0,0-1 0,0 0 0,0 0 0,0 0 0,-1-1 0,1 1 0,0-1-1,-1 0 1,0 0 0,1 0 0,4-5 0,-5 4-5,-1-1 0,1 0 1,-1 0-1,0 0 0,0 0 0,0 0 0,-1 0 0,2-8 1,5-11 3,40-102-3,10-23-17,-43 110 6,-2-1 0,-1 0 0,7-48 0,8-125 15,-22 160-17,-4-79 0,-4-43 5,3 140-6,-9-60 0,8 84 0,-1 0-1,0 0 1,-1 1-1,-4-14 1,5 20-4,0-1 0,0 1 0,0 0 0,0 0 0,0 0 0,-1 0 0,1 0 0,-1 0 0,0 1 0,0-1 0,0 1 0,0 0 0,-6-4 0,3 4-19,0-1 0,0 1 0,0 1 0,0-1-1,0 1 1,0-1 0,0 2 0,0-1 0,0 1 0,-1 0 0,-6 1 0,-5 1-5,0 2 0,-26 7-1,5 3 26,-48 24-1,57-24 9,0-1 0,0-2 0,-48 12-1,41-17 0,0-1-1,0-3 1,-57-2 0,-114-19 7,125 9-6,-150-11-158,-6 16-423,-376 61 354,423-29 234,-70 10 0,195-29-13,-108 1 1,171-9-1,-1 1-4,0-1 1,0 0-1,-1-1 1,1 1-1,0-1 1,0 0-1,0 0 1,-7-3-1,12 4 1,0-1 0,-1 1 0,1 0 0,0 0 0,-1-1 0,1 1 0,0 0 0,-1 0 0,1-1 0,0 1 0,-1 0 0,1-1 0,0 1 0,0 0 0,0-1 0,-1 1 0,1 0 0,0-1 0,0 1 0,0-1 0,0 1 0,0 0 0,-1-2 0,2 2-42,-1-1 0,0 1 1,0-1-1,0 1 0,0-1 0,1 1 0,-1-1 1,0 1-1,1 0 0,-1-1 0,0 1 1,1-1-1,-1 1 0,0 0 0,1-1 1,-1 1-1,1-1 0,-1 1 0,1 0 1,0-1-1,19-8-2719</inkml:trace>
  <inkml:trace contextRef="#ctx0" brushRef="#br0" timeOffset="-92769.18">6439 2953 7506,'0'-7'536,"0"8"0,6 13 520,-7 0-128,1 15-320,0 10-128,-10 8-215,3 0-89,-6 5-104,6-2-16,3-3-40,-7-3-16,9-22-649,-2-13-911</inkml:trace>
  <inkml:trace contextRef="#ctx0" brushRef="#br0" timeOffset="-92243.73">6386 2901 3761,'-1'-1'233,"0"1"0,0-1 0,0 1 1,0-1-1,1 1 0,-1-1 0,0 1 1,0-1-1,1 0 0,-1 1 0,0-1 1,1 0-1,-1 0 0,0 0 0,1 0 0,0 1 1,-1-1-1,0-2 0,1 1 63,-1 0-1,1-1 0,-1 1 1,1 0-1,0 0 1,0-1-1,1-3 1,-1 6-222,0-1 0,0 0 1,0 0-1,1 1 0,-1-1 1,0 0-1,1 0 0,-1 1 1,1-1-1,-1 0 0,0 1 1,1-1-1,0 1 0,-1-1 1,1 0-1,-1 1 0,1 0 1,0-1-1,1 0 0,15-6 895,-12 5-804,-1 1-93,0-1 0,0 1 0,1 0-1,-1 1 1,0-1 0,0 1 0,1 0-1,-1 0 1,0 0 0,0 0 0,5 2 0,1 0 37,0 1 0,0 1 1,12 6-1,-15-6-93,0 0 0,-1 1 0,1-1-1,-1 1 1,0 0 0,-1 1 0,8 9 0,-10-13-10,-1 1 1,0 0-1,0 0 1,0 0-1,-1 0 1,1 0-1,-1 1 1,0-1-1,0 0 1,0 1-1,0-1 0,0 1 1,-1-1-1,1 1 1,-1-1-1,-1 8 1,0 2 20,-1 0 0,-1 0 1,-5 16-1,4-15-14,-1 1 2,0 1-2,1 0-1,1 0 1,-4 29 0,7-40-15,0 0 0,0 0 0,1 0 1,0 0-1,0 0 0,0 0 0,0 0 0,0 0 1,1-1-1,0 1 0,0-1 0,1 1 0,-1-1 0,1 0 1,0 0-1,0 0 0,4 4 0,4 3-4,0-1 1,1-1-1,21 14 0,42 18 20,-30-18-3,-42-21-8,0 0 1,-1-1 0,0 0 0,0 1 0,4 2 0,-5-3-3,-1-1 1,0 0 0,0 1 0,1-1 0,-1 0-1,0 1 1,1-1 0,-1 1 0,0-1-1,0 1 1,0-1 0,0 0 0,1 1 0,-1-1-1,0 1 1,0-1 0,0 1 0,0-1-1,0 1 1,0-1 0,0 1 0,0-1 0,0 1-1,0-1 1,-1 1 0,1-1 0,0 0-1,0 1 1,0-1 0,0 1 0,-1 0 0,-2 2 6,0 1 1,0-1 0,-1 1-1,1-1 1,-1 0 0,0 0 0,1-1-1,-1 1 1,-1-1 0,-7 4 0,2-1 4,-81 38 62,80-38-65,0 0 1,1-1-1,-1-1 1,-1 0-1,1 0 1,0-1-1,-1 0 1,-13-1-1,3 0-5,0-1 0,1-2 0,-1 0 0,1-1 0,0-1 0,0-1 0,0-1 0,1-1 0,-1-1 0,-27-15 0,41 19-299,-1 0-1,1-1 1,1 0-1,-1 0 1,1-1-1,-1 0 1,1 0-1,-8-11 1,-12-19-3816</inkml:trace>
  <inkml:trace contextRef="#ctx0" brushRef="#br0" timeOffset="-89953.4">8058 3242 3201,'-2'-2'2153,"3"1"-1190,-5-2-204,4 3-758,-7-6 828,7 5-803,0 1 0,0 0 0,0 0 0,0-1 0,0 1 0,0 0 0,0 0 0,0-1 0,0 1 0,0 0 0,0 0 0,0-1 0,0 1-1,0 0 1,0 0 0,0-1 0,0 1 0,0 0 0,0 0 0,0-1 0,1 1 0,-1 0 0,0 0 0,0 0 0,0-1 0,0 1 0,1 0 0,-1 0 0,0 0-1,0 0 1,1 0 0,-1-1 0,0 1 0,0 0 0,0 0 0,1 0 0,-1 0 0,1 0 0,2-2 174,-3 2-119,1-1 0,0 1 0,-1-1 1,1 1-1,0 0 0,0 0 0,-1-1 0,1 1 0,0 0 0,0 0 0,0 0 0,-1 0 0,1 0 0,0 0 0,0 0 0,0 0 0,-1 0 0,1 0 0,0 0 0,0 0 0,-1 1 0,2-1 0,22 6 888,-1-2-1,45 4 0,49-7-501,-75-1-317,27-1-19,91 3 83,190 33 52,-322-31-319,1-2 0,0 0-1,-1-2 1,1-2 0,0 0-1,-1-2 1,55-14-1,-38 5-938,3 0-1166</inkml:trace>
  <inkml:trace contextRef="#ctx0" brushRef="#br0" timeOffset="-88144.74">9114 3233 904,'1'0'81,"6"-8"1389,-7 8-1349,0 0 1,0-1-1,1 1 1,-1 0-1,0-1 1,0 1-1,0 0 1,1-1-1,-1 1 1,0 0-1,0-1 1,0 1-1,0-1 1,0 1-1,0 0 1,0-1-1,0 1 1,0 0-1,0-1 1,0 1-1,0-1 1,0 1 29,1 1 1,-1-1-1,1 1 0,-1-1 1,1 0-1,-1 1 1,1-1-1,-1 0 0,1 1 1,-1-1-1,1 0 0,-1 0 1,1 0-1,0 1 1,-1-1-1,1 0 0,-1 0 1,1 0-1,0 0 1,-1 0-1,1 0 0,0 0 1,10-1 187,-1 0 0,1 0-1,-1-1 1,0 0 0,11-4 0,0 1-210,26-6 30,1 3 1,69-3-1,168 14 667,10 1-312,-116-6-119,0 13 551,-50 2-755,254-8-1,-72-9 221,-304 5-387,0-1 0,0 1 0,0 0 0,8 2 0,-18-3 122,2 0-139,-1 1-1,0-1 1,1 0 0,-1 0 0,1 0 0,-1-1 0,0 1-1,1 0 1,-1 0 0,1-1 0,-1 1 0,1-1 0,-3-1 0,4 2-8,0 0 1,0 0 0,0 0 0,0 0 0,0 0 0,0 0 0,0 0-1,-1 0 1,1 0 0,0-1 0,0 1 0,0 0 0,0 0 0,0 0 0,0 0-1,0 0 1,0 0 0,0 0 0,0 0 0,0 0 0,0-1 0,0 1-1,0 0 1,0 0 0,0 0 0,0 0 0,0 0 0,0 0 0,0 0 0,0 0-1,0 0 1,0-1 0,0 1 0,1 0 0,-1 0 0,0 0 0,0 0-1,0 0 1,0 0 0,4-2-3,-3 2 3,-1 0 0,0 0 1,1 0-1,-1 0 0,0 0 1,0 0-1,1 0 0,-1 0 1,0 0-1,0 0 0,1-1 1,-1 1-1,0 0 0,0 0 1,1 0-1,-1 0 0,0-1 1,0 1-1,1 0 0,-1 0 1,0 0-1,0-1 0,0 1 1,0 0-1,1 0 0,-1-1 1,0 1-1,0 0 0,0 0 1,1 0-1,-1 0 1,0 0-1,0 0 1,1 0-1,-1 0 1,0 0-1,0 0 1,0 0-1,1 0 1,-1 0-1,0 0 0,0 0 1,0 0-1,1 0 1,-1 0-1,0 1 1,0-1-1,0 0 1,1 0-1,-1 0 1,0 0-1,0 0 1,0 1-1,0-1 1,1 0-1,-1 0 1,-2 10-1,2-10 1,1 1-1,-1-1 0,1 1 1,-1-1-1,1 1 1,-1-1-1,1 1 1,-1-1-1,1 0 0,-1 1 1,1-1-1,-1 0 1,1 1-1,0-1 0,-1 0 1,1 0-1,-1 0 1,1 0-1,0 1 0,-1-1 1,1 0-1,0 0 1,-1 0-1,1 0 0,1-1 1,0 1-122,0 0 0,1 0 1,-1-1-1,0 1 0,0-1 0,4-1 0,0-1-2493</inkml:trace>
  <inkml:trace contextRef="#ctx0" brushRef="#br0" timeOffset="-86988.63">11408 541 2200,'-9'-9'2982,"8"8"-2875,1 1 1,-1 0 0,1 0 0,0-1-1,-1 1 1,1 0 0,-1-1 0,1 1-1,0 0 1,-1-1 0,1 1 0,0-1-1,0 1 1,-1 0 0,1-1 0,0 1-1,0-1 1,-1 1 0,1-1 0,0 0-1,0 1-86,0 0 0,0-1 0,0 1 1,0 0-1,-1 0 0,1 0 0,0-1 0,0 1 0,0 0 0,0 0 0,-1 0 0,1 0 0,0-1 0,0 1 0,0 0 0,-1 0 0,1 0 0,0 0 0,0 0 1,0 0-1,-1-1 0,1 1 0,0 0 0,0 0 0,-1 0 0,1 0 0,0 0 0,0 0 0,-1 0 0,1 0 0,-1 0 2,1 0 1,-1 0-1,1 0 0,-1 0 1,0 0-1,1 0 0,-1 1 1,1-1-1,-1 0 0,1 0 0,-1 0 1,0 0-1,1 1 0,-1-1 1,0 1-1,-4 4 183,0 0 0,0 0-1,0 1 1,1-1 0,0 1 0,0 1 0,0-1 0,1 0 0,0 1 0,0 0 0,1 0-1,-3 11 1,-6 56 583,-8 73-21,13-2-444,3-60-266,3 72-13,-1 26 9,-10-49 180,-4 108 352,15-208-545,1 237 108,11-153-121,-2-35-14,3 41 16,7 44-5,7-45 11,-19-94-17,1 0 1,16 31 0,-17-44-16,-3-8-1,-1 0 1,-1 1-1,1-1 1,-2 1 0,4 10-1,1 34 76,1 91 1,-10-135-59,1-4-7,7-1-8,-3-3-5,0 0 4,-3-2 4,-1 1-7,1 0 0,0-1 0,0 1 0,0 0 0,0-1 0,-1 1 0,1 0 0,0-1 0,0 1 0,0-1 0,0 1-1,0 0 1,0-1 0,0 1 0,0-1 0,0 1 0,1-3 8,-1 3-9,0-1 0,1 1 0,-1 0 0,0-1 0,0 1 0,0 0 0,0-1 0,0 1 0,0-1 0,0 1 0,0 0 0,0-1 0,0 1 0,0 0 0,0-1 0,0 1 0,0-1 0,0 1 0,0 0 0,0-1 0,0 1 0,0 0 0,0-1 0,-1 1 0,1 0 0,0-1 0,0 1 0,0 0 0,-1-1 0,1 1-1,-1 0 1,0-1 5,-1 0-1,1 0 0,-1 0 0,1 1 0,-1-1 0,0 0 0,1 1 0,-1 0 0,0-1 0,1 1 0,-1 0 0,0 0 0,0 0 0,1 0 0,-1 0 0,0 0 0,0 0 0,1 1 0,-1-1 0,0 1 0,-2 1 0,-2 2-3,0 1 0,0 0 1,-9 11-1,9-10-2,1 0-1,-1 0 1,-8 5 0,14-11 0,-1 0 0,1 0 0,0 1 0,-1-1 0,1 0 0,0 0 0,-1 0 1,1 1-1,0-1 0,-1 0 0,1 0 0,0 1 0,0-1 0,-1 0 0,1 1 0,0-1 0,0 0 0,0 1 0,0-1 0,-1 0 0,1 1 0,0-1 0,0 0 0,0 1 0,0-1 0,0 0 0,0 1 0,0-1 0,0 1 0,0-1 1,0 1-1,0-1 1,-1 0 0,1 0 0,0 1-1,0-1 1,-1 0 0,1 0 0,0 0 0,0 1-1,-1-1 1,1 0 0,0 0 0,-1 0 0,1 0-1,0 0 1,-1 0 0,1 0 0,0 0 0,-1 1-1,1-1 1,-1-1 0,-8 3 8,9-2-7,-13 1 48,-19 0 1,1-1-802,2 3-1822</inkml:trace>
  <inkml:trace contextRef="#ctx0" brushRef="#br0" timeOffset="-85560.83">2328 523 1736,'6'3'32,"6"-3"-16,3 0-872</inkml:trace>
  <inkml:trace contextRef="#ctx0" brushRef="#br0" timeOffset="-85000.41">2485 480 2320,'0'0'161,"1"-1"0,0 1-1,-1-1 1,1 0 0,-1 1-1,0-1 1,1 0 0,-1 1-1,1-1 1,-1 0-1,0 1 1,1-1 0,-1 0-1,0 0 1,0 0 0,0 1-1,0-1 1,0 0-1,0 0 1,0 0 0,0 1-1,0-2 1,0 1-64,0 1 0,-1-1-1,1 1 1,0-1 0,-1 0 0,1 1 0,0-1 0,-1 1-1,1-1 1,-1 1 0,1-1 0,-1 1 0,1 0 0,-1-1-1,0 1 1,1-1 0,-1 1 0,1 0 0,-1 0 0,0-1-1,1 1 1,-1 0 0,0 0 0,1 0 0,-2 0-1,-191-25 4229,177 24-4228,0 1-1,0 0 0,1 1 0,-1 1 0,1 0 0,-1 2 0,1-1 0,0 2 0,0 0 1,0 1-1,1 0 0,0 1 0,-19 13 0,-142 98-49,162-108 19,0 1 1,0 0-1,1 2 1,0-1 0,1 1-1,-15 22 1,22-28-53,0 0 0,0 0 1,1 1-1,0-1 0,0 0 1,0 1-1,1 0 0,1 0 1,-1 0-1,1-1 0,0 1 1,1 0-1,0 0 0,0 1 1,1-2-1,2 11 0,-1-9-16,1-1 1,0 0-1,1 0 0,0 0 0,0 0 0,1 0 0,-1-1 1,2 0-1,-1 0 0,1 0 0,0-1 0,1 0 1,-1 0-1,1 0 0,9 5 0,4 1 1,1 0-1,0-1 1,1-2 0,30 10-1,-42-15 5,0-2-1,1 1 1,-1-1-1,1-1 1,-1 0 0,15-1-1,-10-1 6,0 0 0,0-2 0,24-6 0,14-9 34,89-44 0,-137 60-40,29-15 27,52-33-1,-69 37-6,1 0 0,-2-1 1,0 0-1,19-24 0,-23 24 15,0-1 0,13-25-1,-21 33-16,0 0 0,-1-1 0,0 0 0,-1 0 0,1 1 0,-1-1 0,-1-1 0,1-8 0,-2 13-5,0 0 0,0-1 0,-1 1 0,0 0 0,0 0 0,0 0 0,0-1 0,0 1 0,-1 0 0,0 1 1,-3-6-1,2 3 2,-1-1 12,0 0 0,0 0 0,-1 1 0,1-1 0,-2 1 0,1 0 0,-1 1 0,0-1 0,0 1 0,0 0 0,-1 1 0,-8-5-1,-2-2 74,4 2-17,0 1 1,-22-9-1,22 12-64,0 1 0,-1 0 0,0 1 1,-17-1-1,-59 0 18,75 4-34,0 1 0,0 1 0,0 0 0,-15 4 0,25-4-103,-1-1 1,1 1 0,0 0 0,0 1 0,0-1 0,0 1 0,1 0 0,-1 0 0,1 0 0,-1 1 0,1 0-1,0 0 1,-6 8 0,5-6-660,1 1 0,1-1 0,-1 1 0,-2 10 0,3 3-4116</inkml:trace>
  <inkml:trace contextRef="#ctx0" brushRef="#br0" timeOffset="-84279.73">909 784 1240,'-10'-2'1033,"7"2"-793,1 0-1,-1 0 1,1-1 0,-1 1 0,1-1 0,-1 0 0,1 1 0,-1-1 0,1 0 0,0-1 0,-1 1 0,1 0 0,-3-3 0,5 4-154,-1-1 0,1 0 0,0 1-1,0-1 1,-1 0 0,1 1 0,0-1 0,0 0 0,0 1 0,0-1 0,0 0-1,0 1 1,0-1 0,0 0 0,0 1 0,0-1 0,0 0 0,0 1 0,1-1 0,-1 1-1,0-1 1,0 0 0,1 1 0,-1-1 0,1 0 0,0-1 52,0 0 1,0 0 0,1 0-1,-1 0 1,1 1 0,2-3-1,0 1 46,1 0-1,0 0 0,-1 1 1,1-1-1,0 1 0,7-2 1,31-6 1053,-29 7-1028,0 1 0,0 1 0,19 1 0,42 6-113,-6 1-53,114-7 10,-172 0-56,44-3-206,-7-5-529</inkml:trace>
  <inkml:trace contextRef="#ctx0" brushRef="#br0" timeOffset="-83860.83">1418 616 6321,'-4'-1'593,"-17"-6"974,20 7-1505,0 0 1,0-1-1,0 1 0,1-1 1,-1 1-1,0-1 1,0 1-1,0-1 1,0 0-1,1 1 0,-1-1 1,0 0-1,0 0 1,1 0-1,-1 1 1,0-3-1,1 3-56,0-1-1,0 1 1,0 0-1,0 0 1,0 0 0,0 0-1,0-1 1,0 1-1,0 0 1,0 0 0,0 0-1,0 0 1,0-1-1,0 1 1,1 0-1,-1 0 1,0 0 0,0 0-1,0 0 1,0 0-1,0-1 1,0 1 0,1 0-1,-1 0 1,0 0-1,0 0 1,0 0 0,0 0-1,1 0 1,-1 0-1,0 0 1,0 0-1,0 0 1,0 0 0,1 0-1,-1 0 1,0 0-1,0 0 1,0 0 0,1 0-1,-1 0 1,0 0-1,0 0 1,0 0 0,0 0-1,1 0 1,4 1-11,1-1 0,-1 1 1,0 1-1,1-1 1,-1 1-1,0 0 0,6 3 1,17 6 195,41 16 534,7 3-540,-75-30-180,0 0 0,-1 0 0,1 1 0,0-1 1,0 0-1,0 1 0,0-1 0,-1 1 0,1-1 0,0 1 0,0-1 1,-1 1-1,1 0 0,0-1 0,-1 1 0,1 0 0,-1-1 0,1 1 0,-1 0 1,1 0-1,0 1 0,-1-1 6,0 1 0,0-1 0,0 0 0,0 1 0,0-1 0,0 0 0,0 0 0,0 1 0,0-1 0,-1 0 0,1 0 0,-1 0 0,0 3 0,-3 2 40,1 0-1,-1 0 1,-1-1 0,-6 9-1,-4 0 91,-20 16 0,0 0-7,-15 9-106,49-38-30,-2 1-59,0 0 1,1 0 0,-1 0-1,-2 4 1,-3 7-979</inkml:trace>
  <inkml:trace contextRef="#ctx0" brushRef="#br0" timeOffset="-83208.41">2667 830 4481,'-6'-5'992,"5"4"-900,0 0 1,0 1 0,0-1 0,0 0-1,1 0 1,-1 0 0,0 0 0,0 0-1,1 0 1,-1 0 0,1 0 0,-1 0-1,1 0 1,-1 0 0,1 0 0,0 0-1,-1 0 1,1-3 0,0 3-44,-1 0-1,1-1 1,0 1 0,0 0 0,0-1-1,0 1 1,0-1 0,0 1 0,1 0-1,-1-1 1,0 1 0,1-1 0,-1 1-1,1 0 1,-1 0 0,1-1 0,0 1 0,-1 0-1,1 0 1,0 0 0,0 0 0,0 0-1,0 0 1,2-2 0,-1 1 86,0 0 1,0 0-1,-1 0 1,1-1-1,2-4 1,-3 6-44,0-1 0,0 1 0,0-1 0,0 1 0,0-1 0,0 1 0,0 0 0,0-1 0,1 1 0,-1 0 0,1 0 0,-1 0 1,3-1-1,-1 0-12,0 1 0,0 1 1,0-1-1,0 0 0,0 1 1,0-1-1,0 1 0,4 0 1,26 4 146,-20-1-128,18 0 62,52 1 0,29-10-120,-36 2-13,177-21 16,-233 22-43,163-12 1,-18 2-2,-50 4 76,1 5 0,155 14 0,-221-5-6,19 1 4,204 10 50,-234-14-104,0-3 0,1-1 0,46-9 0,-51 6-364,51-2 0,-60 7-2441</inkml:trace>
  <inkml:trace contextRef="#ctx0" brushRef="#br0" timeOffset="-82586.21">4866 546 3865,'-27'-3'3212,"17"1"-1741,-15 0-1,25 2-1448,-1 0 0,1 0 0,0 0-1,0 0 1,-1 0 0,1 0 0,0 0 0,-1 0-1,1 1 1,0-1 0,0 0 0,-1 0 0,1 0-1,0 0 1,0 0 0,-1 1 0,1-1 0,0 0-1,0 0 1,-1 1 0,1-1 0,0 0 0,0 0 0,0 1-1,0-1 1,-1 0 0,1 0 0,0 1 0,0-1-1,0 0 1,0 1 0,0-1 0,0 0 0,0 0-1,0 1 1,0-1 0,0 0 0,0 1 0,0-1-1,0 0 1,0 1 0,0-1 0,0 0 0,0 0-1,0 1 1,0-1 0,1 0 0,-1 1 0,1 1-32,-1-1 1,1 1 0,0 0 0,0-1 0,-1 1-1,1-1 1,2 3 0,1-1 5,-1-1-1,0 1 1,1-1-1,-1 0 1,1 0-1,0 0 1,0 0-1,0-1 1,0 0 0,0 0-1,6 2 1,7-1-21,25 0 1,-30-1 22,19 0 25,1-1 115,40 7 1,-61-5-111,-1 0 0,0 1 0,0 0 1,0 1-1,0 0 0,0 0 0,16 11 0,-25-14-21,1 0-1,0 0 0,-1 0 0,0 1 0,1-1 0,-1 0 0,0 1 0,0-1 0,0 1 0,0-1 0,0 1 0,0 0 0,0-1 1,0 1-1,-1 0 0,1 0 0,-1-1 0,1 1 0,-1 0 0,0 0 0,0 0 0,0 0 0,0 2 0,0-1 7,-1 0 0,1 0 0,-1 0 0,0 0 0,0 0 0,0 0 0,-1 0 0,1 0 0,-1 0 0,1-1 0,-1 1 0,0-1 1,-3 4-1,-9 6 44,0 0 0,-1-1 1,0-1-1,-26 14 0,20-13-249,1-1 1,-1-1-1,0-1 0,-1 0 0,-25 4 0,15-8-2432</inkml:trace>
  <inkml:trace contextRef="#ctx0" brushRef="#br0" timeOffset="-81371.24">2126 1185 4361,'0'13'477,"0"0"1,0 0 0,1 0-1,6 22 1,-1 6-428,-3-15-36,3 25 0,21 182 6,-20 2 99,-5-144 33,37 484 1078,-30-487-1146,14 77 665,-21-159-671,-1 1 1,1 0 0,1-1 0,-1 1 0,1-1 0,0 1-1,1-1 1,-1 0 0,1-1 0,1 1 0,-1-1 0,1 0-1,-1 0 1,2 0 0,-1 0 0,0-1 0,9 5 0,-6-4-70,0-1 1,1-1-1,-1 1 1,17 3-1,40 6 29,-54-11-31,12 1 22,33-1 0,-38-2-15,9-1 17,-18 1-17,0-1-1,14 2 1,13 7 10,-25-5-16,-1-1-1,15 2 0,21-1 88,86 7 549,-50-4-555,-46-4-55,40 7 1,-62-6-30,146 29 28,169 19-31,46-25 404,-135-4 197,-64-4-267,-62-8-263,103 6 20,21 1 92,-229-17-1135,0 1 0,17-2 0,-11-2-2738</inkml:trace>
  <inkml:trace contextRef="#ctx0" brushRef="#br0" timeOffset="-80310.33">2117 1263 4409,'-1'1'215,"0"-1"0,0 0 0,0 1 0,0-1 0,-1 0 0,1 0 0,0 0 0,0 0 0,0 0 0,0 0 0,-1 0 0,1 0 1,0 0-1,-2-1 0,-9-1 1268,12 2-1445,-1 1 1,1-1-1,-1 0 0,1 0 0,-1 1 1,1-1-1,-1 0 0,1 1 1,0-1-1,-1 0 0,1 1 1,0-1-1,-1 0 0,1 1 1,0-1-1,-1 1 0,1-1 0,0 1 1,0-1-1,-1 1 0,1-1 1,0 1-1,0-1 0,0 1 1,0 0-1,-2 3 89,-15 33 391,-14 35 418,21-40-661,-13 34-42,12-35-182,-13 51 0,7-3-23,16-66-40,1-13 10,0 0-1,0 0 1,0 1 0,0-1-1,0 0 1,0 0-1,0 0 1,0 1-1,1-1 1,-1 0-1,0 0 1,0 0-1,0 1 1,0-1-1,0 0 1,0 0-1,0 0 1,1 0 0,-1 0-1,0 1 1,0-1-1,0 0 1,0 0-1,1 0 1,-1 0-1,0 0 1,0 0-1,0 0 1,0 0-1,1 1 1,0-2-8,0 1 0,0-1-1,1 1 1,-1-1 0,0 1-1,0-1 1,0 0 0,0 1 0,0-1-1,0 0 1,0 0 0,0 0 0,0 0-1,0 0 1,-1 0 0,2-1 0,7-11-61,-1 0 0,-1 0 1,0 0-1,7-19 0,4-10-73,-1 8 79,20-59 1,29-150 320,-65 237-185,0 3 4,0 0 0,-1 0 0,1 0 1,-1 0-1,0 0 0,0 0 0,0 0 0,0 0 1,-1-5-1,-2 14 461,2-3-493,1-1 0,-1 1 0,1 0 0,0-1 0,0 1 0,0 0 1,0-1-1,1 1 0,-1-1 0,1 1 0,-1 0 0,1-1 0,2 4 0,0 2-29,1-1 0,10 13 0,2 3 6,-9-8-10,1 0 1,-2 1-1,0-1 0,-1 1 0,0 1 0,-1-1 0,2 23 1,0 118 72,-6-144-81,0-4-98,0 0-1,1 0 1,0 0-1,0 0 1,1-1-1,0 1 1,0 0-1,5 8 1,5 7-1405</inkml:trace>
  <inkml:trace contextRef="#ctx0" brushRef="#br0" timeOffset="-79934.5">2543 1283 8786,'-18'-1'1784,"4"-2"-359,11 2-337,0 1-728,2 0 0,3-3-72,8-4-168,3-7-64,3 2 24,8 6-24,2 4-32,7 9-8,1 7 0,-5-5 8,6 1-296,2 4-3137</inkml:trace>
  <inkml:trace contextRef="#ctx0" brushRef="#br0" timeOffset="-79222.26">1920 695 4465,'-9'3'2048,"0"-6"-951,6 2-297,14 0-360,10-4 0,3-3-104,-5 2-112,13 6-112,1 5-56,-3-1-16,6 3 8,-5-2-8,3-1-856</inkml:trace>
  <inkml:trace contextRef="#ctx0" brushRef="#br0" timeOffset="-78877.55">2173 531 4569,'-4'5'1640,"-1"4"-415,-1 1 7,3 13-152,2 12-160,-2 3-432,0-5-80,-1 9-135,2 6-97,1-8-120,-1-6-16,2-5-529,2-1-1071</inkml:trace>
  <inkml:trace contextRef="#ctx0" brushRef="#br0" timeOffset="-77541.2">29 502 5649,'-3'-6'2499,"0"8"-1216,-1 13-613,4-15-641,-7 32 552,2 0 0,2 0 0,0 48 0,3-55-511,2 1-1,1-1 1,1 0-1,14 46 0,-15-63-62,0-1-1,0 1 0,1-1 0,8 14 0,-10-19-5,0 1 0,0-1 0,0 0-1,0 0 1,0 0 0,0 0-1,0 0 1,1 0 0,-1-1 0,0 1-1,1-1 1,0 0 0,-1 1 0,1-1-1,0 0 1,0-1 0,2 2-1,-1-2 4,0 0-1,0 0 0,0-1 0,-1 1 0,1-1 1,0 1-1,0-1 0,-1 0 0,5-2 0,1-2 15,1 1-1,9-7 0,-19 10-16,13-6 31,21-18 0,-30 22-28,-1 0 0,0 0 1,0 0-1,-1 0 0,1-1 1,-1 1-1,1-1 0,-1 0 0,0 1 1,-1-1-1,3-5 0,3-22 31,-6 23-27,1 0-1,0 0 0,0 0 1,1 0-1,0 1 0,0-1 1,5-7-1,-3 9-3,-4 5-2,0-1 0,1 1 0,-1-1 0,0 0 0,0 1 0,0-1 0,0 0-1,-1 0 1,1 0 0,0 0 0,-1 0 0,0 0 0,1 0 0,-1 0 0,0-2-1,0-5 16,-1 7-10,1 0-1,0 1 0,0-1 1,-1 1-1,1-1 1,0 0-1,1 1 0,-1-1 1,0 1-1,0-1 1,1 0-1,-1 1 0,1-1 1,-1 1-1,1-1 0,1-1 1,-2 2 10,0 1 0,1 0 0,-1-1 0,0 1 0,0 0 0,0-1 0,0 1 0,0-1 0,1 1 0,-1 0 0,0-1 0,0 1-1,0-1 1,0 1 0,0 0 0,0-1 0,-1 1 0,1-1 0,0 1 0,0 0 0,0-1 0,0 1 0,0 0 0,0-1 0,-1 1 0,1 0 0,0-1 0,0 1 0,-1 0 0,1-1 0,0 1 0,0 0 0,-1-1 0,1 1 0,0 0 0,-1 0 0,1-1 0,-2-1 83,1 2-91,1-1 0,0 0-1,0 0 1,0 1 0,0-1 0,0 0-1,0 0 1,0 1 0,0-1-1,0 0 1,0 1 0,1-1-1,-1 0 1,0 0 0,0 1 0,1-1-1,-1 0 1,0 1 0,1-1-1,-1 1 1,1-1 0,-1 1 0,1-1-1,0 0 1,1-2 1,0 1-9,0 0-1,0 0 0,0 0 0,1 0 1,-1 0-1,1 0 0,-1 0 1,5-1-1,-2 0 0,4 1-9,-8 2 9,-1 0 0,0 0 1,0 0-1,0-1 0,1 1 0,-1 0 0,0 0 1,0 0-1,0 0 0,1 0 0,-1 0 0,0 0 1,0 0-1,0 0 0,1 0 0,-1 0 1,0 0-1,0 0 0,0 0 0,1 1 0,-1-1 1,0 0-1,0 0 0,0 0 0,0 0 0,1 0 1,-1 0-1,0 0 0,0 0 0,0 1 0,0-1 1,0 0-1,1 0 0,-1 0 0,0 0 0,0 1 1,0-1-1,0 0 0,0 0 0,0 0 1,0 1-1,0-1 0,0 0 0,0 0 0,0 0 1,0 1-1,0-1 0,0 0 0,0 0 0,0 4 76,0-1-1,-1 0 0,1 0 1,0 0-1,1 1 0,-1-1 1,0 0-1,2 5 0,1 11 53,-2 2-50,0-12-61,-1 1-1,3 11 1,8 30 10,2 0 1,20 49 0,-32-97-26,0-1 0,0 1 0,0-1 0,1 0 0,-1 1 0,1-1 0,-1 0 0,1 0 0,0 0 0,0 0 0,0 0 0,0 0 0,1-1 0,-1 1 0,0-1 0,1 0 0,-1 1 0,1-1 0,-1 0 0,1 0 0,-1-1 0,1 1 0,3 0 0,-4-1 3,0 0 0,0 0 0,-1 0-1,1-1 1,0 1 0,0 0 0,-1-1 0,1 0 0,0 1 0,-1-1 0,1 0 0,-1 0 0,1 1 0,2-4 0,0 1 11,0 0-1,-1 0 0,7-8 1,-7 7-3,0-1 0,-1 1 0,1-1 0,-1 0 0,0 0 0,0 0 0,-1 0 0,1 0 0,0-5 1,0-8 13,1-22 0,-3 40-27,0-33 157,-1 0 1,-10-50-1,-1-20 103,12 91-255,-1 1-5,1 0 0,0 0 0,0 0-1,3-14 1,-2 23-70,-1 1 0,0-1 0,1 1 1,-1 0-1,0-1 0,1 1 0,-1 0 0,1 0 0,0-1 0,0 1 0,-1 0 0,1 0 0,0 0 0,0 0 1,0 0-1,0 0 0,0 0 0,2-1 0,10-5-2149</inkml:trace>
  <inkml:trace contextRef="#ctx0" brushRef="#br0" timeOffset="-76404.5">12674 107 4713,'2'-4'543,"0"-1"0,0 1-1,0-1 1,2-8 0,-4 9-271,2 0 0,-1 0 0,0 0 0,1 0 0,2-5 0,1-1 944,-2 4-118,-3 7-1067,0-1 0,0 0 0,1 0 0,-1 0 0,0 1 0,0-1 0,1 0 1,-1 1-1,0-1 0,0 0 0,0 0 0,0 1 0,0-1 0,1 0 0,-1 1 1,0-1-1,0 0 0,0 1 0,0-1 0,0 0 0,0 1 0,5 26 799,2 48 0,-6-47-614,8 39 1,-6-51-196,1-1 0,1 1 0,0-1 0,2 0 0,8 16 0,-13-27-15,0-1 0,0-1-1,0 1 1,0 0 0,1 0-1,-1-1 1,1 1 0,0-1-1,-1 0 1,1 0 0,5 3-1,-6-4 2,1-1 0,-1 1-1,0 0 1,0-1-1,0 1 1,0-1-1,1 0 1,-1 0-1,0 0 1,1 0-1,-1 0 1,0 0-1,0 0 1,0-1-1,1 1 1,-1-1-1,0 0 1,0 0 0,3-1-1,2-2 20,0-1 0,0 1 0,0-2 0,9-7 0,24-29 49,-29 30-57,19-24 30,32-49 1,-56 76-44,1-2 1,1-1 0,-2-1-1,1 0 1,4-15 0,-8 21-4,0-4 5,1 1 0,0 0 0,1 0 0,10-15 0,-14 24-12,3-5 10,-4 5-40,-3 2-74,2-1 68,1 0 0,0 0 1,-1 0-1,1 1 0,0-1 1,0 0-1,-1 0 0,1 1 1,0-1-1,0 0 0,0 1 1,0-1-1,-1 0 0,1 1 1,0-1-1,0 0 0,0 1 1,0-1-1,0 1 0,-2 13-2225</inkml:trace>
  <inkml:trace contextRef="#ctx0" brushRef="#br0" timeOffset="-76012.19">12876 493 2417,'-7'-7'1053,"3"3"-115,0 0 1,0 0-1,0 0 1,-4-7-1,7 9-740,1 0-1,-1 1 1,0-1-1,0 0 1,1 0 0,-1 0-1,1 0 1,0 0-1,-1 0 1,1 0 0,0 0-1,0 0 1,0 0-1,1 0 1,-1 0 0,1-2-1,0-1 104,-1 0 0,1 1 0,-1-10 0,0 14-279,0-1-1,0 1 1,0 0-1,0 0 0,0 0 1,-1 0-1,1 0 1,0 0-1,0 0 0,0 0 1,0 0-1,0 0 1,0 0-1,-1 0 0,1 0 1,0 0-1,0 0 1,0 0-1,0 0 0,0 0 1,-1 0-1,1 0 1,0 1-1,0-1 0,0 0 1,0 0-1,0 0 1,0 0-1,0 0 0,-1 0 1,1 0-1,0 0 1,0 0-1,0 0 0,0 1 1,0-1-1,0 0 1,0 0-1,0 0 0,0 0 1,0 0-1,0 0 1,0 1-1,-2 1 43,0 1-1,1-1 1,-1 1 0,1 0 0,-1-1 0,1 1-1,0 0 1,0 0 0,1 0 0,-2 4-1,-1 8 100,-12 40 29,4 2 0,-7 65 0,17-105-154,0 22-1,1-33-138,0 0-1,1-1 1,0 1 0,0 0-1,1-1 1,0 0-1,3 9 1,-5-13-80,1 0 0,-1-1 1,1 1-1,-1 0 0,1 0 0,-1 0 0,1-1 0,0 1 1,-1 0-1,1-1 0,0 1 0,-1-1 0,1 1 0,1 0 0,10 1-5084</inkml:trace>
  <inkml:trace contextRef="#ctx0" brushRef="#br0" timeOffset="-75405.33">12141 233 3921,'-10'-4'2134,"0"0"1,-14-1 0,10 2-1011,-1 1 0,-22 0 1,35 2-1015,1 0 0,-1 0 1,0 0-1,0-1 0,0 1 1,0 0-1,-1-1 0,13 4-89,-4-2-20,-1 1 0,1 0 1,7 4-1,56 30 263,27 15-85,-79-40-158,0 0 0,0 1 0,16 16 0,-28-24-11,-1 0 0,0 1 0,0 0 0,-1 0 0,1 0 0,3 7 1,-6-10-3,0 1 1,0-1-1,0 1 1,-1-1-1,1 1 1,0 0-1,-1-1 1,0 1-1,0 0 1,1-1-1,-2 1 1,1 0-1,0-1 1,0 1 0,-1 0-1,-1 3 1,0 0 12,-1-1 0,-1 1 0,1-1 0,-1 0 0,0 0 0,-9 9 0,8-8-7,-30 28-878,-51 40 0,58-52-2564</inkml:trace>
  <inkml:trace contextRef="#ctx0" brushRef="#br0" timeOffset="-73625.74">9924 2927 2825,'-1'0'171,"0"-1"1,0 0-1,0 1 1,1-1-1,-1 0 1,0 0-1,0 0 1,1 1-1,-1-1 1,0 0-1,1 0 1,-1 0 0,1 0-1,-1-2 1,-3-4 982,3 6-1003,0 0-1,-1 0 1,1 0 0,0 0-1,-1 0 1,1 0 0,0 0-1,-1 0 1,1 1 0,-1-1-1,1 1 1,-1-1 0,1 1-1,-1 0 1,0-1 0,1 1-1,-4 0 1,2 0-55,1 0 0,-1 0 1,0 0-1,0 1 0,1-1 0,-1 1 1,0-1-1,1 1 0,-5 2 0,3-1 51,0 0 0,1-1 0,-1 1 1,0-1-1,0 0 0,0 0 0,0 0 0,-1-1 0,-6 1 0,-17 2 206,22-1-245,-1-1-1,0-1 1,1 1 0,-1-1-1,-12-1 1,9-2-19,8 2-66,0 1 0,0-1 0,0 1 1,0 0-1,0-1 0,-1 1 1,1 0-1,0 0 0,-3 1 0,-25-1 142,23 0-137,1-1 0,-1 1-1,0 1 1,1-1 0,-1 1 0,0 1-1,-10 3 1,-24 8 67,24-8 8,-29 13 1,31-10 37,1 1 1,0 0-1,0 1 1,1 1-1,0 0 1,-13 16-1,11-12-12,9-10-69,1 1 0,-1 0 0,1 0 0,0 0 0,-8 15 0,-19 38 133,19-34-168,11-21-8,0 0-1,0 1 1,0-1-1,1 1 1,0-1 0,0 1-1,0 0 1,0 9-1,1-5 78,0 1 0,1-1 0,3 14-1,6 43 186,-8-59-267,0-1 1,0 0-1,1 0 0,-1 0 1,1 0-1,6 8 1,-2-2 0,4 7 1,18 31 9,-25-45-20,0 1-1,0-1 1,1-1-1,-1 1 1,1 0-1,8 5 1,7 3 52,-11-6-3,2 0-1,-1 0 0,1-1 1,14 5-1,-4-4-8,25 3-1,-19-4-27,-2-1 12,48 2 1,-45-5-12,3 0 3,-15 0-8,1-1 0,0 0 0,26-3 1,-17-2 4,31-8 1,-48 10-11,0-1-1,0-1 1,0 0 0,0 0 0,-1-1-1,13-8 1,10-9 15,-19 15-5,-2-1 1,1 0 0,-1-1-1,15-15 1,-14 10 7,0-1 0,14-26 0,-12 18-7,-8 16-11,-1-1-1,0 0 1,4-9 0,-4 4 2,1 1 0,1 0 0,9-14 0,-10 16-5,-1 1 0,0-1 0,5-18 0,2-8 14,-8 30-13,0-1-1,-1 1 0,0 0 1,0-1-1,0 0 0,-1 1 1,0-1-1,-1 0 0,0-7 1,0 6 4,-1 1 0,0-1-1,-1 1 1,0 0 0,0-1 0,0 1 0,-1 0 0,0 0 0,-1 1 0,0-1 0,0 1 0,0 0 0,0-1 0,-1 2 0,0-1-1,-6-5 1,-8-5 6,-38-29 20,-14-8-12,42 32-26,14 11 2,0 0 0,0 1 0,-1 1 0,-20-7 0,28 12-2,0 1-1,-1 0 1,1 0-1,0 1 1,-1 0-1,1 1 1,0 0-1,-13 1 1,-4 3-16,-36 9 0,36-7-50,2 2 0,-1 0-1,1 1 1,-28 16-1,-46 27-676,85-46 182,1 1-1,0 0 1,0 1-1,1 0 0,0 0 1,0 1-1,1 1 1,-15 19-1,-3 6-3549</inkml:trace>
  <inkml:trace contextRef="#ctx0" brushRef="#br0" timeOffset="-29859.54">8585 3285 2056,'0'-1'66,"0"1"-1,0-1 0,0 0 0,1 1 1,-1-1-1,0 1 0,0-1 0,1 1 1,-1-1-1,0 1 0,0-1 0,1 1 0,-1-1 1,1 1-1,-1-1 0,0 1 0,1-1 1,-1 1-1,1 0 0,-1-1 0,1 1 0,0-1 1,1 0 198,-2 1-198,0 0 0,0 0 1,0-1-1,0 1 0,0 0 0,0 0 1,0-1-1,0 1 0,-1 0 0,1 0 0,0 0 1,0-1-1,0 1 0,0 0 0,0 0 1,0-1-1,0 1 0,0 0 0,-1 0 1,1 0-1,0 0 0,0-1 0,0 1 1,0 0-1,-1 0 0,0-1 234,-5-15 1551,6 15-1796,0 1 0,-1 0 1,1 0-1,0-1 0,0 1 1,0 0-1,0-1 0,0 1 1,0-1-1,0 1 0,0 0 1,0-1-1,0 1 1,0 0-1,0-1 0,0 1 1,0 0-1,0-1 0,0 1 1,0 0-1,1-1 0,-1 1 1,0-1-1,0 1-34,0 0 0,0 0-1,1 0 1,-1 0 0,0-1 0,0 1 0,0 0-1,0 0 1,0 0 0,0-1 0,0 1 0,0 0-1,0 0 1,0 0 0,0-1 0,0 1 0,0 0-1,0 0 1,0 0 0,0-1 0,0 1 0,0 0 0,0 0-1,0 0 1,0-1 0,0 1 0,0 0 0,-1 0-1,1 0 1,0-1 0,0 1 0,0 0 0,0 0-1,0 0 1,0 0 0,-1 0 0,1-1 0,0 1-1,0 0 1,0 0 0,-1 0 0,1 0 0,0 0-1,0 0 1,0 0 0,-1 0 0,1 0 0,0 0-1,0 0 1,-11-4 602,8 3-503,0 0 0,0 0 0,0 0 0,1 0 0,-6-3 0,6 2-3,0 1-1,-1 0 0,1 0 1,0 0-1,0 0 1,-1 0-1,1 1 1,-1-1-1,1 1 0,-1-1 1,-4 1-1,6 0-78,0 0-1,0 0 1,0 0-1,-1 0 1,1 0-1,0 1 1,0-1-1,-1 0 0,1 1 1,0-1-1,0 1 1,0-1-1,0 1 1,0-1-1,0 1 1,0 0-1,0 0 1,0 0-1,0-1 1,0 1-1,0 0 1,1 0-1,-1 0 0,0 2 1,-2 2-31,1 0 0,0 0 0,1 0 0,-1 0 0,1 1 0,0-1 0,1 1 0,-1-1 1,1 1-1,0-1 0,0 1 0,1-1 0,1 8 0,-1-9-8,0 0-1,1 0 1,-1 0-1,1-1 1,0 1 0,0 0-1,0-1 1,0 1 0,1-1-1,-1 0 1,1 1 0,0-1-1,0-1 1,0 1 0,1 0-1,-1-1 1,0 1 0,5 1-1,-4-2 4,1 0-1,-1-1 0,1 1 0,-1-1 1,1 0-1,0-1 0,-1 1 0,1-1 1,0 1-1,-1-1 0,1-1 1,8 0-1,-10 0 1,0 1 1,-1-1 0,1 0-1,0 0 1,0 0-1,0 0 1,-1-1-1,1 1 1,-1-1 0,1 1-1,-1-1 1,0 0-1,1 0 1,-1 0 0,0 0-1,0 0 1,0-1-1,-1 1 1,1 0-1,-1-1 1,2-3 0,-2 3 4,0 1 0,-1-1 0,0 0 0,1 0 1,-1 1-1,0-1 0,-1 0 0,1 0 1,0 0-1,-1 1 0,0-1 0,1 0 0,-1 0 1,0 1-1,0-1 0,-1 1 0,1-1 0,0 1 1,-1 0-1,0-1 0,-3-3 0,-1 1 1,1 0 0,-1 0 0,0 0 0,-1 1 0,1 0 0,-1 0-1,0 1 1,0 0 0,0 0 0,0 1 0,0-1 0,-1 2 0,1-1-1,-1 1 1,1 0 0,-1 0 0,1 1 0,-1 0 0,-11 2 0,17-2-3,0 1 1,0-1 0,0 1 0,0 0-1,1-1 1,-1 1 0,0 0-1,0 0 1,1 0 0,-1 0-1,0 1 1,1-1 0,-1 0 0,1 1-1,0-1 1,-2 3 0,1-2-1,1 0 0,0 1 0,0-1 0,0 1 0,0-1 0,0 1 0,0 0 0,1-1 0,-1 1 0,1 5 0,0-2-6,0 1 1,1-1-1,0 1 0,0-1 0,0 0 1,1 1-1,0-1 0,0 0 1,4 7-1,-2-6-1,-1-1-1,1 0 1,1 0-1,-1 0 1,1-1 0,0 0-1,0 1 1,8 5-1,-10-9 3,1 0-1,-1 0 1,0 0-1,0 0 1,1-1-1,-1 1 0,1-1 1,-1 0-1,1 0 1,0 0-1,-1-1 1,1 1-1,0-1 0,0 0 1,-1 0-1,1 0 1,7-2-1,-6 1 3,0 0-1,-1-1 1,1 0 0,-1 0-1,0 0 1,1 0 0,-1-1-1,0 1 1,0-1 0,-1 0-1,1 0 1,3-5 0,-5 6 6,0 0 1,0-1-1,-1 1 1,1-1-1,-1 1 1,1-1-1,-1 0 1,0 1-1,0-1 1,0 0-1,0 0 1,-1 0-1,1 0 1,-1 0-1,0 0 1,0 0-1,0 0 1,0 0-1,0 0 1,-2-5-1,1 3 70,-1 0 0,1 0 0,-1 1 1,0-1-1,0 1 0,-1-1 0,1 1 0,-7-8 0,7 9-25,-1 1 1,0-1-1,0 1 0,0-1 0,0 1 1,0 0-1,0 0 0,-1 1 0,1-1 0,-1 1 1,1-1-1,-8-1 0,-5 1-29,-1-1 0,0 2 0,1 0 0,-20 2 0,33-1-28,-1 1 0,1-1 1,0 1-1,-1 0 0,1 0 0,-6 2 0,9-3-15,-1 1 0,0-1 0,0 1 0,0-1-1,0 1 1,0 0 0,1-1 0,-1 1 0,0 0 0,0-1-1,1 1 1,-1 0 0,1 0 0,-1 0 0,1 0-1,-1 0 1,1-1 0,-1 1 0,1 0 0,0 0 0,-1 0-1,1 0 1,0 0 0,0 0 0,0 2 0,0-1-184,0 0 0,1 0 0,-1-1 0,1 1 0,-1 0 0,1 0 1,0-1-1,1 3 0,11 15-3338</inkml:trace>
  <inkml:trace contextRef="#ctx0" brushRef="#br0" timeOffset="-29084.01">10818 3254 2697,'-3'-9'1118,"3"6"-421,-1 0-1,0 0 1,0 0 0,-1 0 0,1 0 0,-4-5 0,0 0 101,4 6-610,0 1 0,-1-1 0,1 0 0,0 0 0,-1 1 0,1-1 1,-1 1-1,0-1 0,0 1 0,-2-2 0,0 1-109,0 1 1,0-1-1,0 1 1,0 0-1,0 0 0,0 0 1,0 1-1,0-1 1,0 1-1,0 0 1,0 0-1,0 1 0,0-1 1,0 1-1,0 0 1,0 0-1,0 0 1,0 1-1,0-1 1,1 1-1,-1 0 0,1 0 1,-1 0-1,-5 4 1,4-1-58,0 0 0,0-1 0,0 2 0,0-1 1,1 0-1,0 1 0,0 0 0,0 0 0,1 0 1,0 0-1,0 1 0,1-1 0,-3 12 0,3-9-7,0 0 0,1 1 0,1-1-1,0 15 1,0-20-15,1 0 0,-1-1 0,1 1 0,0 0 0,0-1 0,0 1 0,0-1 0,1 1 0,0-1 0,-1 0 0,1 1 0,0-1 0,5 5 0,-5-7 0,0 1 0,0 0 0,0-1 1,0 1-1,1-1 0,-1 0 1,0 0-1,1 0 0,-1 0 0,1 0 1,-1-1-1,1 1 0,0-1 0,-1 1 1,1-1-1,0 0 0,-1 0 1,1 0-1,0 0 0,-1-1 0,1 1 1,3-2-1,2 0 5,0-1 0,0 0 0,0 0 0,-1-1 0,1 0 0,6-5 0,-8 5 2,5-4 5,18-15-1,-25 20 0,-1 0 1,0-1-1,0 0 0,0 0 0,0 0 0,0 0 0,-1 0 0,0 0 0,2-5 0,-2 4 94,0-1 1,-1 1-1,1-1 0,0-8 0,-2 12-60,0 0 0,0 0 1,0 0-1,0 0 0,-1 0 0,1 0 1,-1 1-1,1-1 0,-1 0 1,0 0-1,1 0 0,-1 1 0,0-1 1,0 0-1,0 1 0,-3-3 0,2 1 1,-1 0 0,0 0 0,0 0 0,0 1 0,0-1 0,0 1 0,0 0 0,0 0-1,-1 0 1,1 0 0,-1 1 0,0-1 0,1 1 0,-1 0 0,0 0 0,0 1 0,0-1 0,-7 0-1,1 1-9,-4 0 5,-16 2 0,26-1-40,0-1 1,-1 1-1,1 0 1,0 1-1,0-1 1,0 1-1,0 0 1,-4 2-1,3-1-4,-1 1-1,1 0 0,0 1 1,1-1-1,-1 1 1,1 0-1,-8 10 0,10-11 0,0-1-1,0 1 0,0 0 0,1 0 0,-1 0 1,1 0-1,0 0 0,0 0 0,0 0 0,1 0 1,-1 1-1,1-1 0,0 6 0,0-8 3,1-1 1,-1 1-1,0-1 0,1 1 0,0 0 0,-1-1 0,1 1 1,0-1-1,-1 1 0,1-1 0,0 1 0,0-1 0,0 0 1,0 0-1,0 1 0,1-1 0,-1 0 0,0 0 1,1 0-1,-1 0 0,0 0 0,1-1 0,-1 1 0,1 0 1,0 0-1,-1-1 0,1 1 0,-1-1 0,1 0 1,3 1-1,1-1 2,1 1-1,0-1 1,0 0 0,0-1 0,-1 0 0,10-2 0,32-11-388,-35 10 37,23-7-972</inkml:trace>
  <inkml:trace contextRef="#ctx0" brushRef="#br0" timeOffset="-27353.29">8252 5395 2809,'-48'-18'6672,"22"8"-5260,25 9-1346,0 1 0,0 0 0,0 0 0,0 0 1,0-1-1,0 1 0,0 0 0,0 0 0,0 1 0,0-1 0,0 0 0,0 0 1,0 0-1,0 1 0,0-1 0,0 0 0,-2 2 0,2-2 91,0 1-1,-1-1 1,1 1-1,0-1 0,-1 0 1,1 1-1,-3-1 1,4 0-145,0 0 1,0 0-1,-1 0 1,1 0 0,0 0-1,0 0 1,0 0-1,0 0 1,0 0-1,0 0 1,0 0-1,0 0 1,-1 0-1,1 0 1,0 0-1,0 0 1,0 0 0,0 1-1,0-1 1,0 0-1,0 0 1,0 0-1,0 0 1,0 0-1,0 0 1,0 0-1,0 0 1,-1 0-1,1 0 1,0 0-1,0 1 1,0-1 0,0 0-1,0 0 1,0 0-1,0 0 1,0 0-1,0 0 1,0 0-1,0 0 1,0 1-1,0-1 1,0 0-1,0 0 1,0 0 0,0 0-1,0 0 1,0 0-1,0 0 1,1 0-1,-1 0 1,0 1-1,0-1 1,0 0-1,0 0 1,0 0-1,0 0 1,0 0 0,0 0-1,0 0 1,0 0-1,0 0 1,0 0-1,1 0 1,-1 1 34,1 0 1,0-1-1,-1 1 1,1-1 0,0 1-1,-1 0 1,1-1-1,0 0 1,0 1-1,0-1 1,0 1-1,10 1 106,0-1-1,-1 0 0,1 0 0,0-1 0,14-2 1,-14 1-110,-6 1-17,29-2 149,0 1 1,48 5 0,-16 2-43,9 1-68,-49-3-48,-8-1 1,0 0-1,1-2 1,30-1 0,88-20 132,-134 19-139,-2 1-8,0 0 1,0 0-1,-1 0 1,1-1-1,0 1 1,0 0-1,0 0 1,0-1-1,-1 1 0,1 0 1,0-1-1,0 1 1,-1-1-1,1 1 1,0-1-1,0 0 1,-1 1-1,0-1 1,0 1 0,0 0 0,0 0-1,0 0 1,0 0 0,0 0 0,0-1 0,0 1-1,0 0 1,0 0 0,0 0 0,0 0 0,0-1-1,0 1 1,0 0 0,0 0 0,0 0-1,0 0 1,0 0 0,-1-1 0,1 1 0,0 0-1,0 0 1,0 0 0,0 0 0,0 0 0,0 0-1,-1 0 1,1 0 0,0-1 0,0 1-1,0 0 1,-1 0 0,-6-3 44,5 2-39,-11-9 1,11 8-9,0 1-1,0-1 1,0 0 0,0 1 0,-4-3 0,4 4-2,-1-1 1,0 1 0,1 0 0,-1 0 0,0 0-1,1 0 1,-1 0 0,1 1 0,-1-1 0,-3 2-1,-4 0 4,-118 8 22,94-7-16,0 1 1,-42 11 0,58-11-8,-132 30 22,83-18-15,49-11-9,12-3-1,-1 0-1,0 0 1,-7 0 0,12-2 0,-1 0 1,1 0 0,0 0 0,0 0-1,0 0 1,0-1 0,-1 1 0,1-1-1,0 0 1,0 1 0,0-1-1,0 0 1,0 0 0,-2-2 0,4 3-1,-1 0 1,1 0-1,0-1 1,-1 1-1,1 0 1,0 0 0,0-1-1,-1 1 1,1 0-1,0-1 1,0 1-1,-1 0 1,1-1 0,0 1-1,0-1 1,0 1-1,0 0 1,0-1-1,-1 1 1,1-1 0,0 1-1,0 0 1,0-1-1,0 1 1,0-1-1,0 1 1,0 0 0,0-1-1,1 1 1,-1-1-1,0 1 1,0 0-1,0-1 1,0 1 0,0-1-1,1 1 1,-1-1-1,2-1-14,0 0-1,0-1 0,-1 1 0,5-3 1,0 0-58,2-2-700,9 2-1631</inkml:trace>
  <inkml:trace contextRef="#ctx0" brushRef="#br0" timeOffset="-26423.36">8411 5035 3185,'0'-6'820,"1"0"0,1 1 0,-1-1 0,1 1 0,2-7 0,3-5 1050,-5 12-1480,-2 5-373,0 0 0,0 0 0,0 0-1,0 0 1,0 0 0,0 0 0,0-1 0,0 1-1,0 0 1,0 0 0,0 0 0,0 0 0,0 0-1,0 0 1,0 0 0,0 0 0,1 0 0,-1 0-1,0 0 1,0 0 0,0 0 0,0-1 0,0 1-1,0 0 1,0 0 0,0 0 0,0 0 0,1 0-1,-1 0 1,0 0 0,0 0 0,0 0 0,0 0-1,0 0 1,0 0 0,0 0 0,0 0-1,0 0 1,1 0 0,-1 0 0,0 0 0,0 0-1,0 1 1,0-1 0,-1 15 2177,-7 140-867,8-138-1391,-1 17 236,1-31-288,0 0-1,1 0 1,-1 0-1,1-1 1,-1 1-1,1 0 1,0 0 0,0-1-1,2 4 1,2 1-1996</inkml:trace>
  <inkml:trace contextRef="#ctx0" brushRef="#br0" timeOffset="-25550.83">8554 3680 424,'0'-1'87,"0"1"1,1 0-1,-1-1 1,1 1-1,-1 0 0,1-1 1,-1 1-1,1 0 0,0-1 1,-1 1-1,1 0 1,-1 0-1,1 0 0,1 0 1,2-2 272,-4 2-346,0 0-1,0 0 1,0 0-1,0 0 1,0 0-1,0 0 1,0 0-1,0 0 1,0 0-1,1 0 1,-1 0-1,0 0 1,0-1-1,0 1 1,0 0-1,0 0 1,0 0 0,0 0-1,0 0 1,0 0-1,0 0 1,0 0-1,0-1 1,0 1-1,0 0 1,0 0-1,0 0 1,0 0-1,0 0 1,0 0-1,0 0 1,0 0-1,0-1 1,0 1-1,0 0 1,0 0-1,0 0 1,0 0 0,0 0-1,0 0 1,0 0-1,0 0 1,-1 0-1,1-1 1,0 1-1,0 0 1,0 0-1,0 0 1,0 0-1,0 0 1,0 0-1,0 0 1,0 0-1,0 0 1,-1 0-1,1 0 1,-13-7 4672,10 5-3960,7 2 213,-4 0-902,0 0-1,0 0 1,1 0 0,-1 0 0,0 0 0,0 0-1,0 1 1,1-1 0,-1 0 0,0 0 0,0 0 0,1 0-1,-1 0 1,0 0 0,0 1 0,0-1 0,0 0-1,1 0 1,-1 0 0,0 0 0,0 1 0,0-1 0,0 0-1,0 0 1,1 0 0,-1 1 0,0-1 0,0 0-1,0 0 1,0 1 0,0-1 0,0 0 0,0 0 0,0 1-1,0-1 1,-2 3 430,2-2-429,-1-1-1,1 1 1,0 0 0,-1-1-1,1 1 1,0-1 0,0 1-1,0 0 1,-1-1 0,1 1-1,0 0 1,0-1-1,0 1 1,0-1 0,0 1-1,0 0 1,0-1 0,1 1-1,-1 0 1,0-1 0,1 2-1,0 3 46,0 4 44,0-1 0,1 18 0,-4-3-49,1-12-59,0-1 1,2 13-1,3 18 1,2 17-1,-6-30-7,-2 0 0,-6 32 0,-1 19-1,8-61-9,-1 14-1,-11 56 0,12-82-4,-3 6-56,1 1-1,1 0 1,1 0 0,-1 0-1,2 15 1,1-15-110,0-9 34,-1 1 0,0-1 0,1 1 0,-2-1 0,1 1 0,0-1-1,-3 9 1,-3 1-394,5-11 122,-1 0-1,1 0 1,0 1-1,0-1 1,0 0-1,0 1 1,0 6 0,1 0-2074</inkml:trace>
  <inkml:trace contextRef="#ctx0" brushRef="#br0" timeOffset="-25150.05">8400 4274 3961,'-1'-1'1055,"-2"-4"2735,1 5-2577,1 6-1267,-1 20 591,1 0 0,5 50 0,18 50-374,-21-119-156,1-1 0,0 1 0,0-1 0,0 1 0,6 9 0,-7-14-4,0-1-1,0 1 0,0-1 1,0 0-1,1 1 0,-1-1 0,0 0 1,1 0-1,-1 0 0,0 0 1,1 0-1,0 0 0,-1 0 1,1-1-1,-1 1 0,1 0 1,0-1-1,-1 1 0,1-1 1,0 0-1,0 0 0,-1 1 1,1-1-1,0 0 0,0 0 1,2-1-1,0 0 3,-1 0 0,0 0 0,1 0 0,-1 0 0,0 0 0,0-1 0,0 1 0,0-1 0,0 0 0,4-4 0,1-1 10,14-18 0,-12 14-5,3-4-1,-5 7 6,12-17-1,-2-3-439,5-2-2133</inkml:trace>
  <inkml:trace contextRef="#ctx0" brushRef="#br0" timeOffset="-23321.99">7406 4195 1808,'22'-24'2770,"-17"20"-1838,-4 3-790,-1 1 1,0 0-1,1 0 1,-1-1-1,1 1 1,-1 0-1,1-1 1,-1 1-1,0 0 1,1-1-1,-1 1 1,0 0-1,0-1 1,1 1-1,-1-2 1,4-2 1394,-1 1-1154,-3 3-365,0 0 1,0-1 0,0 1-1,0 0 1,0 0 0,0 0 0,0 0-1,0 0 1,0 0 0,0 0-1,0 0 1,0 0 0,0 0-1,0 0 1,0 0 0,0 0 0,0 0-1,0 0 1,0 0 0,0 0-1,0 0 1,0 0 0,0-1-1,0 1 1,0 0 0,0 0 0,0 0-1,0 0 1,0 0 0,0 0-1,0 0 1,0 0 0,0 0-1,0 0 1,0 0 0,0 0 0,0 0-1,0 0 1,0 0 0,0 0-1,0 0 1,0 0 0,0 0-1,0 0 1,0 0 0,0 0 0,-1 0-1,1 0 1,0 0 0,0 0-1,0 0 1,0 0 0,0 0 0,0 0-1,0 0 1,0 0 0,-2 0 73,0 0 0,0 0 1,0 0-1,0 0 1,0 0-1,0 1 1,0-1-1,1 1 0,-1 0 1,0-1-1,0 1 1,0 0-1,1 0 1,-1 0-1,-2 2 0,0 0-18,0 0-1,1 0 0,-1 1 0,0 0 0,-3 5 0,4-4-5,1 0-1,-1 0 0,1 1 1,0-1-1,0 1 0,1 0 1,0-1-1,0 1 0,0 9 0,0-6-13,-1 11-20,1-1 0,1 0 0,1 0 0,0 0 0,2 0 0,0 0 0,1 0 0,1 0 0,13 31 0,-16-46-36,0 1 1,0-1-1,1 0 0,0 1 0,-1-1 0,1 0 1,1-1-1,-1 1 0,1 0 0,-1-1 0,1 0 1,0 0-1,0 0 0,0 0 0,1-1 0,-1 0 1,1 1-1,-1-2 0,1 1 0,0 0 0,0-1 1,-1 0-1,1 0 0,0-1 0,0 1 0,0-1 1,0 0-1,0 0 0,0-1 0,0 1 0,0-1 1,0 0-1,0-1 0,-1 1 0,1-1 0,4-2 1,-5 2 2,0 0 1,0-1 0,0 1 0,-1-1 0,1 0-1,-1 0 1,1 0 0,-1 0 0,-1-1 0,1 1-1,0-1 1,2-5 0,-1 3 2,-1-1-1,-1 1 1,1-1 0,-1 0 0,0 1-1,-1-1 1,2-7 0,-1-3 6,-1 7-2,1 0-1,-2 0 1,1-1 0,-1 1-1,-2-12 1,-4-3-1,3 14-4,1 1 0,-1-14 0,2 15-1,0-40-1,3 40-4,0 8-4,-2 1 7,0 0 0,1 1-1,-1-1 1,0 1-1,0-1 1,0 1 0,0-1-1,0 0 1,0 1-1,0-1 1,0 1 0,0-1-1,0 1 1,0-1-1,0 1 1,0-1 0,0 1-1,-1-1 1,1 0 0,0 1-1,0-1 1,0 1-1,-1-1 1,1 1-1,0 0 1,-1 0-1,1 0 0,0 0 1,0 0-1,0 0 0,0 0 1,0 0-1,0 0 1,0 0-1,0 0 0,1 1 1,1 5-7,-2 2 3,0 0-1,-1 10 0,0-12 3,1 1 1,0-1-1,0 0 1,1 0-1,1 11 0,5 2-388,-1 0 0,2-1 0,11 20 0,-8-21-2612</inkml:trace>
  <inkml:trace contextRef="#ctx0" brushRef="#br0" timeOffset="-15646.25">7776 4677 1576,'1'4'694,"-1"-3"-561,0-1 0,1 1 0,-1 0 0,0-1 0,0 1 1,1 0-1,-1-1 0,0 1 0,0 0 0,0 0 0,0-1 0,0 1 0,0 0 0,0 0 0,-1-1 0,1 1 0,0 0 1,0 0-1,-1 0 0,1 1 191,-1-1 0,1 0 1,-1 0-1,1 0 0,-1 0 0,0 0 1,1 0-1,-1 0 0,0 0 0,0 0 1,0 0-1,0 0 0,-1 0 0,11-14 1992,19-8-2036,15-23-187,-29 29-52,29-25 1,-24 25-11,-1-1 1,17-19-1,-26 26-18,1 0 1,14-9-1,-21 16-11,-2 1-1,0 1 1,0-1-1,0 0 1,0 0 0,0 0-1,0 0 1,0 0-1,0 0 1,-1 0-1,1 0 1,0 0 0,0 0-1,-1 0 1,1 0-1,0-3 1,-1 4 1,0 0-1,0 0 1,0 0-1,0 0 1,0 0-1,1-1 1,-1 1-1,0 0 1,0 0 0,0 0-1,0 0 1,0 0-1,0 0 1,0 0-1,1 0 1,-1 0-1,0 0 1,0 0-1,0 0 1,0-1 0,0 1-1,1 0 1,-1 0-1,0 0 1,0 0-1,0 0 1,0 0-1,0 0 1,1 0 0,-1 1-1,0-1 1,0 0-1,0 0 1,0 0-1,-12 16 286,-2 3-192,6-8-53,1-1 0,0 1-1,-8 18 1,4-2 137,-10 24 113,19-43-267,0 0-1,0 0 1,0 0 0,0 14 0,2-12-13,0 57 27,2-51-81,3-6-394</inkml:trace>
  <inkml:trace contextRef="#ctx0" brushRef="#br0" timeOffset="-13930.45">10700 3493 992,'-1'-1'204,"1"1"0,-1-1 0,0 1-1,1-1 1,-1 0 0,1 1 0,-1-1-1,1 0 1,0 0 0,-1 1 0,1-1 0,0 0-1,-1 0 1,1 1 0,0-1 0,0 0-1,0 0 1,0 0 0,0 0 0,0 1 0,0-1-1,0 0 1,0 0 0,0-1 0,0 1 4,1 0-1,-1 1 1,0-1 0,0 0 0,0 0 0,0 1 0,0-1 0,0 0 0,-1 0 0,1 1-1,0-1 1,0 0 0,0 1 0,-1-1 0,1 0 0,0 1 0,-1-1 0,1 0 0,-1 1-1,1-1 1,-1 1 0,1-1 0,-1 0 0,1 1 0,-2-1 0,2 1-189,0 0-1,0 0 1,-1 0 0,1 0-1,0 0 1,-1 0 0,1 0 0,0 0-1,0 0 1,-1 0 0,1 0-1,0 0 1,0 0 0,-1 0 0,1 0-1,0 1 1,0-1 0,0 0 0,-1 0-1,1 0 1,0 0 0,0 1-1,0-1 1,-1 0 0,1 0 0,0 0-1,0 1 1,0-1 0,-4 11 435,1 13 52,3 44-186,0-62-314,1-1-1,0 1 1,0-1 0,3 7 0,2 12 10,-4-6-8,1 27 0,-2-25 6,3 27-1,4 22 2,-3-11-14,-2-38 5,-2 0-1,-1 24 1,-7 40 8,1-12-12,6-63 1,1 0 0,0 0-1,0 0 1,1 0-1,6 17 1,-5-15 5,0 1 0,3 16 0,-6-25-6,0 0 0,-1-1 0,1 1 0,0 0-1,-1 0 1,-1 4 0,1-4 0,0 0 0,1 0 0,-1 0 0,0 5 0,1-4 1,0 1 1,-1-1 0,0 1-1,-2 6 1,0-1 1,2-5-5,-1 0 1,-4 9-1,-3 10 0,8-21 0,0-2-1,1-1 1,-1 1 0,1 0-1,0-1 1,0 1 0,-1 0-1,1 0 1,0-1 0,0 1-1,0 0 1,0 0 0,0 0-1,0-1 1,0 1 0,0 0-1,0 0 1,0 0 0,0-1-1,1 1 1,-1 0 0,0 0-1,1 0 1,-1-1-1,1 1-1,-1-1 1,1 1 0,-1-1 0,1 1-1,0-1 1,-1 0 0,1 1-1,-1-1 1,1 0 0,0 0 0,-1 0-1,1 1 1,0-1 0,1 0 0,-2 0-47,1-1 1,-1 1 0,0 0 0,1 0 0,-1 0 0,1-1 0,-1 1 0,0 0 0,1-1 0,-1 1 0,0 0 0,1-1 0,-1 1 0,0-1 0,0 1 0,1 0 0,-1-1 0,0 1 0,0-1 0,0 1 0,0-1 0,1 1 0,-1-1-1,0 1 1,0 0 0,0-1 0,0 0 0,1-16-4183,1 8-484</inkml:trace>
  <inkml:trace contextRef="#ctx0" brushRef="#br0" timeOffset="-13396.17">10557 4355 6169,'-1'-3'484,"0"1"0,0-1 0,1 1-1,-1-1 1,1 1 0,0-5 0,-1 6-440,1 1 1,0-1-1,0 1 1,0-1-1,0 0 1,0 1 0,0-1-1,1 1 1,-1-1-1,0 1 1,0-1-1,0 1 1,0-1 0,1 1-1,-1-1 1,0 1-1,0-1 1,1 1-1,-1-1 1,1 1-1,-1-1 1,0 1 0,1 0-1,-1-1 1,1 1-1,-1 0 1,1-1-1,-1 1 1,0 0 0,1 0-1,0-1 1,-1 1-1,1 0 1,-1 0-1,1 0 1,-1 0 0,2-1-1,-2 1-27,0 1 1,1-1-1,-1 0 1,1 0-1,-1 0 0,0 0 1,1 0-1,-1 0 1,0 1-1,1-1 0,-1 0 1,0 0-1,1 1 0,-1-1 1,0 0-1,0 0 1,1 1-1,-1-1 0,0 0 1,0 1-1,1-1 1,-1 0-1,0 1 0,0-1 1,0 0-1,0 1 1,1-1-1,-1 1 0,2 14 324,-1-10-246,13 123 397,-12-112-480,0 0-1,1 0 0,1-1 0,9 24 0,-13-38-10,0 0-1,1 0 0,-1-1 1,0 1-1,1 0 0,-1-1 1,1 1-1,-1 0 0,1-1 1,-1 1-1,1-1 0,-1 1 1,1-1-1,0 1 0,-1-1 0,1 1 1,0-1-1,-1 0 0,1 1 1,0-1-1,0 0 0,-1 1 1,1-1-1,0 0 0,0 0 1,0 0-1,-1 0 0,1 0 1,0 0-1,0 0 0,-1 0 1,1 0-1,0 0 0,0 0 0,0-1 1,-1 1-1,2-1 0,2 0 6,0-1 0,0-1 0,0 1-1,0-1 1,3-2 0,-5 3-3,59-52 39,-41 35-35,-12 10 0,-1 0-1,1-1 1,7-13-1,-7 10-18,18-20-1,-4 11-545,-8 2-1679</inkml:trace>
  <inkml:trace contextRef="#ctx0" brushRef="#br0" timeOffset="-12492.42">10601 4912 648,'0'-2'566,"-1"-1"-1,1 0 1,0 0 0,0 0-1,0 1 1,0-1-1,1 0 1,-1 0-1,1 1 1,0-4 0,1-3 324,5-5 3180,-8 20-3196,-5 21-25,-3 44 0,3 28-837,5-73 64,1-22-75,-1 7 5,1 0 0,0 0-1,0 0 1,2 0 0,1 12 0,-1-16-792,-1 0 1,0 0-1,-1 0 1,0 0-1,-1 13 1,0-5-1410</inkml:trace>
  <inkml:trace contextRef="#ctx0" brushRef="#br0" timeOffset="-11762.61">10366 5245 3793,'4'-1'4948,"16"-5"-3301,-10 1-1031,-6 3-373,-1 1 0,1-1-1,-1 1 1,1 0 0,-1 0-1,1 0 1,0 1 0,4-1-1,25 1 274,0-2 0,42-6 0,-42 2-496,121-25 51,-45 8-16,-106 23-51,0-1-1,0 1 1,0 0 0,0 0-1,-1 0 1,1 0 0,5 1 0,-8-1-2,1 1 0,0-1 0,-1 0 0,1 0 0,-1 0 0,1 1 1,-1-1-1,1 0 0,-1 0 0,1 1 0,-1-1 0,1 0 1,-1 1-1,1-1 0,-1 1 0,1-1 0,-1 1 0,0-1 1,1 0-1,-1 1 0,0-1 0,1 1 0,-1 0 0,0-1 0,0 1 1,0-1-1,1 1 0,-1-1 0,0 1 0,0 0 0,0-1 1,0 1-1,0-1 0,0 1 0,0 0 0,0-1 0,0 1 1,-1-1-1,1 2 0,0-1 6,-1 1 0,0 0 0,1-1 0,-1 1 0,0-1 1,0 1-1,0-1 0,0 1 0,0-1 0,0 1 0,0-1 0,0 0 0,-1 0 0,-2 2 1,0 0 1,-1 0 0,0-1 1,-8 3-1,5-2-1,-9 4 2,0-2 0,-1 0 0,-26 3-1,-56 1-2,39-5 13,12 2-7,-48 2 10,84-8-24,-1 0-1,0-1 0,0-1 0,-27-6 1,27 4-2,8 3 2,-1-1 0,1 0-1,-8-3 1,14 5-2,0 0 0,0 0 1,-1-1-1,1 1 0,0 0 0,0 0 0,-1 0 1,1 0-1,0 0 0,0 0 0,0-1 0,-1 1 1,1 0-1,0 0 0,0 0 0,0-1 0,0 1 1,-1 0-1,1 0 0,0 0 0,0-1 0,0 1 1,0 0-1,0 0 0,0-1 0,0 1 0,0 0 1,-1-1-1,1 1 0,0 0 0,0 0 0,0-1 1,0 1-1,0 0 0,0 0 0,1-1 0,-1 1 1,0 0-1,0-1 0,0 1 0,1-1 1,-1 1-1,0 0 1,1-1-1,-1 1 1,0-1-1,1 1 1,-1 0-1,1 0 0,-1-1 1,1 1-1,-1 0 1,1 0-1,-1 0 1,1-1-1,-1 1 0,2 0 1,9-1-7,0 0 0,1 1-1,-1 0 1,0 1 0,1 0 0,11 3 0,32 13-5,12 2 16,-56-16 0,0-1 0,0-1 0,0 0 0,12 0 0,-5-2-206,0-1 0,0-1 0,0 0 0,-1-1 0,21-8 0,0-6-2019</inkml:trace>
  <inkml:trace contextRef="#ctx0" brushRef="#br0" timeOffset="-10794.72">11048 3768 3937,'-2'-7'785,"1"0"0,-1 0 0,1-1 0,1 1 1,-1 0-1,2-12 0,-1 5 354,-1 13-377,-1 3-438,-2 4 14,1 0-155,2 0 0,-1 0 0,1 0 0,0 0 0,0 0 0,1 1 0,0 7 1,-1 7 7,0 18-123,1-1 0,3 0 0,0 0 0,3 0 0,12 48 0,-15-76-61,0 0 1,8 18-1,-9-24-7,0-1 1,0 0 0,0 0 0,0 0 0,0-1-1,1 1 1,-1 0 0,1-1 0,-1 1-1,1-1 1,6 3 0,-8-4 0,0 0 0,1-1 0,-1 1 0,1-1 1,0 0-1,-1 0 0,1 1 0,-1-1 0,1 0 0,-1 0 0,1 0 0,-1 0 0,1-1 0,-1 1 0,1 0 1,0-1-1,-1 1 0,0-1 0,1 1 0,-1-1 0,1 0 0,1-1 0,2-1 5,-1-1 0,1 1 0,-1-1 0,7-7 0,-4 2-12,-1-1 1,1 0 0,-2 0 0,1 0 0,-1-1-1,-1 0 1,0 0 0,0 0 0,2-16 0,-4 19 8,-1-1 0,0 0 0,-1 1-1,0-13 1,-6-35 16,-1-2 1,7 49-12,-1 0 0,0 0 0,0 0-1,-1 0 1,0 0 0,0 1 0,-5-12 0,4 17 6,2 5-19,1 4-8,2 17 10,2 42 54,-3-16-4,9 64 0,-7-98-117,1-1 0,0 0 0,1 0 0,11 21 1,-11-22-228,-3-8-106,1 0-1,-1 0 1,5 5 0,-5-7-519,1 0 1,0 0-1,7 5 0</inkml:trace>
  <inkml:trace contextRef="#ctx0" brushRef="#br0" timeOffset="-10300.06">11436 4113 6145,'0'0'245,"-1"-1"0,0 1-1,1 0 1,-1 0 0,1 0-1,-1-1 1,0 1 0,1 0-1,-1-1 1,1 1 0,-1 0-1,1-1 1,-1 1 0,1-1-1,-1 1 1,1-1 0,0 1-1,-1-2 1,0 2-208,1 0 1,0-1-1,0 1 0,-1-1 0,1 1 1,0 0-1,0-1 0,0 1 1,0-1-1,0 1 0,-1 0 1,1-1-1,0 1 0,0-1 1,0 1-1,0-1 0,0 1 0,0 0 1,0-1-1,1 1 0,-1-1 1,0 1-1,0 0 0,0-1 1,0 1-1,0-1 0,1 1 1,-1 0-1,0-1 0,1 0 1,20-17 682,-20 17-710,0-1 0,1 1 1,-1 0-1,0 0 0,1 0 0,-1 0 1,0 0-1,1 0 0,-1 0 0,3 0 1,8-6 97,-11 7-83,-1 0 0,1 0 1,0 0-1,-1 0 0,1 0 0,0 0 0,-1 0 1,1 1-1,0-1 0,0 0 0,-1 0 0,1 1 0,-1-1 1,1 0-1,0 1 0,-1-1 0,1 1 0,-1-1 1,1 0-1,0 2 0,0-2 12,4 4-13,0 0 0,0 0 0,0 0 0,-1 0 0,1 1 0,-1 0 0,0 0 0,-1 0 0,1 0 0,4 11 0,-6-10 4,2 4-74,0-1-1,-1 1 1,2 12 0,-5-19 22,1-1 1,-1 1-1,0 0 1,0 0-1,0 0 0,0-1 1,-1 1-1,1 0 1,-1-1-1,1 1 0,-1 0 1,0-1-1,0 1 1,0 0-1,0-1 0,-1 0 1,-1 4-1,-30 31-1,19-14 38,10-16-11,0 0 0,-1 0 0,0-1 1,-7 8-1,6-7-24,5-3-5,2-4 25,0 1 0,0-1-1,0 1 1,0-1 0,0 0 0,1 0 0,-1 1 0,0-1 0,0 0 0,2 0 0,60 1-8,-57 0-4,1 0-7,1 0 1,-1-1 0,0 0-1,0 0 1,1-1 0,-1 1-1,9-3 1,12-3-989,4 3-796</inkml:trace>
  <inkml:trace contextRef="#ctx0" brushRef="#br0" timeOffset="-9922.6">12143 3807 2977,'0'-2'-448</inkml:trace>
  <inkml:trace contextRef="#ctx0" brushRef="#br0" timeOffset="-9584.07">12116 3749 3129,'-26'1'6064,"26"-1"-6041,0 0-1,0 0 1,0 0 0,0 0 0,0 0 0,0 0 0,0 0 0,0 0 0,0 0 0,0 0 0,0 0 0,0 0 0,1 0 0,-1 0 0,0-1-1,0 1 1,0 0 0,0 0 0,0 0 0,0 0 0,0 0 0,0 0 0,0 0 0,0 0 0,0 0 0,0 0 0,0 0 0,0 0 0,0-1-1,0 1 1,0 0 0,0 0 0,0 0 0,0 0 0,0 0 0,0 0 0,0 0 0,0 0 0,-1 0 0,1 0 0,0 0 0,0 0 0,0 0-1,0-1 1,0 1 0,0 0 0,0 0 0,0 0 0,0 0 0,0 0 0,0 0 0,0 0 0,0 0 0,0 0 0,0 0 0,-1 0 0,1 0-1,0 0 1,0 0 0,0 0 0,0 0 0,0 0 0,0 0 0,0 0 0,0 0 0,0 0 0,0 0 0,4-4 662,-3 3-533,5-4 392,-5 4-490,0 0-1,-1 0 0,1 0 1,0 0-1,1 0 0,-1 1 0,0-1 1,0 0-1,0 1 0,0-1 0,1 1 1,-1-1-1,0 1 0,0-1 0,1 1 1,-1 0-1,0 0 0,1 0 1,1 0-1,83 3 443,-62-1-1329,-1-1-1,47-3 0,-47-1-2158</inkml:trace>
  <inkml:trace contextRef="#ctx0" brushRef="#br0" timeOffset="-9227.09">11992 3942 8242,'0'-4'1272,"4"-4"-376,2 1-48,5-1-135,10-3-225,-3-3-16,6 5-160,-2 5-160,3 8-128,-2-3 0,2 1-8,4 7 0,-1-6-40,4-1-808</inkml:trace>
  <inkml:trace contextRef="#ctx0" brushRef="#br0" timeOffset="-7868.55">13144 3490 3425,'-3'2'1908,"-3"1"-638,6-3-1166,-10 1 639,10-1-690,-1 0 0,1 0 0,0 0 0,-1 0 0,1 0 0,0 0 1,0 0-1,-1 0 0,1 0 0,0 0 0,-1 0 0,1 0 0,0 0 1,0 0-1,-1 0 0,1 0 0,0 0 0,0 0 0,-1 0 0,1-1 1,0 1-1,0 0 0,-1 0 0,1 0 0,0-1 0,0 0 231,0 0-265,0 1-1,0 0 1,1 0 0,-1 0-1,0 0 1,0 0-1,0 0 1,0-1 0,0 1-1,0 0 1,0 0-1,0 0 1,0 0 0,0 0-1,0-1 1,0 1-1,0 0 1,0 0-1,-1 0 1,1 0 0,0 0-1,0 0 1,0-1-1,0 1 1,0 0 0,0 0-1,0 0 1,0 0-1,0 0 1,0 0-1,0 0 1,-1 0 0,1-1-1,0 1 1,0 0-1,0 0 1,0 0 0,0 0-1,0 0 1,0 0-1,-1 0 1,1 0 0,0 0-1,0 0 1,0 0-1,0 0 1,-1 0-1,0-1 152,0 1-112,1 0 0,0 0 0,-1 0 1,1-1-1,-1 1 0,1 0 0,0 0 0,-1-1 1,1 1-1,0 0 0,-1-1 0,1 1 0,0 0 1,-1-1-1,1 1 0,0 0 0,0-1 0,-1 1 1,1 0-1,0-1 0,0 1 0,0-1 0,0 1 1,-1-1-1,1 1-28,0 0 1,0-1-1,0 1 0,0 0 1,0 0-1,0 0 0,0-1 1,0 1-1,0 0 0,0 0 1,-1 0-1,1 0 0,0-1 1,0 1-1,0 0 0,0 0 1,0 0-1,-1 0 0,1 0 1,0 0-1,0 0 0,0-1 1,0 1-1,-1 0 0,1 0 1,0 0-1,0 0 0,0 0 1,0 0-1,-1 0 0,1 0 1,0 0-1,0 0 0,0 0 1,-1 0-1,1 0 0,0 0 1,0 0-1,0 0 0,-1 0 1,1 0-1,0 0 1,0 1-1,-9 2 234,-24 16 32,-52 41 0,5 5-189,58-46 169,-30 36 1,-24 43 508,64-79-493,0-1 1,2 2 0,-14 31-1,22-46-240,0 1-1,1-1 1,0 1-1,0-1 1,0 1-1,0 0 1,1-1-1,0 1 1,1 9-1,0-11-45,0 0-1,0 0 1,0 0 0,0 0-1,1 0 1,0-1 0,0 1 0,0-1-1,0 1 1,0-1 0,1 0-1,-1 0 1,1 0 0,4 4-1,0-2 2,0 0 0,1 0-1,-1-1 1,1 0 0,0 0-1,0-1 1,0 0 0,0 0-1,1-1 1,-1 0 0,13 0 0,8 1-161,-1-2 0,34-3 0,19-7-3566,-45 3-703</inkml:trace>
  <inkml:trace contextRef="#ctx0" brushRef="#br0" timeOffset="-7532.75">13415 3468 8442,'-7'4'936,"0"7"-88,-7 13 200,-6 9-263,-2 19-353,6 7-8,-1 6-128,1-2-160,4 0-96,4-4-8,3-12-24,-1-4-16,6-18-384,-1-11-200,6-10-601,2-4-591,-6-8-2865</inkml:trace>
  <inkml:trace contextRef="#ctx0" brushRef="#br0" timeOffset="-7187.4">13172 3846 6449,'6'-8'1417,"8"7"95,9-7 16,5 3-327,6 0-577,4 2-224,7 1-304,-2-2-40,3 3-24,-2 0-16,3-3-752,-6-3-1137</inkml:trace>
  <inkml:trace contextRef="#ctx0" brushRef="#br0" timeOffset="-6844.74">13642 3490 11434,'2'2'168,"6"2"201,-10 11 303,-2 9-136,-10 18-216,-4 10-128,-1 13-136,-7 3-8,2 2 0,7-3-8,5-14-32,3-10 8,10-20-24,5-7-224,8-10-2113,3-3-2592</inkml:trace>
  <inkml:trace contextRef="#ctx0" brushRef="#br0" timeOffset="-6488.69">13849 3704 6009,'-3'-8'775,"0"-1"-1,-1 1 0,0 1 0,-8-13 0,11 17-486,-1 1-1,0-1 0,-1 1 1,1-1-1,0 1 0,-1 0 1,1 0-1,-1 0 0,0 1 1,0-1-1,0 0 0,1 1 1,-1 0-1,-1 0 0,-3-1 1,35 7 697,-12-3-791,0 1 1,28 10-1,-40-12-194,0 1-1,0 0 0,1 0 0,-2 0 0,1 1 0,0-1 1,0 1-1,-1 0 0,0 0 0,1 1 0,-1-1 1,0 1-1,-1-1 0,5 8 0,-5-7-23,0 0 0,0 1 0,-1-1 0,1 1 0,-1-1 0,0 1 0,0 0 0,-1-1 0,0 1 0,0 9 0,-1-7-76,0 1 0,0-1-1,-1 0 1,0 0 0,-1 0-1,-3 9 1,-3 1-46,-1-1-1,0-1 1,-1 0 0,-21 24-1,-56 51 142,84-87 8,1 0-1,-1 0 1,1 0 0,0 1-1,0-1 1,0 1 0,0 0-1,1 0 1,-1 0 0,1 0-1,-3 9 1,5-13 2,-1 1 1,1-1-1,0 1 1,0 0-1,0-1 0,0 1 1,0-1-1,0 1 1,0 0-1,0-1 0,0 1 1,0 0-1,0-1 1,0 1-1,1-1 0,-1 1 1,0 0-1,0-1 1,1 1-1,-1-1 0,0 1 1,1-1-1,-1 1 0,0-1 1,1 1-1,-1-1 1,1 1-1,-1-1 0,1 0 1,-1 1-1,1-1 1,-1 1-1,1-1 0,-1 0 1,1 0-1,-1 1 1,1-1-1,1 0 0,2 1 54,0 0 0,0 0 0,1-1 0,6 1 0,-9-1-48,16 0 98,-1-1 0,32-6-1,36-12-1906,-67 15 407,21-6-4576</inkml:trace>
  <inkml:trace contextRef="#ctx0" brushRef="#br0" timeOffset="-4106.67">12827 4741 4225,'-1'-1'330,"1"0"-1,-1 0 1,0 1 0,0-1 0,0 0 0,0 1-1,0-1 1,0 1 0,0-1 0,0 1-1,0-1 1,0 1 0,0-1 0,0 1-1,0 0 1,0 0 0,0 0 0,0-1-1,0 1 1,-2 1 0,2-1-158,-1 0 0,1 1 0,0-1 0,0 1 0,-1-1 0,1 1 0,0 0 0,0 0 0,0-1 1,-1 1-1,1 0 0,0 0 0,0 0 0,0 1 0,-4 5-66,0 0 0,1 0 0,0 0 0,-4 12 1,6-14 215,-6 15-210,1 0 1,1 1-1,1-1 0,1 1 0,1 0 0,0 0 0,2 1 0,0-1 0,2 0 0,4 32 0,-4-47-111,0 0 0,1-1 1,-1 1-1,1 0 0,0-1 1,0 0-1,5 7 0,-6-9-2,1-1-1,0 1 0,0-1 0,0 0 1,0 1-1,0-1 0,1 0 0,-1-1 1,1 1-1,-1 0 0,1-1 0,0 1 1,-1-1-1,1 0 0,5 2 0,-2-2 3,-1 0 0,0-1 0,1 0 0,-1 0 0,0 0 0,1 0 0,-1-1-1,0 0 1,1 0 0,-1 0 0,0-1 0,0 0 0,6-3 0,3-2 11,0 0 1,0-2-1,15-12 1,-16 11 1,-1 0 0,0-1 0,0 0 0,-1-1 0,-1-1 0,0 1 0,-1-2-1,9-15 1,-15 23-6,0-1 0,-1-1-1,0 1 1,0 0 0,0 0 0,-1-1-1,0 1 1,-1-1 0,0-10-1,-2-6 32,-8-38 0,7 45-26,2 9-6,-1 1 0,0-1 0,0 1 0,-1-1 0,0 1-1,0 0 1,-8-12 0,8 16-5,1 0 1,0 0-1,-1 0 0,0 0 1,0 0-1,0 1 0,0-1 0,0 1 1,0 0-1,-1 0 0,1 0 0,-1 0 1,0 1-1,1-1 0,-1 1 1,-7-2-1,9 3-31,-1 0 0,1 0 0,0-1 0,0 1 1,-1 1-1,1-1 0,0 0 0,0 0 0,-1 1 0,1 0 0,0-1 0,0 1 1,0 0-1,0 0 0,-4 2 0,4-1-85,-1 0-1,0 1 1,1-1-1,0 1 1,-1-1 0,1 1-1,0 0 1,1 0 0,-4 4-1,2 2-297,-1 0 0,1 0-1,1 0 1,-1 0 0,1 1-1,0 14 1,1 12-2271</inkml:trace>
  <inkml:trace contextRef="#ctx0" brushRef="#br0" timeOffset="-3670.34">13413 4741 6921,'-6'-1'217,"0"0"0,0 0 0,0 0 0,0 0 0,0 1 0,0 0-1,0 1 1,0-1 0,0 1 0,0 0 0,0 1 0,1-1-1,-7 4 1,3-2-49,1 1-1,1 1 1,-1-1-1,1 1 1,0 1 0,0-1-1,0 1 1,-6 8-1,11-12-133,0 1 1,0-1-1,0 1 0,1-1 1,0 1-1,-1-1 0,1 1 1,0 0-1,0 0 0,0-1 1,1 1-1,-1 0 0,1 0 1,-1 0-1,1 0 0,0 0 1,0 0-1,1 0 0,-1 0 0,0 0 1,1 0-1,0-1 0,0 1 1,0 0-1,1 3 0,3 4-21,0 0 0,0-1-1,1 0 1,0 0 0,12 12-1,-4-7-2,30 24-1,-4-5 23,-40-32-29,1-1 1,0 1-1,-1-1 0,1 1 1,-1-1-1,1 1 0,-1 0 0,1-1 1,-1 1-1,1 0 0,-1 0 1,0-1-1,1 1 0,-1 0 1,0 0-1,0 0 0,0-1 1,1 1-1,-1 0 0,0 0 1,0 0-1,0 0 0,0 0 0,-1 1 5,0 0-1,0 0 0,1-1 0,-1 1 1,0-1-1,-1 1 0,1-1 1,0 1-1,-2 1 0,-2 2 3,0-1 1,0 0-1,0-1 1,-1 1-1,1-1 1,-1 0-1,0 0 1,0-1-1,0 1 1,0-1-1,-1-1 0,1 1 1,0-1-1,-1 0 1,1-1-1,-1 1 1,-6-2-1,11 1-26,1 0 0,-1 0 1,1 0-1,-1-1 0,1 1 0,-1-1 0,1 1 1,-1-1-1,1 1 0,0-1 0,-1 0 0,1 0 1,0 1-1,0-1 0,-1 0 0,1 0 0,0 0 1,0-1-1,0 1 0,0 0 0,0 0 0,1-1 0,-1 1 1,0 0-1,1-1 0,-1 1 0,0 0 0,1-1 1,0 1-1,-1-1 0,1 1 0,0-1 0,0 1 1,0-1-1,0 1 0,0-1 0,0 1 0,0-1 1,0 1-1,1-4 0,0 4-134,-1 0-1,1-1 1,-1 1 0,1 0-1,-1 0 1,1-1 0,0 1-1,-1 0 1,1 0 0,0 0-1,0 0 1,0 0 0,0 0-1,0 0 1,0 0 0,0 0-1,2 0 1,10-7-2799</inkml:trace>
  <inkml:trace contextRef="#ctx0" brushRef="#br0" timeOffset="-2106.24">14452 3892 3057,'-3'-4'1933,"2"3"-1251,-1 0 1,1 0-1,1 0 0,-1 0 1,0 0-1,0 0 0,0 0 1,0-1-1,0-1 0,-2-1 2001,1 7-1564,1 17-1139,1-9 298,-2 8-191,2 32 0,0-43-84,1-1-1,0 1 1,0 0 0,1-1 0,0 1-1,6 12 1,-7-18-3,0 0 0,-1-1 1,1 1-1,0-1 0,0 1 0,1-1 0,-1 1 1,0-1-1,0 0 0,1 0 0,-1 1 0,1-1 1,-1 0-1,1 0 0,-1 0 0,1-1 0,1 2 1,-1-2 0,0 0 0,-1 1 0,1-1 1,-1 0-1,1 0 0,0 0 1,-1 0-1,1 0 0,0-1 1,-1 1-1,1 0 0,-1-1 0,1 1 1,-1-1-1,1 0 0,-1 1 1,1-1-1,1-2 0,4-2 8,0 0 0,-1-1-1,0 0 1,0 0 0,0-1 0,-1 0 0,7-11-1,-6 8 5,0-1-1,-1 0 0,0 1 1,5-24-1,-7 21 0,0 0-1,1-18 1,-4 26-8,0 1 0,0-1 0,0 0 0,-1 0 0,0 1 0,0-1 0,0 0 0,0 1 0,-4-9 0,5 14-7,1 0-1,0 0 1,0-1 0,0 1-1,-1-1 1,1 1 0,0-1-1,0 1 1,0-1 0,0 1 0,0-1-1,0 0 1,0 1 0,0-1-1,0 0 1,0 0 0,1 0-1,8 3 0,7 3 3,-11-4 2,-1 0 0,1 0 0,0-1 0,0 1 0,8 0 0,9 0-6,-11-1 5,-1 0 0,1 0 0,0-2 0,-1 1 0,1-1 0,14-3 0,-12 0 7,-9 2 1,0 0 0,0 1 0,0 0 0,0 0 0,0 0 1,7 0-1,-15 1-5,1 0 1,-1 0 0,1 0-1,-1 0 1,1 1-1,-1-1 1,1 1-1,-1-1 1,1 1 0,-1 0-1,1 0 1,-4 2-1,-12 4 0,7-4 2,4-1-3,-1 0-1,1 1 1,-8 3 0,1 1-6,10-5 3,0-1 0,0 1 0,0 0 0,1 0 0,-1 1 0,0-1 0,1 1 0,0 0 0,0 0 0,0 0 0,-4 4 0,1 3-11,1 1 0,-7 14 0,10-19 9,0-1 1,1 1-1,0 0 0,0 0 1,0 0-1,0 10 0,2-8 1,-1 0-1,1 0 0,3 11 1,-3-15 0,0 0 0,1 0 1,-1 0-1,1 0 1,0 0-1,0-1 0,0 1 1,4 4-1,-4-6 2,-1-1-1,1 0 0,-1 0 1,1 0-1,-1 0 0,1 0 1,-1 0-1,1-1 0,0 1 1,0 0-1,-1-1 0,1 0 1,0 1-1,0-1 0,-1 0 1,1 0-1,0 0 1,0 0-1,0 0 0,0 0 1,1-1-1,5 0 2,0-1 1,0 0 0,9-5-1,-16 7-1,6-3 3,1 0 0,-1-1 0,0 0 0,0-1-1,0 0 1,-1 0 0,1 0 0,8-10 0,-11 11 2,0-1 1,0 0-1,-1 0 1,0 0-1,1-1 0,-2 1 1,1-1-1,-1 0 1,1 1-1,-2-1 0,1 0 1,0-7-1,-1 7 6,0 0-1,-1-1 1,0 1 0,-1-1 0,1 1-1,-1 0 1,0-1 0,-1 1-1,0 0 1,-4-11 0,2 7 18,-5-15 0,8 24-26,1 0-1,-1 0 1,1 0-1,-1 0 1,1 0 0,-1 0-1,0 0 1,1 0-1,-1 0 1,0 0-1,0 0 1,0 1-1,-1-2 1,1 1-3,0 1 0,1-1 0,-1 0 1,0 1-1,1-1 0,-1 0 0,0 0 0,1 1 0,-1-1 0,0-2 1,-6 3-63,7 0 60,-1 0 0,1 0 0,0 0-1,0 0 1,0 0 0,-1 0 0,1 0 0,0 0 0,0 0-1,0 0 1,-1 0 0,1 0 0,0 1 0,0-1-1,0 0 1,-1 0 0,1 0 0,0 0 0,0 0 0,0 0-1,0 0 1,0 1 0,-1-1 0,1 0 0,0 0-1,0 0 1,0 0 0,0 1 0,0-1 0,0 0-1,0 0 1,0 0 0,0 1 0,-1-1 0,1 0 0,0 0-1,0 0 1,0 1 0,0-1 0,0 0 0,0 0-1,0 0 1,0 1 0,1-1 0,-1 0 0,0 1 0,1 2-362,1 0 1,0 1-1,0-1 1,0 0-1,0 0 1,0 0-1,1 0 1,-1 0-1,1 0 1,0-1-1,0 1 1,5 2-1,14 8-3496</inkml:trace>
  <inkml:trace contextRef="#ctx0" brushRef="#br0" timeOffset="-1709.74">14960 3883 2481,'-10'5'8387,"9"-4"-8251,0-1 1,0 0-1,0 1 0,0-1 1,0 1-1,0-1 1,1 1-1,-1 0 0,0-1 1,0 1-1,0 0 1,1-1-1,-1 1 1,1 0-1,-1 0 0,0 1 1,-8 13 778,5-7-647,1-1 1,-1 0 0,-3 14 0,-1-2-126,6-14-122,0 0 0,-3 9 0,5-13-20,0 1 1,-1-1-1,1 1 0,0-1 0,0 1 1,0-1-1,0 1 0,0-1 0,1 1 1,-1-1-1,0 1 0,1-1 0,-1 0 1,2 3-1,-2-3-1,1 0-1,-1 0 1,1 0 0,0 0 0,-1 0 0,1 0-1,0 0 1,0 0 0,0 0 0,0 0-1,0-1 1,0 1 0,0 0 0,0-1-1,0 1 1,0-1 0,0 1 0,0-1 0,1 1-1,-1-1 1,0 0 0,0 0 0,0 1-1,1-1 1,-1 0 0,0 0 0,0 0 0,1 0-1,-1-1 1,0 1 0,0 0 0,0 0-1,2-1 1,3-2 6,1 1-1,-1-1 0,0-1 1,11-6-1,-8 4 7,-4 2-10,1 1 1,-1-1 0,0 0-1,0 0 1,0-1 0,5-6-1,11-10 20,-17 18-18,-1-1 0,1 1-1,-1-1 1,1 0 0,-1 0 0,4-7-1,-7 11-3,0-1 1,1 0-1,-1 1 0,0-1 0,1 1 0,-1-1 0,1 1 0,-1-1 0,1 1 0,-1-1 0,1 1 1,-1-1-1,1 1 0,-1 0 0,1-1 0,-1 1 0,1 0 0,0-1 0,-1 1 0,1 0 1,1 0-1,-1 0-1,0 0 0,0 0 1,-1 0-1,1 0 1,0 0-1,0 1 1,0-1-1,-1 0 0,1 0 1,0 1-1,0-1 1,0 1-1,-1-1 0,1 1 1,0-1-1,-1 1 1,1 0-1,-1-1 1,2 2-1,-1-1 21,-1 0 0,1 0-1,0 0 1,0 1 0,-1-1 0,1 0 0,-1 1-1,1-1 1,-1 1 0,0-1 0,0 0 0,1 1-1,-1 2 1,-2 21 445,1-14-452,-2 100-7,2-90-1035,3-4-2294</inkml:trace>
  <inkml:trace contextRef="#ctx0" brushRef="#br0" timeOffset="-923.51">13684 4853 4793,'-16'1'2510,"-16"5"0,26-6-2032,0 0 1,0 0-1,0 0 1,-9-2-1,15 2-431,-1 0-1,1 0 1,-1 0-1,1 0 1,-1 0-1,1 0 1,-1 0-1,1 0 1,0 0-1,-1-1 1,1 1-1,-1 0 1,1 0-1,-1-1 1,1 1-1,0 0 1,-1 0-1,1-1 1,0 1-1,-1 0 0,1-1 1,0 1-1,0-1 1,-1 1-1,1 0 1,0-1-1,0 1 1,-1-1-1,1 1 1,0-1-1,0 1 1,0-1-1,0 0-19,0 0 1,0 0-1,0 1 0,1-1 0,-1 0 0,0 1 0,0-1 0,1 0 0,-1 1 1,0-1-1,1 1 0,-1-1 0,1 1 0,-1-1 0,1 1 0,-1-1 0,1 1 0,-1-1 1,1 1-1,0-1 0,-1 1 0,1-1 0,10-5 282,-1 1-59,0-1 0,1 1 1,15-5-1,-16 7-202,1 1 0,-1-1 0,1 1 1,0 1-1,0 0 0,0 1 0,-1 0 1,1 1-1,0 0 0,16 3 0,-26-3-45,-1-1 0,1 0 0,0 0 0,0 0-1,-1 0 1,1 1 0,0-1 0,-1 0-1,1 1 1,0-1 0,-1 0 0,1 1-1,0-1 1,-1 1 0,1-1 0,-1 1 0,1 0-1,-1-1 1,1 1 0,-1-1 0,1 1-1,-1 0 1,0-1 0,1 1 0,-1 0-1,0 0 1,1-1 0,-1 1 0,0 0 0,0 0-1,0-1 1,0 1 0,0 0 0,0 0-1,0-1 1,0 1 0,0 0 0,0 0 0,-1 1-1,0 2 18,-1 0-1,0 0 1,1-1-1,-2 1 1,-3 6 0,5-9-19,-6 8 19,-1 0 0,-9 9 0,9-9-6,-14 16 1,16-16-7,-18 27 2,22-33-10,0 1-1,0 0 0,1 0 1,-1 0-1,1 0 1,0 0-1,-1 8 1,2-11-2,0 0 0,0 0 1,0 1-1,0-1 1,1 0-1,-1 1 1,0-1-1,1 0 1,-1 0-1,1 0 0,-1 1 1,1-1-1,0 0 1,-1 0-1,1 0 1,0 0-1,0 0 1,0 0-1,-1 0 1,1-1-1,2 2 0,0 0-1,0 0 0,0 0-1,0 0 1,0-1 0,0 0 0,6 2-1,-5-2 3,3 2 1,1-1 1,-1 0 0,1-1-1,-1 0 1,1 0-1,0 0 1,-1-1-1,1 0 1,10-2-1,-8-1-81,0 0 1,0-1-1,16-8 0,6-3-752,-3 2-974,0-6-822</inkml:trace>
  <inkml:trace contextRef="#ctx0" brushRef="#br0" timeOffset="-422.66">14071 4835 5161,'-10'1'3833,"1"0"-2137,7 8-423,-3 5-209,2 1-496,3 1-144,2 0-248,-2 0-88,3 5-64,8-1-8,-3-9-16,9 1-8,3-6-872,-9-6-1233</inkml:trace>
  <inkml:trace contextRef="#ctx0" brushRef="#br0" timeOffset="-421.66">14227 4587 5345,'-4'-6'5233,"-5"1"-4233,12 4-271,-8 6-689,2 4-24,3 3-32,-1 1-616,-10 1-5154</inkml:trace>
  <inkml:trace contextRef="#ctx0" brushRef="#br0">12810 5734 1856,'3'-6'746,"1"0"-1,-1 0 1,0-1-1,-1 1 1,0-1-1,0 1 1,0-1-1,1-11 1,1 1 1951,-3 14-1457,-1 11-766,-4 19 164,0 1-31,-1 45 0,19 98-1140,-13-163-960</inkml:trace>
  <inkml:trace contextRef="#ctx0" brushRef="#br0" timeOffset="1059.84">12818 5583 5673,'-2'-13'2271,"1"10"-1606,1 0 0,-1-1 0,1 1 0,-1 0 0,1 0 0,0 0 1,1 0-1,-1-4 0,1 7-617,-1 0 0,1 0 1,-1 0-1,1 0 0,-1-1 1,1 1-1,-1 0 0,1 0 1,-1 0-1,1 0 0,0 1 1,-1-1-1,1 0 0,-1 0 1,1 0-1,-1 0 0,0 0 1,1 1-1,0-1 1,18 15 488,-15-12-468,1-1 1,-1 0 0,1 0-1,-1-1 1,10 2-1,13 5 53,-17-4-97,-2-1-12,0 0 1,0 0-1,9 1 0,-13-3-10,-1-1 0,0 1 0,0 0 0,1 0 0,-1 0 0,0 0 0,0 1-1,0-1 1,0 1 0,0 0 0,-1 0 0,1 0 0,0 0 0,-1 0-1,1 1 1,-1-1 0,0 1 0,0 0 0,2 3 0,-3-5-2,-1 0 1,0 0-1,1 0 1,-1 0-1,0 0 1,0 0-1,1 0 1,-1 0-1,0 0 1,0 0-1,0 0 1,0 0-1,0 0 1,-1 0-1,1 0 1,0 0-1,0 0 1,-1 0-1,1 0 1,0 0-1,-2 2 1,-1 6 10,1 7 5,2-13-14,0 0 1,-1 0-1,1-1 0,-1 1 0,1 0 1,-2 3-1,-37 73 22,36-75-26,1 1-1,-1-1 0,1 0 0,0 1 1,0 0-1,1-1 0,-1 1 0,1 0 0,0 0 1,0 0-1,1 0 0,-1-1 0,1 1 1,1 10-1,1-4-8,0 0 0,1 0 1,6 15-1,-7-21 3,1 1-1,-1-1 1,1 1 0,1-1 0,-1 0-1,1 0 1,0-1 0,5 6 0,5 4-129,-6-7-48,-1 0-1,2 0 1,9 7-1,-9-9 70,-6-4 56,0 1 1,0 0-1,0 0 1,0 0-1,4 4 0,-6-5 52,-1-1-1,0 0 0,0 0 0,0 0 0,1 0 1,-1 1-1,0-1 0,0 0 0,0 0 0,1 1 0,-1-1 1,0 0-1,0 0 0,0 1 0,0-1 0,0 0 0,0 0 1,0 1-1,0-1 0,0 0 0,0 1 0,0-1 0,0 0 1,0 0-1,0 1 0,0-1 0,0 0 0,0 1 0,0-1 1,0 0-1,0 0 0,0 1 0,0-1 0,0 0 0,-1 0 1,1 1-1,0-1 0,0 0 0,-11 6-84,5-4 67,-1 2 17,1-1 1,-1 0-1,-1 0 1,1-1-1,0 1 0,-1-2 1,-7 2-1,-55 1 50,68-4-42,-11 0 12,1-1-1,-17-3 1,-1 0 17,26 4-17,-10-2-1,13 2-6,0 0 0,1 0 0,-1-1 0,1 1 0,-1 0 1,1 0-1,-1 0 0,1-1 0,-1 1 0,1 0 0,-1-1 0,1 1 0,-1 0 0,1-1 0,0 1 0,-1-1 0,1 1 0,0-1 1,-1 1-1,1-1 0,-1 0 0,1 1-4,0 0 0,0 0 0,0-1 0,0 1 0,0 0 0,0 0 0,0 0 0,0 0 0,0 0 0,0 0 0,0-1 0,0 1 0,0 0 0,0 0 1,0 0-1,0 0 0,0 0 0,0 0 0,1-1 0,-1 1 0,0 0 0,0 0 0,0 0 0,0 0 0,0 0 0,0 0 0,0 0 0,0-1 0,0 1 0,1 0 0,-1 0 0,0 0 0,0 0 0,0 0 1,7-1 74,13 2 112,-14 0-138,90 12 96,-81-9-146,1 1 0,29 12 0,-19-7 0,-21-8 0,0-1-1,0 1 1,0-1-1,0-1 1,0 1-1,0-1 1,0 1-1,8-2 1,2-1-4,22-6 0,-11 2 3,-18 4 4,0 0 0,-1 0-1,1 0 1,6-4 0,-11 5-1,0-1 1,0 0-1,0 0 0,0 0 0,0-1 0,-1 1 1,1-1-1,-1 1 0,1-1 0,2-4 1,20-30 53,-25 36-52,0 1 0,1-1 1,-1 0-1,0 0 1,1 0-1,-1 0 1,0 0-1,0 1 1,0-1-1,0 0 1,0 0-1,0 0 1,0 0-1,0 0 1,0 0-1,0 0 0,0 0 1,0 1-1,-1-1 1,1 0-1,0 0 1,-1 0-1,1 0 1,-1 1-1,1-1 1,-1 0-1,1 0 1,-2-1-1,-1 0 7,1-1 1,-1 0-1,0 1 0,0 0 1,-5-4-1,-38-20 53,44 24-63,0 1 0,0 0 0,0 0 0,0 0 1,-1 0-1,1 1 0,-4-2 0,5 2-2,0 0 0,0 0 0,1 0 0,-1 0 1,0 0-1,0 0 0,0 0 0,1 0 0,-1 0 0,0 1 0,0-1 0,0 0 1,1 1-1,-1-1 0,0 0 0,1 1 0,-1-1 0,0 1 0,1-1 0,-1 1 1,0-1-1,1 1 0,-1 0 0,1-1 0,-1 1 0,0 1 0,0 0-3,0 1 0,-1-1 0,1 1 0,1-1 0,-1 1 0,0 0 0,1 0 0,-1-1-1,1 1 1,0 0 0,0 0 0,0 3 0,1 2-7,0 1-1,4 12 1,-4-20 10,0 2-1,0 1 0,0-1-1,0 0 1,1 0 0,-1 0-1,4 4 1,0 0 1,-3-2-1,1-1-1,0 1 1,7 7 0,-8-11 1,0 1 0,0 0 0,1-1 0,-1 1-1,0-1 1,0 0 0,1 1 0,-1-1 0,1 0 0,4 1 0,-2-1 0,0 0 1,0-1-1,9 1 1,-11-1 0,-1 0 0,0 0 0,0 0 1,1-1-1,-1 0 0,0 1 0,0-1 0,0 0 0,0 0 0,0 0 0,3-1 1,2-4 4,0 1 1,-1-1 0,1 0-1,-1-1 1,0 1 0,0-1-1,6-12 1,-11 17-10,0-1 0,0 0 1,0 1-1,-1-1 0,1 0 0,-1 1 0,0-5 1,1-1-4,0 0 10,-1 0 0,1 0 1,-1 1-1,-2-13 0,1 17 1,1 0 0,-1 0-1,0 1 1,0-1 0,0 0 0,0 1-1,-1-1 1,1 1 0,-1-1 0,1 1-1,-1 0 1,0-1 0,0 1-1,0 0 1,0 0 0,-3-1 0,1 0-2,0 1 1,0-1 0,-1 1-1,1 0 1,-1 1 0,1-1-1,-1 1 1,0 0 0,1 0-1,-10 0 1,10 1-6,0 0 0,0 0 0,0 0 0,-1 0 0,1 1 0,0 0-1,0 0 1,0 0 0,0 0 0,0 1 0,0-1 0,-5 4 0,3 1-36,5-6 20,1 1-1,0-1 1,0 0 0,0 0-1,0 0 1,0 0-1,0 0 1,0 0-1,0 1 1,0-1-1,0 0 1,0 0-1,0 0 1,0 0-1,0 0 1,0 0-1,0 1 1,0-1-1,0 0 1,0 0-1,0 0 1,0 0-1,0 0 1,0 1-1,0-1 1,0 0-1,0 0 1,0 0-1,1 0 1,-1 1-196,1-1-1,-1 0 1,1 0 0,0 0-1,-1 1 1,1-1 0,-1 0 0,1 0-1,0 0 1,-1 0 0,1 0 0,0 0-1,-1 0 1,1 0 0,0 0 0,-1 0-1,1-1 1,1 1 0,7-3-4273</inkml:trace>
  <inkml:trace contextRef="#ctx0" brushRef="#br0" timeOffset="1792.57">13699 5960 5937,'-4'-2'1024,"3"1"-768,0 1 1,0-1-1,0 0 1,0 0-1,0 0 1,0 1 0,1-1-1,-1 0 1,0 0-1,0 0 1,1-1-1,-1 1 1,0 0-1,0-2 1,1 1-111,-1 0 0,1 0-1,-1 0 1,1-1 0,-1 1 0,0 0-1,0 0 1,0 1 0,0-1 0,-1 0-1,1 0 1,-3-3 0,2 3-53,0 0-1,0 0 0,0 0 1,-1 0-1,1 0 1,0 0-1,-1 1 1,1-1-1,-4-1 1,4 2-8,-1 1 0,1-1 0,0 1 0,-1 0 0,1-1 0,0 1 0,-1 0 0,1 0 0,0 1 0,-1-1 0,1 0 0,0 1 0,-4 1 0,-5 1 225,1 2-1,0-1 1,-19 13 0,11-5-95,-18 16 1,30-23-205,1 1 0,-1 0 0,1 0 0,-9 13 0,14-18-13,-1 0 1,0 0 0,1 0-1,-1 1 1,0-1 0,1 0-1,0 0 1,-1 1 0,1-1-1,0 0 1,-1 1 0,1-1-1,0 0 1,0 1 0,0-1 0,1 2-1,-1 0-5,1-1 0,0 1 0,0 0 1,1-1-1,-1 1 0,2 2 0,-2-4 4,-1-1 0,1 1 0,-1 0 0,1 0 0,-1-1 1,1 1-1,0 0 0,-1-1 0,1 1 0,0 0 0,-1-1 0,1 1 0,0-1 0,0 1 1,0-1-1,0 0 0,-1 1 0,1-1 0,0 0 0,0 1 0,2-1 0,0 0-7,1-1 1,-1 1-1,0-1 0,1 1 0,4-3 0,6-2-1,1 0 1,-1-2-1,0 0 0,-1 0 0,1-1 0,-2-1 0,14-11 1,80-80 23,-61 54-8,-16 19 0,8-8 18,53-66 0,-82 91-17,42-59 59,-48 67-56,8-17 37,-10 18-29,1 1 0,-1-1 0,0 0 0,0 0-1,1 1 1,-1-1 0,0 0 0,0 0 0,0 1 0,0-1 0,0 0 0,0 0 0,0 1 0,0-1 0,0 0 0,-1 0 0,1 1 0,0-1 0,0 0 0,-1 1 0,1-1-1,0 0 1,-1 1 0,0-2 0,1 2 17,-1-1 0,0 0-1,0 1 1,0-1 0,0 1-1,0-1 1,1 1 0,-1 0-1,0-1 1,0 1-1,0 0 1,0 0 0,0-1-1,0 1 1,-2 0 0,0 0 12,0 0 0,0 1 0,1-1 0,-6 2-1,1 0-11,0 1 0,1 0 0,0 1 0,-1 0 0,-6 5-1,0 0-14,-4 2-9,1 1 0,0 1-1,1 0 1,-22 26 0,28-28-13,0 0 1,1 1-1,1 0 0,0 1 1,0 0-1,1 0 0,-6 22 1,6-16-7,2 1-1,0 0 1,2 0 0,0 0 0,1 0 0,1 0 0,5 38-1,-5-54 6,0-1 0,1 0 0,0 1-1,0-1 1,0 0 0,0 0 0,3 5-1,-3-7 3,0 0 0,0 1-1,0-1 1,0-1 0,1 1-1,-1 0 1,0 0 0,0 0-1,1-1 1,-1 1 0,1 0-1,-1-1 1,0 0 0,1 1-1,-1-1 1,1 0 0,2 1-1,2-1 0,1 1-1,-1-1 0,0-1 0,0 1 0,1-1 0,-1 0 1,0 0-1,6-3 0,-3 1 1,0-1 1,0 0-1,-1 0 1,14-10-1,-3 0 7,-1-2-1,0 0 1,22-26-1,-36 37 1,-1 1 0,1-1-1,-1 1 1,0-1 0,3-6-1,-5 10 0,-1 0-1,1 0 0,-1-1 0,1 1 0,-1 0 1,0 0-1,0-1 0,0 1 0,1 0 0,-1 0 0,0-1 1,-1 1-1,1 0 0,0 0 0,0-1 0,0 1 1,-1 0-1,1 0 0,-1-1 0,1 1 0,-1 0 1,1 0-1,-1 0 0,0 0 0,1 0 0,-1 0 1,0 0-1,0 0 0,-1-1 0,0 0 2,-1 0-1,0 1 1,1-1 0,-1 1-1,0 0 1,0 0-1,0 0 1,0 0 0,1 0-1,-1 1 1,-1-1-1,1 1 1,0 0 0,0 0-1,0 0 1,0 0 0,0 0-1,-4 2 1,3-2-5,0 1 1,0 0-1,0 0 1,0 1 0,0 0-1,0-1 1,1 1-1,-1 0 1,1 1 0,-1-1-1,1 0 1,0 1-1,-3 3 1,2-1-4,0 1 1,1-1-1,0 0 1,0 1-1,1 0 1,-1-1-1,1 1 1,0 0-1,1 0 1,-2 11-1,2-5-2,0 0-1,1 0 1,0 0 0,3 18-1,-2-25-15,0 0-1,0 1 1,0-1-1,1 0 1,0 0 0,4 7-1,-5-10-85,0 0 0,0 0 0,1-1-1,-1 1 1,0 0 0,1-1 0,0 1 0,-1-1-1,1 1 1,0-1 0,0 0 0,0 1 0,0-1-1,0 0 1,0 0 0,0-1 0,3 2 0,20 2-1950</inkml:trace>
  <inkml:trace contextRef="#ctx0" brushRef="#br0" timeOffset="2240.27">14046 6072 8202,'13'-9'179,"0"0"1,-1 0 0,0-1 0,14-16-1,10-8 264,-4 7 4,28-26 587,33-46 927,-89 95-1844,0-1-1,0 0 0,-1 0 1,5-8-1,-8 12-109,0 1 0,1 0 0,-1 0-1,0-1 1,0 1 0,0 0 0,0 0 0,0-1 0,0 1 0,1 0 0,-1 0 0,0-1-1,0 1 1,0 0 0,0 0 0,0-1 0,0 1 0,0 0 0,0-1 0,0 1 0,0 0-1,0 0 1,0-1 0,-1 1 0,1 0 0,0 0 0,0-1 0,0 1 0,0 0 0,0 0 0,0-1-1,-1 1 1,1 0 3,-1 0 0,0-1 0,1 1 0,-1 0 0,1 0 0,-1 0 0,1 0 0,-1 0 0,0 0-1,1 0 1,-1 1 0,1-1 0,-1 0 0,0 0 0,-3 2 53,0 0 1,0 0-1,0 0 1,0 0-1,0 1 0,1-1 1,-5 5-1,-23 24 414,17-16-399,4-5-48,0 1 1,1-1 0,1 2 0,-8 11 0,-19 49-19,31-63-17,1 0 0,0 0-1,1 1 1,0-1 0,0 0-1,0 13 1,2-18-10,0-1-8,0-1 0,0 1-1,0-1 1,0 1 0,2 4-1,-2-7-24,0 1-1,1 0 1,-1 0 0,0-1-1,1 1 1,-1 0-1,1-1 1,-1 1 0,1-1-1,-1 1 1,1-1-1,-1 1 1,1-1 0,0 1-1,-1-1 1,1 1-1,0-1 1,-1 0 0,1 1-1,0-1 1,-1 0-1,1 1 1,1-1 0,2 0-295,0 0 0,0 0 0,0 0 0,0 0 0,0-1 1,0 0-1,0 0 0,0 0 0,0 0 0,0-1 0,5-2 0,23-9-2639</inkml:trace>
  <inkml:trace contextRef="#ctx0" brushRef="#br0" timeOffset="2615.94">14483 5802 5961,'-3'-1'378,"0"1"-1,0 0 1,-1 0-1,1 0 1,0 0-1,0 0 1,0 1-1,-1 0 1,1-1-1,0 1 1,0 0-1,0 1 0,0-1 1,0 0-1,1 1 1,-1 0-1,0 0 1,1-1-1,-5 5 1,-2 3-22,-1 1 0,1 0 0,-10 15 0,12-15-216,1 1 0,0-1 0,0 1 0,-7 20 0,6-7-22,-7 33-1,14-55-114,-2 4-2,1 0 1,0-1-1,0 1 1,0 0 0,1 0-1,0 0 1,1 0 0,-1 0-1,2 7 1,-2-12-4,0 0 1,1 0 0,-1 0-1,0-1 1,0 1 0,1 0-1,-1 0 1,0 0 0,1-1-1,-1 1 1,1 0 0,-1-1-1,1 1 1,-1 0 0,1-1-1,0 1 1,-1-1 0,1 1-1,0 0 1,-1-1 0,1 0-1,0 1 1,0-1 0,-1 1-1,1-1 1,0 0 0,0 0-1,0 1 1,-1-1 0,1 0-1,2 0 1,0-1-5,0 1 0,1-1 0,-1 0 0,0-1 0,0 1 0,6-4 0,-4 3 1,10-5-18,-6 3 1,0 0 1,15-11-1,-12 4 14,-1 1 0,0-2 0,10-14-1,-15 19 9,2-2 12,0-2-1,-1 1 1,-1-1 0,0 0 0,7-14-1,-12 21-6,1 0-1,-1 0 0,0 1 0,0-1 0,0 0 1,-1 0-1,1 0 0,-1 0 0,0 0 0,0 0 1,0 0-1,-1 0 0,0 0 0,1 0 0,-1 0 1,0 0-1,-1 0 0,1 1 0,-1-1 1,-2-4-1,2 5-2,0 1 1,0-1-1,0 1 0,0 0 1,0 0-1,-1 0 1,1 0-1,-1 0 1,0 0-1,1 0 1,-1 1-1,0-1 0,0 1 1,0 0-1,0 0 1,0 0-1,0 1 1,0-1-1,0 0 0,0 1 1,-1 0-1,1 0 1,0 0-1,0 0 1,0 1-1,0-1 1,-1 1-1,1 0 0,0-1 1,0 2-1,0-1 1,0 0-1,1 0 1,-6 4-1,3-1-17,-1 1 0,1-1 0,0 2-1,0-1 1,0 0 0,1 1 0,-6 8 0,9-13-121,0 0 1,0 1 0,1-1 0,-1 0 0,0 0-1,1 0 1,-1 1 0,1-1 0,-1 0-1,1 1 1,0-1 0,0 1 0,-1-1-1,1 0 1,0 1 0,0-1 0,0 1-1,1-1 1,-1 0 0,0 1 0,0-1-1,1 0 1,-1 1 0,1-1 0,-1 0 0,1 1-1,-1-1 1,1 0 0,0 0 0,0 0-1,1 2 1,8 10-2393,0-4-592</inkml:trace>
  <inkml:trace contextRef="#ctx0" brushRef="#br0" timeOffset="3001.06">14659 5834 8666,'-3'-1'239,"1"1"0,-1-1 1,1 0-1,-1 1 0,1 0 1,-1 0-1,0 0 0,1 0 1,-1 0-1,1 0 0,-1 0 1,1 1-1,-1 0 0,1-1 1,-1 1-1,1 0 0,-1 0 1,1 0-1,0 1 0,-1-1 1,-1 2-1,-2 2-92,0 0 1,0 0-1,1 0 0,0 1 1,-9 11-1,7-6-74,0 0-1,1 0 0,0 1 1,0-1-1,2 1 1,-1 0-1,2 1 0,-1-1 1,2 1-1,-1 0 1,2-1-1,0 1 0,1 21 1,0-30-73,1 0 1,-1 0 0,1 0-1,0 0 1,0 0-1,0-1 1,3 7 0,-3-9-4,0 1 1,0-1 0,0 1 0,0-1 0,0 0 0,1 1-1,-1-1 1,0 0 0,1 0 0,-1 0 0,1 0-1,-1 0 1,1 0 0,0-1 0,-1 1 0,1 0 0,0-1-1,-1 1 1,3-1 0,0 1-2,0-1 0,0 0 0,0 0 0,0 0 1,0 0-1,0-1 0,1 1 0,-1-1 0,-1 0 0,1 0 0,7-4 0,-1 0-3,1 0-1,17-14 1,-21 14 8,1-2 1,-1 1 0,-1-1-1,12-14 1,20-36 25,-36 54-25,-1 1-1,3-4 9,0-1 0,6-14 0,-9 18-5,0 1 0,-1-1 0,1 0 1,-1 0-1,1 1 0,-1-1 0,0 0 0,0 0 0,0 1 0,-1-1 0,1 0 0,-2-4 0,-1-1 44,0 0 0,-1 0 0,-7-11 0,1 1 171,8 14-163,0 1 0,0 0-1,0 0 1,0 0-1,-1 0 1,1 1-1,-1-1 1,0 1-1,0-1 1,0 1-1,0 0 1,-4-2 0,-2 0 14,0 0 0,0 1 0,-11-2 0,18 4-61,-5-1-3,0 0 0,1 1 0,-1 0 0,0 0 0,0 1 0,0 0 0,0 0 1,1 0-1,-1 1 0,0 0 0,0 0 0,0 1 0,1 0 0,-1 0 0,1 1 0,-9 4 0,6-2-548,-1 1-1,1 0 1,0 1-1,-12 12 1,9-9-2074</inkml:trace>
  <inkml:trace contextRef="#ctx0" brushRef="#br0" timeOffset="4403.24">8811 4501 3889,'0'0'26,"0"0"-1,0 0 1,0 1 0,0-1 0,0 0-1,0 0 1,0 0 0,0 0 0,0 0-1,-1 0 1,1 0 0,0 0 0,0 0-1,0 0 1,0 0 0,0 0 0,0 0-1,0 0 1,0 0 0,0 0-1,0 0 1,0 0 0,0 0 0,0 1-1,0-1 1,0 0 0,0 0 0,0 0-1,0 0 1,0 0 0,0 0 0,0 0-1,0 0 1,0 0 0,0 0 0,0 0-1,0 0 1,0 1 0,0-1 0,0 0-1,0 0 1,0 0 0,0 0 0,2 6 520,4 4 17,-3-8-425,0-1 1,0 1-1,0 0 1,0-1 0,0 0-1,0 0 1,0 0-1,0 0 1,1 0 0,2 0-1,-1 0 58,12 2 407,53 14 1495,-58-13-1870,0 1 0,-1-1 0,0 2 0,11 6 0,-8-3-91,-1 1-1,0 0 1,0 1 0,-1 1 0,17 20 0,-21-21-116,0 0 0,-1 0-1,0 0 1,-1 1 0,0 0 0,-1 1 0,5 16 0,-3 3 4,-2 0-1,2 36 1,-6-49-16,13 339 130,-40-2-3364,-2-205-258,9-56 2170,14-68-551</inkml:trace>
  <inkml:trace contextRef="#ctx0" brushRef="#br0" timeOffset="5397.12">8449 6385 1048,'-1'-1'327,"0"0"0,0 0 0,1 1 0,-1-1 0,0 0-1,1 0 1,-1 0 0,1 0 0,-1 0 0,1 0 0,0-1 0,-1 1 0,1 0-1,0 0 1,0 0 0,0-2 0,-3-7 1560,2 8-1738,0 1-1,0-1 0,0 1 0,0 0 0,-1-1 0,1 1 0,0 0 0,-1 0 0,1 0 0,0 0 0,-1 0 1,0 0-1,1 0 0,-1 1 0,1-1 0,-1 0 0,0 1 0,1-1 0,-1 1 0,0 0 0,-2 0 0,-1-1 139,-1 1 0,0 0 0,0 0 0,0 0 0,-7 2 0,5 0-98,0 1-1,0 0 1,0 0 0,-8 5-1,8-4-89,-12 7-1,1 0 1,1 2 0,0 0-1,0 1 1,1 1 0,-28 33-1,-75 112 94,114-152-154,-1 1 13,1 1 0,1-1 1,0 1-1,0 1 0,-4 11 0,8-17-41,0-1 0,0 1 0,0-1 0,0 1 0,1 0 0,0-1 0,0 1 0,0 0 0,1-1 0,-1 1 0,1 0 0,0-1 0,0 1 0,3 5 0,-2-5-8,1-1 0,-1 0 0,1 0 0,-1 0-1,1 0 1,1 0 0,-1-1 0,5 5 0,0-2 0,-1-1 0,1 1 0,12 5 1,-10-6-19,1-1 1,-1 0-1,1-1 0,0 0 1,0 0-1,1-1 1,-1-1-1,0 0 1,14-1-1,10-1-1378,54-11 1,-73 9 712,31-5-1970</inkml:trace>
  <inkml:trace contextRef="#ctx0" brushRef="#br0" timeOffset="5741.46">8686 6408 3833,'-1'-2'314,"1"1"0,0-1 0,-1 1 1,1-1-1,0 0 0,0 1 0,0-1 1,0 1-1,0-1 0,0 0 0,0 1 0,1-1 1,-1 1-1,0-1 0,1 0 0,0 1 0,0-2 1,0-2 1159,-4 6-703,2-1-693,0 1 1,-1-1-1,1 1 0,0 0 0,0 0 1,0-1-1,0 1 0,-1 2 1,-10 15 180,2 0 0,0 1 0,1 0 0,-8 23 0,4-11-110,-3 9-33,-37 80 29,41-96-100,-12 31-1,20-44-179,1-1-1,1 1 1,-1 0-1,2-1 1,-2 23-1,3-33 81,0 0-1,0 1 0,0-1 1,0 0-1,0 1 0,0-1 0,0 0 1,0 1-1,0-1 0,0 0 1,0 1-1,0-1 0,1 0 1,-1 0-1,0 1 0,0-1 1,0 0-1,0 1 0,1-1 1,-1 0-1,0 0 0,0 1 1,0-1-1,1 0 0,-1 0 1,0 1-1,0-1 0,1 0 1,-1 0-1,0 0 0,1 0 1,-1 0-1,0 1 0,0-1 1,1 0-1,-1 0 0,0 0 1,1 0-1,-1 0 0,0 0 1,1 0-1,-1 0 0,0 0 1,1 0-1,-1 0 0,0 0 1,1 0-1,-1 0 0,0 0 1,1-1-1,-1 1 0,0 0 1,1 0-1,-1 0 0,10-11-3621</inkml:trace>
  <inkml:trace contextRef="#ctx0" brushRef="#br0" timeOffset="6098.83">8456 6662 7842,'0'-9'1072,"10"7"-256,14-5 472,5-2-247,8 9-665,-9-9-72,3 2-136,7 12-72,-2 1-56,0-6 0,0-3 8,-6 3-384,-3 0-2185</inkml:trace>
  <inkml:trace contextRef="#ctx0" brushRef="#br0" timeOffset="6537.14">8934 6304 5209,'-13'8'4289,"-2"12"-3617,-4 5 88,-4 12-360,1 6-224,1 14-80,-3 2 9,8 2-9,7-5-16,3-10-48,2-1-16,10-7-545,3-11-1303</inkml:trace>
  <inkml:trace contextRef="#ctx0" brushRef="#br0" timeOffset="6877.72">8880 6748 4913,'6'-11'270,"1"1"0,0 0 0,14-13 0,28-24-296,-35 35 122,0-1-28,157-155 3000,-84 62-419,-62 76-1486,-25 30-1145,0 0 0,0 0 0,0 0 0,0-1 1,0 1-1,0 0 0,0 0 0,0 0 0,0 0 0,0 0 0,0 0 1,0 0-1,0 0 0,0 0 0,-1 0 0,1 0 0,0 0 0,0 0 1,0 0-1,0 0 0,0 0 0,0 0 0,0 0 0,0 0 0,0 0 1,0-1-1,0 1 0,0 0 0,0 0 0,0 0 0,-1 0 0,1 0 1,0 0-1,0 0 0,0 0 0,0 0 0,0 0 0,0 1 0,0-1 1,0 0-1,0 0 0,0 0 0,0 0 0,0 0 0,0 0 0,0 0 1,-1 0-1,1 0 0,0 0 0,0 0 0,0 0 0,0 0 0,0 0 1,0 0-1,-6 3 176,1 2-115,1 0 0,0 0 0,-7 10 1,1-1-32,-7 11-22,2 1-1,0 0 0,2 1 0,-11 31 0,8-11-140,-17 80-1,30-113-801,-1 17-1,4 11-2428</inkml:trace>
  <inkml:trace contextRef="#ctx0" brushRef="#br0" timeOffset="9173.04">9862 6660 2168,'6'-14'1668,"0"-1"1877,8-29 0,-13 26-1476,-1 12-884,-2 9 312,-3 23-1325,-1 33 1,6-51-160,0 2-8,0-1-1,1 1 0,1 0 0,0-1 0,0 0 0,0 1 0,7 14 0,-7-21-5,-2-2 1,0 0-1,0 0 0,1 0 0,-1 0 0,0 0 0,1 0 0,-1 0 0,1 0 0,-1-1 1,1 1-1,0 0 0,-1 0 0,1-1 0,0 1 0,0 0 0,-1-1 0,1 1 0,0 0 1,0-1-1,0 1 0,0-1 0,0 0 0,1 1 0,0-1 0,-1 1 0,0-1 0,0 0 0,0 1-1,0-1 1,1 0 0,-1 1 0,0-1 0,0 1 0,2 1 0,-2-2 0,0 1-1,-1-1 0,1 0 0,0 1 0,0-1 0,0 0 0,0 0 0,-1 0 0,1 0 1,0 0-1,0 0 0,0 0 0,0 0 0,0 0 0,0 0 0,0-1 0,7 0-31,-6 1-28,0 0-1,0-1 1,0 1 0,0-1 0,0 1 0,0-1-1,0 0 1,0 0 0,0 1 0,-1-1 0,1-1-1,2 0 1,-1-1-33,0 1-1,1-1 1,-1 0-1,5-6 0,-6 5 89,1 0-1,-1 0 0,0 0 0,0-1 0,-1 1 0,1-1 0,1-8 0,2-34 38,-2 17-9,6 22-24,-8 7 2,0 1-1,-1 0 0,1 0 0,0 0 0,0 0 0,0 0 0,0 0 0,0 0 0,-1 0 0,1 0 0,0 0 0,0 1 0,0-1 0,0 0 0,-1 0 0,2 1 0,13 9 38,-6-4 13,-7-5-31,1 0 0,0 0 0,0-1 0,-1 1 1,7 0-1,6 2 18,1 2-14,1 1-13,1-1 1,0 0-1,1-2 0,-1 0 0,25 1 0,-32-4-8,40-2 21,-44 2-14,0-1 0,0-1 0,-1 1 1,1-1-1,9-4 0,-15 5-6,0 1 0,0 0 0,-1-1 0,1 1 0,0 0 0,-1-1-1,1 1 1,0-1 0,-1 1 0,1-1 0,0 1 0,-1-1 0,1 1 0,-1-1 0,1 0 0,-1 1-1,1-1 1,-1 0 0,1 0 0,-1 0 3,0 0 1,0 0-1,0 1 0,-1-1 1,1 0-1,0 0 0,0 1 0,-1-1 1,1 0-1,0 1 0,-1-1 1,1 0-1,0 1 0,-1-1 0,1 0 1,-1 1-1,1-1 0,-1 0 1,0 1-6,1 0 0,0 0 0,-1 0 0,1-1 0,0 1 0,-1 0 0,1 0 0,0 0 0,-1 0 0,1 0 0,0 0 0,-1-1 0,1 1 0,0 0 0,-1 0 0,1 0 0,-1 0 0,1 0 0,0 1 0,-1-1 0,1 0 0,0 0 0,-1 0 0,1 0 0,0 0 0,-1 0 0,1 0 0,0 1 0,-1-1 0,1 0-1,0 0 1,-1 1 0,1-1 0,0 0 0,0 0 0,-1 1 0,1-1 0,0 0 0,0 1 0,-4 2 5,-11 7 2,11-9-7,1 1 0,0 0 0,0 0 0,0 0-1,0 1 1,0-1 0,1 1 0,-1 0 0,1-1-1,-3 5 1,1-1-1,-1 0 0,0 0 0,-6 6-1,7-7-3,-1-1 0,1 1 0,-7 11 0,8-9 0,-1 0 0,1 1 0,0 0-1,0-1 1,1 1 0,0 0 0,0 0 0,1 0 0,0 1 0,1-1-1,0 0 1,0 0 0,0 0 0,1 1 0,1-1 0,-1 0 0,1 0-1,4 8 1,-6-14 4,1 0-1,0 0 1,0-1-1,0 1 1,0-1-1,0 1 1,1-1-1,-1 1 1,0-1-1,1 0 1,-1 0-1,1 1 1,-1-1-1,1 0 1,0 0-1,-1-1 1,1 1-1,0 0 1,0 0-1,-1-1 1,1 1-1,0-1 1,0 0-1,0 0 1,0 1-1,3-1 0,-2-1 4,1 1 0,0 0 0,0-1 0,0 0 0,-1 0 0,1 0 0,0 0 0,-1-1 0,1 1 0,-1-1-1,1 0 1,3-3 0,0 0 29,0-2-1,-1 1 1,1-1-1,-1 0 0,0 0 1,-1-1-1,8-15 1,-7 13 88,-1-1-1,0 0 1,-1-1 0,-1 1 0,4-19 0,-6 26-71,-1 0 1,1 0-1,-1 0 0,0 0 0,0 0 0,0 0 1,-1 0-1,1 1 0,-1-1 0,0 0 0,0 0 1,-1 0-1,1 1 0,-1-1 0,1 0 0,-1 1 1,0 0-1,-1-1 0,-3-4 0,3 4-22,0 1 0,-1 0-1,1 0 1,-1 0-1,1 0 1,-1 0 0,0 1-1,-5-3 1,6 4-24,0-1 1,0 1 0,0 1-1,0-1 1,0 0-1,-1 1 1,1 0-1,0 0 1,0 0-1,0 0 1,-1 0 0,1 0-1,-4 2 1,-1 0-1,1 0 1,-1 0-1,0 1 1,-12 6 0,17-7-58,1-1 0,0 1 0,-1-1 0,1 1 1,0 0-1,0 0 0,0 0 0,0 0 0,0 1 0,0-1 1,1 0-1,-1 1 0,1-1 0,0 1 0,-1 0 1,1-1-1,-1 5 0,2-6-97,0 0 0,0 1 0,0-1 0,0 0 0,0 0 0,0 0 1,0 0-1,0 1 0,0-1 0,1 0 0,-1 0 0,0 0 0,1 0 0,-1 0 0,1 0 0,-1 0 1,1 0-1,0 0 0,-1 0 0,1 0 0,0 0 0,0 0 0,0 0 0,-1-1 0,3 2 0,18 16-3380</inkml:trace>
  <inkml:trace contextRef="#ctx0" brushRef="#br0" timeOffset="9585.94">10561 6711 6745,'3'6'6706,"-2"4"-5181,-1 9-1582,-1-14 122,0 0 0,0 1 0,-1-1 1,-4 9-1,-2 10-36,2-5-15,-4 23 18,9-37-30,0-1 1,1 1-1,0 0 0,-1-1 1,2 1-1,0 7 1,-1-11-5,0 0 1,0-1 0,0 1 0,1 0 0,-1 0-1,0-1 1,1 1 0,-1 0 0,0 0-1,1-1 1,-1 1 0,1 0 0,-1-1 0,1 1-1,-1-1 1,1 1 0,0-1 0,-1 1-1,1-1 1,0 1 0,-1-1 0,1 1 0,0-1-1,0 0 1,-1 1 0,1-1 0,0 0-1,0 0 1,-1 0 0,1 0 0,0 1 0,0-1-1,0 0 1,0 0 0,-1-1 0,1 1-1,0 0 1,0 0 0,0 0 0,1-1 0,3-1-17,0 0 1,1 0 0,-1 0-1,7-6 1,-11 8 15,153-97-214,-87 42 213,-17 14 21,-47 38-13,1 0 0,0 0 1,0 0-1,0 1 0,0 0 1,9-4-1,-5 1 0,-6 4-11,0 5 2,-2-2 4,1 2 1,0 0 1,0 0-1,0 0 0,-1 0 1,0 0-1,0 0 1,0 0-1,0 4 1,-3 6 16,-3 13 0,3-14 4,-3 15 0,6-17-11,0-1 0,2 17 1,0-4-7,-2-17 3,2 18 96,-1-22-131,-1 0 0,1 0 0,0 0 0,-1 0 0,1-1 0,0 1 0,0 0 0,0-1 0,2 4 0,0-2-376,0-1 0,0 1 0,6 3 0,-9-6 372,14 10-3135</inkml:trace>
  <inkml:trace contextRef="#ctx0" brushRef="#br0" timeOffset="10650.39">8121 7325 3473,'-1'-8'1320,"6"5"-184,0 3-112,0 2-103,-7 3-1,-2 1 112,5 15-152,-2 9-224,-6 12-424,5 1-95,2 0-89,-8-3-24,6-2 0,8 0-8,-7-17-24,-2-6-337,11-13-1295,2-10-824</inkml:trace>
  <inkml:trace contextRef="#ctx0" brushRef="#br0" timeOffset="11598.43">8032 7286 9490,'1'-10'686,"-1"9"-618,1 0 1,-1-1 0,0 1 0,0 0 0,0-1 0,1 1-1,-1 0 1,1 0 0,-1 0 0,1-1 0,-1 1 0,1 0-1,0 0 1,0 0 0,-1 0 0,1 0 0,0 0 0,0 0-1,0 0 1,2-1 0,0 0 26,0 0 1,0 0-1,0 0 0,-1 0 1,1-1-1,-1 1 0,0-1 0,0 0 1,1 0-1,1-5 0,-2 6-29,-1 0-1,0 0 1,0-1-1,1 1 1,-1 1-1,1-1 1,-1 0-1,1 0 1,0 1-1,0-1 1,0 1-1,0-1 1,0 1-1,4-2 1,-3 1-5,1 1 0,0 0-1,-1 0 1,1 0 0,0 1 0,0-1 0,-1 1 0,1 0 0,5 1-1,-3-1-40,-1 1 0,1-1 0,0 1 0,-1 1 0,0-1 0,1 1 0,-1 0 0,0 0 0,0 1 0,9 5 0,10 5 18,-19-11-33,0 0-1,0 1 1,0 0 0,8 5 0,-12-6-2,0-1-1,0 0 1,0 0 0,0 1-1,0-1 1,0 0-1,0 1 1,0-1 0,0 1-1,-1-1 1,1 1-1,-1-1 1,1 1-1,-1 0 1,0-1 0,1 1-1,-1 0 1,0-1-1,0 1 1,0 2-1,-1 2 8,-1-1 0,1 1-1,-1 0 1,0-1-1,0 1 1,-4 5 0,-3 9 8,3-5-12,1 0 1,0 0-1,-5 29 1,9-39-9,1 1 1,-1-1-1,1 1 1,0-1-1,1 1 1,-1-1-1,1 1 0,0-1 1,1 0-1,-1 1 1,1-1-1,0 0 1,0 0-1,5 8 0,9 9 4,2 0 0,1-1-1,39 34 1,-44-43 5,-10-10-4,-1 1 1,1 0-1,-1 0 0,0 0 1,5 6-1,-8-8-1,0-1 1,0 1-1,0-1 0,0 1 1,0-1-1,0 1 0,0-1 1,0 1-1,0-1 1,0 1-1,0-1 0,0 1 1,0-1-1,0 1 0,-1-1 1,1 1-1,0-1 1,0 1-1,-1-1 0,1 1 1,0-1-1,-1 1 0,1-1 1,0 0-1,-1 1 1,0 0-1,-13 11 60,11-10-48,-1 1-1,0 0 0,0-1 1,-1 0-1,1 0 0,-1 0 1,1 0-1,-1-1 0,0 0 1,-9 2-1,-5-1 27,-22 0 0,39-2-37,-23-1 40,-44-7 1,67 7-45,0 1 1,0 0 0,0-1-1,0 1 1,0-1-1,0 0 1,0 0 0,0 1-1,1-1 1,-1-1 0,0 1-1,-2-2 1,3 2-3,0 0 0,0-1 0,0 1 1,0 0-1,1-1 0,-1 1 0,0 0 0,1-1 0,-1 1 0,1-1 1,0 1-1,-1-1 0,1 1 0,0-1 0,0 1 0,0-1 0,0-1 1,0 0-8,0 0 0,1 0 1,-1 0-1,0 0 0,1 0 1,0 0-1,0 0 1,0 0-1,2-4 0,-2 5 5,1-1-1,0 1 0,1-1 1,-1 1-1,0 0 1,1 0-1,-1-1 0,6-2 1,-1 1 0,1 0 1,0 0 0,0 0-1,0 1 1,0 1-1,1-1 1,-1 1-1,1 0 1,-1 1-1,1 0 1,0 1 0,-1-1-1,1 2 1,10 0-1,35 11-46,-35-7-89,0-1-1,37 3 1,-40-6 135,-1-2 1,1 0-1,0-1 0,0 0 1,-1-1-1,1-1 0,-1-1 1,0 0-1,28-14 0,-34 15 16,8-7 38,-17 11-46,1 0-1,-1 0 0,0 0 0,0 0 1,0 0-1,0-1 0,0 1 0,0 0 1,0 0-1,0 0 0,0 0 0,0 0 1,0 0-1,0-1 0,0 1 0,0 0 1,0 0-1,0 0 0,-1 0 0,1 0 1,0 0-1,0-1 0,0 1 0,0 0 0,0 0 1,0 0-1,0 0 0,0 0 0,0 0 1,0 0-1,0 0 0,-1 0 0,1-1 1,0 1-1,0 0 0,0 0 0,0 0 1,0 0-1,0 0 0,0 0 0,-1 0 1,1 0-1,0 0 0,-5-3 37,1 3-27,1-1 0,-1 0 0,1 1 0,-1-1 1,1 1-1,-1 0 0,1 0 0,-1 1 0,-5 0 0,-12 1 5,-18-1-3,38-1-16,0 0 0,0 0 0,1 0-1,-1 1 1,0-1 0,0 0 0,1 1 0,-1-1 0,0 0 0,1 1 0,-1-1 0,0 1 0,1-1-1,-1 1 1,1 0 0,-1-1 0,1 1 0,-1 0 0,0 0 0,1 0-5,-1 1-1,0-1 1,0 1-1,1 0 1,-1-1 0,0 4-1,1-3 2,0 1 0,0 0 0,0-1-1,0 1 1,1 0 0,0 3-1,1 5-6,-1-6 10,0-1 0,0 0 0,1 1 0,-1-1 0,1 0 0,0 0 0,0 0 0,0 0 0,0-1 0,1 1 0,0 0 0,0-1 0,0 0 0,4 4 0,-4-4 2,0-1-1,0 0 0,0 1 0,0-1 0,1 0 0,-1-1 0,1 1 0,-1-1 0,1 1 0,0-1 0,0 0 0,-1 0 0,1-1 1,0 1-1,0-1 0,8 0 0,-4-2 5,0 1 1,0-2-1,-1 1 0,1-1 1,-1 0-1,1 0 1,-1-1-1,0 0 0,0-1 1,10-8-1,-12 9 2,-1-1 0,1 0 0,-1 0 0,0 0 0,0-1-1,-1 0 1,1 0 0,-1 1 0,0-2 0,2-9 0,-4 13 23,0 0 0,0 0 1,0-1-1,-1 1 1,1 0-1,-1-1 0,0 1 1,0 0-1,0-1 0,-1 1 1,1 0-1,-1-1 0,0 1 1,0 0-1,0 0 0,0-1 1,-1 1-1,1 0 0,-1 0 1,1 1-1,-1-1 0,-4-4 1,2 3 22,0 0 0,-1 0 0,1 1 0,-1 0 0,0 0 0,0 0 0,0 1 0,0 0 0,-9-3 0,11 4-49,-1 0-1,1 0 1,-1 0 0,0 1 0,1 0 0,-1-1 0,0 1-1,0 1 1,1-1 0,-1 0 0,0 1 0,1 0-1,-1 0 1,-6 2 0,9-2-4,1-1-1,-1 1 0,1-1 1,-1 0-1,1 1 1,-1-1-1,1 1 1,-1-1-1,1 1 1,-1 0-1,1-1 1,0 1-1,0-1 1,-1 1-1,1 0 1,0-1-1,0 1 1,-1 0-1,1 0 1,-2 4-68,2-4-6,-1 0 1,1-1-1,-1 1 1,1 0-1,0 0 1,-1-1-1,1 1 1,0 0-1,0 0 1,-1 0-1,1 0 1,0-1-1,0 1 1,0 2-1,0-3-59,1 1 1,-1 0-1,1-1 1,0 1-1,-1 0 0,1-1 1,-1 1-1,1-1 0,0 1 1,-1 0-1,1-1 0,0 0 1,0 1-1,0-1 0,-1 1 1,3-1-1,13 7-3415</inkml:trace>
  <inkml:trace contextRef="#ctx0" brushRef="#br0" timeOffset="12266.61">9052 7465 8730,'-23'-3'3831,"19"2"-3503,1 0 0,-1 0 0,1 1 0,-1-1 0,0 1 0,-6 1 0,3 0-236,1 1 1,0 0 0,0 0-1,0 1 1,0 0 0,0 0-1,1 0 1,-6 4 0,3-1-70,1 0 1,0 0 0,1 0-1,-1 1 1,-5 8 0,3-2-22,0 0-1,1 1 1,1 0 0,-10 24 0,15-32-4,1-1 0,-1 0 0,1 1 1,0-1-1,1 1 0,-1 6 0,1-10 0,0 0-1,0 1 1,0-1 0,1 0-1,-1 0 1,1 0 0,-1 0-1,1 0 1,0 0 0,0 0-1,-1 0 1,1-1 0,1 1-1,-1 0 1,0 0 0,0-1-1,1 1 1,1 1 0,-2-2 0,0 0 0,0-1-1,1 1 1,-1 0 0,0-1 0,0 1 0,0-1 0,1 0 0,-1 1 0,0-1 0,1 0 0,-1 0 0,0 0 0,0 0 0,1 0-1,-1 0 1,0 0 0,1 0 0,-1-1 0,0 1 0,2-1 0,3-1-2,-1 0 1,1-1-1,7-5 0,-11 7 3,29-20-11,32-28 0,-29 22 7,125-109 10,-118 92 83,-1-1 0,-3-2-1,33-55 1,-67 98-56,7-12 120,7-18 0,-14 30-121,-2-1 1,1 1 0,0-1 0,-1 0 0,0 0-1,0 0 1,0 0 0,-1 1 0,0-7 0,0 11-24,0-1 1,0 1 0,0-1-1,0 0 1,0 1 0,0-1 0,0 1-1,0-1 1,0 1 0,-1-1-1,1 1 1,0-1 0,0 1-1,-1-1 1,1 1 0,0-1 0,-1 1-1,1-1 1,0 1 0,-1-1-1,1 1 1,-1 0 0,1-1 0,-1 1-1,1 0 1,-1-1 0,1 1-1,-1 0 1,1 0 0,-1-1 0,1 1-1,-1 0 1,1 0 0,-1 0-1,1 0 1,-1 0 0,0 0 0,1 0-1,-1 0 1,1 0 0,-1 0-1,1 0 1,-1 0 0,0 0-1,1 1 1,-1-1 0,1 0 0,-1 0-1,1 0 1,-1 1 0,-3 1 11,-1 0 0,1 1 1,0-1-1,1 1 0,-1 0 1,0 0-1,-5 6 0,-23 30 12,21-25-22,-16 22-15,-37 64 1,52-78-2,1 0 0,1 1 1,1 1-1,-9 36 0,4 20-10,11-62 11,0-4-4,-1 21-1,4-30 6,0 0-1,0-1 1,1 1-1,-1 0 0,1-1 1,0 1-1,1-1 1,2 8-1,-3-10 0,0 0 0,0 1 0,0-1 1,0 0-1,1 0 0,-1 1 0,1-1 0,0 0 0,-1-1 0,1 1 0,0 0 1,0 0-1,0-1 0,0 1 0,1-1 0,-1 0 0,0 0 0,1 1 1,-1-1-1,0-1 0,1 1 0,-1 0 0,1-1 0,-1 1 0,1-1 0,0 0 1,-1 0-1,1 0 0,-1 0 0,1 0 0,0 0 0,-1-1 0,1 1 1,-1-1-1,1 0 0,3-1 0,3-2-22,-1-1 1,1 1-1,-1-1 0,0-1 0,13-9 1,35-38-121,-52 49 142,10-10-14,112-121-11,-124 133 30,2-2 4,-1 1-1,0-1 1,0-1-1,0 1 1,-1 0-1,1 0 1,-1-1-1,1-5 1,-2 10-3,-1-1 0,0 0 1,0 0-1,0 1 0,1-1 0,-1 0 1,0 0-1,0 0 0,0 1 1,0-1-1,0 0 0,-1 0 1,1 1-1,0-1 0,0 0 1,0 0-1,-1 1 0,0-2 1,1 1 0,0 1 0,-1-1 0,1 1 0,-1-1 1,1 1-1,-1 0 0,0-1 0,1 1 0,-1 0 1,1-1-1,-1 1 0,0 0 0,1 0 0,-1 0 1,1 0-1,-1-1 0,-1 1 0,-1 0 3,1 0 0,-1 1 0,0-1-1,0 1 1,1-1 0,-1 1 0,0 0 0,1 0-1,-1 0 1,-2 1 0,-3 3-8,0 1 1,0 0-1,0 0 0,1 1 0,-1 0 1,-8 12-1,5-5-5,0 1-1,-14 27 1,22-36 5,0-1 1,1 1-1,-1 0 0,1 0 0,1 0 1,-3 11-1,4-14 1,0 0 0,0 0 0,0-1-1,0 1 1,1 0 0,-1 0 0,1-1 0,-1 1 0,1-1 0,0 1 0,0 0-1,0-1 1,0 1 0,1-1 0,-1 0 0,1 1 0,2 2 0,-1-2 1,-1-1 0,1 0 0,0 0 0,0 0 0,-1 0 0,1 0 0,1 0 0,-1-1 0,0 1 0,0-1 0,1 0 0,-1 0 0,0 0 0,1-1 0,-1 1 1,1-1-1,-1 0 0,1 0 0,4 0 0,6-2-169,0 0 0,0-1 0,20-7 1,-28 8 6,38-12-1457,2-2-1613</inkml:trace>
  <inkml:trace contextRef="#ctx0" brushRef="#br0" timeOffset="12839.06">9697 7622 8010,'-1'0'82,"1"0"1,-1 1-1,1-1 1,0 0-1,-1 0 1,1 1-1,0-1 1,-1 0 0,1 1-1,0-1 1,0 0-1,-1 1 1,1-1-1,0 1 1,0-1-1,-1 1 1,1-1-59,0 0-1,0 0 1,0 1 0,0-1-1,1 0 1,-1 0 0,0 0-1,0 0 1,0 0 0,0 0 0,0 1-1,0-1 1,0 0 0,0 0-1,0 0 1,0 0 0,1 0-1,-1 0 1,0 0 0,0 0 0,0 1-1,0-1 1,0 0 0,0 0-1,1 0 1,-1 0 0,0 0-1,0 0 1,0 0 0,0 0 0,1 0-1,0 0 23,0 0 0,0 0-1,0 0 1,0 0 0,0 0 0,0 0-1,1 0 1,-1 0 0,0-1 0,0 1-1,0 0 1,0-1 0,1 0 0,15-14 415,52-46-179,-9 9-227,-19 14-19,49-45 672,5 9 480,-75 60-994,-12 8-110,0 1 0,0 0 0,0 0 0,13-5 0,-16 8-39,-4 3 4,-6 5 61,3-4-79,-29 29 197,-18 20-137,27-26-81,2 2 0,1 0-1,1 0 1,-25 52 0,41-74-25,0 0 0,0 1 0,1-1 1,-1 0-1,1 0 0,0 1 0,1-1 0,-1 1 0,1-1 0,1 9 0,-1-13-54,0 0-1,0-1 0,0 1 1,1 0-1,-1-1 0,0 1 1,1 0-1,-1 0 1,1-1-1,-1 1 0,0-1 1,1 1-1,0 0 1,-1-1-1,1 1 0,-1-1 1,1 1-1,0-1 1,-1 0-1,1 1 0,0-1 1,-1 1-1,1-1 0,1 0 1,-1 1-108,1-1 0,-1 0 0,0 0 1,1 0-1,-1 0 0,0 0 0,1 0 0,-1 0 1,0-1-1,0 1 0,1 0 0,-1-1 0,2 0 1,3-2-490,-1-1 1,0 1 0,6-7 0,-9 9 512,33-29-2620</inkml:trace>
  <inkml:trace contextRef="#ctx0" brushRef="#br0" timeOffset="13319.14">10310 7340 2801,'-9'2'1245,"0"1"1,0 0-1,0 0 1,0 1 0,-12 8-1,-40 27 330,59-37-1505,-7 4 85,1 2 1,-1-1 0,2 1 0,-1 0 0,1 0 0,0 1-1,1 0 1,0 1 0,0-1 0,1 1 0,0 0-1,-5 17 1,8-21-66,0 0 0,1 0 0,0 0 0,0 0 0,0 10 0,1-14-76,0 1 0,0-1 0,0 1-1,1-1 1,-1 0 0,1 1 0,-1-1 0,1 0 0,0 1 0,0-1 0,0 0 0,0 0-1,0 0 1,1 0 0,-1 0 0,1 0 0,2 3 0,-2-4-13,-1 1 0,1-1 0,0 0 0,0 0 0,0 0 0,0 0 0,0 0 0,0 0 0,0-1 0,0 1 0,0-1 1,4 1-1,-2-1 1,0 0 1,-1 0-1,1 0 1,0-1-1,-1 0 1,8-2-1,1-2 10,0 0 0,0-1-1,14-10 1,-19 12-5,5-3 8,0-1 0,-1-1 0,0 0-1,-1 0 1,0-1 0,0 0 0,-1-1-1,0 0 1,-1 0 0,0-1 0,7-16 0,-13 25-8,-1 0 0,0 0 0,0 0 0,0 0 0,0-1 0,0 1 0,-1 0 0,1 0 0,-1 0 0,0-1 0,0 1 0,0 0 0,0-1 0,-1 1 0,1 0 0,-1 0 0,0 0 0,0 0 0,0-1 1,-2-2-1,2 4 0,-2-5 13,-1 1 0,0 0 0,0 0 0,-8-10 0,10 14-18,1 1-1,-1 0 0,1 0 0,-1-1 0,1 1 0,-1 0 0,0 1 0,1-1 0,-1 0 0,0 0 0,0 1 0,0-1 0,1 1 0,-1-1 0,0 1 0,0 0 0,0 0 1,0 0-1,0 0 0,0 0 0,0 0 0,0 1 0,-2 0 0,-1 0-29,0 2 1,0-1 0,1 0-1,-1 1 1,0 0-1,1 0 1,-7 6-1,-7 5-415,10-9-196,1 0 1,0 1-1,0-1 0,0 2 0,1-1 0,0 1 0,-7 10 1,0 2-2914</inkml:trace>
  <inkml:trace contextRef="#ctx0" brushRef="#br0" timeOffset="13690.4">10643 7375 7770,'-29'11'1547,"-43"18"-492,61-23-1055,0-1 1,1 2-1,0 0 1,-14 11-1,12-7 218,1 0-1,0 1 0,0 1 0,2-1 1,-16 27-1,20-30-14,0 2 0,0-1 0,1 0 0,1 1-1,0 0 1,0 0 0,1 0 0,1 0 0,-1 14 0,2-21-189,0 1 0,0 0 1,0 0-1,1-1 0,0 1 1,0 0-1,2 6 0,-2-10-15,-1 0 0,1 0 0,0 0 0,-1 1 0,1-1 0,0 0 0,0 0-1,0 0 1,0-1 0,0 1 0,0 0 0,0 0 0,0 0 0,0-1 0,0 1 0,0 0 0,0-1 0,0 1-1,0-1 1,1 0 0,-1 1 0,0-1 0,0 0 0,1 0 0,-1 0 0,0 1 0,1-2 0,-1 1-1,0 0 1,0 0 0,1 0 0,-1 0 0,0-1 0,2 0 0,3-1-2,0 0 0,0 0 0,0-1 0,0 0 0,7-6 0,28-22 1,63-67-3,-68 62 14,-33 33-6,46-48 28,-43 44-17,-1 0 0,0 0 0,-1 0 0,0 0 0,0-1 0,3-10 0,-6 17 9,-1-1 1,1 1-1,-1-1 1,1 1-1,-1-1 1,0 0-1,0 1 1,0-1-1,0 0 1,0 1-1,0-1 1,0 0-1,0 1 1,-1-1-1,1 1 0,-1-1 1,1 0-1,-2-2 1,0 3 5,1-1 0,0 0 1,-1 1-1,1 0 0,0-1 0,-1 1 1,0 0-1,1 0 0,-1-1 0,0 2 1,0-1-1,0 0 0,-2-1 0,-3 0 11,1 1 0,-1-1 0,0 1 0,0 1-1,0-1 1,0 1 0,-11 1 0,8 0-123,1 1 1,0 0 0,0 0 0,0 1-1,0 0 1,0 1 0,1 0 0,-1 0-1,1 1 1,0 0 0,-14 12 0,3 1-1577</inkml:trace>
  <inkml:trace contextRef="#ctx0" brushRef="#br0" timeOffset="14658.02">11310 7454 5449,'19'-29'5796,"-19"29"-5788,0 0-1,-1 0 1,1 0 0,0 0-1,0 0 1,0 0-1,0 0 1,0 0 0,0 0-1,0 0 1,0 0-1,0 0 1,0 0 0,0-1-1,0 1 1,0 0-1,0 0 1,-1 0 0,1 0-1,0 0 1,0 0-1,0 0 1,0 0 0,0 0-1,0 0 1,0 0-1,0 0 1,0 0 0,0 0-1,0 0 1,0 0 0,0 0-1,0-1 1,0 1-1,0 0 1,0 0 0,0 0-1,0 0 1,0 0-1,0 0 1,0 0 0,0 0-1,0 0 1,0 0-1,0 0 1,0 0 0,0 0-1,0-1 1,0 1-1,0 0 1,0 0 0,0 0-1,0 0 1,0 0 0,0 0-1,0 0 1,0 0-1,1 0 1,-1 0 0,0 0-1,0 0 1,0 0-1,0 0 1,0 0 0,-8 2 229,6 0-179,0-1 1,-1 0-1,1 1 0,0 0 0,0-1 1,0 1-1,0 0 0,0 0 0,0 0 1,1 0-1,-1 1 0,1-1 0,-1 0 1,1 1-1,-2 4 0,-8 14 361,-9 7-48,13-20-267,0 1 1,-9 16-1,12-14-78,0 0 1,1 1-1,0-1 0,-3 18 0,6-24-25,-1-1 1,1 1-1,0 0 1,0-1-1,0 1 1,1-1-1,1 8 0,-2-10-2,1 1-1,0-1 1,0 0-1,0 0 1,0 1-1,0-1 0,0 0 1,1 0-1,-1 0 1,1 0-1,0-1 1,-1 1-1,1 0 1,3 1-1,-4-2 1,0 0-1,0-1 1,0 1-1,0 0 1,0-1 0,1 1-1,-1-1 1,0 0-1,0 1 1,1-1 0,-1 0-1,0 0 1,1 0-1,-1 0 1,0 0 0,1 0-1,1-1 1,1 0-1,0 0 0,0 0 0,-1-1 0,5-2 0,-3 2 1,8-5 6,0-1-1,-1 0 1,18-16 0,31-34 26,-36 34-21,-14 12 4,20-23 0,-28 30-7,1 0 0,-1 0 0,0 0 0,-1 0 0,1-1 0,-1 1 0,0-1 0,2-9 0,-4 13-2,0 1 1,0 0 0,0-1-1,0 1 1,0 0 0,0-1-1,0 1 1,0-1 0,-1 1-1,1 0 1,0-1 0,-2-1-1,2 3-3,0-1 0,0 1 0,-1-1 0,1 1 0,0 0 0,-1-1 0,1 1 0,0 0 0,-1 0 0,1-1 0,0 1 0,-1 0 0,1 0 0,0-1 0,-1 1 0,1 0 0,-1 0 0,1 0 0,0 0 1,-1 0-1,1-1 0,-1 1 0,1 0 0,-1 0 0,1 0 0,-1 0 0,1 0 0,0 0 0,-1 1 0,1-1 0,-1 0 0,1 0 0,-1 0 0,1 0 0,0 0 0,-1 1 0,-1 0 0,0 1-1,1-1 1,-1 1 0,1-1 0,0 1 0,-1-1 0,1 1-1,0 0 1,0 0 0,0 0 0,0 0 0,0 0-1,0 0 1,1 0 0,-1 3 0,-4 7 17,1-4 10,1 0 0,0 0-1,1 0 1,-2 10 0,3-14-20,1-1 0,0 1 0,0-1 1,0 1-1,0-1 0,0 1 0,1-1 0,0 0 0,-1 1 0,1-1 0,1 0 0,2 7 0,-3-9-9,-1 1 0,1-1 0,0 1 0,0-1 0,0 0 0,0 1 0,1-1-1,-1 0 1,0 0 0,0 0 0,1 0 0,-1 0 0,1 0 0,-1 0-1,1 0 1,-1-1 0,1 1 0,-1 0 0,1-1 0,-1 0 0,1 1-1,0-1 1,-1 0 0,1 0 0,0 0 0,0 0 0,-1 0 0,1 0-1,0 0 1,-1-1 0,1 1 0,2-1 0,4-2 0,0 0 0,0-1-1,-1 0 1,15-9 0,-16 9 1,30-18 18,42-29 17,-77 50-34,0 0 1,0 0-1,0 0 0,0 0 0,0 0 0,0-1 0,0 1 1,0 0-1,-1 0 0,2-2 0,-2 2 14,-1 1-16,0 0 1,0 0-1,0 1 0,1-1 0,-1 1 0,0-1 1,0 1-1,0-1 0,0 1 0,1-1 0,-1 1 1,0 0-1,0-1 0,1 1 0,-1 0 0,1 0 1,-1-1-1,1 1 0,-2 2 0,1-1 0,0 0-1,0 0 0,0 0 1,0 0-1,0 1 1,0 3-1,1-6 1,0 1 0,0-1 0,0 1-1,0-1 1,0 1 0,0-1 0,0 1-1,1-1 1,-1 1 0,0-1 0,0 1 0,1-1-1,-1 0 1,0 1 0,0-1 0,1 1 0,-1-1-1,1 0 1,-1 1 0,0-1 0,1 0 0,-1 1-1,1-1 1,-1 0 0,0 0 0,1 1-1,-1-1 1,1 0 0,0 0 0,1 1-1,-1-1 0,1 1 0,0-1 0,-1 0 0,1 0 0,0 1 0,2-2-1,4 0 2,0-1 0,-1 0 0,1-1 0,-1 0 0,0 0 0,0 0-1,10-7 1,10-5-3,2 0-16,-15 7-27,16-6-1,-26 13 36,-1-1 0,1 1 0,-1-1 0,1 0 0,-1 0 0,1 0 0,-1 0 0,0-1 0,4-3 0,-6 5 11,1-1 1,-1 1-1,1-1 1,-1 1-1,1-1 1,0 1-1,0 0 1,0 0-1,0 0 1,0 0-1,0 0 1,0 1 0,0-1-1,0 0 1,0 1-1,0 0 1,5-1-1,-2 0 19,-4 1-15,-2 4-2,0-3-1,1 1 0,0-1-1,0 0 1,0 0-1,0 0 1,0 1 0,0-1-1,0 0 1,0 0-1,0 1 1,0-1 0,1 0-1,0 2 1,1 9 6,-2-7 12,0-1-1,0 1 0,0 0 0,1-1 1,0 1-1,0-1 0,0 1 0,3 7 0,1 0 2,-3-7-15,-1-1-1,1 1 1,4 5-1,-5-8-5,1-1 0,-1 1 0,0-1 0,1 1 0,-1-1 0,1 0 0,0 0 0,-1 1 0,1-1 0,0 0 0,3 1 0,3 1-243,1-1 0,0 0 0,0-1 0,0 0 1,0 0-1,10-1 0,9 2-2671,-6-1-392</inkml:trace>
  <inkml:trace contextRef="#ctx0" brushRef="#br0" timeOffset="15141.3">12228 7391 9042,'-3'-11'1164,"-4"-15"278,7 24-1406,-1 1 0,1-1 1,-1 1-1,0 0 1,1 0-1,-1-1 0,0 1 1,0 0-1,0 0 0,0 0 1,0 0-1,0 0 1,0 0-1,-2-1 0,2 2-17,0-1 0,1 1 0,-1 0 1,0 0-1,1-1 0,-1 1 0,0 0 0,0 0 0,1 0 0,-1 0 0,0 0 0,1 0 0,-1 0 0,0 0 0,0 0 0,1 1 1,-1-1-1,0 0 0,-12 8 233,9-5-168,-15 12 389,1 0 0,1 1-1,-25 32 1,36-42-455,0 1-1,1 1 1,0-1 0,1 1-1,-1 0 1,2 0-1,-1 0 1,1 0 0,0 1-1,1-1 1,0 1-1,0 0 1,1-1 0,-1 12-1,2-15-20,0-3 0,0 1 1,0-1 0,0 0-1,1 1 1,-1-1-1,1 3 1,0-4 0,-1 0-1,0-1 0,0 1 1,1-1-1,-1 1 1,1-1-1,-1 1 1,0 0-1,1-1 1,-1 0-1,1 1 1,-1-1-1,1 1 1,-1-1-1,1 0 1,0 1-1,-1-1 1,1 0-1,-1 1 1,1-1-1,0 0 1,-1 0-1,1 0 0,0 0 1,-1 0-1,1 1 1,0-1-1,0-1 1,3 1-4,-1 0 0,0-1 0,0 1 0,1-1-1,-1 0 1,0 0 0,0 0 0,0 0 0,5-3 0,3-3-6,12-10 1,-23 17 11,180-156 26,-73 59-7,-86 78-12,0-1 0,0 0-1,23-33 1,11-32 33,-50 76-30,0 0 0,-1-1-1,0 1 1,-1-1-1,0 0 1,-1 0 0,3-16-1,-5 21-3,0 1 0,0-1 0,0 1 1,-1 0-1,1-1 0,-2-4 0,1 7 1,0-1 0,0 1 1,0 0-1,0 0 0,0 0 1,0 0-1,0 0 1,0 1-1,-1-1 0,1 0 1,-1 0-1,1 1 0,-3-2 1,4 3-6,-1-1 1,1 1 0,-1 0 0,1 0 0,0-1 0,-1 1-1,1 0 1,-1 0 0,1 0 0,-1-1 0,1 1 0,-1 0-1,1 0 1,-1 0 0,1 0 0,-1 0 0,1 0 0,-1 0-1,1 0 1,-1 0 0,1 1 0,-1-1 0,0 0 0,-5 2 2,-1 1 0,1 0 1,0 0-1,0 0 0,0 1 1,0 0-1,0 0 0,1 1 1,-6 4-1,-44 54 29,37-42-31,-15 16-5,-21 26-10,35-34 10,0 0 0,-15 35 0,29-53-86,0 0 0,1 1 0,0 0-1,1 0 1,0 0 0,-2 19 0,5-28-80,0-1 1,0 1-1,0 0 1,0-1-1,0 1 1,1 0-1,0-1 1,-1 1-1,3 3 1,-2-3-249,1 0 0,0-1 0,0 1-1,0 0 1,3 2 0</inkml:trace>
  <inkml:trace contextRef="#ctx0" brushRef="#br0" timeOffset="15856.95">13092 7201 4345,'0'-1'244,"0"0"1,0 0-1,0 0 1,0 0-1,-1 1 0,1-1 1,0 0-1,-1 0 1,1 0-1,0 0 1,-1 1-1,1-1 0,-2-1 1,0-2 512,2 4-712,-1-1 0,1 1 0,0 0 0,-1-1 0,1 1 0,-1 0 0,1-1 0,0 1 0,-1 0 0,1-1 0,-1 1 0,1 0 0,-1 0 0,1 0 0,-1-1 0,1 1 0,-1 0 0,1 0 0,-1 0 0,1 0 0,-1 0 0,1 0 0,-1 0 0,0 0 0,-4 0 145,1-1-70,2 0-55,0 1 0,0-1 0,0 1 0,0 0-1,0 0 1,0 0 0,0 0 0,0 0 0,0 0 0,0 0-1,1 0 1,-1 1 0,0-1 0,-3 2 0,-38 28 879,29-21-841,1 1-1,0 0 1,1 1-1,0 0 1,0 1 0,1 1-1,-14 21 1,20-26-63,0 0 1,1 0-1,0 0 1,0 0-1,1 1 1,0-1-1,0 1 1,1 0-1,1 0 1,-1 0-1,1 0 0,1 0 1,0 0-1,0 1 1,2 10-1,-1-17-42,-1 0 0,1 0 0,0 0-1,0-1 1,0 1 0,0 0 0,0-1 0,0 1 0,1 0-1,0-1 1,-1 0 0,5 4 0,-5-4 0,1-1 0,0 0 1,-1 0-1,1 0 0,0 0 1,0 0-1,0 0 0,0 0 0,0-1 1,0 1-1,0-1 0,0 1 1,0-1-1,0 0 0,0 0 0,0 0 1,0 0-1,0 0 0,5-1 0,1-1 3,1-1 0,0 1 0,15-9 0,29-17 12,-33 16-5,-1-1 1,0-1-1,0 0 1,-1-1-1,-1-1 1,26-32 0,-40 44-7,41-55 95,-38 51-42,0-1 0,-1 0-1,0-1 1,4-14 0,-8 22-23,0-1 0,0 0 0,-1 1 0,1-1 1,-1 0-1,0 1 0,0-1 0,0 0 0,0 1 0,0-1 0,-1 0 1,1 0-1,-1 1 0,0-1 0,0 1 0,0-1 0,0 1 0,0-1 1,0 1-1,-1-1 0,1 1 0,-1 0 0,-3-4 0,3 4-10,-1 0 0,1 0 0,-1 0 0,0 0 0,0 1 0,0-1 0,0 1 0,0 0 0,0 0 0,0 0 0,0 0 0,0 0 0,0 0 0,0 1 0,-1 0 0,1 0 0,0 0 0,0 0 0,-6 1 0,0 1-18,0 0 0,0 1 0,0 0 0,1 0 0,-1 1 0,-9 6 0,-46 33-58,47-31 21,6-4-110,0 1-1,0-1 1,-15 19-1,22-23 4,1 0 0,-1 1-1,1 0 1,1 0 0,-1 0-1,1 0 1,0 0 0,0 0-1,0 1 1,1-1 0,-2 10-1,2-9-242,1-1-1,0 1 0,1 8 0,6 16-2408</inkml:trace>
  <inkml:trace contextRef="#ctx0" brushRef="#br0" timeOffset="16274.21">13569 7302 7434,'-5'-4'382,"1"0"0,0 0 0,-1 0 0,0 1 0,0-1 0,0 1 0,0 1 0,-1-1 0,1 1 0,-1-1 0,0 2 0,-10-3 0,12 3-349,0 0 1,0 1-1,0 0 0,-1 0 0,1 0 1,0 0-1,0 1 0,0-1 0,-1 1 1,1 0-1,0 0 0,0 1 0,0-1 1,-6 4-1,3 0-19,1-1 0,-1 0 0,1 1 0,0 1 0,1-1 0,-10 12 0,13-15-15,0 0 0,1 1 0,-1-1 0,1 1-1,-1-1 1,1 1 0,0 0 0,0-1 0,0 1-1,0 0 1,1 0 0,-1 0 0,1 0-1,0 0 1,0 0 0,0-1 0,0 1 0,0 0-1,0 0 1,1 0 0,0 0 0,-1 0 0,1 0-1,0-1 1,0 1 0,1 0 0,-1-1-1,0 1 1,1-1 0,0 1 0,0-1 0,2 3-1,4 1 0,-1 0 1,1 0-1,-1-1 0,2 0 0,11 5 0,44 14 10,-34-14 1,-30-10-8,1 0-1,0 0 1,0 1 0,-1-1 0,1 0-1,0 1 1,0-1 0,-1 0 0,1 1 0,0-1-1,-1 1 1,1-1 0,-1 1 0,1-1 0,-1 1-1,1 0 1,-1-1 0,1 1 0,-1 0-1,1 0 1,-1 0 1,0 0 1,0 0-1,0 0 0,0 0 0,0-1 0,-1 1 1,1 0-1,0 0 0,-1 0 0,1-1 0,0 1 1,-1 0-1,1-1 0,-1 1 0,1 0 0,-1-1 1,0 2-1,-3 2 6,-1 0-1,1 0 1,0-1 0,-1 1 0,0-1 0,0 0-1,-9 4 1,2-2 6,0-1 0,-18 5 0,15-6 2,0 0 0,-22 1 1,32-4-32,1 0 1,-1 0-1,0 0 1,0-1 0,0 0-1,0 0 1,0 0-1,0 0 1,0-1 0,1 0-1,-5-2 1,8 3-104,0 1 0,1-1 0,-1 1 0,0-1 0,1 0 0,-1 0 0,0 1 0,1-1 0,-1 0 0,1 0 0,0 1 1,-1-1-1,1 0 0,0 0 0,-1 0 0,1 0 0,0 0 0,0 0 0,0 0 0,0 1 0,0-1 0,0-1 0,1-12-2982</inkml:trace>
  <inkml:trace contextRef="#ctx0" brushRef="#br0" timeOffset="17025.34">13729 7398 4697,'-1'0'269,"0"0"0,1-1 0,-1 1 0,0 0 0,0-1 0,1 1 0,-1-1 0,0 1 0,1-1 0,-1 1 0,0-1 0,1 1 0,-1-1 0,1 0 0,-1 1 0,0-2 0,1 1-211,0 0 1,1 0 0,-1 0 0,0 0 0,1 0 0,-1 1 0,1-1 0,-1 0 0,1 0 0,0 1 0,-1-1 0,1 0 0,1 0 0,2-4 67,0 0-76,0 1 0,0-1 0,0 1 0,1 0 0,0 1 0,0-1 0,0 1 0,0 0 0,9-4 0,-3 3 154,34-15 859,-43 17-982,1 1 0,0-1 0,0 1 0,0 0 0,0 0-1,0 0 1,0 0 0,0 0 0,0 1 0,0-1 0,1 1 0,-1 0 0,0 0 0,0 0 0,5 1 0,9 3 223,13 3 79,-28-7-372,0 1 0,0-1 1,0 1-1,0 0 1,0-1-1,0 1 0,0 0 1,0 0-1,0 0 0,-1 0 1,1 1-1,0-1 1,-1 0-1,1 1 0,-1-1 1,1 1-1,-1 0 0,0-1 1,0 1-1,0 0 1,0 0-1,0 0 0,0-1 1,0 1-1,0 0 1,0 4-1,0-1-3,0-1 0,0 1 1,-1 0-1,0 0 0,0 0 1,0-1-1,0 1 0,-1 0 1,0 0-1,0-1 0,-3 8 0,-3 5 10,-1 0-1,-1-1 1,-1 0-1,0 0 1,-1-1-1,-1 0 1,-14 13-1,26-28-16,-1 1-1,1-1 1,0 1-1,-1-1 1,1 0-1,-1 1 1,1-1-1,0 1 1,-1-1-1,1 1 1,0-1-1,0 1 1,-1 0-1,1-1 0,0 1 1,0-1-1,0 1 1,0-1-1,0 1 1,0 1-1,0-2 0,0 0-1,0 1 0,1-1 1,-1 0-1,0 1 1,0-1-1,1 0 0,-1 0 1,0 1-1,1-1 0,-1 0 1,0 0-1,1 0 1,-1 1-1,0-1 0,1 0 1,-1 0-1,0 0 0,1 0 1,-1 0-1,1 0 1,0 0-1,2 0-3,1 0 1,-1 0-1,1 0 0,-1 0 0,5-2 1,11-4 1,-1-1 1,-1 0 0,21-13 0,-25 14 6,66-38-47,-60 33-120,-1-1 0,18-16 0,-34 27 161,0-1 1,0 0 0,0 0 0,0-1-1,0 1 1,-1 0 0,1-1-1,-1 1 1,0-1 0,1 1 0,-1-1-1,0 0 1,0-2 0,-1 5 2,1 0 0,-1-1 1,0 1-1,0 0 1,0 0-1,0 0 1,0 0-1,0-1 0,0 1 1,0 0-1,0 0 1,0 0-1,0 0 1,0-1-1,0 1 0,0 0 1,0 0-1,0 0 1,0 0-1,-1 0 0,1-1 1,0 1-1,0 0 1,0 0-1,0 0 1,0 0-1,0 0 0,0-1 1,0 1-1,-1 0 1,1 0-1,-6 0 89,-14 7 79,11-3-112,7-3-53,-1-1 0,1 1 0,0 0 1,-1 1-1,1-1 0,0 0 0,0 1 0,0-1 1,0 1-1,0 0 0,1-1 0,-1 1 1,0 0-1,1 0 0,-1 0 0,1 0 0,0 0 1,0 1-1,0-1 0,0 0 0,0 1 1,-1 2-1,-8 21-4,7-20-1,0 1 0,1-1 0,0 0 0,-2 9 0,3-6-11,0 0 0,0 0-1,1 0 1,2 17 0,-1-24-5,-1 1 0,1 0 0,-1 0 0,1 0 0,0-1 0,0 1 0,0 0 0,0-1 1,0 1-1,1-1 0,0 1 0,-1-1 0,1 0 0,0 0 0,0 0 0,0 0 0,0 0 0,4 3 0,-5-4-62,0-1 0,-1 0 0,1 1 0,0-1 0,0 0-1,0 0 1,-1 1 0,1-1 0,0 0 0,0 0 0,0 0 0,0 0-1,-1 0 1,2 0 0,19-7-3152</inkml:trace>
  <inkml:trace contextRef="#ctx0" brushRef="#br0" timeOffset="17363.66">14326 7130 13003,'-16'0'2424,"17"-3"-1488,-1 4-767,3 6-17,2-1-120,1-1-248,-2 1-1825,3-4-1992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0:57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87 1648,'-11'-9'7577,"11"5"-6148,0 4-1392,0 0 0,0-1 1,0 1-1,0 0 0,1 0 0,-1 0 0,0-1 0,0 1 0,0 0 0,0 0 0,0 0 0,0-1 0,0 1 0,0 0 1,0 0-1,0 0 0,0-1 0,0 1 0,0 0 0,0 0 0,-1 0 0,1-1 0,0 1 0,0 0 0,-1-1 565,0 8 214,0 0-661,0 1 1,0-1-1,0 16 0,1-8-84,-1 3-32,1-5-29,-1-1 0,2 0 0,1 16 0,2-8-10,4 26-16,-7-36 4,0-1 0,1 1 1,0-1-1,5 13 0,-6-19 8,0-1 0,0 1 1,0-1-1,1 1 0,-1-1 0,1 0 0,0 0 0,4 4 1,-5-5 1,0 0 1,0 0 0,1 0 0,-1 0 0,1 0 0,-1-1 0,1 1 0,-1-1 0,1 1-1,-1-1 1,1 0 0,-1 1 0,1-1 0,0 0 0,-1 0 0,4 0 0,-3-1-2,0 1 1,0-1-1,0 1 1,0-1 0,0 0-1,2-1 1,5-2-4,-7 3 4,1 0 0,0 0 0,-1 0 0,1 0 0,-1-1-1,1 1 1,-1-1 0,0 0 0,1 1 0,-1-1 0,0 0 0,0 0 0,0-1 0,-1 1 0,1 0 0,0 0 0,0-4 0,2-1 8,0 0 0,-1-1 0,0 0 0,0 0 0,-1 0 0,0 0 0,0 0 0,-1 0 0,0 0 1,0 0-1,-1-1 0,0 1 0,-2-10 0,-4-21 31,0 4 20,-3-64 0,10 88-31,-1 7 16,0 0 1,0 1 0,0-1-1,0 1 1,-2-7-1,2 10-14,0 0 1,-1 0-1,1 0 1,0 0-1,-1 0 0,1 0 1,-1 0-1,1 0 1,0 1-1,-1-1 0,1 0 1,0 0-1,0 0 1,-1 1-1,1-1 0,-1 1 1,0 0-5,0 0 1,0 1-1,1-1 1,-1 1 0,0-1-1,0 1 1,1 0-1,-1-1 1,1 1-1,-1 2 1,-1 19 23,2-20-37,0 20-16,1 1-1,0-1 0,2 0 1,1 0-1,1 0 0,0 0 1,15 36-1,-17-54-104,-1 1-1,1-1 1,-1-1-1,8 10 1,-8-12-145,0 0 0,0 0 0,0 0 0,0 0 0,0 0 0,1-1 0,-1 1-1,1-1 1,-1 0 0,1 1 0,4 0 0,14 3-3740</inkml:trace>
  <inkml:trace contextRef="#ctx0" brushRef="#br0" timeOffset="514.91">354 367 1800,'-3'-9'553,"3"8"-480,0 0-1,-1 0 1,1 0 0,0 0-1,0 0 1,-1 0 0,1 0-1,0 0 1,0 0 0,0 0 0,0 0-1,1 0 1,-1 0 0,0 0-1,0 0 1,1 0 0,-1 0-1,1-1 1,0-2 122,1 0-1,-1 0 1,1-1-1,-1 1 1,-1 0 0,1-1-1,0 1 1,-1-1-1,0 1 1,-1-9 0,0 12-16,1 0 1,0-1 0,-1 1 0,1 0 0,0 0 0,0-1 0,0 1 0,0 0-1,0 0 1,0-1 0,0 1 0,0 0 0,0 0 0,1-1 0,-1 1 0,0 0-1,1 0 1,-1 0 0,2-2 0,-2 2-45,0 0-92,0 1 0,1 0 0,-1-1 0,0 1 0,0-1 0,0 1 0,0 0-1,0-1 1,0 1 0,0 0 0,0-1 0,0 1 0,0-1 0,0 1 0,-1 0-1,1-1 1,0 1 0,0 0 0,0-1 0,0 1 0,-1 0 0,1-1 0,0 1-1,0 0 1,0 0 0,-1-1 0,1 1 0,0 0 0,-1 0 0,1-1 0,0 1-1,-1 0 1,1 0 0,0 0 0,-1-1 0,-2-1 306,2 1-309,1 1 1,0-1-1,0 1 0,-1-1 1,1 1-1,0-1 1,0 1-1,-1-1 0,1 1 1,0-1-1,0 1 1,0-1-1,0 1 0,0-1 1,0 1-1,0-1 0,0 1 1,0-1-1,0 0 1,0 1-1,0-1 0,7-10 1267,-6 8-764,0 1-165,2 5-244,-3-3-121,0 0 0,0 1 1,0-1-1,0 0 0,0 0 0,0 1 1,0-1-1,0 0 0,0 1 0,0-1 1,0 0-1,0 1 0,0-1 0,0 0 1,0 1-1,0-1 0,-1 0 1,1 0-1,0 1 0,0-1 0,0 0 1,0 0-1,-1 1 0,1-1 0,0 0 1,0 0-1,0 1 0,-1-1 0,1 0 1,-3 4 115,2 0-51,0 0 0,0 0 0,0 1 1,1-1-1,0 0 0,0 1 0,0-1 1,1 9-1,0-9-53,6 38 59,-7-40-92,1 1 0,-1 0 0,1-1 0,0 1-1,0-1 1,0 1 0,0-1 0,3 5 0,2 3-362,-6-10 288,0 1 0,0-1 0,1 1-1,-1-1 1,0 0 0,0 1-1,1-1 1,-1 0 0,0 1 0,1-1-1,-1 0 1,0 0 0,1 1 0,-1-1-1,1 0 1,6 1-1998</inkml:trace>
  <inkml:trace contextRef="#ctx0" brushRef="#br0" timeOffset="952.6">392 22 7834,'-5'-3'1416,"7"1"-88,2-1-408,-5 1-311,3 2-361,5 1-96,-7 4-88,-2 0-32,6 5-16,-4 1 0,4 0-48,4-1-736</inkml:trace>
  <inkml:trace contextRef="#ctx0" brushRef="#br0" timeOffset="1587.03">462 252 1112,'1'0'8,"0"-1"0,-1 1 1,1 0-1,0 0 0,-1-1 0,1 1 0,0-1 0,-1 1 0,1 0 0,-1-1 0,1 1 1,-1-1-1,1 0 0,-1 1 0,1-1 0,-1 1 0,1-1 0,-1 0 0,0 1 0,1-1 0,-1 0 1,0 1-1,0-1 0,1-1 0,3-7 477,0 6-17,-4 2-413,1 1 0,-1 0 0,0 0 0,0 0 0,1 0 0,-1-1 0,0 1 0,0 0 0,0 0 0,1-1 0,-1 1 0,0 0 0,0 0 0,0-1 0,1 1 0,-1 0 0,0-1 0,0 1 1,0 0-1,0 0 0,0-1 0,0 1 0,0 0 0,0-1 0,0 1 0,0 0 0,0-1 0,0 1 0,0 0 0,0-1 0,0 1 0,0 0 0,0-1 0,0 1 0,-1 0 0,1 0 0,0-1 0,0 1 1,0 0-1,0 0 0,-1-1 0,0-2 335,0 2 45,0-1 0,0 0 0,0 1 0,1-1 0,-1 0 0,1 1 0,-1-1 0,1 0 0,0 0 0,-1 1 0,1-1 0,0 0 0,1-3 0,-1 2 202,0 4 44,2 6 455,2-1-1029,0-1 1,0 1 0,0 0 0,0 1 0,2 7-1,-4-10-91,-1 0 0,0 0 0,-1 0 0,1 1 0,-1 6 0,1 6 2,1-10-10,0 0-1,5 10 1,-5-10-2,1-1-1,2 14 1,-5-19-7,0-1 1,0 1 0,0-1-1,1 1 1,-1-1 0,0 1-1,0-1 1,1 1-1,-1-1 1,0 1 0,0-1-1,1 0 1,-1 1 0,1-1-1,-1 0 1,0 1 0,1-1-1,-1 0 1,1 1 0,-1-1-1,1 0 1,-1 0-1,0 1 1,1-1 0,-1 0-1,1 0 1,-1 0 0,1 0-1,-1 0 1,1 0 0,-1 0-1,1 0 1,-1 0-1,2 0 1,0 0-1,-1 0 0,1-1 0,0 1 0,-1 0 1,1-1-1,-1 0 0,1 1 0,-1-1 0,1 0 0,2-1 0,0-2-1,1-1 1,-1 1-1,0-1 0,3-5 1,8-8 4,-8 10 3,-3 4-2,0 0-1,0-1 0,5-7 1,-9 11-4,0 0 1,1 1-1,-1-1 0,0 1 1,0-1-1,1 1 1,-1-1-1,1 1 1,-1-1-1,0 1 0,1-1 1,-1 1-1,1 0 1,-1-1-1,1 1 1,-1 0-1,1-1 0,-1 1 1,1 0-1,0 0 1,-1-1-1,1 1 1,0 0-1,0 0 0,-1 0 1,0 0-1,0 0 1,1 0-1,-1 1 1,0-1-1,0 0 1,0 0-1,1 0 1,-1 0-1,0 0 1,0 1-1,0-1 1,0 0-1,1 0 1,-1 1-1,0-1 1,0 0-1,0 0 1,0 0-1,0 1 1,0-1-1,1 11 12,-2 5-87,-2 55 269,4-62-410,0 0-1,0 1 1,0-1 0,1 0-1,5 14 1,5 3-175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5:01.5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9 0 8402,'-17'4'1544,"17"-3"-1480,-1-1 1,1 0-1,-1 1 0,0-1 0,1 0 1,-1 1-1,1-1 0,-1 1 0,1-1 1,-1 1-1,1-1 0,0 1 0,-1 0 1,1-1-1,-1 1 0,1-1 0,0 1 1,0 0-1,-1-1 0,1 1 0,0 0 1,0-1-1,0 1 0,0 1 0,-3 5 243,-9 13 296,8-15-344,1 1 0,-5 8 0,-1 8 426,7-14-433,-1 0 0,-5 9 0,2-5-77,0 0 0,1-1 0,0 2 0,1-1 0,0 0 0,-2 20 0,-4 20 79,-13 77 11,-21 262-77,27-221-158,-4 71-19,-5 50 20,22-261-26,-53 390 36,4 34 37,33 3 316,24-277-370,1-48-70,3 103-282,12 32 258,-7-127 98,0-43-26,-4-45-2,-1-7-3,2-1 0,30 84 1,-37-119-2,1 0 0,0 0 0,1 0 1,0-1-1,1 0 0,-1 0 0,11 11 1,-10-14-3,0 1 0,0-1 1,1 0-1,0 0 1,0-1-1,0 0 1,1 0-1,15 5 1,-1-2-13,0-2 0,0 0 1,1-1-1,25 0 0,93-3 14,-87-3 14,143 5 247,-36 0-110,-118-3-140,245-8-9,-125-8-3,204-12 66,-355 28-59,138-3 13,4 13 0,-26 10-8,36 4-3,188 2 205,113-43 335,-355 14-491,-14 1-29,54-3-15,-50 4 0,114-18-1,-178 13 2,110-19 16,-97 15-10,46-17 0,132-36 214,4 21-178,-131 22-72,5 0 18,-22 3 22,16-2 16,73-15 12,-131 25-42,94-28 2,30-7-14,96-9 13,-155 29 6,-11 3-1,176-30 26,-270 51-38,9-2-2,1 0 0,-1-1 0,16-6 0,-23 7 2,0 1 0,0 0-1,-1-1 1,1 0 0,-1 0-1,0 1 1,1-2 0,-1 1-1,0 0 1,0 0 0,0-1-1,0 1 1,0-1 0,-1 1-1,1-1 1,-1 0 0,2-5-1,7-20 9,-5 14 4,0 0 0,-2-1 0,4-20 0,-3 3 8,-3-59-1,1-64-11,-1 131-7,-2-119 8,-2 67-2,-29-359 25,20 320-12,-3-28 8,-45-463 58,55 511-96,-6-146-19,-6 24-6,9 127 23,-69-413 147,75 492-133,-1 0 1,0 0-1,-1 0 0,0 0 1,-10-19-1,11 26-23,0-1 1,1 2-1,-1-1 1,-1 0-1,1 0 1,-1 1-1,1 0 1,-1 0-1,0 0 1,0 0-1,0 1 1,0-1-1,-1 1 1,1 0-1,-1 0 1,-6-1-1,0 1-35,0 0 0,1 1 0,-1 0 0,-14 1 0,-44 6 64,60-5-6,-90 8 134,1-5 1,-126-10 0,90 0-199,25 2-1,92 3 54,-221-16-30,-650-62 206,578 58-181,-220-15 13,-56-22 16,131 10 55,148 4 82,89 9-93,163 29-42,-80-9 5,-410-55-12,301 61 170,126 8 75,-7-1-10,-200-13-216,293 10-766,-43-11 0,36 6-114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7:10.64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02 508 5049,'-1'-1'448,"0"0"1,0 1-1,0-1 0,0 0 1,0 1-1,0 0 0,-1-1 1,1 1-1,0 0 0,-2-1 1,-6-1 568,7 1-870,-1 0 0,1 0 0,0 0 0,0 1 0,0-1 0,0 1 0,-1 0 0,1-1 0,0 1-1,0 0 1,0 0 0,-1 1 0,1-1 0,-4 1 0,2 0-108,1 1 0,0-1 0,-1 1 0,1 0 0,0 0-1,0 0 1,-1 0 0,-2 4 0,-4 1-16,8-5-22,-1 0 0,0 0 0,1 1 0,-1-1 0,1 0-1,0 1 1,0-1 0,0 1 0,0 0 0,0 0 0,0 0 0,1 0-1,0 0 1,-2 4 0,1 1-2,2-7 1,-1 0 0,1 0-1,0 0 1,-1 0 0,1 0-1,0-1 1,0 1-1,0 0 1,0 0 0,0 0-1,0 0 1,0 0 0,0 0-1,1 0 1,-1 0 0,0 0-1,0 0 1,1 0 0,-1 0-1,1 0 1,-1 0 0,1 0-1,0 0 1,3 5-2,0 0 0,0-1 0,1 0 1,0 0-1,0-1 0,0 1 0,9 5 0,-4-4-2,-1 1 0,1 0 0,-2 0 0,1 1 0,-1 0 0,11 15 0,-17-20 2,0 1 0,0-1 0,0 0 0,-1 1 0,1 0 1,-1-1-1,0 1 0,-1 0 0,1-1 0,0 1 0,-1 0 0,0 0 0,0 0 0,0-1 0,0 1 0,-1 0 0,0 0 0,1-1 0,-3 6 0,2-7 5,1 1 0,-1-1 0,0 1 0,-1-1 0,1 0 0,0 1-1,-1-1 1,1 0 0,-1 0 0,0 0 0,0 0 0,0 0 0,0-1-1,0 1 1,0 0 0,0-1 0,0 1 0,-1-1 0,1 0 0,-1 0-1,1 0 1,-1 0 0,1 0 0,-1-1 0,1 1 0,-1-1 0,-4 1 0,0-2-25,0 0 0,0 0 0,0 0 0,0-1 1,0 0-1,0 0 0,0-1 0,1 1 1,-1-1-1,1-1 0,0 0 0,0 0 0,0 0 1,-7-7-1,11 10-232,0-1 0,0 1 0,1-1 1,-1 0-1,1 1 0,-1-1 0,1 0 0,-2-3 0,5 3-1117,4 1-1279</inkml:trace>
  <inkml:trace contextRef="#ctx0" brushRef="#br0" timeOffset="398.08">606 696 3537,'-12'4'2808,"-4"-1"-1695,11-4 175,-2-1-280,4 0-624,13-1-184,3 0-72,-5-4 64,0 4 240,5-2 72,5 0-47,-1 6-89,-1 4-216,2-1-72,1 1-64,3-3-24,-2 3-1417,-4 1-1943</inkml:trace>
  <inkml:trace contextRef="#ctx0" brushRef="#br0" timeOffset="744.83">764 501 6089,'-5'-3'1425,"0"9"-833,0 5 160,-1 3-216,-2 6-128,0 9-312,4 1-64,2-2-8,-2-2-8,3 1-8,2-2-8,4-8 0,-1-1-24,5-8-384,0-1-816,0-6-2513</inkml:trace>
  <inkml:trace contextRef="#ctx0" brushRef="#br0" timeOffset="1432.86">1081 632 5017,'-2'-6'1079,"1"1"-1,-1-1 1,0 1 0,-2-6-1,3 10-1030,1 1-1,0 0 0,0-1 0,0 1 1,0 0-1,-1-1 0,1 1 0,0 0 1,0-1-1,-1 1 0,1 0 1,0 0-1,-1-1 0,1 1 0,0 0 1,0 0-1,-1 0 0,1-1 1,-1 1-1,1 0 0,0 0 0,-1 0 1,1 0-1,0 0 0,-1 0 1,1 0-1,0 0 0,-1 0 0,1 0 1,-1 0-1,1 0 0,0 0 0,-1 0 1,1 0-1,0 0 0,-1 0 1,1 0-1,-1 1 0,1-1 0,0 0 1,0 0-1,-1 0 0,1 1 1,0-1-1,-1 0 0,1 1 0,-3 1-12,1 1 0,-1-1-1,1 1 1,-3 3-1,2-2 81,0 0-94,0 1 0,1-1 0,-1 1 0,1-1 0,0 1 0,0 0 0,1 0 0,-1 0 0,0 5 0,0 7-2,-2 23 0,2-24-17,2-13-3,-1 0 1,1 0-1,-1 0 0,1 0 0,0 0 0,0 0 0,1 0 0,-1 0 0,0 0 0,1 0 1,0-1-1,1 6 0,-1-7 0,-1-1-1,1 1 1,-1-1 0,1 1 0,0 0-1,-1-1 1,1 1 0,0-1 0,-1 0-1,1 1 1,0-1 0,0 1 0,-1-1-1,1 0 1,0 0 0,0 1 0,0-1-1,0 0 1,-1 0 0,1 0 0,0 0-1,0 0 1,0 0 0,0 0-1,-1 0 1,1-1 0,0 1 0,0 0-1,0 0 1,-1-1 0,1 1 0,0 0-1,0-1 1,5-2 3,-1 0 0,0 0-1,7-5 1,-11 7-1,6-4 7,0-1 0,-1 0 0,0 0 0,0 0 0,0-1 0,-1 0 0,0 0 0,7-14 0,-11 20-4,-1 0-1,1 0 1,-1 0-1,1-1 1,-1 1-1,1 0 1,-1 0-1,0-1 0,1 1 1,-1 0-1,0-1 1,0 1-1,0 0 1,0 0-1,0-1 1,-1 1-1,1-2 1,-4 14 28,3-7-32,0-1 0,1 1 0,-1 0 0,1-1 0,0 1 0,0 0 0,1-1-1,-1 1 1,1 0 0,-1-1 0,1 1 0,2 3 0,-3-5-1,1 0 1,0-1-1,-1 1 0,1-1 0,0 1 1,0-1-1,0 1 0,0-1 0,0 0 1,0 1-1,0-1 0,0 0 0,1 0 1,-1 0-1,0 0 0,1 0 0,-1 0 1,1 0-1,-1 0 0,1-1 0,0 1 0,-1-1 1,1 1-1,0-1 0,-1 1 0,1-1 1,0 0-1,2 0 0,0 0 2,-1-1 0,1 1 0,-1-1 1,1 0-1,-1 0 0,1 0 0,-1-1 0,4-1 0,2-2 18,12-11 0,-6 5 5,-13 10-17,0 0 0,-1-1-1,1 1 1,0 0 0,-1-1-1,1 0 1,-1 1 0,1-1-1,-1 0 1,0 0 0,1 0-1,-1 0 1,0 0 0,0 0-1,-1 0 1,1 0 0,0 0-1,-1 0 1,1-3 0,2-9 244,-2 12-191,0-1 1,-1 0 0,1 0-1,-1 1 1,1-1 0,-1 0-1,0 0 1,0 0-1,-1 1 1,1-1 0,-1-3-1,-5-9 110,5 12-147,0 1 0,0 0 1,0 0-1,0 0 0,1-1 0,-1 1 1,1 0-1,-1-1 0,1 1 1,0 0-1,0-1 0,0-3 1,1 3-21,-1 1 0,0 0 1,0 0-1,0 0 1,-1-1-1,1 1 0,-1 0 1,1 0-1,-1 0 1,0 0-1,1 0 0,-2-2 1,-4-13-2,5 16-32,1-1 0,-1 0 0,1 1 1,-1-1-1,0 1 0,1-1 0,-1 1 0,0-1 0,-2-1 0,2 2-19,1 0 0,-1 1 0,1-1 0,-1 1 0,0-1 0,1 1-1,-1 0 1,0-1 0,1 1 0,-1 0 0,0-1 0,0 1 0,1 0 0,-1 0 0,0 0 0,0 0-1,1 0 1,-1 0 0,0 0 0,0 0 0,0 0 0,0 0 0,1 0-39,-1 0 0,1 0-1,0 0 1,0 0 0,0 0 0,0 0 0,-1 0 0,1 0 0,0 1-1,0-1 1,0 0 0,0 0 0,0 0 0,-1 0 0,1 0-1,0 0 1,0 0 0,0 1 0,0-1 0,0 0 0,0 0 0,0 0-1,0 0 1,-1 1 0,1-1 0,0 0 0,0 0 0,0 0-1,0 1 1,1 6-4449</inkml:trace>
  <inkml:trace contextRef="#ctx0" brushRef="#br0" timeOffset="2820.9">1396 729 3809,'-19'-7'4358,"19"7"-4339,0 0 0,0 0 1,0 0-1,0 0 0,0 0 0,0 0 0,0 0 1,0 0-1,0 0 0,0 0 0,0 0 0,0 0 0,0 0 1,1 0-1,-1 0 0,0 1 0,0-1 0,0 0 0,0 0 1,0 0-1,0 0 0,0 0 0,0 0 0,0 0 1,0 0-1,0 0 0,0 0 0,0 0 0,0 0 0,0 0 1,0 0-1,0 0 0,0 0 0,0 1 0,0-1 1,0 0-1,0 0 0,0 0 0,0 0 0,-1 0 0,1 0 1,0 0-1,0 0 0,0 0 0,0 0 0,0 0 1,0 0-1,0 0 0,0 0 0,0 0 0,0 0 0,0 0 1,0 0-1,0 0 0,0 0 0,0 0 0,0 0 1,0 0-1,0 0 0,0 0 0,-1 0 0,1 0 0,0 0 1,-7 2 473,-4 1 31,3 13 369,7-14-819,-1 0-1,0 1 1,1-1-1,-1 1 1,1-1-1,0 1 1,0-1-1,0 1 1,0-1 0,0 1-1,1 0 1,-1 0-1,1-1 1,0 1-1,0 0 1,0 0-1,0 0 1,0-1 0,1 5-1,1-1-39,1 0-1,-1 0 1,1 0-1,5 8 1,-7-13-33,0-1 0,-1 1 0,1 0 0,0 0 0,-1 0 0,1 0-1,0-1 1,0 1 0,-1 0 0,1-1 0,0 1 0,0-1 0,0 1 0,0-1 0,0 1 0,0-1-1,0 1 1,0-1 0,0 0 0,0 0 0,0 0 0,1 0 0,-1 0 0,0 0 0,0 0 0,0 0-1,0 0 1,0 0 0,0 0 0,0 0 0,0-1 0,0 1 0,2-1 0,2-2 1,0 0-1,0 0 1,0 0 0,-1-1 0,5-3 0,-6 4 1,0 0 8,0 0-1,0 0 0,0 0 0,0-1 0,0 1 0,0-1 0,-1 0 1,0 0-1,0 0 0,0 0 0,2-5 0,-4 6 50,1 0 0,-1 1 0,1-1 0,-1 0 0,0 0 0,0 0 1,0 1-1,0-1 0,0 0 0,-1 0 0,1 1 0,-1-1 0,0 0 0,0 1 0,0-1 0,0 0 0,0 1 0,-1 0 0,-1-4 0,2 5-40,-1-1-1,1 1 1,-1-1-1,1 1 0,-1 0 1,1 0-1,-1 0 1,0 0-1,1 0 0,-1 0 1,0 0-1,0 1 1,0-1-1,0 0 0,1 1 1,-1 0-1,-3-1 1,3 1-163,-1 0 0,0 0 1,1 0-1,-1 0 1,0 0-1,0 1 1,1-1-1,-1 1 0,0 0 1,1-1-1,-5 4 1,-5 2-2415</inkml:trace>
  <inkml:trace contextRef="#ctx0" brushRef="#br0" timeOffset="3441.45">249 353 3425,'-19'2'3183,"15"-1"-2820,0-1 1,0 1 0,0-1 0,0 1-1,0 0 1,-8 4 0,-22 9 966,-16 10 434,45-21-1610,0 0 0,-1 1-1,2-1 1,-1 1 0,0 1-1,-7 7 1,7-4-72,0-1 0,0 1 0,1 0 0,0 0 0,-4 10 0,-10 44 112,12-39-172,2 0 0,0 0 0,1 0 1,2 0-1,0 1 0,2-1 0,0 1 0,7 29 1,-6-42-157,0 0-1,1 0 1,1-1 0,0 1 0,0-1 0,1 0 0,0-1 0,10 15 0,20 16-1827</inkml:trace>
  <inkml:trace contextRef="#ctx0" brushRef="#br0" timeOffset="4038.69">1407 386 3761,'-1'0'50,"1"0"-1,-1 0 1,1-1 0,-1 1-1,1 0 1,-1-1 0,1 1 0,0 0-1,-1-1 1,1 1 0,-1 0 0,1-1-1,0 1 1,0-1 0,-1 1 0,1-1-1,-1 0 1,2 0-3,-1 1 0,0 0-1,1-1 1,-1 1 0,0 0 0,1-1 0,-1 1 0,0 0-1,1 0 1,-1-1 0,1 1 0,-1 0 0,0 0-1,1 0 1,-1-1 0,2 1 0,-2 0 21,1 1 0,-1-1 0,1 1 0,-1-1 0,1 1 1,-1-1-1,1 0 0,-1 1 0,1 0 0,-1-1 0,0 1 0,1-1 0,-1 1 1,0-1-1,1 2 0,1 3 51,54 95 285,55 139-1,-110-236-401,16 41 23,-15-38-19,-1-1-1,0 1 0,0-1 0,-1 1 1,1 0-1,-1 7 0,-1-6 16,0 0 1,0 1-1,-1-1 0,0 0 0,0 0 1,-1 0-1,-3 9 0,4-13-8,-1 1 0,1 0 0,0-1 1,-1 0-1,1 1 0,-1-1 0,0 0 0,0-1 0,-1 1 0,1 0 1,0-1-1,-1 0 0,0 0 0,-4 2 0,7-3-18,0-1 0,0 0 0,0 1 0,0-1 0,0 0 0,0 0 0,0 0 0,0 0 0,0 0 0,-2 0 0,-11-4-269</inkml:trace>
  <inkml:trace contextRef="#ctx0" brushRef="#br0" timeOffset="4718.81">1678 218 4025,'-4'-3'1146,"0"1"0,0-1 0,-3-4 0,-4-3-425,11 10-695,-1 0-1,1-1 1,0 1 0,-1-1 0,1 1-1,0 0 1,-1-1 0,1 1-1,0-1 1,0 1 0,-1-1 0,1 1-1,0-1 1,0 0 0,0 1 0,0-1-1,0 1 1,0-1 0,0 1-1,0-1 1,0 1 0,0-1 0,0 1-1,0-1 1,0 0 0,0 1-1,0-1 1,0 1 0,1-1 0,-1 1-1,0-1 1,0 1 0,1-1 0,-1 1-1,0 0 1,1-1 0,-1 1-1,0-1 1,1 0 0,2-1 170,-1 0 0,1-1 0,-1 1 1,6-3-1,-7 4-180,0 0 1,-1 1-1,1-1 1,0 1-1,0-1 1,0 1-1,0-1 1,0 1-1,1-1 1,-1 1-1,0 0 1,0 0-1,0 0 1,0-1-1,0 1 1,0 0-1,0 0 1,1 1-1,-1-1 1,0 0-1,0 0 1,0 0-1,0 1 1,0-1-1,0 1 1,0-1-1,0 1 1,0-1-1,0 1 1,0-1-1,0 1 1,0 0-1,0-1 1,0 1-1,-1 0 1,1 0-1,1 1 1,-1 0-14,0 0 1,0 0 0,0 0-1,0-1 1,0 1 0,-1 0-1,1 0 1,-1 0 0,1 0 0,-1 1-1,0-1 1,0 0 0,0 3-1,0 4 8,-1 0-1,-2 8 0,2-11-7,-1-1 0,-1 1 0,1 0 0,-1-1 0,0 0 0,0 0 0,-7 8 0,1-1 5,-38 57 34,46-69-42,1 1 0,0-1 0,-1 1 1,1 0-1,-1-1 0,1 1 1,0 0-1,0-1 0,-1 1 0,1 0 1,0-1-1,0 1 0,0 0 1,0 0-1,0-1 0,0 1 0,0 0 1,0 0-1,0-1 0,0 2 1,1-1-1,-1-1 0,0 1 0,1 0 0,-1-1 0,1 1 0,0-1 0,-1 1 0,1-1 0,-1 1 1,1-1-1,0 0 0,-1 1 0,1-1 0,0 0 0,0 1 0,-1-1 0,1 0 0,0 0 0,0 0 1,1 0-1,12 2-94,28-1 1,-17 0-87,63 0-3250,-59-2 393</inkml:trace>
  <inkml:trace contextRef="#ctx0" brushRef="#br0" timeOffset="5132.62">1990 525 8642,'-11'0'1184,"3"-2"-16,6-1-391,7 0-369,5-4-296,4 0-48,6-2 48,0 1 168,1 5 144,-2-1-136,3 2-192,0 3-56,-3 1-32,1-1-8,-1 1-1048,4 3-1361</inkml:trace>
  <inkml:trace contextRef="#ctx0" brushRef="#br0" timeOffset="5479.68">1933 621 10506,'1'-9'1128,"8"5"-887,7 2 599,0-7 80,5 5-720,6 4-128,3-4-48,-9 5-24,4 3-568,2-2-832</inkml:trace>
  <inkml:trace contextRef="#ctx0" brushRef="#br0" timeOffset="6041.09">2841 452 6497,'-10'-2'302,"0"1"-1,0 0 0,0 0 1,0 1-1,0 0 0,0 1 1,0 0-1,1 1 0,-1 0 0,0 0 1,0 1-1,1 1 0,0-1 1,-12 7-1,17-7-297,0-1-1,0 1 1,0 0 0,0 0 0,-4 5-1,7-7 14,0 0 0,0 0-1,0 0 1,0 0 0,0 0-1,0 0 1,1 0-1,-1 0 1,0 1 0,1-1-1,-1 0 1,1 1 0,0-1-1,-1 0 1,1 1-1,0-1 1,0 0 0,0 1-1,0-1 1,0 1 0,0-1-1,0 0 1,1 3-1,3 5 141,1 0-1,0 0 1,1-1-1,13 16 0,-15-18-121,6 5-10,1-1-1,-1 0 1,17 11 0,10 10 40,-37-30-63,1-1 1,0 1-1,0 0 1,-1-1 0,1 1-1,-1 0 1,1-1-1,-1 1 1,1 0-1,-1 0 1,1-1 0,-1 1-1,1 0 1,-1 0-1,0 0 1,0 0 0,1 0-1,-1 1 1,0-1 2,-1 0 0,1 0 0,-1 0 0,1 0 1,0 0-1,-1 0 0,0-1 0,1 1 0,-1 0 0,0 0 1,1-1-1,-1 1 0,0 0 0,-1 0 0,0 1 1,0-1 0,-1 1-1,1-1 1,-1 0 0,0 1 0,1-1-1,-1-1 1,0 1 0,0 0-1,-2 0 1,-2 0-1,1-1-1,0 1 1,-11-2 0,-12 1 6,22 0-11,0 0 1,0 0-1,0-1 0,0 0 1,-10-3-1,-14-7-1646,20 6-1010</inkml:trace>
  <inkml:trace contextRef="#ctx0" brushRef="#br0" timeOffset="6642.09">2921 195 8634,'-1'-4'226,"0"1"0,1 0 0,-1 0 1,1-1-1,-1 1 0,1-1 0,0 1 0,1 0 1,-1-1-1,0 1 0,1 0 0,0-1 0,0 1 1,0 0-1,2-5 0,-2 5-213,0 1 1,1-1-1,-1 1 1,0-1-1,1 1 1,0 0-1,0 0 1,-1 0-1,1 0 1,0 0-1,1 0 1,-1 0-1,0 1 1,0-1-1,1 1 1,-1-1-1,1 1 1,-1 0-1,4-1 1,-5 2 8,1 0 0,0 0 1,-1 0-1,1 0 1,0 0-1,0 0 0,-1 0 1,1 1-1,0-1 1,-1 1-1,1-1 0,0 1 1,-1 0-1,1-1 1,-1 1-1,1 0 0,-1 0 1,3 2-1,-2-1-17,0 0-1,0 0 1,-1 0 0,1 0-1,0 0 1,0 1-1,-1-1 1,0 0 0,1 1-1,1 4 1,-2-2-69,0 0 1,-1 0-1,1 0 1,-1 0-1,0 0 1,0 0-1,0 0 1,-1 0-1,0 0 1,0 0-1,0 0 1,0 0-1,-1-1 1,0 1-1,-3 5 1,1-2 35,-1 0 0,0 0 1,0-1-1,-1 0 0,0 0 1,0 0-1,-12 9 0,17-15 29,0-1 1,0 1-1,0 0 0,1 0 1,-1 0-1,0 0 0,0 0 1,0 1-1,1-2-1,0 1 0,0-1 1,-1 0-1,1 1 0,0-1 0,0 0 1,0 0-1,0 1 0,0-1 0,0 0 1,0 1-1,0-1 0,0 0 0,0 1 0,0-1 1,0 0-1,0 0 0,0 1 0,1-1 1,-1 0-1,0 1 0,1 0 0,-1-1 0,1 1 0,0-1 0,0 1 0,-1-1 0,1 1 0,0-1 0,0 1 0,0-1 0,0 0 0,0 1-1,-1-1 1,1 0 0,0 0 0,0 0 0,0 0 0,2 0 0,16-1 0,-16 1 0,1 0 0,0 0 1,0 0-1,-1 0 0,6 1 1,0 1-449,-1 0 0,1 0 0,-1 1 0,0 0 0,0 1 0,-1-1 0,11 8 0,-5-3-4002</inkml:trace>
  <inkml:trace contextRef="#ctx0" brushRef="#br0" timeOffset="7238.09">3141 583 4857,'-8'2'4089,"7"-2"-3561,-1-2 96,2 0 128,7 2-24,6 0-391,7 0 15,7-6 24,0-1-144,2-3-176,-5 1-32,-3 3-24,-2-1 24,-2 5-1921,1-1-2992</inkml:trace>
  <inkml:trace contextRef="#ctx0" brushRef="#br0" timeOffset="7576.12">3293 412 6113,'-2'-2'3417,"1"0"-2969,1 4 136,-4 1 192,-1 9-351,1 6-73,0 9-240,1 2-56,-6 4-32,6 5-8,3-2 0,0-8 0,8-9-16,-3-6 16,5-4-1657</inkml:trace>
  <inkml:trace contextRef="#ctx0" brushRef="#br0" timeOffset="8304.84">3530 449 6337,'-5'-5'522,"1"0"0,0-1-1,1 1 1,-1-1-1,1 1 1,0-1-1,1 0 1,-1 0 0,-1-7-1,3 5-452,-1 0 0,1 0 0,0 0-1,1 0 1,0 0 0,1-13 0,0 15 139,0 0-1,0 0 1,1 0 0,-1 1 0,1-1-1,0 0 1,1 1 0,0 0 0,5-9-1,-7 13-173,0 0-1,0 1 0,0-1 1,0 0-1,0 1 0,0-1 0,0 0 1,0 1-1,0 0 0,1-1 1,-1 1-1,0 0 0,0-1 0,1 1 1,-1 0-1,0 0 0,0 0 1,1 0-1,-1 0 0,0 0 1,0 0-1,3 1 0,8 0 42,-11-1-75,0 0 1,1 0 0,-1 0-1,0 1 1,0-1 0,0 0 0,0 0-1,0 1 1,0-1 0,0 1-1,0-1 1,0 1 0,0 0 0,0-1-1,0 1 1,0 0 0,0-1 0,0 1-1,-1 0 1,1 0 0,0 0-1,-1 0 1,1 0 0,0 0 0,-1 0-1,1 0 1,0 2 0,1 3 0,0 1 0,0-1 0,1 12 1,-1-8 7,4 19 5,7 37 8,-11-57-18,-2 1 0,1-1 0,-1 1 0,-2 16 0,-2-7 3,-7 19 1,8-29-5,1-3 0,0-1 1,-1 0 0,0 0 0,0 1 0,0-2-1,0 1 1,-7 7 0,-5 6 4,7-8-17,-1-1 0,0 1 0,-1-2 0,0 0 0,0 0-1,-14 7 1,23-14-52,-1 1 0,0-1 0,0-1 0,0 1 0,1 0 0,-1 0 0,0-1-1,0 1 1,0-1 0,-4 1 0,5-1 15,0 0-1,0 0 1,0 0-1,0-1 1,0 1-1,0 0 1,1 0-1,-1-1 1,0 1-1,0 0 1,0-1 0,0 1-1,0-1 1,1 1-1,-1-1 1,0 0-1,1 1 1,-1-1-1,0 0 1,1 0-1,-1 1 1,1-1-1,-1 0 1,0-1-1,0-2-26,-1 1 0,1 0 0,1-1 0,-1 1-1,0 0 1,1-1 0,0 1 0,0-1 0,0 1-1,0-1 1,1 1 0,-1-1 0,2-5 0,0 2-4,0 1 0,1-1-1,-1 1 1,1 0 0,0 0 0,5-7 0,-5 9 71,0 0 0,1 0 0,-1 0 0,1 1 0,4-5 0,-7 7 26,0 1-1,0-1 1,0 1-1,0-1 0,0 0 1,-1 1-1,1 0 1,0-1-1,0 1 1,1 0-1,-1-1 0,0 1 1,0 0-1,0 0 1,0 0-1,0 0 0,0 0 1,0 0-1,0 0 1,0 0-1,0 0 0,0 0 1,0 1-1,0-1 1,0 1-1,0-1 1,0 0-1,0 1 0,0 0 1,0-1-1,1 2 1,4 4 179,-1 0 1,1 1 0,-1 0-1,-1 0 1,5 9 0,2 2 54,-8-12-182,0-1 1,1 0 0,7 8-1,-8-11-39,-1 0 0,0 0 0,1-1 0,-1 1 0,1-1 0,0 1-1,-1-1 1,1 0 0,0 0 0,3 1 0,0-1 29,0 1-13,-1-1 0,0 0 0,9 1 0,-11-2-42,-1-1 1,1 1-1,-1 0 0,1-1 0,-1 1 0,1-1 1,-1 0-1,0 0 0,1 0 0,3-2 0,11-6 3,-11 7-12,-1 0 0,0-1 0,0 0-1,6-5 1,18-19-345,4-4-3914,-20 21-1337</inkml:trace>
  <inkml:trace contextRef="#ctx0" brushRef="#br0" timeOffset="9064.02">3982 415 3577,'-1'-1'391,"0"1"0,1-1 0,-1 1 0,0-1 0,1 1 0,-1-1 0,0 1 0,0-1 0,1 1 0,-1 0 0,0-1 0,0 1 0,0 0 0,-1 0 0,1 0-242,0 0-1,0 1 1,0-1-1,0 1 1,0-1 0,0 1-1,0-1 1,0 1-1,0 0 1,0-1-1,-1 3 1,-1-1-31,-1 2 4,-1-1 0,1 1-1,0 0 1,1 1 0,-1-1 0,1 0-1,0 1 1,-3 6 0,1-2-46,1 1 0,1-1 0,0 1 0,0 0 0,1 0 0,0 0 0,1 0 0,-1 19 0,2-20-67,0 0-2,0-1 0,2 14 0,-2-21-6,1 0-1,-1 0 0,0 0 1,0 0-1,1-1 0,-1 1 1,0 0-1,1 0 0,-1-1 0,1 1 1,-1 0-1,1-1 0,-1 1 1,1 0-1,0-1 0,-1 1 0,1-1 1,0 1-1,-1-1 0,3 2 1,-2-2-1,0 0 1,1 1 0,-1-1-1,0 0 1,1 0 0,-1 0-1,0 0 1,1 0 0,-1 0-1,0 0 1,1 0 0,1-1-1,0 0 3,1-1 1,0 1-1,0-1 0,-1 0 0,1 0 0,-1 0 0,7-5 0,-3 1 3,-4 2-5,1 0 1,0 1 0,6-4-1,-5 4 4,-4 3-4,0 0 0,0-1 0,0 1 0,0-1 0,0 1 0,0-1 0,0 0 0,0 1 0,0-1 0,0 0 0,-1 0 0,1 0 0,0 1 0,-1-1 0,1 0 0,-1 0 0,2-1 0,5-18 22,-7 20-23,-1 0 0,1 0 1,0 0-1,0 0 0,0 0 0,0 0 0,0 0 1,0 0-1,-1 0 0,1 0 0,0 0 1,0 0-1,0 0 0,0 0 0,0 0 1,0 0-1,-1 0 0,1 0 0,0 0 1,0 0-1,0 0 0,0 0 0,0 0 0,0 0 1,-1 0-1,1 0 0,0-1 0,0 1 1,0 0-1,0 0 0,0 0 0,0 0 1,0 0-1,0 0 0,0 0 0,-1 0 1,1 0-1,0-1 0,0 1 0,0 0 0,0 0 1,0 0-1,0 0 0,0 0 0,0 0 1,0-1-1,0 1 0,0 0 0,0 0 1,0 0-1,0 0 0,0 0 0,0 0 1,0-1-1,0 1 0,0 0 0,0 0 0,0 0 1,0 0-1,0 0 0,0 0 0,0-1 1,1 1-1,-1 0 0,0 0 0,0 0 1,0 0-1,1 3 0,-1-3 0,0 1 0,1-1 0,-1 1 0,0-1 0,0 1 0,0-1 0,0 1 0,0-1 0,0 1 0,0 0 0,0-1 0,0 1 0,0 0 0,0 3 1,-1 0 0,1 0 0,0 0 0,0 0 0,0-1 0,1 1 0,-1 0 0,2 4 0,2 13 5,-4-16-6,0 0 1,1 0-1,0 0 1,0 0 0,1-1-1,2 9 1,-3-12-1,-1 0 1,1 0-1,-1 0 0,1 0 1,0 0-1,0 0 0,-1 0 1,1 0-1,0 0 1,0 0-1,0 0 0,0 0 1,0-1-1,0 1 0,0 0 1,0-1-1,0 1 1,1-1-1,-1 1 0,0-1 1,0 0-1,0 1 0,1-1 1,-1 0-1,0 0 1,1 0-1,-1 0 0,0 0 1,0 0-1,2 0 1,2-1 2,-1-1 1,0 1 0,0-1 0,0 0 0,0 0 0,0 0-1,0 0 1,-1-1 0,6-4 0,-1 0 16,0-1 1,12-16 0,-13 14 83,0 0 1,0-1 0,-1 0 0,-1 0-1,0 0 1,-1-1 0,0 0 0,0 0-1,-1 0 1,-1 0 0,0 0 0,-1-1 0,0 1-1,-1 0 1,-1-16 0,0 25-102,1 0-1,-1 0 1,1 1 0,-1-1-1,0 0 1,0 1 0,0-1 0,-3-3-1,4 5-2,-1 0 1,1 1-1,-1-1 0,1 0 0,-1 1 0,1-1 0,-1 1 0,0-1 1,1 1-1,-1-1 0,0 1 0,1 0 0,-1-1 0,0 1 0,1 0 1,-1-1-1,0 1 0,0 0 0,1 0 0,-1 0 0,0 0 0,0-1 1,0 1-1,1 0 0,-1 1 0,0-1 0,0 0 0,0 0 0,1 0 1,-1 0-1,0 1 0,0-1 0,-1 1 0,-1 1-159,-1 1 0,1-1 0,0 1 0,-1 0 0,1 0 0,1 0 0,-1 1 0,-3 4 0,1 2-2327</inkml:trace>
  <inkml:trace contextRef="#ctx0" brushRef="#br0" timeOffset="9604.44">4262 591 4457,'0'-4'964,"1"-1"0,-1 0 1,1 1-1,-2-8 0,1 12-959,0 0 1,0 0-1,0 0 0,-1 0 1,1 0-1,0 0 0,0 0 1,0 0-1,-1 0 0,1 0 1,0 0-1,0 0 0,0 0 1,-1 0-1,1 0 0,0 0 1,0 0-1,0 0 0,0 0 1,-1 0-1,1 0 0,0 0 1,0 0-1,0 0 0,0 1 1,-1-1-1,1 0 0,0 0 1,0 0-1,0 0 0,0 0 1,-1 1-1,-6 5 419,5-1-223,0-1 0,0 1 0,0 0 0,0 0 0,1 0 0,0 0 0,0 0 0,-1 6 0,1-3-36,0-1-85,1 0 1,-1 0 0,2 12-1,-1-16-75,0-1-1,1 1 1,-1 0-1,1-1 1,0 1-1,0 0 1,0-1 0,0 1-1,0-1 1,0 1-1,1-1 1,1 2-1,-2-3-2,0 0-1,0 0 0,0-1 1,0 1-1,0-1 0,0 1 0,1-1 1,-1 1-1,0-1 0,0 0 1,0 1-1,1-1 0,-1 0 1,0 0-1,0 0 0,1 0 1,-1 0-1,0 0 0,0-1 0,1 1 1,-1 0-1,0-1 0,0 1 1,0 0-1,2-2 0,3 0 6,0-1-1,1-1 1,5-4-1,-6 5 3,-1-1-1,0 0 1,0-1-1,0 1 0,-1-1 1,0 0-1,0 0 1,0 0-1,0 0 0,-1-1 1,0 1-1,5-12 1,-7 12 0,1-2 12,0 0 0,1-11 0,-3 16-17,0-1-1,0 1 1,0 0-1,0 0 1,0-1-1,-1 1 1,1 0 0,-1 0-1,0 0 1,0 0-1,1-1 1,-3-1-1,0-2-81,1 2 111,0 0 0,0 1 0,-1-1-1,1 1 1,-4-4 0,6 7-70,-1-1 0,1 1 0,-1-1 0,0 1 0,1-1 0,-1 1 0,0-1 0,1 1 0,-1 0 0,0 0 0,1-1 0,-1 1 0,0 0 0,0 0 0,1 0 0,-1-1 0,0 1 0,0 0 0,1 0 0,-1 0 0,0 1 0,0-1 0,1 0 0,-1 0 0,0 0 0,0 0 0,1 1 0,-1-1 0,0 0 0,1 1 0,-1-1 0,0 0 0,0 2 0,-5 5-1867,2 0-893</inkml:trace>
  <inkml:trace contextRef="#ctx0" brushRef="#br0" timeOffset="10134.53">4582 422 5009,'-1'-3'355,"0"0"-1,0 0 1,0-1 0,1 1-1,-1-6 1,0 5-211,1 0 1,-1 0-1,0 0 1,-1-3-1,1 6-134,1 0 0,-1 0 1,1 0-1,-1 0 0,1 0 0,-1 0 0,0 0 0,1 1 0,-1-1 0,0 0 0,0 0 0,1 1 0,-1-1 0,0 1 0,0-1 0,0 1 0,0-1 0,0 1 0,-2-1 0,3 1 16,-1 0-1,0 0 0,0 0 0,0 0 0,0 0 0,0 0 0,0 0 0,0 0 1,1 0-1,-1 1 0,0-1 0,0 0 0,0 1 0,0-1 0,1 0 1,-1 1-1,0-1 0,0 1 0,1 0 0,-1-1 0,0 1 0,1-1 0,-1 1 1,1 0-1,-1 0 0,0 1 0,-2 1 96,1 1 0,0-1 0,1 1-1,-3 5 1,3-4-38,0-1 0,0 1 0,0 0 0,1-1 0,0 1 0,0 0 0,0-1 0,0 1 0,1 0 0,0-1 0,0 1 0,0-1 0,0 1 0,1-1 0,0 1 0,2 4 0,3 3-46,0 0-1,1-1 1,0 1-1,11 11 1,-16-20-28,0 1 1,0 0-1,0-1 1,-1 1-1,4 7 0,-5-9-5,-1-1 1,1 1-1,-1-1 0,0 1 0,1-1 0,-1 1 0,0-1 0,0 1 0,0-1 0,0 1 0,0-1 0,0 1 0,0-1 0,-1 1 0,1-1 0,-1 1 0,1-1 0,-1 1 0,0 1 0,0-2 0,0 1-1,-1-1 1,1 0-1,0 0 1,0 1-1,-1-1 1,1 0-1,-1-1 1,1 1-1,-1 0 0,-2 1 1,-5 3 10,5-3-13,0 1-1,-1-1 0,1 0 0,0 0 0,0 0 0,-1-1 0,1 1 1,-1-1-1,0 0 0,1 0 0,-1-1 0,0 0 0,1 0 1,-1 0-1,0 0 0,-4-1 0,-5-2-793,3 3-2009</inkml:trace>
  <inkml:trace contextRef="#ctx0" brushRef="#br0" timeOffset="10525.6">4746 449 7482,'-12'-1'1720,"8"0"-816,2-1-184,3 1-536,10 0-64,-3 0-96,1-1 264,12 1 425,-1-1-73,5 0-216,4 0-208,-5 4-184,-2 0-8,-1-1-504,0 1-993</inkml:trace>
  <inkml:trace contextRef="#ctx0" brushRef="#br0" timeOffset="10912.32">4921 291 9410,'-1'4'88,"1"4"-40,-8 10 8,0 5-32,-2 7-16,2 3 0,1 11 0,-3 5 8,5-4-16,4-6 8,6-10-96,2-8-1424</inkml:trace>
  <inkml:trace contextRef="#ctx0" brushRef="#br0" timeOffset="11633.88">5247 375 4497,'1'-1'385,"-1"0"0,1 0 0,-1 0-1,1 0 1,-1 0 0,0 0 0,0-1 0,0 1 0,1 0-1,-1 0 1,0 0 0,-1-3 0,1 4-315,0 0 0,0 0 0,0 0 1,0 0-1,0-1 0,0 1 0,0 0 0,0 0 0,0 0 0,0 0 1,-1 0-1,1-1 0,0 1 0,0 0 0,0 0 0,0 0 1,0 0-1,0 0 0,-1 0 0,1 0 0,0-1 0,0 1 0,0 0 1,0 0-1,-1 0 0,1 0 0,0 0 0,0 0 0,0 0 0,-1 0 1,1 0-1,-1 0-14,0 0 1,1 1 0,-1-1-1,0 0 1,0 1-1,1-1 1,-1 0 0,0 1-1,1-1 1,-1 1-1,-1 0 1,-5 6 52,0 1 0,0 0-1,0 0 1,1 0 0,1 1 0,-1 0 0,1 0 0,1 0-1,-4 12 1,5-13-104,0 0 0,1 0 0,-1 10 0,3-15-5,-1 0 1,1 0-1,0 0 1,0 0-1,0 0 1,0 0-1,1 0 1,-1 0 0,1 0-1,0 0 1,0-1-1,1 4 1,-1-5-1,0 0 0,0 0 0,-1-1 0,1 1 0,0 0 0,0-1 0,0 1 0,0-1 1,0 1-1,0-1 0,0 1 0,0-1 0,0 0 0,0 1 0,0-1 0,0 0 0,0 0 0,0 0 0,0 0 0,0 0 0,0 0 0,0 0 0,1 0 1,2-1 0,0 0 1,0 1-1,-1-1 1,8-3-1,-3 0 0,-1-1 0,1 0 0,-1-1 1,0 1-1,6-8 0,-10 10-9,-3 3 4,10-8-79,-8 8 50,-4 6 26,0-1 9,1 0 1,-1 0-1,1 0 0,0 1 0,0 5 1,-1 3-9,1-5 7,0-1 1,0 11-1,1-17-2,0 0 1,0 0 0,1 0 0,-1-1 0,0 1-1,1 0 1,-1 0 0,1 0 0,-1 0 0,1-1-1,0 1 1,0 0 0,0-1 0,0 1 0,0-1-1,2 4 1,-2-5 0,0 1 0,0-1 0,0 1-1,0-1 1,1 1 0,-1-1 0,0 0-1,0 1 1,0-1 0,0 0 0,1 0 0,-1 0-1,0 0 1,0 0 0,0 0 0,0 0 0,1 0-1,-1-1 1,0 1 0,0 0 0,0-1-1,0 1 1,0-1 0,0 1 0,1-1 0,3-2-1,-1 1 0,0-1 0,0 0 1,6-6-1,5-5 15,-1 0-1,-1-2 1,0 1 0,-1-2 0,18-32 0,-28 45-10,0 0 0,-1 0 1,1 1-1,-1-1 1,0-1-1,0 1 1,-1 0-1,1 0 1,-1 0-1,0 0 0,0-1 1,0 1-1,0 0 1,-1 0-1,0 0 1,0 0-1,0 0 1,0 0-1,-1 0 0,0 0 1,1 0-1,-1 1 1,-1-1-1,1 1 1,0-1-1,-1 1 1,0 0-1,0 0 0,0 0 1,0 0-1,0 0 1,-5-2-1,-14-10-10,22 14-13,-1 1 0,1-1 0,0 1 0,-1-1 0,1 1 0,-1 0 0,1-1 0,-1 1 0,1 0 0,-1 0 0,1-1 0,-1 1 0,1 0 0,-1 0 0,1 0 0,-1-1 0,1 1 0,-1 0-1,1 0 1,-1 0 0,0 0 0,1 0 0,-1 0 0,1 0 0,-1 0 0,1 1 0,-2-1 0,-5 3-1255</inkml:trace>
  <inkml:trace contextRef="#ctx0" brushRef="#br0" timeOffset="12096.24">5496 615 9114,'0'-1'63,"0"1"1,0-1-1,0 1 0,0-1 1,0 1-1,0 0 0,0-1 1,0 1-1,-1-1 0,1 1 1,0 0-1,0-1 0,0 1 1,-1-1-1,1 1 0,0 0 1,0-1-1,-1 1 1,1 0-1,0 0 0,-1-1 1,1 1-1,0 0 0,-1 0 1,1-1-1,-1 1 0,1 0 1,0 0-1,-1 0 0,1 0 1,-1-1-1,1 1 0,-1 0 1,1 0-1,0 0 0,-1 0 1,1 0-1,-1 0 0,1 0 1,-1 0-1,1 0 1,0 1-1,-1-1 0,1 0 1,-1 0-1,1 0 0,0 0 1,-1 1-1,1-1 0,-1 0 1,1 0-1,0 1 0,-1-1 1,1 0-1,0 0 0,-1 1 1,1-1-1,0 0 0,0 1 1,-1-1-1,1 1 0,-4 7-52,1 0 0,-1 0-1,1 0 1,1 1 0,-2 10-1,2-10 23,0 1-1,0-1 0,1 10 1,1-16-18,0 0 0,0 0 1,1 0-1,-1 0 0,1 0 0,0 0 1,-1 0-1,1 0 0,1 0 0,-1 0 0,0-1 1,1 1-1,2 3 0,-3-5-13,0 1 0,-1-1 0,1-1 1,0 1-1,0 0 0,0 0 0,1 0 0,-1 0 0,0-1 0,0 1 0,0-1 0,0 1 0,1-1 0,-1 1 0,0-1 0,1 0 1,1 1-1,-1-1 1,1 0-1,-1 0 1,0-1 0,0 1 0,0 0 0,0-1 0,0 0 0,0 1 0,0-1 0,2-1 0,3-2 8,-1 1 1,0-2-1,-1 1 1,1 0-1,7-9 1,-8 8 1,-1 0 0,0 0-1,0 0 1,0 0 0,-1-1 0,5-9 0,-7 13-5,0-1 1,-1 0-1,1 1 0,0-1 1,-1 0-1,0 1 0,1-1 1,-1 0-1,0 0 0,0 0 1,-1 1-1,1-1 0,-1 0 1,1 0-1,-1 1 0,0-1 1,-2-4-1,1 4-44,1 0-1,-1 0 1,0 0 0,0 0-1,-1 1 1,1-1 0,-1 1-1,1-1 1,-1 1 0,0 0-1,0 0 1,0 0 0,0 1-1,0-1 1,0 1 0,0-1-1,-1 1 1,1 0 0,0 0-1,-1 0 1,1 1 0,-1-1-1,1 1 1,-6 0 0,-5-1-2105</inkml:trace>
  <inkml:trace contextRef="#ctx0" brushRef="#br0" timeOffset="12616.78">5666 65 4137,'-2'-4'634,"-1"0"0,1 0 1,0-1-1,-3-6 0,5 8-500,-1 1-1,0 0 1,1-1-1,-1 1 1,1 0 0,0-1-1,0 1 1,0-1-1,0 1 1,0 0 0,1-3-1,0 4-84,-1 1 1,0-1-1,1 1 0,-1 0 0,1-1 0,-1 1 1,0 0-1,1-1 0,-1 1 0,1 0 0,-1 0 1,1-1-1,-1 1 0,1 0 0,-1 0 0,1 0 1,-1 0-1,1 0 0,-1 0 0,1 0 0,-1 0 1,1 0-1,-1 0 0,1 0 0,0 0 0,-1 0 1,1 1-1,16 3 144,-13-3-187,-1 1 0,0 0 1,0 0-1,0 0 0,0 0 0,0 1 0,-1-1 0,1 1 0,-1-1 0,1 1 0,-1 0 0,0 0 1,3 5-1,-1 1-9,0-1 1,0 1 0,-1 0 0,3 10 0,-5-12-29,0 1 1,0-1-1,0 0 1,-1 1-1,0-1 0,-1 1 1,0-1-1,0 1 1,-3 9-1,1-5 34,-1-1 0,0 0-1,-1 1 1,0-2 0,-8 12 0,11-19 0,1-1 1,-1 1-1,1-1 1,0 1-1,0 0 1,0-1-1,0 1 1,1 0-1,-1 0 1,0 5-1,1-7-1,0 0 0,0 0-1,1 1 1,-1-1 0,0 0-1,0 0 1,1 0 0,-1 0-1,1 0 1,-1 1 0,1-1-1,0 0 1,-1 0 0,1 0-1,0 0 1,0-1 0,-1 1-1,1 0 1,0 0 0,0 0-1,0-1 1,0 1 0,0 0 0,0-1-1,0 1 1,2 0 0,4 1 19,0 0 0,0 0 1,0-1-1,0 0 0,14 0 0,-2 0-19,-15-1-192,-1 1 0,1 0 1,0 0-1,0 0 0,-1 0 0,6 3 1,4 3-2739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51.7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5 856 2288,'0'-5'2073,"0"1"-1101,0 0 0,0 1 1,0-1-1,-1 0 0,0-3 0,1 6-905,-1 0 1,1 1-1,0-1 0,0 1 0,0-1 0,-1 1 0,1-1 1,0 1-1,-1-1 0,1 1 0,0-1 0,-1 1 1,1-1-1,-1 1 0,1 0 0,-1-1 0,1 1 0,-1 0 1,1-1-1,-1 1 0,1 0 0,-1-1 0,1 1 1,-1 0-1,1 0 0,-1 0 0,0 0 0,1 0 0,-1 0 1,1 0-1,-1 0 0,1 0 0,-1 0 0,0 0 1,1 0-1,-1 0 0,1 0 0,-1 0 0,0 1 0,-1 0-34,1-1-1,-1 1 1,1 0-1,-1 0 1,1 0-1,0 0 0,0 0 1,0 0-1,-1 1 1,1-1-1,0 0 1,0 1-1,1-1 0,-1 0 1,0 1-1,-1 2 1,0 2 2,-1 0 0,-2 13 0,4-14-31,1 1 0,-1-1 0,1 1 1,0-1-1,1 10 0,-1-14-4,0 1 0,1 0-1,-1 0 1,1-1 0,-1 1 0,1-1-1,0 1 1,-1 0 0,3 2 0,-2-4-1,-1 1 0,1 0 0,0-1 0,-1 1 0,1-1 0,0 1 0,-1-1 0,1 1 1,0-1-1,0 1 0,0-1 0,-1 0 0,1 1 0,0-1 0,0 0 0,0 0 0,0 0 0,0 0 0,0 0 0,1 0 1,0 0 0,0-1 0,0 1 0,0-1 0,0 0 0,0 1 0,-1-1 0,1 0 0,0 0 0,0-1 0,0 1 0,-1 0 0,1 0 0,-1-1 0,1 1 0,0-3 0,2 1 5,-1-1-1,0 0 0,-1 0 0,1 0 0,2-7 0,-4 9 3,0-1 0,0 0 0,0 0 1,-1 0-1,1-1 0,-1 1 0,0 0 0,0 0 1,0 0-1,0 0 0,0 0 0,-1 0 0,-1-5 1,2 7-4,-1-1 0,1 1 0,-1 0 0,1-1 0,-1 1 1,0 0-1,0 0 0,0-1 0,1 1 0,-1 0 0,0 0 0,-1 0 1,1 0-1,0 0 0,0 1 0,0-1 0,0 0 0,-1 0 0,1 1 1,0-1-1,-1 1 0,1-1 0,0 1 0,-1-1 0,1 1 0,-1 0 1,1 0-1,-1 0 0,1 0 0,0 0 0,-3 0 0,2 0-2,0 1-1,0-1 1,0 0 0,0 1-1,0 0 1,0-1-1,1 1 1,-1 0 0,0 0-1,0 0 1,0 0-1,1 1 1,-1-1 0,1 0-1,-1 1 1,1-1-1,-1 1 1,1-1-1,0 1 1,-2 3 0,3-4 16,-1 0 0,1 0 1,0 1-1,0-1 0,0 0 1,0 0-1,0 1 1,0-1-1,0 0 0,0 0 1,0 0-1,0 1 0,1-1 1,-1 0-1,1 0 1,-1 0-1,1 2 0,6 0 169,-1 2-1333,-2-1-817</inkml:trace>
  <inkml:trace contextRef="#ctx0" brushRef="#br0" timeOffset="1081.02">600 897 4057,'-2'2'6391,"14"-1"-3926,18 0-1096,-19-1-1031,45-2 642,-46 1-884,-1 0-1,0-1 1,0 0 0,10-4-1,1-2 30,24-11 1,-36 15-111,-1 0 0,0-1 1,-1 0-1,1 0 0,-1 0 0,9-10 1,-15 15-14,0-1 0,1 1 0,-1 0 0,0 0 0,0-1 0,1 1 0,-1 0 0,0-1 0,0 1 0,1 0 1,-1-1-1,0 1 0,0-1 0,0 1 0,0 0 0,0-1 0,1 1 0,-1-1 0,0 1 0,0 0 1,0-1-1,0 1 0,0-1 0,0 1 0,-1 0 0,1-1 0,0 1 0,0-1 0,0 1 0,0 0 1,0-1-1,0 1 0,-1 0 0,1-1 0,0 1 0,0 0 0,-1-1 0,-1-1 7,1 1 0,-1 0 1,0 0-1,1 0 0,-1 1 0,-3-2 0,-1-1 1,-7-3 17,-1 1 1,-21-5-1,-16-6 0,46 14-26,-1-1 0,0 2 0,0-1 0,0 1 0,0 0 0,0 0 0,0 0 0,0 1 0,0 0 0,-7 1 0,7 1-1,0 0 0,0 1 1,1 0-1,-1 0 0,1 0 0,0 1 1,-10 8-1,4-4 5,-36 36 11,26-23-16,7-6 74,0 0 1,1 1 0,1 0 0,1 1 0,0 1 0,-14 31 0,23-45-42,1-1 1,0 0 0,0 0 0,0 0-1,0 1 1,0-1 0,1 0-1,0 6 1,0-8-24,0 0 1,0 0-1,0 1 0,1-1 0,-1 0 0,0 0 1,1 1-1,-1-1 0,1 0 0,0 0 0,-1 0 1,1 0-1,0 0 0,0 0 0,-1 0 1,1 0-1,0 0 0,0 0 0,0-1 0,0 1 1,0 0-1,0 0 0,0-1 0,2 1 0,3 2 60,-1-1-1,1-1 1,-1 1-1,1-1 0,0 0 1,0 0-1,11-1 0,42-5-20,-24 2-26,-13 2-151,29 2 0,-3 4-3766,-34-3 1181</inkml:trace>
  <inkml:trace contextRef="#ctx0" brushRef="#br0" timeOffset="1847.53">995 456 960,'-4'-1'586,"0"0"1,-1 1-1,1-1 0,0-1 0,0 1 0,0-1 0,0 1 1,0-1-1,0 0 0,1-1 0,-1 1 0,-5-5 1,-4-3 2506,13 10-3068,0 0 0,0 0 0,0 0 0,0 0 0,0 0 0,0 0 0,0 0 0,0 0 0,0 0 0,0 0 0,0 0 0,0 0 0,0 0 0,-1 0-1,1 0 1,0 0 0,0 0 0,0 0 0,0 0 0,0 0 0,0 0 0,0 0 0,0 1 0,0-1 0,0 0 0,0 0 0,0 0 0,0 0 0,0 0-1,0 0 1,0 0 0,-1 0 0,1 0 0,0 0 0,0 0 0,0 0 0,0 0 0,0 0 0,0 0 0,0 0 0,0 0 0,0 1 0,0-1-1,0 0 1,0 0 0,0 0-18,0 0-1,1 0 1,-1 0-1,0 0 1,0 0-1,0 1 0,0-1 1,0 0-1,0 0 1,1 0-1,-1 0 1,0 0-1,0 0 1,0 0-1,0 0 1,0 0-1,1 0 0,-1 0 1,0 0-1,0 0 1,0 0-1,0 0 1,1 0-1,-1 0 1,0 0-1,0 0 0,0 0 1,0 0-1,0 0 1,1 0-1,-1 0 1,0 0-1,0 0 1,0 0-1,0-1 0,4 1 197,0-1-1,0 1 0,0-1 1,0 1-1,0 1 0,-1-1 1,8 2-1,-1-1 61,-1 2 1,10 3-1,-1 2-160,-15-6-91,1 0 0,0 0 0,0-1 1,5 2-1,-2-2-6,0 0 1,1-1-1,0 0 0,-1 0 1,1 0-1,-1-1 0,0 0 0,1-1 1,-1 0-1,9-3 0,-11 4-5,-4 0-3,1 0 0,-1 1 1,1-1-1,0 1 0,-1 0 1,1-1-1,0 1 0,-1 0 0,1 0 1,0 0-1,2 1 0,10 2-975,-14 4-566</inkml:trace>
  <inkml:trace contextRef="#ctx0" brushRef="#br0" timeOffset="2549">1469 322 3265,'-1'-2'433,"0"1"0,0-1 1,0 1-1,0-1 0,-1 1 1,1 0-1,0 0 0,0 0 1,-1-1-1,1 1 1,-1 0-1,1 1 0,-1-1 1,0 0-1,1 0 0,-4 0 1,5 1-353,-1 0 1,1 0-1,-1 1 1,0-1-1,1 0 1,-1 0-1,1 1 1,-1-1-1,1 0 1,-1 1-1,1-1 1,0 1-1,-1-1 1,1 1-1,-1-1 1,1 1 0,0-1-1,-1 1 1,1-1-1,0 1 1,0-1-1,-1 1 1,1-1-1,0 1 1,0 0-1,-3 18 415,3-12-445,0 0-1,1 1 1,0-1 0,0 0 0,2 8-1,14 36-6,-8-25-13,-4-14-16,9 18 0,-9-22 4,-1 1 0,0 0-1,5 15 1,-9-22-15,0-1 1,0 0-1,0 0 1,0 1-1,0-1 1,0 0-1,0 1 1,0-1-1,0 0 1,0 0-1,-1 1 1,1-1-1,-1 0 1,1 0-1,-1 1 1,1-1-1,-1 0 1,0 0-1,1 0 1,-1 0-1,0 0 1,0 0-1,0 0 1,-1 1-1,-1 0 1,1-1 0,0 1-1,-1-1 1,0 1 0,1-1 0,-1 0 0,0 0-1,0 0 1,-5 1 0,3-2-30,-1 1 0,0-1 0,1 0 0,-1 0 0,0-1 0,1 0 0,-1 0 0,1 0 1,-7-2-1,11 2-84,0 1 0,1 0 1,-1-1-1,0 1 1,0-1-1,0 0 1,0 1-1,1-1 1,-2-1-1,-2-5-1765</inkml:trace>
  <inkml:trace contextRef="#ctx0" brushRef="#br0" timeOffset="2887.16">1530 77 12771,'3'-7'1320,"2"-1"152,2-4-535,-1 4-321,1 1-296,0 1-120,-6 0-136,-1 5-32,2 1-32,2 0-16,1 6-800,0 0-929</inkml:trace>
  <inkml:trace contextRef="#ctx0" brushRef="#br0" timeOffset="3445.5">1624 400 6593,'-4'4'1178,"0"-1"-1,1 1 0,-6 8 0,8-10-1065,0-1 0,0 0 1,1 1-1,-1-1 0,0 1 0,1-1 0,-1 1 0,1-1 0,0 1 0,-1-1 0,1 1 0,0-1 0,0 1 0,0-1 0,0 1 0,0 1 0,1-3-105,-1 1 1,0-1-1,1 0 0,-1 0 1,1 0-1,-1 0 1,1 0-1,-1 0 1,0 0-1,1 0 0,-1 0 1,1 0-1,-1 0 1,1 0-1,-1 0 0,0 0 1,1-1-1,-1 1 1,1 0-1,-1 0 1,2-1 11,-1 1 23,1-1 1,0 0 0,0 0 0,-1 0 0,1 0 0,0 0 0,-1 0-1,1 0 1,2-3 0,3-3 215,46-29 702,6-5-685,52-59-85,-102 93-174,-1 0 0,-1-1 0,10-12 0,-17 20-14,0 0-1,1 0 1,-1-1 0,0 1 0,0 0 0,0 0 0,1-1 0,-1 1 0,0 0 0,0 0 0,0-1 0,0 1 0,0 0-1,0-1 1,0 1 0,0 0 0,0-1 0,0 1 0,0 0 0,0 0 0,0-1 0,0 1 0,0 0 0,0-1 0,0 1-1,0 0 1,0-1 0,0 1 0,0-1 0,-1 1 1,1 0 1,0 0-1,-1 0 0,1 0 0,0 0 0,-1 0 0,1 0 1,0 0-1,0 0 0,-1 0 0,1 0 0,0 0 1,-1 0-1,1 0 0,0 0 0,-1 0 0,1 0 0,0 0 1,-1 0-1,1 1 0,0-1 0,0 0 0,-1 0 1,1 0-1,0 1 0,0-1 0,-1 0 0,-11 8 14,9-7-12,1 1-1,-1 0 1,1 0 0,-1 0 0,1 0 0,-4 3 0,2 1 2,2-5-6,1 0 1,0 1-1,0-1 0,0 0 1,0 1-1,0-1 0,0 1 1,1 0-1,-1-1 0,0 1 0,1 0 1,-1-1-1,0 4 0,-1 7 16,-1 1 0,-6 16 0,-2 7 3,10-32-20,0 0-1,0 0-1,0 1 1,0-1 0,0 0 0,1 1 0,0-1 0,0 1-1,0-1 1,0 1 0,2 5 0,0-4-47,-2-5 17,0-1-1,0 1 1,0-1-1,0 0 1,0 1 0,0-1-1,0 1 1,0-1-1,0 0 1,0 1-1,0-1 1,1 1 0,-1-1-1,0 0 1,0 1-1,0-1 1,1 0-1,-1 1 1,0-1 0,0 0-1,1 0 1,-1 1-1,0-1 1,1 0-1,-1 0 1,0 1-1,1-1 1,-1 0 0,0 0-1,1 0 1,-1 0-1,1 0 1,0 1-1,16-1-1869</inkml:trace>
  <inkml:trace contextRef="#ctx0" brushRef="#br0" timeOffset="4249.64">2145 187 6201,'0'-1'220,"0"0"0,-1 0 0,1 0 0,-1 0 0,0 0 0,1 0 0,-1 0 0,0 0 1,1 1-1,-1-1 0,0 0 0,0 0 0,0 1 0,0-1 0,0 0 0,0 1 0,0-1 0,0 1 0,0-1 0,0 1 0,0 0 0,0-1 0,0 1 0,-2 0 0,-3-1 1,0 1 0,0 0 0,-9 0 0,10 1 101,-3-1-120,0 1 0,0 0 0,1 1 0,-1 0 1,-12 5-1,15-5-157,1 0 0,0 0 0,0 0 0,0 1 1,0-1-1,0 1 0,1 0 0,-1 0 1,1 1-1,0-1 0,-4 5 0,7-7-45,0-1-1,-1 1 1,1 0 0,0 0-1,0-1 1,-1 1-1,1 0 1,0 0-1,0 0 1,0-1 0,0 1-1,0 0 1,0 0-1,0 0 1,0-1 0,0 1-1,1 0 1,-1 0-1,0-1 1,1 1 0,-1 0-1,0 0 1,1-1-1,0 2 1,12 15-17,-12-16 17,27 32-1,9 9 1,-26-31 1,8 7 15,25 31-1,-44-49-13,1 1-1,-1 0 1,1-1-1,-1 1 1,1 0-1,-1-1 1,1 1-1,-1 0 1,0 0-1,0 0 1,1-1-1,-1 1 1,0 0-1,0 0 1,0 0-1,0 0 1,0 0-1,0-1 1,0 1 0,0 0-1,0 1 1,-1-1 0,1 0-1,-1 0 1,0 0 0,1 0 0,-1-1 0,0 1 0,1 0 0,-1-1 0,0 1 0,0 0 0,0-1 0,0 1 0,1-1 0,-1 1 0,0-1 0,0 1 0,0-1 0,-2 0 0,-2 2 1,2 0-4,-1-1 1,0 0-1,0 0 0,1 0 0,-1 0 1,0 0-1,0-1 0,0 0 1,0 0-1,0 0 0,0 0 1,0-1-1,-4 0 0,-4-3-8,-15-5-5,23 9 12,1-1-1,-1 0 0,0 0 0,1-1 0,-1 1 1,1-1-1,0 0 0,-1 0 0,1 0 0,0 0 0,0 0 1,0-1-1,0 1 0,1-1 0,-1 0 0,-2-3 0,5 5 2,-1 0 0,0 0 0,0 0 0,1-1-1,-1 1 1,0 0 0,1 0 0,-1 0-1,1 0 1,0-1 0,-1 1 0,1 0-1,0-1 1,0 1 0,0 0 0,0 0-1,0-1 1,0 1 0,0 0 0,0-1 0,0 1-1,1 0 1,-1 0 0,1-1 0,-1 1-1,1 0 1,-1 0 0,1 0 0,-1 0-1,1 0 1,0-1 0,0 1 0,0 0-1,0 1 1,-1-1 0,1 0 0,0 0-1,1 0 1,-1 1 0,1-2 0,17-8 3,0 0 1,41-14 0,-38 16 11,0-1 0,24-14 0,-44 22-8,0-1-1,1 1 0,-1-1 0,0 0 0,0 1 0,-1-1 0,1 0 0,0 0 1,-1 0-1,1-1 0,1-2 0,-2 3 29,-1 1 0,1 0 1,-1-1-1,1 1 0,-1 0 1,0-1-1,0 1 0,0 0 1,0-1-1,0 1 0,0 0 0,0-1 1,0 1-1,0 0 0,-1-1 1,1 1-1,0 0 0,-1 0 1,1-1-1,-1 1 0,0 0 0,1 0 1,-1 0-1,-1-2 0,-6-8 289,5 7-202,0 0 0,0 0 0,-1 0 0,-5-6 1,-29-20 147,36 28-275,-1 0-1,1 0 1,-1 0-1,1 1 1,-1-1 0,0 1-1,0 0 1,1-1 0,-1 1-1,0 1 1,0-1 0,-4 0-1,7 1-29,0 0 0,-1 0 0,1 0 0,0 0 0,-1 0-1,1 1 1,0-1 0,0 0 0,-1 0 0,1 0 0,0 1 0,0-1 0,0 0-1,-1 0 1,1 0 0,0 1 0,0-1 0,0 0 0,0 1 0,-1-1-1,1 0 1,0 0 0,0 1 0,0-1 0,0 0 0,0 1 0,0-1 0,-2 12-1897,2-8 735,-1 7-2944</inkml:trace>
  <inkml:trace contextRef="#ctx0" brushRef="#br0" timeOffset="4791.25">2314 229 5657,'0'-1'212,"0"1"-1,1-1 0,-1 1 0,0-1 1,0 1-1,1-1 0,-1 1 1,0-1-1,0 0 0,0 1 0,0-1 1,0 1-1,0-1 0,0 1 1,0-1-1,0 1 0,0-1 1,0 0-1,-1 1 0,1-1 0,0 1 1,0-1-1,0 1 0,-1-1 1,1 1-1,0-1 0,-1 1 1,1-1-1,-1 0-82,0 1 0,1 0-1,-1-1 1,0 1 0,0 0 0,1 0 0,-1 0 0,0-1 0,0 1 0,0 0 0,1 0-1,-1 0 1,0 0 0,0 0 0,1 0 0,-1 1 0,0-1 0,-1 0 0,-2 1-23,1 0 1,-1 0 0,1 0 0,-1 1 0,1-1-1,0 1 1,-1 0 0,1 0 0,0 0-1,0 0 1,0 0 0,1 1 0,-1-1 0,0 1-1,-2 3 1,-8 11 69,10-14-167,1 0-1,-1 0 1,1 0-1,0 0 1,0 0-1,0 0 1,-2 6-1,2-1-6,-1 1-1,1 0 1,1-1-1,0 1 1,0 0-1,1 13 1,0-16-3,1-1 0,-1 1 0,1 0 0,0 0 0,1-1 1,0 1-1,0-1 0,0 0 0,0 1 0,5 7 0,-5-11 1,-1-1-1,0 1 0,1 0 0,-1-1 0,1 1 0,0 0 0,0-1 0,-1 0 0,1 0 0,0 1 0,0-1 0,0 0 1,0 0-1,0-1 0,1 1 0,-1 0 0,0-1 0,3 1 0,-2-1 1,0 0 1,0 0-1,0 0 0,0-1 1,0 1-1,0-1 0,0 0 1,0 1-1,0-1 0,0-1 1,0 1-1,5-3 0,1-2 7,1 0-1,-2-1 1,1 0-1,-1-1 1,0 0-1,0 0 1,7-10-1,-11 13 43,0-1-1,0 0 0,-1 0 1,0 0-1,0-1 0,-1 1 1,1-1-1,-1 1 0,-1-1 0,1 0 1,-1 0-1,0-10 0,-1 14-8,-1 0-1,1 0 0,-1 0 1,0 0-1,0 0 0,0 0 1,0 0-1,0 0 0,0 0 0,-1 0 1,0 1-1,1-1 0,-1 1 1,0-1-1,0 1 0,-1 0 1,1-1-1,0 1 0,-5-3 1,2 2-23,-1-1 0,1 1 0,0 1 0,-1-1 0,0 1 0,0-1 0,0 2 0,-11-3 0,12 3-16,0 1 0,0 0 0,-1 0-1,1 0 1,0 0 0,-6 2-1,8-1-13,0 0-1,0 0 0,0 0 0,0 0 0,0 0 1,1 1-1,-1-1 0,0 1 0,1 0 1,-5 4-1,7-6-3,0 0-1,0 0 1,-1 0 0,1 0 0,0 0 0,0 0-1,0 0 1,0 0 0,0 1 0,0-1 0,0 0-1,0 0 1,0 0 0,-1 0 0,1 0 0,0 0-1,0 1 1,0-1 0,0 0 0,0 0 0,0 0-1,0 0 1,0 1 0,0-1 0,0 0 0,0 0-1,0 0 1,0 0 0,0 0 0,0 1-1,0-1 1,0 0 0,0 0 0,1 0 0,-1 0-1,0 0 1,0 1 0,0-1 0,0 0 0,0 0-1,0 0 1,0 0 0,0 0 0,1 0 0,-1 0-1,0 1 1,0-1 0,0 0 0,0 0 0,0 0-1,1 0 1,6 2-1434,-7-2 1338,6 1-2073</inkml:trace>
  <inkml:trace contextRef="#ctx0" brushRef="#br0" timeOffset="5351.01">2614 88 6009,'-6'-5'1076,"5"4"-824,0 1 0,0-1 0,0 1 0,0-1 0,1 0 0,-1 0 0,0 0 0,0 1 0,1-4 1752,0 3-1247,-5-1-238,3 2-299,2 0-183,-1-1 0,1 1 0,0 0 0,-1 0 0,1 0 0,-1 0 0,1 0 0,0-1-1,-1 1 1,1 0 0,0 0 0,-1 0 0,1 0 0,-1 0 0,1 0 0,0 0 0,-1 1 0,1-1 0,0 0 0,-1 0-1,1 0 1,-1 0 0,1 0 0,0 0 0,-1 1 0,1-1 0,0 0 0,0 0 0,-1 1 0,1-1 0,-1 1 71,-1 0 0,1 0 1,0 0-1,0 0 0,0 0 1,0 0-1,-3 1 1,-9 6 419,12-7-483,-2 2 70,0 0 1,0 0 0,0 0-1,-3 6 1,5-8-105,0 0 0,1 1-1,-1-1 1,1 0 0,0 1 0,-1-1 0,1 0 0,0 1 0,0-1-1,-1 0 1,1 1 0,0-1 0,1 0 0,-1 1 0,0-1 0,0 1-1,0-1 1,2 2 0,-2-1-9,0-1-1,1 0 1,-1 1-1,1-1 1,0 1 0,-1-1-1,1 0 1,0 0-1,0 1 1,0-1-1,0 0 1,0 0 0,0 0-1,0 0 1,0 0-1,0 0 1,1-1 0,-1 1-1,0 0 1,1 0-1,-1-1 1,0 1-1,1-1 1,-1 1 0,1-1-1,-1 0 1,1 0-1,-1 1 1,1-1-1,-1 0 1,0 0 0,1-1-1,-1 1 1,1 0-1,2-1 1,5-2 6,-1 1 0,0-2 0,0 1 0,-1-1-1,9-6 1,-3 3 5,-9 5-8,0-1-1,0 0 1,0 1-1,0-1 0,0-1 1,5-5-1,-8 7 1,1 1 0,-1-1 0,0 0 0,0 0 0,0 0 0,0 0 0,0 0 0,0 0 0,-1 0 1,1-1-1,0 1 0,-1 0 0,0 0 0,0 0 0,1-1 0,-1 1 0,-1-3 0,1 2 1,0 1 0,-1 0 0,1 0 0,-1-1 0,1 1 0,-1 0 0,0 0 0,0 0 0,0 0 0,0-1 0,0 2 0,-1-1 0,-1-3 0,-2 0 7,3 3-10,0 0-1,0 0 1,0 0 0,0 0-1,0 0 1,0 0-1,0 1 1,-1-1-1,1 1 1,-1 0 0,1 0-1,-1 0 1,-3-1-1,1 1 19,-1 1 0,1-1 0,0 1 0,-11 2 0,14-2-56,1 0 0,-1 1-1,1-1 1,-1 1-1,0-1 1,1 1-1,-1 0 1,1 0-1,-2 1 1,2-2-45,0 1-1,1-1 1,-1 1 0,1 0 0,-1-1 0,1 1 0,-1 0 0,1-1-1,0 1 1,-1 0 0,1-1 0,0 1 0,0 0 0,-1 0 0,1-1-1,0 1 1,0 0 0,0 0 0,0 0 0,0 1 0,0-2-47,0 1 0,0-1-1,0 1 1,0-1 0,0 0 0,0 1 0,0-1 0,0 1 0,0-1-1,0 1 1,-1-1 0,1 1 0,0-1 0,0 1 0,0-1 0,-1 0-1,1 1 1,-13 6-3204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3:52.9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39 1432,'8'-24'873,"-4"13"-510,0-1 1,0 1-1,-1-1 0,-1 1 1,2-16-1,-3 10 717,1 1 0,8-29 0,-6 31-325,0-1 0,-2 0 0,2-25 0,-3 26-23,3-22-1,1-6 348,-5 31-809,1 5-75,-1 0-1,-1-9 0,1 14-179,-1-21 473,1 21-459,0 0 0,0 0 0,0 0 0,0 0 0,0 0 0,0 0 0,1 0 0,-1 1 0,0-1 0,1 0 0,-1 0 0,1 0 0,-1 0 0,1 0 0,0 0 0,-1 1 0,1-1 0,0 0 0,0 0 0,-1 1-29,0 0 0,1-1 0,-1 1 0,0 0 0,0 0 0,0 0 0,0 0 0,0 0 0,0 0 0,1 0 0,-1 0 0,0 0 0,0 0 0,0 0 0,0 0 0,0 0 0,1 0 0,-1 0 0,0 0 1,0 0-1,0 0 0,0 0 0,0 0 0,1 0 0,-1 0 0,0 0 0,0 0 0,0 0 0,0 0 0,0 0 0,0 0 0,1 0 0,-1 0 0,0 0 0,0 1 0,0-1 0,0 0 0,0 0 0,0 0 0,0 0 0,1 0 0,2 11 17,-1 5 24,0 1 1,-2 21 0,0-26-31,-15 271 29,7-192-434,8-83 342,-2 9-67,1 1 0,0 0 0,2 0-1,4 32 1,-5-49 118,7 23-4,-7-23 6,1 0-1,-1 0 1,1 0 0,0 0 0,-1 0 0,1 0-1,0 0 1,0 0 0,-1 0 0,1 0 0,0 0 0,0-1-1,0 1 1,0 0 0,2 0 0,-2 0 0,-1-1 0,1 0 0,-1 0 0,1 0 0,-1 0 0,0 0 0,1 0 0,-1 0 0,1 0 0,-1 0 0,1 0 0,-1 0 0,1 0 0,-1 0 0,0 0 0,1 0 0,-1 0 0,1 0 0,-1-1 0,0 1-1,1 0 1,-1 0 0,1-1 0,-1 1 0,0 0 0,1-1 0,2-1 8,-1-1 0,1 0 0,-1 0-1,0 0 1,1 0 0,2-7 0,11-26 60,68-243 627,-53 166-564,33-131-217,-76 283-3252,5 2 250</inkml:trace>
  <inkml:trace contextRef="#ctx0" brushRef="#br0" timeOffset="437.35">522 895 5785,'-2'-1'299,"-1"0"0,1 0 0,-1-1-1,1 1 1,-1 1 0,1-1 0,-1 0 0,0 1-1,0-1 1,1 1 0,-1 0 0,0 0 0,1 0-1,-1 0 1,0 0 0,-3 1 0,-2 2-65,0-1 1,0 1 0,-14 7 0,16-7-42,3-1-156,0 0-1,0 0 0,0 0 0,0 0 1,0 1-1,0-1 0,0 1 1,1 0-1,-4 4 0,0 2 14,-9 19 0,8-15-45,2-3-3,0 0 0,1 1 0,0-1-1,0 1 1,-1 13 0,4-18-5,0 1 1,0-1 0,1 1-1,0-1 1,1 1-1,-1-1 1,1 1 0,0-1-1,1 0 1,3 9-1,-4-11-1,0-1-1,1 1 1,0 0-1,0-1 0,0 0 1,1 0-1,-1 1 1,1-1-1,-1-1 1,1 1-1,0 0 0,0-1 1,5 4-1,-4-4-2,0 0 0,1 0 1,-1 0-1,0-1 0,1 0 0,-1 1 0,1-2 0,-1 1 0,1 0 0,-1-1 1,9 0-1,-4-1 1,1-1-1,-1 0 1,1 0 0,-1-1 0,0 0 0,0 0 0,0-1 0,0-1 0,-1 1 0,0-1-1,15-12 1,-14 10 26,0-1 1,-1 0-1,0 0 0,-1 0 0,0-1 0,0-1 0,-1 1 0,0-1 1,9-19-1,-13 21 104,1 1-1,-1-1 1,-1 1 0,1-1 0,-1 0 0,-1 0 0,1-11-1,-2 15 4,1 0-1,0-1 1,-1 1 0,0 0-1,0 0 1,0 0-1,-1 0 1,1 0-1,-1 0 1,0 0-1,0 0 1,0 1-1,-1-1 1,-4-5-1,5 7-83,-1 0 1,1 0-1,-1 0 0,1 1 0,-1-1 0,1 1 0,-1-1 0,0 1 0,0 0 0,0 0 1,0 1-1,-3-2 0,-1 1-38,0 1 0,0-1-1,-10 2 1,12-1-10,1 0 0,0 1 0,0 0 0,-1 0 1,1 0-1,0 0 0,0 1 0,0-1 0,0 1 0,1 0 0,-1 0 0,-4 4 0,6-5 1,1 0 0,0 1 1,0-1-1,-1 1 0,1-1 1,0 1-1,0-1 0,0 1 1,0 0-1,1 0 0,-1-1 1,0 1-1,1 0 0,-1 0 1,1 0-1,0 0 0,0-1 1,-1 1-1,1 0 0,0 0 1,1 0-1,-1 0 0,0 0 1,0 0-1,1-1 0,-1 1 1,1 0-1,0 0 0,1 3 1,0-2-133,-1 0-1,1 0 1,0-1 0,0 1 0,0 0 0,0-1 0,0 1 0,1-1 0,-1 1-1,1-1 1,0 0 0,3 2 0,18 7-2881</inkml:trace>
  <inkml:trace contextRef="#ctx0" brushRef="#br0" timeOffset="808.28">940 808 7802,'-2'0'125,"-1"0"1,1 1-1,-1-1 1,1 1 0,-1 0-1,1-1 1,0 1-1,-1 0 1,1 1 0,0-1-1,0 0 1,0 1-1,0-1 1,0 1 0,0-1-1,0 1 1,0 0-1,0 0 1,1 0 0,-1 0-1,1 0 1,-3 4-1,2-1-62,0 0 1,-1 0-1,2 0 0,-1 1 0,0-1 0,1 0 0,0 1 0,0 5 1,0 6-16,2 22 0,0-22-33,-2 20 0,-8 47 36,9-81-43,0-1 1,0 1-1,-1 0 1,1-1-1,-1 1 1,1-1-1,-1 1 1,0 0-1,0-1 1,-1 3-1,1-5-5,1 1 0,0-1 0,-1 0 0,1 0 0,0 1 0,-1-1 0,1 0-1,0 0 1,-1 0 0,1 0 0,0 1 0,-1-1 0,1 0 0,-1 0 0,1 0 0,0 0 0,-1 0 0,1 0-1,-1 0 1,1 0 0,0 0 0,-1 0 0,1 0 0,-1 0 0,1-1 0,0 1 0,-1 0 0,-10-6 26,9 4-30,0 0 0,-1 0 1,2 0-1,-1 0 0,0-1 0,0 1 1,1-1-1,0 1 0,-1-1 0,1 0 1,0 0-1,0 1 0,0-1 0,1 0 1,-1 0-1,1 0 0,-1 0 0,1-4 1,0 0-13,0-1 0,1 0 0,0 1 0,0-1 0,1 1 1,2-9-1,1 2 7,1 1 1,10-21 0,-13 29 4,0 0 1,0 1-1,0 0 1,0-1-1,1 1 1,0 1-1,0-1 1,0 0-1,0 1 1,6-4-1,28-11 21,-36 17-139,0 0-1,-1 0 0,1 1 1,0-1-1,-1 0 0,1 1 1,2-1-1,-2 1-277,0 0 1,0 0-1,0 1 1,0-1-1,0 1 1,2 0-1,-4-1 374</inkml:trace>
  <inkml:trace contextRef="#ctx0" brushRef="#br0" timeOffset="2649.42">1223 830 7274,'-2'-5'656,"1"4"-479,1 0 0,-1 0 0,0 0 0,1-1 0,0 1 0,-1 0 0,1 0 0,0 0 0,-1-1 0,1 1 0,0 0 0,0 0 0,0-1 0,0-1 0,0 3-155,0 0 0,0 0-1,0 0 1,0-1 0,0 1 0,1 0 0,-1 0 0,0 0-1,0 0 1,0 0 0,0 0 0,0 0 0,0 0 0,0 0-1,0 0 1,0 0 0,0 0 0,0 0 0,0 0 0,0 0-1,0 0 1,0 0 0,0 0 0,0 0 0,1 0 0,-1 0 0,0 0-1,0 0 1,0 0 0,0 0 0,0 0 0,0 0 0,0 0-1,0 0 1,0 0 0,0 0 0,0 0 0,0 0 0,0 0-1,1 0 1,-1 0 0,0 0 0,0 0 0,0 0 0,0 0-1,0 0 1,0 0 0,0 0 0,0 0 0,0 0 0,0 0-1,0 0 1,0 0 0,0 0 0,0 0 0,0 0 0,0 0-1,0 1 1,0-1 0,1 5 763,-6 12-673,1 0 1,1-1-1,1 2 0,-1 20 0,0 77-174,3-103-415,-1 0 1,0 0 0,-3 16-1,3-25 115,1 0-1,-1 0 1,1 0-1,0 0 1,0 0-1,0 0 1,0 0-1,1 4 1,-1-7 351,0 0 1,0 0-1,0 1 0,0-1 0,0 0 1,0 0-1,0 1 0,0-1 1,0 0-1,0 0 0,0 0 0,0 1 1,0-1-1,0 0 0,0 0 1,0 0-1,0 1 0,0-1 0,0 0 1,0 0-1,0 1 0,0-1 1,-1 0-1,1 0 0,0 0 0,0 0 1,0 1-1,0-1 0,0 0 1,-1 0-1,1 0 0,0 0 0,0 0 1,0 0-1,-1 1 0,1-1 1,0 0-1,0 0 0,0 0 0,-1 0 1,1 0-1,0 0 0,0 0 1,0 0-1,-1 0 0,1 0 0,0 0 1,0 0-1,-1 0 0,1 0 1,-1 0 12,1 0 0,-1-1 1,1 1-1,-1 0 1,1 0-1,-1-1 0,1 1 1,-1 0-1,1-1 1,-1 1-1,1 0 0,0-1 1,-1 1-1,1 0 1,0-1-1,-1 1 0,1-1 1,0 1-1,-1-1 1,1 0-1,-4-11 120,1-1 0,1 0 1,0 0-1,1 1 0,0-1 0,1 0 0,1-14 0,0 18-68,0-1 0,1 0 0,1 0 0,3-9 0,-4 14-14,0-1 1,0 1-1,1 0 0,0 0 0,0 0 1,0 1-1,1-1 0,4-4 1,1 1 23,-2 0-33,0 2 1,9-7-1,-14 11-31,0 1 0,0-1 0,0 1 0,1 0 0,-1 0 0,0 0 0,1 0 0,-1 0 0,1 1 0,-1-1 0,1 1 0,4-1 0,-1 2-2,-1-1 0,1 1 0,-1 1 0,0-1 0,1 1-1,-1 0 1,0 0 0,0 0 0,5 4 0,8 5 1,17 15 0,4 2 14,-30-23-13,1 1 1,0-2 0,0 1 0,0-1-1,1-1 1,-1 0 0,1 0-1,11 1 1,-17-4 2,1 1 0,-1-1-1,1 0 1,-1 0 0,1 0 0,-1-1-1,0 0 1,1 0 0,-1 0 0,0-1-1,0 0 1,0 0 0,0 0 0,0 0-1,0-1 1,0 0 0,7-6 0,-8 5 4,-1 0-1,1 0 1,3-8 0,1 2 10,-5 5 120,0 0 0,0 0 0,0-1 0,0 1 1,-1 0-1,0-1 0,0 0 0,0 1 0,-1-1 1,0 0-1,0 0 0,0 0 0,-1 0 0,0-11 0,0 7 269,-1-7 113,1 16-505,0 1 0,0-1 1,0 0-1,0 1 1,-1-1-1,1 1 0,0-1 1,0 1-1,-1-1 1,1 1-1,0-1 0,-1 1 1,1-1-1,0 1 1,-1-1-1,1 1 0,-1 0 1,1-1-1,-1 1 0,1 0 1,-1-1-1,1 1 1,-2-1-1,1 1-8,0 0 1,0 0-1,0 0 0,0-1 0,0 1 1,0 0-1,0 1 0,0-1 0,0 0 1,0 0-1,0 0 0,0 0 1,0 1-1,0-1 0,0 0 0,0 1 1,-1 0-1,-15 13 30,4-3-28,-3 0-2,6-4-2,1-1-1,-1 1 1,-10 12-1,5-2 6,2 0 0,-1 1 0,-13 27-1,-24 62-5,46-94-6,0 1 1,1-1-1,0 1 0,1 0 1,-1 17-1,4-25-1,0 0 1,0-1-1,0 1 0,1-1 1,0 1-1,3 10 0,-3-13 1,0 0 1,1 1-1,0-1 0,-1 0 0,1-1 0,0 1 0,0 0 0,0 0 0,1-1 0,-1 1 0,1-1 0,3 3 0,-3-3 1,1 0 0,0 0 1,0 0-1,0-1 0,0 1 0,0-1 1,0 0-1,0 0 0,0 0 0,0-1 1,1 1-1,-1-1 0,0 0 1,0 0-1,1-1 0,-1 1 0,8-3 1,-4 1 3,0-1 1,0 0 0,0 0 0,0-1 0,-1 0 0,1 0 0,11-9 0,-6 2 9,0-1 1,0 0-1,-1 0 1,-1-1-1,10-16 1,-14 20 2,-1-1 0,-1-1 1,0 1-1,0-1 1,-1 0-1,0 0 0,-1-1 1,2-11-1,-4 14 14,0 1 0,0-1-1,-1 1 1,-1-12 0,0 15 8,0 0 0,0 0-1,0 1 1,-1-1 0,1 0 0,-1 0-1,0 1 1,-3-5 0,0 1 48,0 1 0,-1 0 0,0 1 0,-7-8 0,10 11-70,-1 0 0,1 0 0,0 1 0,-1 0 0,1-1 0,-1 1 1,0 1-1,0-1 0,0 1 0,-6-3 0,8 4-14,0 0 0,1 0 0,-1 0 0,1 0 0,-1 0 0,1 0 0,-1 0 0,1 1 0,-1-1 0,1 0 0,-1 1 0,1 0 0,0-1 0,-1 1 0,1 0 0,0-1 0,-1 1 0,-1 2 0,1-2-8,1 1 1,-1 0-1,0 0 1,1 0-1,-1 0 1,1 0 0,0 0-1,0 0 1,-2 4-1,3-5 4,0 0 1,0 1-1,0-1 0,0 0 0,0 0 0,0 0 0,0 0 1,0 0-1,0 0 0,0 0 0,1 0 0,-1 1 0,0-1 1,1 0-1,-1 0 0,1 0 0,-1 0 0,1-1 0,-1 1 0,1 0 1,1 1-1,0 2-5,0-1 3,5 7-7,0 1 1,0-1-1,1 0 0,10 10 0,-9-13 15,-1-1-1,1 1 1,0-1 0,0-1 0,14 7 0,-18-10-1,1 0 0,0 0 0,0 0 0,0-1 0,0 0 0,0 0 0,0 0 0,1-1 0,-1 0 1,12-1-1,-10 0 1,0-1 1,0 1 0,0-1-1,0-1 1,0 0 0,-1 0-1,15-8 1,-19 9-3,7-4 7,0-1-1,17-15 1,-24 19-2,-1 1 1,0-1 0,0 1-1,0-1 1,0 0 0,0 1-1,0-1 1,-1 0 0,0 0 0,1-1-1,-1 1 1,0 0 0,0 0-1,-1-1 1,1-4 0,-1 7-3,1 0 0,-1 0 1,0 0-1,0 0 0,0 0 1,0 0-1,-1 0 0,1 0 0,0 0 1,0 0-1,-1 1 0,1-1 1,0 0-1,-1 0 0,1 0 1,-1 0-1,1 0 0,-1 0 0,1 1 1,-1-1-1,0 0 0,1 0 1,-1 1-1,0-1 0,0 1 1,1-1-1,-1 0 0,0 1 1,-1-1-1,0 1-6,1-1 0,-1 1 1,0 0-1,1 0 0,-1 0 1,0 0-1,1 0 0,-1 0 0,1 0 1,-1 1-1,1-1 0,-1 1 1,0-1-1,1 1 0,0 0 0,-4 1 1,2 1-6,-1-1 1,0 1-1,1 1 0,-1-1 1,1 0-1,0 1 1,0 0-1,1 0 0,-1 0 1,1 0-1,-4 8 1,-1 5-6,-8 29 1,15-44 10,-2 4-3,0 0 1,1 0-1,0 1 1,0-1-1,1 0 1,-1 1-1,2 7 1,-1-12 1,0 0 0,1 0 1,-1 0-1,1 0 0,0 0 0,-1 0 1,1 0-1,0 0 0,0 0 0,0 0 1,1 0-1,-1-1 0,0 1 0,1 0 1,-1-1-1,1 1 0,-1-1 0,1 1 1,0-1-1,-1 0 0,1 0 0,0 0 1,0 0-1,3 1 0,0-1 2,-1 1 1,1-2-1,-1 1 0,1 0 1,-1-1-1,1 0 0,-1 0 1,1 0-1,0-1 0,-1 0 0,1 0 1,5-1-1,7-4 10,29-14 0,-40 17-10,20-11 10,0-1 1,0-1-1,23-21 0,-46 35-7,0 0 1,0 0-1,0-1 0,0 1 0,-1-1 0,1 0 0,-1 0 0,0 0 0,0 0 0,0 0 1,0 0-1,-1-1 0,1 1 0,-1-1 0,0 1 0,0-1 0,1-3 0,0-1 15,0 0-1,1 1 1,6-14-1,-5 14 0,-4 6-15,0 1 0,0-1 1,1 1-1,-1-1 0,0 1 0,0-1 1,0 0-1,0 1 0,1-1 0,-1 1 0,0-1 1,0 0-1,0 1 0,0-1 0,-1 1 1,1-1-1,0 0 0,0 1 0,0-1 0,0 1 1,-1-1-1,1 1 0,0-1 0,0 1 0,-1-1 1,1 1-1,0-1 0,-1 1 0,1-1 1,-1 1-1,0-1 0,0 0-1,1 1 0,-1-1 1,0 1-1,0-1 0,0 1 0,0 0 1,0-1-1,0 1 0,0 0 0,0 0 1,0-1-1,0 1 0,0 0 0,0 0 1,0 0-1,-1 1 0,0-1-4,0 1 0,0-1-1,0 1 1,0 0 0,0 0 0,0 0 0,0 0-1,0 0 1,0 0 0,0 1 0,0-1-1,1 1 1,-3 2 0,-1 2-14,0 1 0,-6 10 0,-2 4 6,4-10 5,2 0-1,-1 1 1,1-1-1,1 2 0,-6 14 1,11-24 3,0 1 1,0 0-1,0 1 1,0-1 0,0 0-1,1 0 1,0 0-1,0 0 1,0 0-1,0 1 1,1-1 0,0 0-1,0 0 1,0 0-1,0 0 1,0 0-1,1 0 1,0-1 0,0 1-1,4 7 1,-3-8-1,0 1 1,0-1-1,1 0 1,-1 0 0,1 0-1,0-1 1,-1 1 0,1-1-1,0 0 1,0 0-1,1 0 1,-1 0 0,0-1-1,1 1 1,-1-1-1,0 0 1,1-1 0,0 1-1,-1-1 1,10 0-1,-4-1 3,1 0 0,-1-1-1,1 0 1,-1-1 0,0 0-1,0-1 1,0 0 0,10-5-1,-8 1 3,1-1 0,-1 0-1,0 0 1,20-21 0,-22 20 0,-5 5 5,-1 0-1,1 1 1,-1-2 0,0 1-1,0 0 1,0-1 0,-1 0-1,0 1 1,0-1 0,0-1-1,-1 1 1,3-10 0,-5 11 10,1-1 0,0 0 0,-1 1-1,0-1 1,0 0 0,-1 1 0,0-1 0,0 1 0,-3-11 0,4 15-19,0 1 1,0 0-1,0 0 0,0-1 0,-1 1 0,1 0 1,0 0-1,0-1 0,0 1 0,-1 0 1,1 0-1,0-1 0,0 1 0,-1 0 1,1 0-1,0 0 0,0-1 0,-1 1 0,1 0 1,0 0-1,0 0 0,-1 0 0,1 0 1,0 0-1,-1 0 0,1 0 0,0 0 1,-1 0-1,1 0 0,0 0 0,-1 0 0,1 0 1,0 0-1,0 0 0,-1 0 0,1 0 1,0 0-1,-1 0 0,1 0 0,0 0 1,0 1-1,-1-1 0,1 0 0,0 0 0,0 0 1,-1 0-1,1 1 0,-1-1 0,0 6-4,0 0 0,1 0 0,0 0 0,-1 1 0,2-1 0,-1 0-1,2 6 1,11 44-13,-12-53 18,2 7 0,0 0 0,1 0-1,0 0 1,6 10 0,-7-15 1,0-1 0,1 1-1,-1 0 1,1-1 0,0 0 0,1 1 0,-1-2-1,1 1 1,5 3 0,-5-4 4,-1 0 0,1-1 0,0 1 0,0-1 0,1 0 0,-1-1 0,0 1 0,1-1 0,5 1 0,-8-2-1,0 0 0,1 0 0,-1-1 0,1 1 0,-1 0 0,0-1 0,1 0 0,-1 0-1,0 0 1,0 0 0,0-1 0,0 1 0,0-1 0,0 0 0,4-3 0,-1 0 1,-1 0 1,1-1-1,-2 0 0,6-7 1,9-10-2,21-22-34,52-75-1,-89 115 41,-1 1-1,1-1 0,-1 0 0,0 0 0,2-8 1,-13 13 25,8 0-35,0 0-1,1 1 0,-1-1 1,0 0-1,0 1 1,1-1-1,-1 0 0,0 1 1,1-1-1,-1 1 0,0-1 1,1 1-1,-1-1 0,1 1 1,-1 0-1,1-1 0,-1 1 1,0 1-1,-6 15-22,5-13 18,-1 8-1,0 0 0,1 1 0,0-1 0,0 0 0,1 19 0,0 5 1,1 17 11,1-11-2,-1-14-2,1-26 0,-1 0 0,0-1 1,0 1-1,1-1 0,-1 1 0,0 0 0,0-1 0,-1 1 0,1-1 0,0 1 0,-1 0 0,1-1 0,0 1 0,-1-1 0,0 1 0,1-1 0,-1 0 0,0 1 0,0-1 0,0 0 0,0 1 0,-2 1 0,3-2 1,-1-1 0,0 1 0,1 0 0,-1 0 0,1 0 0,-1 0 0,1 0 0,-1 1 0,1-1 0,0 0 0,-1 0 0,1 0 0,0 0 0,0 1 0,0-1-1,0 0 1,0-1-1,0 1 1,0-1-1,0 1 1,-1 0-1,1-1 1,0 1-1,0-1 1,0 1-1,-1-1 1,1 1-1,-1 0 1,0 0 0,1-1-1,-1 1 1,0-1-1,0 1 1,0-1 0,0 1-1,0-1 1,0 0 0,0 0-1,1 1 1,-1-1-1,0 0 1,-2 0 0,0 1 2,0-1 0,0 0 1,-1 0-1,1-1 0,0 1 1,0-1-1,-5-1 0,-23-9 34,16 5-30,-1 0-304,-23-11-1,32 13 58,1 0-1,-1 0 0,1-1 0,0 0 0,-9-8 1,8 5-1654</inkml:trace>
  <inkml:trace contextRef="#ctx0" brushRef="#br0" timeOffset="3646.35">3314 939 4297,'-19'-3'4208,"-10"-5"-2085,20 6-1912,0 0 0,1 0 1,-1 1-1,0 0 1,0 1-1,-9 0 1,-7 0 125,19 0-272,-1-1-1,1 2 0,0-1 1,0 1-1,-12 2 0,16-2-49,1 0-1,-1-1 1,1 1-1,-1 0 1,1-1-1,-1 1 1,1 0-1,0 0 1,-1 0-1,1 0 1,0 0-1,0 1 0,0-1 1,0 0-1,0 1 1,0-1-1,0 0 1,0 1-1,1-1 1,-1 1-1,0-1 1,1 1-1,0 0 1,-1-1-1,1 1 0,0-1 1,-1 1-1,1 2 1,1 12-17,1 0 0,0-1 0,5 21-1,1 2 19,13 69 24,-18-93-28,-1 0 0,0 0 0,-1 0 0,-1 19 0,0-31-6,0-1 1,0 1 0,0 0 0,-1-1 0,1 1 0,-1 0 0,1-1 0,-1 1 0,1 0 0,-1-1 0,0 1-1,0-1 1,0 1 0,0-1 0,0 0 0,0 1 0,0-1 0,0 0 0,-1 0 0,1 0 0,0 0 0,-1 0 0,1 0-1,-1 0 1,1 0 0,-1 0 0,0-1 0,1 1 0,-1-1 0,1 1 0,-1-1 0,0 0 0,0 1 0,-2-1 0,-3 0 17,0-1 1,0 1 0,0-1 0,0-1 0,1 1 0,-12-5 0,5 2-4,1-1 1,-20-11-1,28 13-27,-1 0 0,0 0 1,1-1-1,-1 1 0,1-1 0,0 0 0,0 0 0,-5-9 1,8 12 0,1 0-1,-1 1 1,1-1 0,-1 0 0,1 0 0,0 0 0,-1 0 0,1 0 0,0 0 0,0 0 0,0 0 0,0 1 0,0-1-1,0 0 1,0 0 0,0 0 0,0 0 0,0-1 0,0 1 1,1 1 1,-1-1-1,0 1 0,1-1 1,-1 1-1,1-1 0,-1 1 1,1-1-1,-1 1 0,1-1 1,-1 1-1,1 0 0,-1-1 1,1 1-1,-1 0 0,1 0 1,0-1-1,-1 1 1,1 0-1,-1 0 0,1 0 1,0 0-1,-1 0 0,1 0 1,0 0-1,-1 0 0,1 0 1,1 0-1,5 1-4,0 0 0,0 0 1,0 1-1,9 3 0,8 2-6,-6-3 3,1-1 1,-1-1 0,1 0-1,0-2 1,0 0-1,0-1 1,-1-1 0,1-1-1,-1 0 1,1-2 0,20-7-1,-4-1 10,-1-2 0,-1-1-1,0-1 1,52-38 0,-69 43 28,24-22 0,-33 27-5,0-1 0,0 0 0,-1 0 0,9-16 0,-13 21 17,0-1 0,-1 1 0,1 0 0,-1-1 0,0 1 0,0 0 0,-1-1 0,1 1 0,-1-1 0,1 0 0,-1 1 0,-1-7 0,1 8-4,-1 0 1,1 0 0,-1 0-1,1 0 1,-1 1-1,0-1 1,0 0-1,0 1 1,0-1 0,0 0-1,0 1 1,0-1-1,-1 1 1,1 0 0,0-1-1,-1 1 1,1 0-1,-1 0 1,0 0 0,1 0-1,-1 0 1,0 0-1,0 0 1,1 1 0,-4-2-1,1 1-35,0 0-1,-1 0 0,1 0 1,0 1-1,-1-1 1,1 1-1,-1 0 0,1 0 1,0 1-1,-1-1 1,1 1-1,0 0 0,-1 0 1,1 0-1,0 1 1,0-1-1,0 1 0,0 0 1,0 0-1,1 1 1,-1-1-1,1 1 0,-1 0 1,1 0-1,0 0 1,0 0-1,0 0 0,-4 8 1,2-3-10,1 0 1,0 0-1,0 1 0,1 0 1,0 0-1,1 0 1,0 0-1,0 0 0,1 0 1,0 0-1,1 15 0,1-18 7,-1-1 0,1 1 0,0 0-1,1-1 1,-1 1 0,1-1-1,0 1 1,5 7 0,-5-9 1,0-1-1,1 1 1,-1-1 0,1 0-1,0 0 1,0 0 0,0 0 0,1 0-1,-1-1 1,1 1 0,-1-1-1,6 2 1,-4-2 4,-1 0 1,1 0-1,0-1 0,-1 0 0,1 0 0,0-1 1,0 1-1,6-1 0,0-1-8,1 0 1,15-4-1,-5 0-748,23-9 0,32-17-5222</inkml:trace>
  <inkml:trace contextRef="#ctx0" brushRef="#br0" timeOffset="4951.66">4323 4 8394,'-1'-1'93,"0"1"0,-1-1 0,1 1 0,0 0 0,-1-1 0,1 1-1,0 0 1,-1 0 0,1 0 0,-1 0 0,1 0 0,-1 0 0,1 0 0,0 0 0,-1 1 0,1-1 0,0 0 0,-1 1 0,1-1 0,0 1 0,-1 0 0,1-1 0,0 1 0,0 0 0,-2 1 0,0 2-115,0 0 0,0 0 0,0 0 1,1 0-1,0 1 0,0-1 1,-3 8-1,-61 219 115,35-111-97,9-40-1,-62 234-829,49-174-66,-26 77 110,47-170 804,-10 23 89,21-64 39,0-12-8,2 3-127,-1-7 30,0 0 0,1 0 0,-1-16 0,-3-20 35,5 43-63,-9-41 397,-4-79 0,13 113-318,0 0 0,3-12 1,-3 19-50,0 1 0,1-1 0,-1 1 1,1-1-1,0 1 0,0-1 1,0 1-1,0 0 0,1-1 1,-1 1-1,0 0 0,1 0 1,3-4-1,-4 5 27,0 0 0,0 0-1,0 0 1,0 1 0,0-1 0,0 0 0,1 0-1,-1 1 1,0-1 0,0 0 0,1 1 0,-1 0-1,0-1 1,1 1 0,-1 0 0,1-1 0,-1 1 0,1 0-1,-1 0 1,0 0 0,1 0 0,2 1 0,8 4 326,20 12 1,-28-15-383,1 0 1,0 0-1,-1-1 0,1 1 0,0-1 0,-1 0 1,1 0-1,0-1 0,0 0 0,0 1 1,0-2-1,0 1 0,-1 0 0,1-1 0,0 0 1,0 0-1,5-2 0,-7 2 8,0 0 0,-1 1 0,1-1 1,0 1-1,0 0 0,-1 0 0,6 0 0,-7 0-8,1 0 0,-1 0 0,0 1 0,0-1 0,1 0 1,-1 1-1,0-1 0,0 1 0,0 0 0,0-1 0,0 1 0,0 0 0,0-1 0,0 1 0,0 0 0,0 0 1,0 0-1,0 0 0,1 2 0,-2-2 0,1 0-1,0 0 1,0 0 0,0 1-1,0-1 1,0 0 0,0 0 0,0 0-1,0-1 1,0 1 0,1 0-1,-1 0 1,0 0 0,2 0-1,1 0 5,0 0 0,0 0 0,7 1-1,4 0 3,-13-1-28,1-1 50,0 1-1,0-1 1,0 1-1,0 0 0,0 0 1,0 0-1,0 1 1,0-1-1,-1 1 0,1-1 1,0 1-1,-1 0 1,0 0-1,4 4 0,11 15 41,-9-11-67,13 14 0,-14-16-9,0 1-1,0 0 1,-1 0 0,10 18-1,-15-25-1,0 0 5,0 0-1,0 0 0,-1 0 0,1 0 1,0 0-1,-1 1 0,0-1 0,1 0 1,-1 0-1,0 0 0,0 1 0,0-1 0,0 0 1,-1 0-1,1 0 0,-1 0 0,1 1 1,-1-1-1,0 0 0,1 0 0,-1 0 1,0 0-1,-1 0 0,1 0 0,0-1 1,0 1-1,-3 3 0,-5 2 31,0-1 0,-15 9 0,3-1 3,2-2-19,1-1 0,-19 17 0,36-28-20,1 1 0,-1-1 0,0 1 0,1 0 0,-1-1 0,1 1 0,-1 0 0,1-1 0,-1 1 0,1 0-1,-1 0 1,0 1 0,1-2 0,0 0 1,0 0-1,0 1 0,0-1 0,0 0 0,0 0 0,0 0 0,1 1 0,-1-1 0,0 0 0,0 0 0,0 0 0,0 1 1,0-1-1,0 0 0,0 0 0,0 0 0,1 0 0,-1 1 0,0-1 0,0 0 0,0 0 0,0 0 0,1 0 0,-1 0 1,0 0-1,0 0 0,0 0 0,0 1 0,1-1 0,-1 0 0,0 0 0,3 0-6,0 1-1,0-1 1,0 0 0,0 0-1,5-1 1,41-6 7,-27 3 1,24-1-1,-29 5 2,57-5 26,-31 2-24,17-3-2,-52 4-4,59-12-142,-59 12 123,-1 0 0,1-1 0,-1 0 1,0-1-1,0 1 0,10-8 0,-15 10 25,-1-1-1,1 1 0,-1-1 1,1 0-1,-1 0 1,0 0-1,2-2 0,-3 3 1,0 1 0,0 0 0,0 0-1,1-1 1,-1 1 0,0 0 0,0 0-1,0-1 1,0 1 0,0 0 0,0 0-1,0-1 1,0 1 0,1 0 0,-1 0-1,0-1 1,0 1 0,0 0 0,0-1-1,0 1 1,-1 0 0,1 0 0,0-1 0,0 1-1,0 0 1,0-1 0,0 1 0,0 0-1,0 0 1,0-1 0,-1 1 0,1 0-1,0 0 1,0-1 0,0 1 0,-1 0-1,1 0 1,0 0 0,0 0 0,0-1-1,-1 1 1,1 0 0,0 0 0,0 0-1,-1 0 1,1 0 0,0 0 0,-1-1 0,1 1-1,0 0 1,0 0 0,-1 0 0,1 0-1,0 0 1,-1 0 0,1 0 0,0 0-1,0 0 1,-1 1 0,1-1 0,-1 0-1,1 0 1,-1 0-1,1 0 0,-1 1 1,1-1-1,-1 0 0,0 1 1,1-1-1,-1 0 0,1 1 1,-1-1-1,1 1 0,0-1 1,-1 1-1,1-1 0,-1 1 1,1-1-1,0 1 0,-1-1 1,1 1-1,0 0 0,0-1 1,0 1-1,-1-1 0,1 1 1,0 0-1,0-1 0,0 1 0,0 0 1,0-1-1,0 2 0,0 1-5,0-1 0,0 0-1,0 1 1,1-1 0,-1 1-1,1-1 1,0 4-1,1-4 1,-1 0 0,0 1 0,1-1 0,0 0 0,-1 0 0,1 0-1,0 0 1,0 0 0,0 0 0,0 0 0,1-1 0,-1 1 0,0-1-1,1 0 1,-1 1 0,5 0 0,4 2 3,0-1 0,19 2-1,-26-4 2,14 1 3,0-1-1,0 0 0,0-1 1,0-1-1,33-6 0,-26 1 4,-1 0-1,0-2 1,36-15-1,-52 19-1,-1 0-1,-1-1 0,1 0 0,0 0 1,7-8-1,6-5 11,-15 15-8,-1-1 0,0 0 0,0 0 0,0 0 0,0 0 0,-1-1-1,0 0 1,0 1 0,0-1 0,-1 0 0,1 0 0,-1-1 0,0 1-1,-1 0 1,1-1 0,-1 1 0,0-1 0,0-7 0,-1 7 1,0-1 0,0 1-1,-1 0 1,0 0 0,0-1 0,-1 1 0,-3-9 0,1 5 13,0 1 0,-1-1 1,-10-13-1,14 22 0,0 0 1,0 0-1,-1-1 1,1 1-1,0 0 0,0 0 1,-1 0-1,1 0 1,0 0-1,-1 1 1,1-1-1,-1 0 0,1 1 1,-1-1-1,0 1 1,1-1-1,-1 1 1,1 0-1,-1 0 0,0 0 1,1 0-1,-1 0 1,0 0-1,1 0 0,-1 0 1,1 1-1,-3 0 1,-2 1 24,1-1 0,0 1-1,0 1 1,0-1 0,0 1 0,1 0 0,-6 4 0,-1 1-44,1 1 1,1-1 0,-1 2-1,2-1 1,-1 1 0,1 0-1,-9 17 1,10-13-14,1 1 0,1 0 0,-6 25 0,-6 51-17,13-55-91,0 45-1,6 35-823,-1-82 484,8 142-4102,-9-94 344,0-82 4207</inkml:trace>
  <inkml:trace contextRef="#ctx0" brushRef="#br0" timeOffset="5330.79">4738 2070 3393,'-8'4'385,"-56"25"2710,55-26-2740,1 0 0,-1-1 0,0 0-1,0 0 1,-16 0 0,17-2-212,0 0 0,1-1 1,-1 0-1,1 0 0,-1-1 0,1 1 1,0-2-1,-1 1 0,1-1 0,0 0 0,1 0 1,-1-1-1,0 0 0,1 0 0,0-1 1,0 0-1,0 0 0,1 0 0,0-1 1,0 1-1,0-1 0,1-1 0,-1 1 0,-3-10 1,3 5-104,1 0 0,0 0 0,1 0 0,0-1 0,0 1 0,2-1 0,-1 0 0,2 0 0,-1 1 0,3-16 0,0 8-4,1 0 0,1 0-1,1 0 1,1 0 0,11-26-1,-8 28 112,-1 0 0,2 1 0,0 0 0,20-22-1,57-52 900,-62 68-819,2 1-1,1 1 1,43-24 0,94-38-8,-136 69-212,39-20 8,93-39-473,-95 49-767,-11 5-1486</inkml:trace>
  <inkml:trace contextRef="#ctx0" brushRef="#br0" timeOffset="6853.91">612 2240 3169,'-1'-3'422,"1"0"1,-1 0-1,0-1 1,0 1 0,0 0-1,-1 0 1,1 1-1,0-1 1,-1 0 0,0 0-1,0 1 1,-3-4-1,-6-10 1006,6 6-187,3 7-949,1 0 0,-1 0 0,0 0 0,1 0 0,-1 1 0,-1-1 0,1 0 0,0 1 0,0 0 0,-1 0 0,-3-3 0,4 4-216,-1 0-1,1 0 0,0 0 1,0 1-1,-4-2 0,6 2-71,0 0 1,0 0-1,0 0 0,0 0 0,0 0 0,-1 0 0,1 0 1,0 0-1,0 0 0,0 0 0,0 0 0,0 0 0,-1 0 1,1 0-1,0 0 0,0 0 0,0 0 0,0 0 0,0 0 1,-1 0-1,1 1 0,0-1 0,0 0 0,0 0 1,0 0-1,0 0 0,0 0 0,0 0 0,-1 0 0,1 0 1,0 1-1,6 5-34,-3-3 47,1-1 0,0 0 1,0 0-1,-1 0 0,1-1 0,1 1 0,-1-1 0,5 1 0,35 4 132,-11-4-107,1-1 1,0-1-1,-1-2 1,36-7-1,-60 7-36,-1 1 0,0 0-1,17 1 1,-20 0-5,0 1 0,1 0 1,-1 0-1,0 1 0,0 0 0,0-1 0,5 4 0,-9-5-2,-1 1 0,1-1 0,0 1-1,0-1 1,0 0 0,-1 1 0,1 0 0,0-1 0,-1 1-1,1-1 1,0 1 0,-1 0 0,1-1 0,-1 1 0,1 0-1,-1 0 1,1 0 0,0 1 0,-1-1-1,0 0-1,-1 0 1,1 0 0,0 0 0,0 0-1,0 0 1,-1 0 0,1 0-1,0-1 1,-1 1 0,1 0 0,-1 0-1,1 0 1,-1 0 0,1 0 0,-1 0-1,0-1 1,0 2 0,-6 5-16,0-1 1,0 0 0,-12 7-1,1 1-15,-108 95-93,86-73 116,21-18 4,-21 23 0,35-35 1,0 1 1,0 0-1,1 0 1,0 0-1,0 0 1,1 0-1,-5 16 1,7-20 0,0-1 0,1 1 1,-1 0-1,1-1 0,0 1 0,0 0 0,0 0 0,0-1 1,0 1-1,1 0 0,-1 0 0,1-1 0,-1 1 1,1-1-1,0 1 0,0 0 0,1-1 0,-1 0 0,3 5 1,-2-5-1,0 0 1,0 1-1,1-1 1,-1 0-1,1 0 1,0-1 0,-1 1-1,1 0 1,0-1-1,0 0 1,0 1-1,0-1 1,0-1 0,0 1-1,0 0 1,4 0-1,8 0 0,0-1-1,-1 0 1,1-1-1,28-5 1,58-19-229,-69 16 71,41-11-3499,-49 14-142</inkml:trace>
  <inkml:trace contextRef="#ctx0" brushRef="#br0" timeOffset="7206.56">485 2381 10018,'-8'-2'616,"10"4"-440,4 0 160,12-1 233,12 3-65,10-1-368,-8-1-80,10 1-24,5-5-24,-3 0-328,4-2-801,-5 0-4384</inkml:trace>
  <inkml:trace contextRef="#ctx0" brushRef="#br0" timeOffset="7975.4">1222 2462 6513,'-1'-3'335,"1"1"1,-1 0-1,0-1 0,1 1 0,-1 0 0,-2-3 0,-1-5 829,4 10-1112,-1-1 0,1 1-1,-1-1 1,1 0-1,0 1 1,-1-1 0,1 1-1,-1-1 1,0 1-1,1 0 1,-1-1 0,1 1-1,-1-1 1,0 1-1,1 0 1,-1 0 0,0-1-1,1 1 1,-1 0-1,0 0 1,1 0-1,-1 0 1,0 0 0,1 0-1,-1 0 1,-1 0-1,-1 0 147,0 0-124,0 0 0,1 0 0,-1 1 0,0-1 0,1 1-1,-1 0 1,0-1 0,1 1 0,-1 1 0,1-1 0,0 0-1,-1 1 1,-3 2 0,-7 5 190,4-5 14,1 1 0,-13 10 0,17-11-224,1-1 0,0 0 0,0 1 0,0 0 0,0-1 0,0 1 0,-3 8 0,6-11-53,-7 12 34,-4 15 0,10-23-37,-1 0 0,1 1 1,0-1-1,1 0 1,-1 1-1,1 8 1,1-6-15,-1 0 0,2 1-1,3 13 1,-4-18 0,0-1 0,1 1 0,0-1 1,-1 0-1,1 1 0,0-1 0,0 0 0,1 0 0,-1-1 0,6 6 0,-6-6 5,0-1 1,0 1-1,-1-1 1,1 0-1,1 0 1,-1 0-1,0 0 1,0 0-1,0 0 1,0-1-1,1 1 0,-1-1 1,0 1-1,1-1 1,-1 0-1,0 0 1,1 0-1,-1 0 1,0 0-1,0-1 1,1 1-1,-1-1 1,4-1-1,3-2 6,-1 0 1,0-1-1,0 1 0,12-12 0,-10 9 18,-5 3-6,4-3 21,13-11 0,-20 15-18,1 1-1,-1-1 1,0 0-1,0 0 1,0 0-1,0 0 1,0 0-1,-1 0 1,3-5-1,-4 5 11,1 0-1,0 0 1,-1 0-1,0 0 1,0 0-1,0 0 1,0 0-1,0 0 1,0 0-1,-1 0 1,0 0-1,1 0 1,-1 0 0,0 1-1,-1-1 1,1 0-1,0 0 1,-1 1-1,1-1 1,-1 1-1,0 0 1,0-1-1,0 1 1,0 0-1,0 0 1,0 0-1,-1 0 1,1 0-1,-5-2 1,-5-1 28,1 1 1,-23-6-1,33 10-53,1 0 1,-1-1-1,0 1 0,0 0 1,1 0-1,-1 0 0,0 0 1,0 0-1,1 0 0,-1 0 1,0 0-1,0 0 0,1 1 1,-1-1-1,0 0 0,0 0 1,1 1-1,-1-1 0,0 0 1,1 1-1,-1-1 0,1 0 1,-1 1-1,0-1 0,1 1 1,-1 0-1,-5 4-37,6-5 39,-1 0 1,1 1-1,0-1 0,-1 0 1,1 1-1,-1-1 0,1 1 0,0-1 1,-1 0-1,1 1 0,0-1 1,0 1-1,-1-1 0,1 1 1,0-1-1,0 1 0,0-1 0,0 1 1,-1-1-1,1 1 0,0-1 1,0 1-1,0-1 0,0 1 0,0-1 1,1 1-1,-1 1-1,1 0 1,-1-1-1,1 1 0,0-1 1,0 0-1,1 3 0,3 3-5,-3-3 5,1-1 0,-1 0 1,0 0-1,1 0 0,0 0 0,0 0 0,0 0 1,0-1-1,0 0 0,0 1 0,1-1 0,-1 0 0,1-1 1,-1 1-1,1-1 0,5 2 0,1 0-4,0-1 0,1-1 1,-1 0-1,21 0 0,-24-2 4,0 1 0,0-1 0,0 0 0,-1-1 0,12-4 0,30-16-16,-44 21 19,8-5 9,0-1 0,0 0 0,0-1 0,-1 0 0,0-1 0,17-17 0,-27 26-5,-1-1 0,1 1 0,-1-1 0,0 1 1,1-1-1,-1 1 0,1-1 0,-1 1 0,0-1 0,0 1 1,1-1-1,-1 1 0,0-1 0,0 0 0,0 1 0,1-1 1,-1 1-1,0-1 0,0 0 0,0 1 0,0-1 0,0 0 1,0 1-1,0-1 0,0 1 0,-1-1 0,1 0 0,0 1 1,0-1-1,0 1 0,-1-1 0,1 0 0,-1 0 0,0 0 0,0 1 1,0-1-1,0 1 0,0-1 0,1 1 0,-1-1 0,0 1 0,0 0 0,0 0 0,0-1 1,0 1-1,0 0 0,0 0 0,0 0 0,0 0 0,0 0 0,0 0 0,-1 0 0,-1 1-6,-1 0 0,1 0 0,0-1 0,0 2 0,1-1 0,-1 0 0,0 1 0,0-1 0,0 1 0,1 0 0,-1 0 0,1 0 0,-4 3 0,3-2-3,1 0-1,-1 1 1,1-1 0,-1 1-1,1-1 1,0 1 0,0 0 0,1 0-1,-3 5 1,3-4 2,0-1-1,0 0 1,1 1-1,-1-1 1,1 0 0,0 1-1,0-1 1,0 0 0,1 1-1,1 7 1,-1-10 2,-1 0-1,1 0 1,0-1 0,0 1 0,0 0-1,0-1 1,0 1 0,1 0 0,-1-1 0,0 0-1,1 1 1,-1-1 0,1 0 0,-1 0 0,1 1-1,0-1 1,-1-1 0,1 1 0,0 0 0,0 0-1,0-1 1,-1 1 0,1-1 0,0 1-1,0-1 1,4 0 0,1 1 0,0-1 0,1-1 0,-1 0 0,0 0 0,12-3 0,36-13 3,-40 11-2,-8 4 2,-1 0 1,1-1-1,-1 0 1,1-1-1,-1 1 1,0-1-1,0-1 1,-1 1-1,1-1 1,5-6-1,0-1 6,2 1-1,15-12 1,-25 20-2,0 1-1,0-1 1,-1 1 0,1-1-1,-1 0 1,0 0 0,0 0-1,0 0 1,0-1 0,0 1-1,-1 0 1,1-1 0,1-5-1,-3 9-2,0-1 0,0 1 0,0-1-1,0 0 1,0 1 0,0-1 0,0 0-1,0 1 1,0-1 0,0 1 0,0-1-1,-1 0 1,1 1 0,0-1 0,0 1-1,0-1 1,-1 1 0,1-1 0,0 1-1,-1-1 1,1 1 0,-1-1 0,1 1-1,0-1 1,-1 1 0,1-1 0,-1 1-1,1 0 1,-1-1 0,1 1 0,-1 0 0,0 0-1,1-1 1,-1 1 0,1 0 0,-1 0-1,0 0 1,1 0 0,-1 0 0,1 0-1,-1 0 1,0 0 0,1 0 0,-1 0-1,1 0 1,-1 0 0,0 0 0,1 0-1,-1 0 1,1 1 0,-1-1 0,1 0-1,-2 1 1,-9 4-21,-13 8-5,22-12 22,1 0 0,0 0 0,-1 0 0,1 0 0,0 0 0,0 1 0,0-1 1,-1 0-1,1 1 0,1-1 0,-1 1 0,-1 2 0,0 3-3,1 0 1,1 0-1,-1 0 0,1 0 1,0 1-1,1-1 0,2 11 1,-2-12 4,0-1 1,1 1-1,-1-1 0,1 1 1,5 8-1,-6-13 0,0 1-1,-1-1 0,1 0 1,0 0-1,0 0 0,0 0 0,0 0 1,0 0-1,0 0 0,1-1 1,-1 1-1,0 0 0,0-1 0,0 1 1,1 0-1,-1-1 0,2 1 1,2 0-1,-1-1 1,1 1-1,8-1 1,-8 0-2,1-1-190,1 0 0,-1 0 0,1-1 0,-1 0 0,0 0 0,0-1 0,0 0 0,7-4 0,-3 2-892,3-2-2294</inkml:trace>
  <inkml:trace contextRef="#ctx0" brushRef="#br0" timeOffset="8503.79">2062 1846 10114,'-5'6'88,"-1"1"-1,2 0 0,-1 0 1,1 0-1,0 1 1,-3 9-1,-14 50-69,19-62 7,-9 41 16,3 0 0,-7 87 0,14 92 5,2-192-36,-1-16 14,0 0 0,6 34 0,-4-41 0,-1-6 4,0 0-1,0 1 0,0-1 1,-1 5-1,-1-9-18,1 1 0,-1-1 0,0 1 0,0-1 0,0 0 0,0 0 0,0 1 0,0-1 0,0 0 0,0 0 0,0 0 0,0 0 0,0 0 0,0 0 0,-2-1 0,0 0-20,-1-1 1,1 0-1,-1 0 1,1 0-1,0 0 0,0-1 1,0 1-1,0-1 0,-4-5 1,-11-9 4,16 15 8,-6-4 17,0 0 0,1 0 0,0-1 0,0 0 0,0 0-1,1 0 1,-8-13 0,11 14 97,0 0-1,0 0 0,0 0 1,1-1-1,0 1 0,0-1 0,1 1 1,-2-14-1,3 19-72,0-1 1,0 1-1,0 0 1,1 0-1,-1 0 0,0 0 1,1 0-1,-1 0 1,1 0-1,-1 0 1,1 0-1,-1 0 0,1 1 1,-1-1-1,1 0 1,0 0-1,0 0 0,-1 1 1,1-1-1,0 0 1,0 1-1,0-1 1,0 1-1,0-1 0,0 1 1,1-1-1,4-2 118,0 1 1,1 0-1,7-1 0,-13 3-151,24-5 200,0 2 0,1 1 0,34 2-1,74 10-149,-119-9-503,0 1 0,0 1 0,0 0 0,20 8 0,-15-3-2046</inkml:trace>
  <inkml:trace contextRef="#ctx0" brushRef="#br0" timeOffset="9088.17">434 2914 3961,'0'-1'305,"0"0"0,0 0 0,0 0 0,0 1 0,0-1 0,1 0 1,-1 0-1,0 0 0,1 0 0,0-1 0,3-11 1747,-4 13-1999,0 0-1,0-1 0,-1 1 0,1 0 0,0-1 0,0 1 0,0 0 0,0-1 0,0 1 0,-1 0 0,1-1 0,0 1 0,0 0 0,0 0 0,-1-1 1,1 1-1,0 0 0,0 0 0,-1-1 0,1 1 0,0 0 0,-1 0 0,1 0 0,0 0 0,-1-1 0,1 1 0,0 0 0,-1 0 0,1 0 0,0 0 1,-1 0-1,1 0 0,-1 0 0,18 12 194,-12-10-209,0 1-1,0-2 1,0 1-1,0 0 1,0-1 0,0 0-1,1 0 1,6 0-1,-2-1 108,0 0 1,0 0-1,11-3 0,43-8 690,22-4-386,225-22-72,0 24-323,-237 14-42,135 0 21,-183-3-102,-1 0 1,0-2 0,0-1-1,45-14 1,-67 18-148,0 0 1,0-1-1,-1 1 1,5-3-1,3-7-2213</inkml:trace>
  <inkml:trace contextRef="#ctx0" brushRef="#br0" timeOffset="10283.9">639 3183 7818,'5'-8'810,"-5"5"-693,1 1 1,0 0 0,1 0-1,-1 0 1,0 0 0,1 0-1,-1 0 1,1 0 0,-1 0-1,3-1 1,0-1-78,1 0 0,-1 1 0,1 0-1,0 0 1,-1 1 0,1-1 0,1 1 0,-1 0-1,0 0 1,0 1 0,1 0 0,7-1 0,7-1-27,-12 2 12,0 0 0,0 0 0,0 1 0,0 0 0,0 0 0,14 3 0,-18-2 5,0 0 0,0 1 0,-1-1 0,1 1 0,-1-1 1,1 1-1,-1 0 0,5 4 0,-7-5-28,0 0 0,0 0-1,0 0 1,0 0 0,0 1 0,0-1-1,0 0 1,0 0 0,-1 1 0,1-1 0,0 0-1,-1 1 1,1-1 0,-1 1 0,0-1-1,1 1 1,-1-1 0,0 1 0,0-1-1,0 1 1,0-1 0,0 1 0,0-1-1,0 1 1,-1 1 0,-1 1 0,0 0 0,0 0 0,0 0 0,0-1 0,-1 1 0,1-1 1,-1 1-1,0-1 0,-3 3 0,-8 9 5,-6 11 12,-14 16 33,3-10 0,-17 18 66,42-42-83,0 0 1,1 0 0,0 0-1,1 0 1,-6 13 0,9-19-23,-2 7 11,0 0 0,0 0 0,1-1 0,-2 12 0,3-17-16,1 0 0,0 0 0,0 0 0,1 0-1,-1 0 1,1-1 0,-1 1 0,1 0 0,0 0 0,0 0 0,0-1 0,0 1 0,1 0 0,-1-1 0,1 1 0,-1-1 0,4 3 0,-2-2 39,0 0-1,0 0 1,0 0 0,1-1 0,-1 1-1,1-1 1,0 0 0,0 0 0,0-1-1,0 1 1,0-1 0,0 0 0,0 0-1,1 0 1,-1 0 0,0-1 0,7 0 0,6 0 52,0-1 1,0-1 0,18-5 0,-35 7-101,96-20 157,44-9-1758,-115 24-1126</inkml:trace>
  <inkml:trace contextRef="#ctx0" brushRef="#br0" timeOffset="10697.83">661 3348 10898,'1'0'8,"35"8"890,34 6-459,7-9-481,94-3 1,-154-3-607,0-1 1,0 0-1,0-1 1,0 0-1,0-2 1,20-7-1,-35 11 641,-1 0-1,1 1 1,-1-1 0,1 0-1,-1 0 1,1 0 0,-1 0-1,1 0 1,-1 0 0,0 0-1,0 0 1,0 0 0,2-2-1,-3 3 33,0 0-1,0 0 1,0-1-1,0 1 1,0 0 0,0 0-1,0 0 1,0 0-1,0 0 1,0 0-1,0-1 1,0 1-1,-1 0 1,1 0-1,0 0 1,0 0 0,0 0-1,0 0 1,0-1-1,0 1 1,0 0-1,0 0 1,0 0-1,0 0 1,0 0-1,-1 0 1,1 0 0,0 0-1,0-1 1,0 1-1,0 0 1,0 0-1,0 0 1,-1 0-1,1 0 1,0 0-1,0 0 1,0 0 0,0 0-1,0 0 1,-6-1 517,6 1-529,-3-1 232,-1 1 0,1 0 0,0 0 0,0 1 0,0-1 0,0 1 0,0 0 0,0-1 0,-5 3-1,-1 1 93,-14 8 0,21-10-333,-1-1-1,0 1 1,1 1-1,-1-1 0,1 0 1,0 1-1,0-1 1,0 1-1,0-1 0,0 1 1,0 0-1,1 0 1,0 0-1,-1 0 1,-1 6-1,3-7-10,-1 1 0,1-1 1,-1 1-1,1-1 0,0 1 0,0 0 0,0-1 1,0 1-1,0-1 0,1 1 0,-1 0 0,1-1 1,0 1-1,0-1 0,0 0 0,0 1 0,0-1 1,0 0-1,1 1 0,1 1 0,0-1-260,0 1-1,0-1 0,1-1 1,-1 1-1,1 0 0,6 3 1,2-2-2635</inkml:trace>
  <inkml:trace contextRef="#ctx0" brushRef="#br0" timeOffset="11039.89">1248 3084 7802,'-6'-9'2240,"5"4"-2072,3 5-232,-4 4-24,4 10-392,10 5-1336</inkml:trace>
  <inkml:trace contextRef="#ctx0" brushRef="#br0" timeOffset="11388.58">1333 3338 5041,'-2'0'5893,"1"4"-3674,0 9-2622,1-6 1104,-5 31-331,0 18-269,5-50-104,0 1 0,0-1 0,1 0 0,0 0 0,0 0 0,1 0 0,2 6 0,-4-11-27,0 0 0,1 0 0,-1 0 0,0 0 1,1 0-1,-1 0 0,1 0 0,0 0 0,-1 0 1,1 0-1,0 0 0,0 0 0,0 0 0,-1 0 1,1-1-1,0 1 0,0 0 0,0-1 0,0 1 1,0-1-1,0 1 0,0-1 0,1 1 0,-1-1 1,0 0-1,0 0 0,0 1 0,0-1 0,0 0 0,1 0 1,-1 0-1,0 0 0,0 0 0,0-1 0,0 1 1,1 0-1,0-1 0,4-2-264,0 1 0,0-1 0,0-1 0,-1 1 0,8-7 0,-4 3 170,84-66-592,-83 64 743,12-13 0,0-1 128,-22 23-144,6-6 119,-6 5-123,0 1-1,1 0 1,-1 0-1,0 0 1,0 0-1,0 0 1,0 0-1,0 0 1,0 0-1,0-1 1,1 1-1,-1 0 1,0 0-1,0 0 1,0 0-1,0 0 1,0-1-1,0 1 1,0 0-1,0 0 1,0 0-1,0 0 1,0 0 0,0-1-1,0 1 1,0 0-1,0 0 1,0 0-1,0 0 1,0-1-1,0 1 1,0 0-1,0 0 1,0 0-1,0 0 1,-1 0-1,1 0 1,0-1-1,0 1 1,0 0-1,0 0-2,0 0 0,-1 0 0,1 0 0,0-1 0,0 1 0,0 0 0,-1 0-1,1 0 1,0 0 0,0 0 0,-1 0 0,1 0 0,0 0 0,0 0 0,0 0 0,-1 0 0,1 0-1,0 0 1,0 0 0,-1 0 0,1 0 0,0 0 0,0 1 0,0-1 0,-1 0 0,1 0 0,0 0-1,0 0 1,0 0 0,0 0 0,-1 1 0,1-1 0,0 0 0,0 0 0,0 0 0,0 0-1,0 1 1,-1-1 0,1 0 0,0 0 0,0 0 0,0 1 0,0-1 0,0 0 0,0 0 0,0 0-1,0 1 1,0-1 0,0 0 0,0 0 0,0 1 0,0 14 93,0-13-65,0 1 17,0 0 0,0 0 0,0 0-1,-1 0 1,0 0 0,-1 3 0,-1 10 172,-5 48 233,7-60-478,1 0 0,0 1 1,0-1-1,0 1 1,1-1-1,0 1 0,-1-1 1,2 1-1,-1-1 1,0 0-1,1 0 0,3 7 1,10 14-2003</inkml:trace>
  <inkml:trace contextRef="#ctx0" brushRef="#br0" timeOffset="11989.56">2975 2596 4017,'1'0'135,"-1"0"-1,0 0 1,0 0 0,1 0-1,-1 0 1,0 0 0,0 0 0,1 0-1,-1 0 1,0 0 0,0 0 0,1 0-1,-1 1 1,0-1 0,0 0-1,1 0 1,-1 0 0,0 0 0,0 0-1,1 1 1,-1-1 0,0 0 0,0 0-1,-1 5 1537,-11 6-282,-57 43-491,68-52-897,-71 55 54,-41 39 379,99-84-311,1 0-1,-13 17 0,2-3-15,20-22-101,0 0 0,1 0 0,-1 0 0,1 1 0,0-1 0,-4 9 0,7-12-9,-1 0 0,1 0 0,-1 1 0,1-1 0,0 0 0,0 0 0,0 1 0,-1-1 0,1 0-1,0 0 1,0 1 0,1-1 0,-1 0 0,0 1 0,0-1 0,1 0 0,-1 0 0,1 0 0,-1 1 0,1-1 0,-1 0 0,1 0 0,0 0 0,-1 0 0,1 0 0,0 0-1,0 0 1,0 0 0,0 0 0,0 0 0,0-1 0,0 1 0,0 0 0,0-1 0,1 1 0,7 3 7,0 0 0,1-1 0,-1 0 0,18 3 0,-12-3 17,108 21-50,-61-14-1834,-28-6-924</inkml:trace>
  <inkml:trace contextRef="#ctx0" brushRef="#br0" timeOffset="12428.49">3448 2686 7658,'-5'-2'279,"-1"1"1,1-1-1,-1 1 1,1 0 0,-1 1-1,1-1 1,-1 1-1,1 0 1,-1 0 0,1 1-1,-11 2 1,5 0-236,0 0 1,0 1 0,0 0-1,-15 8 1,11-3 17,1 1 0,1 1 0,-23 21 0,17-14 48,8-9-23,1 2 0,0-1-1,-7 12 1,12-15-50,0 1 1,1-1 0,0 1 0,0 0 0,1 0-1,-4 12 1,5-10-25,0-1 0,1 0 1,0 1-1,0 0 0,1 16 0,1-22-15,-1-1 1,0 1-1,1-1 0,0 1 1,0-1-1,0 0 0,0 1 1,0-1-1,1 0 0,-1 0 1,1 0-1,0 0 0,0 0 1,0 0-1,0-1 0,1 1 1,-1-1-1,1 1 0,3 2 1,-2-3 10,0 0 0,0-1 0,0 1 1,1-1-1,-1 0 0,0 0 0,0 0 1,1 0-1,5-1 0,7 0 71,18-2 1,-23 2-46,104-11 114,-76 7-125,34 0-1526,-34 4-1202</inkml:trace>
  <inkml:trace contextRef="#ctx0" brushRef="#br0" timeOffset="12893.63">3890 3039 9938,'-4'2'219,"0"0"0,0 0 0,0 0-1,1 1 1,-1-1 0,1 1 0,0 0 0,0 0-1,0 0 1,0 1 0,0-1 0,1 1 0,-3 4-1,4-4-302,8-4-72,-2-2 104,0 0-1,1-1 0,-1 0 0,0 0 1,-1 0-1,1 0 0,4-5 0,32-32-91,-22 19 130,343-322 998,-351 333-843,2 0 84,0-2 1,-1 1-1,0-2 0,-1 1 1,11-18-1,18-37 578,-38 64-739,0 0 1,0 0 0,3-8-1,-5 11-45,0 0 0,0-1 0,0 1 0,0-1 0,0 1 0,0 0 0,0-1 0,0 1 0,0-1 0,0 1 0,0-1 0,0 1 0,0 0 0,0-1 0,0 1 0,0-1 0,-1 1 0,1-1-1,0 1-7,0 0-1,0 0 0,-1 0 0,1-1 0,0 1 0,0 0 0,0 0 0,0 0 0,-1 0 0,1 0 0,0 0 0,0 0 0,0 0 0,-1 0 0,1 0 0,0 0 0,0 0 0,0 0 0,0 0 0,-1 0 0,1 0 0,0 0 0,0 0 0,0 0 0,0 0 0,-1 0 0,1 0 0,0 1 0,0-1 0,0 0 0,0 0 1,-1 0-1,1 0 0,0 0 0,0 0 0,0 1 0,0-1 0,0 0 0,0 0 0,0 0 0,-1 1 0,-3 4 28,1 0 1,-1 1-1,1 0 0,-4 11 1,3-9-26,-90 231-6,87-218-14,-26 95 24,23-78-111,-4 42 1,14-78 78,-2 13-267,0 24 0,3-34 86,-1-1 0,1 1 0,0 0 0,0-1 0,0 1-1,0-1 1,1 1 0,0-1 0,2 5 0,2 0-1113,12 15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1:56.5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0 5169,'1'0'6,"3"-12"671,0 0 0,1 0 0,0 1 0,11-17 0,-15 27-605,0-1 0,0 1 0,0 0-1,0 0 1,0 0 0,1 0 0,-1 0-1,0 0 1,0 0 0,1 0 0,-1 1-1,3-2 1,-4 2-26,1 0 0,0 0 0,0 0 0,0-1 0,0 1 1,0 0-1,-1 1 0,1-1 0,0 0 0,0 0 0,0 0 0,0 0 0,-1 1 0,1-1 0,0 0 0,0 1 0,-1-1 0,1 1 0,0-1 1,0 1-1,-1-1 0,1 1 0,0-1 0,0 2 0,2 1 117,0 1-1,-1-1 1,1 1 0,-1 0-1,1 0 1,-1 1 0,-1-1-1,4 8 1,6 38 246,-10-45-386,11 118 115,-5-39-285,-7-76 77,2-1 0,-1 0 1,1 0-1,0 0 0,0 0 0,7 13 0,-7-18 60,-1 1 1,1-1-1,-1 0 0,1 0 0,0 1 0,0-1 0,0 0 0,0 0 0,0-1 1,1 1-1,-1 0 0,1-1 0,-1 0 0,1 1 0,-1-1 0,1 0 0,0 0 0,-1 0 1,1-1-1,3 1 0,1 0 14,-1-1 0,0 0 0,1 0 1,-1-1-1,0 0 0,1 0 0,-1 0 0,8-3 1,-5 0 8,0 0 1,1 0 0,-1-1 0,12-9 0,-10 6 44,0 0 1,0-1 0,-1-1 0,16-18 0,7-16 177,13-17-112,-38 52-124,0 0 1,1 0 0,0 1-1,11-8 1,-7 10-16,-12 6-8,-1 0-1,0 0 0,0 0 0,0 0 0,1 0 0,-1 0 1,0 0-1,0 0 0,0 0 0,0 0 0,1 0 1,-1 0-1,0 0 0,0 1 0,0-1 0,0 0 0,1 0 1,-1 0-1,0 0 0,0 0 0,0 0 0,0 1 1,0-1-1,0 0 0,0 0 0,0 0 0,1 0 0,-1 1 1,0-1-1,0 0 0,0 0 0,0 0 0,0 1 0,0-1 1,0 0-1,0 0 0,0 0 0,0 0 0,0 1 1,0-1-1,0 0 0,0 0 0,0 0 0,0 1 0,0-1 1,-1 0-1,1 0 0,0 0 0,-3 14-1682,3-12 1448,-8 20-2947</inkml:trace>
  <inkml:trace contextRef="#ctx0" brushRef="#br0" timeOffset="391.54">281 597 1344,'-1'-6'2,"-4"-13"676,2 0 0,-2-31 1,5 46-369,0 1 1,0-1 0,-1 1 0,0 0-1,1-1 1,-1 1 0,0 0 0,0 0-1,-1 0 1,1 0 0,-1 0 0,1 0-1,-1 0 1,0 0 0,0 0-1,0 1 1,-1-1 0,1 1 0,-4-3-1,5 4-208,0 1 0,1-1 1,-1 1-1,1-1 0,-1 1 0,0-1 0,0 1 0,1 0 0,-1 0 0,0-1 0,0 1 0,1 0 0,-1 0 0,0 0 0,0 0 0,0 0 0,1 0 0,-1 0 0,0 0 0,0 0 0,1 0 0,-1 0 0,0 1 0,0-1 0,0 0 0,1 0 1,-1 1-1,0-1 0,1 1 0,-1-1 0,0 0 0,1 1 0,-1-1 0,0 2 0,-2 1 91,0 1 0,0-1-1,0 1 1,-4 8 0,4-7-186,-5 10 53,1 0 0,1 0 1,0 1-1,1 0 0,0 0 1,-2 21-1,1 4-278,-1 57-1,7-55-1113,4-5-2113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2:12.2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197 4145,'-3'-2'446,"0"1"0,0-1-1,0 0 1,0-1 0,0 1 0,1 0 0,-1-1 0,1 1-1,0-1 1,-3-4 0,-1-3 975,-9-19 1,10 18-990,3 9-356,1-1 0,0 1 0,0-1 1,0 0-1,0 1 0,0-1 0,0 0 0,1 0 1,-1 1-1,1-1 0,0 0 0,0 0 0,0 0 0,0 0 1,1 0-1,0-4 0,14-29 639,-14 34-695,1 0 0,-1 0 0,1 0 0,-1 0 0,1 0 0,-1 1 0,1-1-1,0 0 1,0 1 0,0-1 0,0 1 0,0 0 0,0 0 0,0 0 0,0 0 0,1 0 0,-1 0 0,0 1 0,0-1 0,1 1 0,-1-1 0,4 1 0,-1-1-20,0 1 0,0 0 1,0 0-1,1 1 0,-1-1 0,0 1 1,0 0-1,0 0 0,7 4 0,-6-3 2,-1 1-1,0 0 1,0 0 0,0 0-1,0 1 1,0 0 0,4 5-1,-7-8 0,-1 1 0,0-1 0,1 1 0,-1 0-1,0-1 1,0 1 0,0 0 0,0 0-1,-1 0 1,1 0 0,0-1 0,-1 1-1,1 0 1,-1 0 0,0 0 0,1 1 0,-1-1-1,0 0 1,0 0 0,-1 0 0,1 0-1,0 0 1,-1 0 0,1 0 0,-2 2 0,0 0 1,-1 1 0,0 0 1,0-1-1,0 0 1,-7 7-1,-2 2 6,-17 30 12,-3 2-6,29-42-13,-21 29 11,22-29-14,0-1 0,0 1 1,1 0-1,-1 0 0,1 0 0,0 1 1,0-1-1,0 0 0,0 5 1,1-7-1,0 1 0,0-1 0,0 0 0,0 1 0,1-1 0,-1 0 0,1 1 0,-1-1 0,1 0 0,-1 0 0,1 1 0,-1-1 0,1 0 0,0 0 0,0 0 0,0 0 0,0 0 0,0 0 0,0 0 0,0 0 0,0 0 0,1 0 0,3 2-202,0 0-1,0 0 1,11 3 0,-9-4-186,-1 1 1,1-2 0,1 1 0,-1-1 0,12 1-1,-7-2-708,1-1 0,18-3-1,2 0-1383</inkml:trace>
  <inkml:trace contextRef="#ctx0" brushRef="#br0" timeOffset="500.18">421 208 5185,'-3'-1'322,"1"0"0,-1 0-1,1 0 1,-1 0 0,1 1 0,-1-1 0,1 1-1,-1-1 1,0 1 0,1 0 0,-1 0-1,1 1 1,-4-1 0,3 1-125,0 0 0,0 1 1,-1-1-1,1 0 0,0 1 0,0 0 1,1 0-1,-1 0 0,-4 3 0,-5 5 3,1 1 0,0 0 0,-17 21-1,25-27-198,0-1 1,0 1-1,1 0 0,-1 0 0,-2 11 0,4-13 0,0 0 1,1 1-1,-1-1 1,1 1-1,0-1 1,0 0-1,0 1 1,1-1-1,-1 1 1,2 5-1,-2-8-2,1 0 0,-1 0 0,0 0 0,1 0 0,-1 0 0,1 0-1,0 0 1,-1 0 0,1 0 0,0 0 0,0 0 0,-1 0 0,1 0 0,0 0 0,0 0 0,0-1 0,0 1 0,0 0 0,0-1 0,1 1 0,0 0-1,0-1 0,0 1 0,0-1 0,0 0 0,0 0 0,0 0 0,0 0 1,0 0-1,0 0 0,0 0 0,0-1 0,2 0 0,6-2 4,-1-1-1,0 0 0,-1 0 1,1 0-1,8-7 1,40-32 19,-47 35-19,3-3 63,0 0-1,-1-1 1,0 0-1,-1-1 1,13-20-1,-22 31-12,-1 0-1,0 0 0,0 0 1,0 0-1,0 0 1,0 0-1,-1 0 1,1 0-1,-1-1 1,1 1-1,-1 0 1,0 0-1,0-4 1,0 4-8,0 1 1,-1-1 0,1 1 0,-1-1 0,0 1 0,1-1 0,-1 1-1,0-1 1,0 1 0,0 0 0,0-1 0,0 1 0,0 0 0,0 0-1,0 0 1,-1 0 0,1 0 0,0 0 0,-3-1 0,-1-1-8,0 1 1,0 0-1,0 0 1,0 1-1,-1 0 1,1 0-1,0 0 1,-1 0-1,1 1 1,0 0 0,-1 0-1,1 0 1,-1 1-1,1 0 1,-10 2-1,-1 2-40,1 0 0,0 1 0,0 1 0,-14 8 0,22-11-79,1 0 0,0 0 0,0 0 1,0 1-1,1 0 0,-6 7 0,10-11-100,0 0 1,0 0-1,0 1 1,0-1-1,0 1 1,0-1-1,1 0 1,-2 4-1,2 8-2476</inkml:trace>
  <inkml:trace contextRef="#ctx0" brushRef="#br0" timeOffset="1088.83">528 398 6129,'-2'-7'1994,"4"11"-1396,-2-4-537,0 1 1,1-1 0,-1 1 0,0-1-1,1 1 1,-1-1 0,1 1 0,-1-1-1,1 1 1,-1-1 0,0 0 0,1 1-1,-1-1 1,1 0 0,0 1 0,-1-1-1,1 0 1,-1 0 0,1 1 0,-1-1-1,2 0 1,3 2 116,16 5 250,0 2-267,1-2-1,27 5 0,-46-11-152,0-1 1,0 0-1,0 0 0,0 0 0,0 0 0,0 0 0,0-1 0,0 1 0,0-1 0,0 0 0,5-2 0,9-3 121,-12 5-88,-4 1-28,1-1-1,0 1 1,-1-1-1,1 1 1,-1-1-1,1 1 1,-1-1-1,1 0 0,-1 0 1,0 0-1,1 0 1,-1 0-1,0 0 1,0 0-1,0 0 1,1 0-1,-1-1 1,0 1-1,1-3 0,0 1 4,-2 2-10,1 0 0,0 0 0,-1 0 0,1 1 0,-1-1-1,1 0 1,-1 0 0,0 0 0,1 0 0,-1 0 0,0 0 0,0 0 0,0 0 0,0 0 0,0 0 0,0 0 0,0 0 0,0 0 0,0 0 0,0 0 0,0 0 0,0 0 0,-1 0 0,1 0 0,0 0 0,-2-1 0,-11-22 68,-13-24 138,19 38-8,-9-22 0,14 28-157,1 1-1,0 0 0,-1-1 1,2 0-1,-1 1 0,0-1 1,1 1-1,0-1 0,0 0 1,0 1-1,0-6 0,1 7-11,-1 0-1,1-1 1,-1 1-1,1 0 0,0 0 1,0 0-1,0 1 0,0-1 1,0 0-1,0 0 0,1 0 1,-1 1-1,3-4 1,-2 4 11,0 0 1,0 0-1,0-1 1,1 1-1,-1 1 1,0-1-1,0 0 1,1 0-1,-1 1 1,0-1-1,0 1 1,1 0-1,4 0 1,22 0 101,47 7 0,-65-5-148,0 0 0,0 0 0,-1 1 0,1 1 0,-1 0 0,0 0 0,16 10 0,-24-13 0,0 0-1,0 1 1,-1-1 0,1 1 0,0-1 0,-1 1 0,1 0-1,-1-1 1,0 1 0,0 0 0,1 0 0,-1 0 0,-1 0-1,1 0 1,0 0 0,0 2 0,0-1 3,-1 0-1,0 0 1,0 0 0,0 0-1,0 0 1,0-1-1,-1 1 1,1 0 0,-1 0-1,0-1 1,-1 4 0,-3 5 11,0-1 1,-1 0 0,0 0 0,-14 16 0,17-23-13,-33 51 22,34-51-24,0-1-1,0 1 0,1-1 1,-1 1-1,1 0 1,0 0-1,0 0 1,0-1-1,0 1 1,0 0-1,0 0 0,1 0 1,-1 1-1,1-1 1,0 0-1,0 0 1,0 0-1,1 4 0,0-4-3,-1-1-1,1 1 1,0-1-1,0 1 1,-1-1-1,1 0 0,1 1 1,-1-1-1,0 0 1,1 0-1,-1 0 0,1 0 1,-1 0-1,1 0 1,0 0-1,3 2 0,2 0-59,0-1 0,-1 1 0,1-1 0,9 3 0,-9-4-3,23 8-306,5-6-26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2:02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89 3089 2425,'8'-4'1429,"-8"4"-1251,0 0 0,1-1 0,-1 1 0,1 0 0,0 0 0,-1-1 0,1 1 0,-1 0 0,1 0 0,-1 0 0,1 0 0,-1 0 0,1 0 0,0 0 0,-1 0 0,1 0 0,0 0 0,0 1 17,-1-1 0,1 0 1,-1 1-1,0-1 1,1 1-1,-1-1 0,0 1 1,1-1-1,-1 1 1,0-1-1,1 1 0,-1-1 1,0 1-1,0-1 1,0 1-1,0-1 0,0 1 1,1 0-1,1 16 882,-2-3-903,-1 1 1,-1-1 0,0 1 0,-5 16-1,0 1-147,-28 187-10,14-85-4,17-99-10,2 65 0,2-92-207,0-1 0,1 0 0,0 1 0,1-1 0,0 0-1,0 0 1,0 0 0,1 0 0,0 0 0,0-1 0,0 1 0,1-1 0,5 7 0,5 3-2857</inkml:trace>
  <inkml:trace contextRef="#ctx0" brushRef="#br0" timeOffset="510.81">10858 3052 6017,'-2'-3'896,"2"-5"-271,5 0-25,9 2-208,9-3-16,1 0-176,-5-2-80,6 0-32,10 5 104,-1 0 152,4 1-64,6-9-192,-4-5-48,4 8-32,-1 4-8,-4 5-48,5 6-272,-10 1-1960</inkml:trace>
  <inkml:trace contextRef="#ctx0" brushRef="#br0" timeOffset="868.9">11538 2671 5209,'-9'7'1312,"7"5"-7,-7 9-273,-4 3-304,3 12-280,8 7-176,-2 6-240,1 7-32,11 1-56,-6-9-472,2-8-1056,3-2 199,-2-10 1033,-8-8 272,4-5 80,6 0-224,-10-3-1984</inkml:trace>
  <inkml:trace contextRef="#ctx0" brushRef="#br0" timeOffset="1368.31">11571 2712 4913,'-9'-7'1979,"9"7"-1951,0 0 0,0 0 0,0-1 0,0 1 0,0 0 1,0 0-1,0 0 0,0 0 0,0 0 0,0 0 0,0 0 0,0 0 0,-1 0 0,1 0 0,0 0 0,0 0 0,0 0 0,0 0 0,0 0 1,0 0-1,0 0 0,0 0 0,0 0 0,0 0 0,0 0 0,-1 0 0,1 0 0,0 0 0,0 0 0,0 0 0,0 0 0,0 0 0,0 0 1,0 0-1,0 0 0,0 0 0,0 0 0,0 0 0,0 1 0,0-1 0,-1 0 0,1 0 0,0 0 0,0 0 0,0 0 155,3 2-61,0 0 0,1 0 0,-1 0 0,0-1 0,1 0 0,-1 1 0,7 0 0,19 5 169,1-2 1,0 0-1,0-3 0,55-1 0,-17-5-265,-42 1-16,-1 2 0,0 0 0,49 6 0,-71-4-9,-1-1 2,0 0-1,0 0 0,-1 0 0,1 1 1,0-1-1,0 1 0,-1 0 0,1-1 0,0 1 1,-1 0-1,1 0 0,0 0 0,-1 0 1,1 0-1,2 3 0,3 4 16,-6-7-14,0 0-1,0 1 1,1-1 0,-1 1-1,0-1 1,0 1-1,0-1 1,0 1 0,-1 0-1,1 0 1,0-1 0,0 3-1,4 16 35,-4-16-29,0 1-1,0-1 0,0 1 0,-1-1 0,1 1 0,-1 4 0,0-2-5,0 0 0,0 0 0,1 0 0,0 0 0,0 0 0,4 9 0,-2-2 0,-2-10-3,0 0 0,-1 0 1,0 0-1,0 0 0,0 0 0,0 0 0,-2 6 0,0 6 0,2 2 0,3 28-1,-1-12-8,0-11-9,0 15-11,-2-34 16,-1 0 0,1 0 0,-1 0 0,1 0 0,-1 0 0,-3 6 0,-7 14-936,11-23 690,-1 1-1,0-1 1,1 1 0,-1-1 0,0 0 0,0 1-1,0-1 1,0 0 0,0 0 0,0 0 0,-2 2-1,2-2-173,-9 9-3231</inkml:trace>
  <inkml:trace contextRef="#ctx0" brushRef="#br0" timeOffset="1714.39">11523 3182 5233,'20'-14'760,"-2"3"449,-1 4 215,14-1-600,1-1-240,2 5-296,6 4-88,1 4-64,-3-2-24,3 3-72,6 2-24,2-1-16,4 2 0,-3-3-96,-7-2-1008</inkml:trace>
  <inkml:trace contextRef="#ctx0" brushRef="#br0" timeOffset="2305.73">12117 2847 6585,'-3'1'489,"-5"2"464,7-2-409,4 0 74,24 1-443,1-2 0,51-5 0,-62 3-165,0 1 0,1 1 0,18 2-1,53 10-4,-40-5-18,-34-5 7,1 1 0,-1 0 0,0 1 0,0 1 0,25 11 0,-34-13 13,-4-2-5,0 1 0,0-2 0,-1 1 0,1 0 0,0 0 0,0-1 0,0 1 0,0-1 0,0 1 0,0-1-1,2 0 1,-4 0-1,0 0-1,1 0 1,-1 0-1,0 0 1,0 0-1,0 0 1,0 1-1,0-1 1,0 0-1,1 0 1,-1 0-1,0 0 1,0 0-1,0 0 1,0 0-1,0 0 1,0 0-1,0 0 0,0 0 1,0 0-1,1 0 1,-1 1-1,0-1 1,0 0-1,0 0 1,0 0-1,0 0 1,0 0-1,0 0 1,0 0-1,0 1 1,0-1-1,0 0 1,0 0-1,0 0 1,0 0-1,0 0 1,0 0-1,0 0 1,0 1-1,0-1 0,0 0 1,0 0-1,0 0 1,0 0-1,0 0 1,0 0-1,0 0 1,0 1-1,0-1 1,0 0-1,-1 0 1,1 0-1,0 0 1,0 0-1,0 0 1,0 0-1,0 0 1,0 0-1,0 0 1,0 0-1,0 1 0,-1-1 1,-4 6 14,3-6-13,2 1-2,0-1 1,-1 0-1,1 0 1,0 0 0,-1 0-1,1 0 1,0 0-1,0 1 1,-1-1 0,1 0-1,0 0 1,0 0 0,0 1-1,-1-1 1,1 0-1,0 0 1,0 1 0,0-1-1,0 0 1,-1 0-1,1 1 1,0-1 0,0 0-1,0 1 1,0-1 0,0 0-1,0 1 1,0-1-1,0 0 1,0 0 0,0 1-1,0-1 1,0 1-1,0-1 0,0 1 1,0-1-1,0 1 0,0-1 0,0 1 0,-1-1 0,1 0 0,0 1 0,0-1 0,0 1 0,-1-1 0,1 0 0,0 1 0,0-1 0,-1 0 0,1 1 0,0-1 0,-1 0 1,1 1-1,0-1 0,-1 0 0,1 0 0,0 1 0,-1-1 0,1 0 0,-1 0 0,1 0 0,-1 1 0,1-1 0,-1 0 0,-1 1 0,2-1-1,-1 0 1,1 0 0,0 0-1,0 0 1,0 0 0,-1 0 0,1 0-1,0 0 1,0 1 0,-1-1-1,1 0 1,0 0 0,0 0-1,0 0 1,0 1 0,-1-1-1,1 0 1,0 0 0,0 0-1,0 1 1,0-1 0,0 0-1,0 0 1,0 1 0,0-1-1,-1 0 1,1 0 0,0 1-1,0-1 1,0 0 0,0 0-1,0 1 1,0-1 0,1 0-1,3 8-6,-1-3 3,0 6-6,-3-9 8,0-1 1,1 1-1,-1-1 0,0 1 0,1-1 1,-1 1-1,2 1 0,5 10-11,0-2-9,8 20 0,-3-3-12,-7-20 27,-2 1-1,1-1 1,-1 1 0,0 0 0,1 10-1,-2 12 8,2 10 7,15 53 9,5 35-8,-14-4-7,4 24-29,-9-121 1,10 32-1,-1-6-203,-5-19-716,5-4-770</inkml:trace>
  <inkml:trace contextRef="#ctx0" brushRef="#br0" timeOffset="-43632.25">88 972 1672,'-20'8'3464,"14"-6"-2663,0 1-1,0 0 1,-6 4 0,9-5-460,-1-1 1,0 1-1,0 0 0,0-1 1,-6 1-1,9-1-239,1-1-64,-1 0 0,1 0 0,0 0 0,-1-1 0,1 1 0,0 0 0,-1 0 0,1 0 0,0 0 0,-1 0 1,1-1-1,0 1 0,-1 0 0,1 0 0,0 0 0,0-1 0,-1 1 0,1 0 0,0 0 0,0-1 0,0 1 0,-1 0 0,1-1 0,0 1 0,0 0 0,0 0 0,0-1 1,0 1-1,-1 0 0,1-1 0,0 1 0,0 0 0,0-1 0,0 1 0,0-1 0,0 1 0,0 0 0,0-1 0,0 1 0,1 0 0,-1-1 0,0 1 0,0 0 0,0-1 0,0 1 1,0 0-1,0 0 0,1-1 0,-1 1 0,0 0 0,0-1 0,1 1 0,-1 0 0,5-1 0,0 0 0,-1 1 1,1 0-1,0 0 0,8 2 0,14-1 124,27-4 0,140 1-50,-169 4-109,0 1 0,-1 1-1,33 9 1,20 8 0,1-3-1,151 13 1,-208-29-3,214 4-1,56-45 53,-133 14-24,-150 24-19,1 0 0,0 0 0,-1 1 1,1 1-1,0-1 0,-1 1 0,1 1 1,0 0-1,-1 0 0,10 4 0,-17-6-41,1 1-39,0 0 0,0 0 0,-1-1 0,1 1 0,0-1 0,0 0 0,0 1 0,0-1 0,0 0 0,-1 0 0,1 0 0,4-1 0,4-2-2516</inkml:trace>
  <inkml:trace contextRef="#ctx0" brushRef="#br0" timeOffset="-42599.19">2422 680 2473,'-43'-38'3230,"40"36"-3122,-1-1 72,0 0 1,-1 1-1,1-1 1,-1 1 0,-7-2-1,-5-3 240,5 1-82,0 1 0,-1 0 0,1 1 0,-1 0 0,0 1 0,0 0 0,0 1 0,0 1 0,0 0 0,-24 2 0,1 4-223,0 2 1,-53 18-1,59-16-93,13-4-18,1 1 0,0 0 0,1 1 0,-23 13 0,18-6 12,1 0 1,0 1-1,1 0 1,-18 21-1,24-22 92,0 0 0,2 1 0,-1 1 0,2 0-1,-15 32 1,19-35-68,1 0-1,1 1 1,0-1-1,-2 20 0,3-7-15,2 37-1,2-32-20,2-1 1,14 50-1,-13-62 55,1 0 1,1-1-1,0 0 1,2 0-1,0 0 1,0-1 0,20 23-1,-15-22-20,1-1-1,0 0 1,2-1 0,-1-1-1,2 0 1,22 13 0,114 50 10,-127-65-44,75 29 4,-84-36-6,1 0 0,0-1 1,32 3-1,2-6 16,-1-3 1,56-8-1,-84 7-9,0-1 0,0-2 0,0 0 0,-1-2 0,0 0 0,-1-1 0,0-2 0,37-22 0,-32 14 26,35-31 0,-50 40-21,-1-2 0,-1 1 1,0-1-1,0-1 0,8-14 0,-12 17 5,0-1 1,-1 1 0,0-1-1,-1 0 1,0-1 0,-1 1-1,0-1 1,-1 1-1,1-17 1,-2 9 18,-2 0-1,0 0 1,-2 1-1,0-1 1,-9-28 0,4 21 25,-2 1 1,-1 0 0,-18-31 0,-45-62 65,61 101-113,0 1 0,-1 0 0,-1 0 1,-24-19-1,30 29-8,1 0 1,-1 1-1,0 0 1,0 0-1,0 1 1,-14-5-1,8 5 0,1 1 0,0 1 0,-1 0 0,-15 0-1,8 1-2,0 2-1,0 0 0,-37 8 0,43-5-28,0 0 0,0 1 0,0 1 0,1 1 0,-26 13-1,22-8-551,0 1 1,0 1-1,1 0 0,1 1 0,-24 27 0,10 1-2015</inkml:trace>
  <inkml:trace contextRef="#ctx0" brushRef="#br0" timeOffset="-42209.71">2032 1160 9426,'12'8'456,"3"-7"-72,8 3 136,6 5-128,9-4-176,2-3-88,13-4-88,1-7 0,3-5-16,9 0 233,1-5-2322</inkml:trace>
  <inkml:trace contextRef="#ctx0" brushRef="#br0" timeOffset="-41866.92">2396 900 9234,'-4'1'1392,"0"4"9,-1 9-337,-2 8-296,-3 12-504,1 6-136,-1 5-80,0 1-16,8-6-32,2-3 32,8-7-1424,3-7-1233</inkml:trace>
  <inkml:trace contextRef="#ctx0" brushRef="#br0" timeOffset="-41108.09">3152 1120 2248,'-6'1'523,"0"0"0,-1-1 0,1 0 0,0 0-1,-1-1 1,1 0 0,-12-3 0,17 4-442,1 0 0,-1 0 0,1 0 0,-1-1 1,1 1-1,-1 0 0,1 0 0,-1-1 0,1 1 1,0 0-1,-1-1 0,1 1 0,0-1 0,-1 1 1,0-1-1,1 1-43,0 0 1,0-1 0,0 1-1,0 0 1,0 0-1,0 0 1,0 0 0,0-1-1,0 1 1,0 0-1,0 0 1,1 0-1,-1-1 1,0 1 0,0 0-1,0 0 1,0 0-1,0 0 1,0-1 0,0 1-1,0 0 1,0 0-1,1 0 1,-1 0 0,0 0-1,0 0 1,0-1-1,1 1 1,0-1 61,1 0 0,0 1 0,-1-1 0,1 0 0,0 1 0,3-2 0,9-3 92,-12 4-172,0 0 0,1 0 0,-1 1 1,1-1-1,4 0 0,5 0-6,1 1-1,-1 1 1,0 0-1,15 4 1,16 1-7,35 3-6,80 5 6,66-18-14,-99-7 7,49-1 8,178 31 16,-304-15-26,1-1 0,53-5 0,99-18-1,-201 20 3,244-18 10,-222 18-6,54-5 40,-51 4 2,-21 2-185</inkml:trace>
  <inkml:trace contextRef="#ctx0" brushRef="#br0" timeOffset="-40385.16">5429 267 6409,'0'-1'127,"0"0"0,0 0-1,-1 0 1,1 0 0,0 0-1,-1 0 1,1 0 0,-1 0-1,1 0 1,-1 0 0,0 0-1,1 0 1,-1 0 0,0 1-1,1-1 1,-1 0-1,-1-1 1,-2-1 265,3 3-342,1-1 0,0 1 0,-1 0 0,1-1 0,0 1 0,0 0 0,-1-1 0,1 1 0,0 0 0,0-1 1,0 1-1,0-1 0,-1 1 0,1 0 0,0-1 0,0 1 0,0-1 0,0 1 0,0 0 0,0-1 0,0 1 0,0-1 1,0 1-1,0-1 0,0 1 0,0 0 0,1-1 0,-1 1 0,0-1 0,0 1 0,0 0 0,0-1 0,1 1 0,-1 0 1,0-1-1,0 1 0,1 0 0,-1-1 0,0 1 0,1 0 0,-1-1 0,0 1 0,1 0 0,0 0 0,-1 0-41,0 0-1,0-1 0,0 1 0,0 0 0,0 0 0,0 0 1,0 0-1,0 0 0,0 0 0,1 0 0,-1 0 0,0 1 1,0-1-1,0 0 0,0 0 0,0 0 0,0 0 1,0 0-1,0 0 0,0 0 0,0 0 0,1 0 0,-1 0 1,0 0-1,0 0 0,0 0 0,0 0 0,0 0 0,0 0 1,0 0-1,0 1 0,0-1 0,0 0 0,0 0 0,0 0 1,0 0-1,0 0 0,0 0 0,0 0 0,0 0 0,0 0 1,0 0-1,0 1 0,0-1 0,0 0 0,0 0 0,0 0 1,0 0-1,0 0 0,0 0 0,0 0 0,0 0 1,0 0-1,0 1 0,0-1 0,0 0 0,0 0 0,0 0 1,0 0-1,0 0 0,0 0 0,0 0 0,-1 0 0,1 0 1,0 0-1,0 0 0,0 0 0,0 0 0,0 0 0,-2 5 153,-1 1-58,1 1 0,1 0 0,-1 0 0,1 0 0,0 10 0,1-15-88,-18 114 400,7-48-286,4-25-69,-13 106 44,4 72-60,9-115-36,-3 16 6,-7 205 10,19-264-18,3 1 1,3 0 0,16 67-1,-15-98 1,-2-5-6,0 0 1,4 50-1,-11-69 9,0 2-203,1 0 0,0 1 0,1-1 0,0 0 0,0 0 0,1 0 0,5 12 0,6 2-1236,-7-5-693</inkml:trace>
  <inkml:trace contextRef="#ctx0" brushRef="#br0" timeOffset="-38905.66">5578 36 5153,'-7'2'934,"6"1"124,2-3-1013,-1 1 0,1-1 0,0 1 0,0-1 0,0 1 0,-1-1 0,1 0 0,0 0 0,0 1-1,0-1 1,0 0 0,0 0 0,0 0 0,1 0 0,28 1-7,52-4-1,-31 0-25,216 0 1088,-200 4-934,84 3-28,485 14-61,-339-41-62,68-5 18,-66 27 13,-79 3-21,71-11 21,-265 8-43,121 5 37,-3 10-7,-121-11-26,46 1 16,2 2-8,-25-3-6,-20-2 6,-22-1-12,0 0 0,-1 0 0,1 0 0,0-1 0,-1 1 0,5-2 0,-1 0 9,-6 2-1,-1 0 0,1 0 0,-1 0 0,1-1 0,-1 1 0,1 0 0,-1 0 0,1 0 1,-1 0-1,1 0 0,0 0 0,-1 0 0,1 0 0,-1 0 0,1 0 0,-1 1 0,1-1 0,-1 0 0,1 0 0,-1 0 0,0 1 0,1-1 0,-1 0 0,1 0 0,-1 1 0,1-1 0,-1 0 0,0 1 1,1-1-1,-1 1 0,0-1 0,1 0 0,-1 1 0,0-1 0,0 1 0,1-1 0,-1 1 0,0-1 0,0 1 0,0-1 0,0 1 0,0-1 0,1 1 0,-1-1 0,0 1 0,0-1 0,0 1 0,-1 0 0,1 4 147,-1 0-1,0-1 1,0 1 0,-3 6-1,2-4-243,-2 7 103,-3 8-5,2-1-1,-5 32 1,5-11-11,-6 99-9,10 58-16,1-112 16,-7 87-2,1-13 4,-2 70 14,-1 14 14,4-72 3,5-153-23,1 1 0,3 21 0,1 11 1,-3-38-3,0 1 0,1-1 0,1 0 0,10 28 0,-4-7-9,-8-27 6,0 0-1,1 0 0,5 14 0,-5-16 12,-5-5 11,-7-5 30,-1 0-21,0 2-8,-16 1-1,-3-1 5,-4 0 5,-39 4-1,22 0-13,-139-3 17,144-3-16,-71-14-1,8 1 19,-252-5 29,253 17-54,-151 1 42,-277 31 0,408-17-34,-105 11 2,-202 16 34,357-35-59,-275 7 21,184-21-39,133 8 7,27 2-24,0 1-1,0-1 1,1-1 0,-1 0-1,-14-5 1,16 2-606</inkml:trace>
  <inkml:trace contextRef="#ctx0" brushRef="#br0" timeOffset="-38452.46">6677 888 8514,'0'-1'94,"0"1"0,0-1-1,-1 1 1,1-1 0,0 1 0,0-1 0,0 0 0,0 1 0,0-1 0,0 1-1,1-1 1,-1 1 0,0-1 0,0 1 0,0-1 0,0 0 0,1 1 0,-1-2-1,4 2 510,2 6-362,-5-5-180,-1 1 1,1 0-1,0-1 1,0 1-1,-1 0 1,1-1-1,-1 1 1,0 0-1,1 0 1,-1 0-1,0-1 1,0 1-1,0 0 0,0 0 1,-1 2-1,0 5 123,-1-1-1,-3 9 0,1-4-56,-33 110 288,-53 122 0,88-239-433,-7 13-303,1 1-1,1 0 0,-7 36 1,14-55 117,-1 1 1,1-1 0,0 1 0,0-1 0,0 1-1,0-1 1,0 1 0,0 0 0,0-1 0,1 1-1,-1-1 1,0 1 0,1-1 0,-1 1 0,1-1-1,0 1 1,-1-1 0,2 2 0,-2-3 23,1 0 0,-1 1-1,0-1 1,1 0 0,-1 0 0,0 0 0,0 0 0,1 0 0,-1 1-1,0-1 1,1 0 0,-1 0 0,0 0 0,1 0 0,-1 0 0,0 0-1,1 0 1,-1 0 0,0 0 178</inkml:trace>
  <inkml:trace contextRef="#ctx0" brushRef="#br0" timeOffset="-38077.03">6673 777 6569,'-19'-12'3369,"7"2"-2025,19 8-367,7-9-217,3 0-328,3 3-8,6-2-88,6 4-136,8 1-144,3 0-24,7 3-24,-2 2 16,5 0-8,-7 0 8,-4 2-24,-4 3-272,-8 0-1208,-2 1-777</inkml:trace>
  <inkml:trace contextRef="#ctx0" brushRef="#br0" timeOffset="-37734">6572 1153 8762,'-16'1'864,"13"1"-320,15 0 192,0-4-128,12-4-448,-2-4 89,12 0 327,4 1-96,5 3-368,6 4-56,4 0-32,-2-6-8,8 2 0,8 2-488,-10 0-3601</inkml:trace>
  <inkml:trace contextRef="#ctx0" brushRef="#br0" timeOffset="-36687.32">4930 886 7418,'-3'0'279,"-21"-9"1967,22 8-2137,1 1 0,0-1 1,0 1-1,0-1 1,0 1-1,0-1 1,1 0-1,-1 0 1,0 0-1,0 1 1,0-1-1,1 0 1,-1 0-1,0 0 1,1 0-1,-1 0 1,1 0-1,-1-2 1,-2-1 304,2 2-99,5 0-172,1 1-112,-1 1 1,1-1-1,-1 1 0,1 0 1,0 0-1,-1 0 1,7 2-1,9 0 7,-7-1-26,0 0 0,0 0 0,0 1 0,17 6 0,-25-7-9,-1 0-1,0 1 0,0 0 0,0 0 0,0 0 1,0 0-1,-1 0 0,1 1 0,-1 0 0,1 0 0,-1 0 1,0 0-1,0 0 0,0 1 0,0-1 0,2 6 1,-4-6 0,0 0 0,0 0 0,0-1 1,-1 1-1,1 0 0,-1 0 1,0 0-1,0 0 0,0 0 0,0-1 1,0 1-1,-1 0 0,1 0 1,-3 5-1,1 0 13,-1-1 1,-1 1-1,-8 14 0,-1-4 23,-24 29 0,6-10-14,14-17-5,-36 36 0,32-37-9,-20 25-1,34-37-34,1 0 0,-1-1-1,-1 0 1,-13 9 0,20-15-117,0 1-1,0-1 1,1 1 0,-1-1 0,0 1 0,0 0-1,0-1 1,1 1 0,-1 0 0,0-1 0,1 1 0,-1 0-1,0 0 1,1 0 0,-1 1 0,7-2-3133</inkml:trace>
  <inkml:trace contextRef="#ctx0" brushRef="#br0" timeOffset="-30250.92">5589 3530 4017,'-4'-2'1528,"3"4"-420,4 6 134,0-2-867,-1 2-173,-1-1-1,0 0 1,0 0 0,-1 0 0,0 11 0,3 78 957,-23 91-884,19-180-269,-16 96 19,-2 20-9,11-56-8,-17 110 16,-6-1-16,9 1 7,19-153-15,0 0 1,2 0-1,2 43 0,3-33 3,1-1-1,14 44 0,-10-39 2,-8-28-3,2 0 0,0 1 0,0-1 0,9 18 0,-9-21-1,2 1 1,10 15 1,-13-21-2,-1 0 1,1 0-1,-1 0 1,1-1-1,0 1 1,0 0-1,0-1 1,0 0-1,0 1 1,0-1 0,1 0-1,3 1 1,-1 0 0,1-1 0,0 0 1,0-1-1,-1 1 0,1-1 1,11-1-1,-7 0 4,-1-1 1,1-1-1,12-4 0,-5 2 0,0 1-1,0 1 0,0 1 1,29-1-1,-11 1-2,58-4-4,135-16-10,-78 2 460,207 0 0,36 12-163,-180 1-268,75-1-15,108 2 56,0-19 4,-234 15-24,-97 7-21,-31 2-2,-11 0 1,0 0 0,-1-1 0,41-10 1,-56 9-11,0 1 0,-1-2 1,1 1-1,10-8 1,-7 4 1,4-2 8,-1-1 1,15-14-1,-26 21-13,0 1 1,0-1-1,0 1 1,0-1-1,-1 0 1,1 1-1,-1-1 1,0 0-1,0 0 1,0 0-1,1-4 0,0-5 18,1-19 0,-1 11 5,-1 11-8,5-14 0,2-7 10,-6 11-12,-1 0 0,-3-29-1,1-7 4,-8-214 29,-18 0-19,14 11-26,11 201-3,-10-66 0,9 89 0,2-50 0,2 43-3,2-11-17,-3 51 20,0 0 0,0 0 0,1 0-1,-1 0 1,0 0 0,0 0 0,0 0 0,0 0-1,-1 0 1,1 0 0,0 0 0,0 0 0,-1 0-1,1 0 1,0 1 0,-1-1 0,1 0 0,-1 0-1,1 0 1,-1 0 0,1 0 0,-1 1 0,0-1 0,1 0-1,-1 1 1,0-1 0,0 0 0,0 1 0,1-1-1,-1 1 1,0-1 0,-2 0 0,1 1-1,1 0 0,-1-1 1,0 1-1,0 0 0,0 0 1,0 0-1,1 1 0,-1-1 1,0 0-1,0 1 0,0-1 1,1 1-1,-1 0 0,0-1 0,-2 2 1,-2 2 2,-1-1 0,0 0 0,0-1 1,0 0-1,0 0 0,0 0 0,-14 0 1,-53-1 14,46-2-20,-16 0 5,-90 1 4,-142 30-37,166-16 0,51-6 3,-157 13-262,61-15 256,-404 9 112,490-16-62,-284-1-31,2 17-48,205-1 81,-78 6 46,166-14-29,-24 0 29,68-5-57,0-2 1,-1 0-1,-22-4 0,36 4-10,0 1 1,0 0-1,-1 0 0,1-1 1,0 1-1,0 0 1,0-1-1,0 1 1,0-1-1,0 1 0,0-1 1,-1-1-1,2 2-29,0-1-1,-1 1 0,1-1 0,0 0 1,0 1-1,0-1 0,0 0 1,0 1-1,0-1 0,0 0 0,0 1 1,0-1-1,0 0 0,0 1 0,0-1 1,0 0-1,0 1 0,1-1 1,-1 0-1,0 1 0,0-1 0,1 1 1,0-2-1,9-14-2113</inkml:trace>
  <inkml:trace contextRef="#ctx0" brushRef="#br0" timeOffset="-29724.49">6732 4060 6849,'0'5'1113,"1"-1"-57,3 2 208,-2 4-232,2-2-503,1 1-169,-2 10-160,-1 2-48,-2 5-96,-4 5-24,2 11-8,-1 3-8,0 1-16,0-2-16,3-6-528,3-7-641,4-17-1679,4-11-1729</inkml:trace>
  <inkml:trace contextRef="#ctx0" brushRef="#br0" timeOffset="-29069.97">6662 4066 7258,'-42'-6'2369,"41"6"-2267,0 0-1,-1 0 1,1 0-1,0-1 1,0 1-1,0 0 1,0-1-1,0 1 1,0-1-1,-1 1 1,1-1-1,0 1 1,1-1-1,-1 0 1,0 0-1,0 1 1,0-1-1,-1-2 1,-6-4 546,8 6-636,0 1 0,-1 0 0,1-1 0,0 1 0,-1-1 0,1 1 0,0-1 0,-1 1 0,1-1-1,0 1 1,0-1 0,0 1 0,0-1 0,-1 1 0,1-1 0,0 0 0,0 1 0,0-1 0,0 1 0,0-1 0,0 1 0,1-2 0,-1 1-2,1-1 0,-1 0 1,1 1-1,0-1 0,-1 0 1,1 1-1,2-3 0,1-1-4,0 0-1,0 0 0,1 0 1,5-4-1,-2 3 47,1 0-1,1 0 1,-1 1-1,1 0 1,-1 0-1,2 1 1,-1 1-1,0 0 1,1 0 0,-1 1-1,1 0 1,11 0-1,-4 1-19,-1 1 0,0 1 1,0 0-1,0 1 0,0 1 0,33 11 0,-44-12-31,1 0 1,-1 0-1,0 1 1,-1 0-1,1 1 1,0-1-1,7 8 0,-11-9 1,0 0 0,0 0 0,0 0 0,0 1 0,0-1 0,-1 1 0,1-1 0,-1 1-1,1 0 1,-1-1 0,0 1 0,-1 0 0,1 0 0,0 0 0,-1 0 0,1 0 0,-1 0-1,0 0 1,0 4 0,-1 0 5,0 0 0,-1 0 1,1-1-1,-1 1 0,0 0 0,-1-1 0,0 0 0,0 0 0,-4 7 0,-6 5 19,-22 26 1,24-32-20,1 0 0,0 1 0,1 1 0,-12 22 0,17-27-8,0 0 0,-3 15 0,6-20-9,1 0 0,-1 0 0,1 0-1,-1 0 1,1 1 0,0-1 0,1 0-1,1 8 1,0-6-58,0 0 1,1 0-1,-1-1 0,1 1 0,1-1 0,-1 0 1,1 1-1,0-2 0,0 1 0,0 0 0,1-1 0,7 6 1,5 3-145,1-1 0,23 12 1,68 27 151,-105-49 63,0 0 0,0 0 0,0 0 0,0 0 0,0 0 0,-1 1 0,1 0 0,-1 0 1,7 6-1,-10-8-2,0-1 0,1 1 0,-1-1 0,1 1 1,-1-1-1,0 1 0,1-1 0,-1 1 0,0-1 1,0 1-1,1-1 0,-1 1 0,0-1 1,0 1-1,0-1 0,0 1 0,0 0 0,1-1 1,-1 1-1,0-1 0,0 1 0,-1 0 0,1-1 1,0 1-1,0-1 0,0 1 0,0-1 1,0 1-1,-1 0 0,1 0 0,-2 1 11,0 0-1,1 0 1,-1 0 0,0-1-1,0 1 1,0-1 0,-4 3-1,-1 0 24,1-1-1,-1 0 0,1 0 0,-1-1 1,0 0-1,-9 2 0,-44 3 542,-92-2 1127,95-4-1230,49-1-414,-119 0 541,97-2-557,-1-1 1,-34-8-1,30 3-702,-1-2 0,-38-16 1,46 13-1493</inkml:trace>
  <inkml:trace contextRef="#ctx0" brushRef="#br0" timeOffset="14290.32">5490 4320 4433,'-9'-7'831,"5"4"-549,11 2-164,-23 3 154,-27 8 0,9 1 110,-1-2 0,0-1 0,-1-1-1,1-2 1,-69 0 0,79-7-349,-31-5 1,10 0-5,-165-12 811,149 17-627,-159-5 30,26-2-211,63 1 203,-118-12 985,181 8-1053,-7-1-87,-86-6-23,69 8-31,43 5-13,-50-11-1,-51-12 158,89 16-122,-16-2-19,24 10-13,-13-2 0,59 6-13,-6-2 4,-1 1-1,-17 1 1,-21 0 1,30 0-8,-36 3 1,32 1 3,0-1 1,-52-3-1,69 0-3,-51-4 0,47 5 0,0-1 0,-18-4 0,-9-1 2,35 6-2,-3-1-3,0 1 1,1-2-1,-16-3 1,9 0 0,6 3 0,1-1 1,0 0 0,0 0 0,-15-9-1,20 10-1,0 0 0,0 0-1,-1 1 1,1-1 0,-1 1 0,0 0-1,1 0 1,-1 0 0,0 1 0,0-1-1,1 1 1,-1 0 0,0 0 0,0 0-1,-6 1 1,8 0-4,0-1-1,0 0 1,1 0-1,-1 0 1,0 1-1,0-2 1,-3 1-1,7-9-1,-1 0-1,0-14 0,0 0 22,1-11 25,-5-45-1,1 12 89,4-78 395,-1-99-158,-13 83-223,-1-19-30,5 49-53,0-121-18,9 9 67,-1 16 245,1 204-345,0 1 0,2 0-1,9-37 1,26-71-14,-26 96-91,-11 32-371,-2 1 182,-2 5-387,-6 11-1296,-4 6-1376</inkml:trace>
  <inkml:trace contextRef="#ctx0" brushRef="#br0" timeOffset="14813.07">2083 2163 8354,'-6'0'170,"4"0"-25,0 0 0,-1 0 0,1 0-1,0 0 1,-4 1 0,6-1-129,-1 0 0,1 0 1,0 0-1,-1 1 0,1-1 0,-1 0 0,1 0 1,0 1-1,0-1 0,-1 0 0,1 0 0,0 1 1,-1-1-1,1 0 0,0 0 0,0 1 0,-1-1 1,1 0-1,0 1 0,0-1 0,0 1 0,0-1 1,0 0-1,-1 1 0,1-1 0,0 0 0,0 1 1,0-1-1,0 1 0,0-1 0,0 0 0,0 1 1,0-1-1,0 1 0,0-1 0,1 0 0,-1 1 1,0 0-1,0-1-16,0 0 1,0 0-1,0 0 1,0 0-1,1 0 0,-1 0 1,0 0-1,0 0 1,0 0-1,0 0 1,0 0-1,0 0 1,0 0-1,0 0 0,1 0 1,-1 0-1,0 0 1,0 0-1,0 0 1,0 0-1,0 0 1,0 0-1,0 0 0,1 0 1,-1 0-1,0 0 1,0 0-1,0 0 1,0 0-1,0 0 1,0 0-1,0 0 0,0 0 1,1 0-1,-1 0 1,0 0-1,0-1 1,0 1-1,0 0 1,0 0-1,0 0 0,0 0 1,0 0-1,0 0 1,0 0-1,0-1 1,3 0 8,-2 0-5,5-3 13,1 0 0,0-1-1,-1 0 1,0 0 0,0 0 0,9-13 0,2-3 6,39-46 94,-6 9 569,-34 37-363,30-29 0,20-11-92,-65 60-220,0 1 0,0-1 0,-1 0 0,1 0 0,0 1 0,0-1 0,0 1 0,0-1 0,0 1 0,0-1 0,0 1 0,0-1-1,0 1 1,0 0 0,0 0 0,1-1 0,-2 1-5,1 0 0,-1 1 0,0-1 0,0 0-1,0 0 1,0 0 0,1 0 0,-1 0-1,0 0 1,0 0 0,0 1 0,0-1 0,1 0-1,-1 0 1,0 0 0,0 0 0,0 0 0,0 1-1,0-1 1,0 0 0,0 0 0,0 0-1,1 1 1,-1-1 0,0 0 0,0 0 0,0 0-1,0 1 1,-2 11 193,-3 1-34,2-3-31,-4 15-1,3-4-84,1 1 0,1-1-1,1 1 1,1 29-1,2-38-46,-1-1-1,1 0 0,1 0 0,0 0 1,1 0-1,0 0 0,1-1 1,1 1-1,8 13 0,-6-14-295,0 0-1,1 0 0,1-1 0,0 0 0,0 0 0,1-2 0,0 1 0,15 8 1,8 3-5269</inkml:trace>
  <inkml:trace contextRef="#ctx0" brushRef="#br0" timeOffset="15408.29">2802 1964 5905,'-8'-2'1609,"1"-1"-481,3-2-304,3 3-160,5-3-216,7 3-24,4 4-96,7-1 8,10 0-47,3-3-89,5-1-128,7-1-24,10-1-8,4 4-352</inkml:trace>
  <inkml:trace contextRef="#ctx0" brushRef="#br0" timeOffset="16670.92">1427 904 1488,'-27'2'2668,"22"-1"-2307,0 0 0,1-1 0,-1 0 0,0 0 0,0 0 0,0 0 0,0-1 0,1 0 0,-1 0 0,-5-2 0,9 2-321,1 1 0,-1 0 1,0-1-1,1 0 0,-1 1 0,1-1 0,-1 1 0,1-1 0,-1 0 1,1 1-1,0-1 0,-1 0 0,1 1 0,0-1 0,0 0 0,-1 0 1,1 1-1,0-1 0,0 0 0,0 0 0,0 1 0,0-1 0,0 0 1,0 0-1,0 0 0,0 1 0,0-1 0,1 0 0,-1 0 1,0 1-1,1-2 0,-1 0 8,1 1 1,-1 0 0,1 0-1,-1-1 1,1 1 0,0 0-1,-1 0 1,1 0 0,0 0-1,0 0 1,0 0 0,0 0-1,0 0 1,0 0 0,0 0-1,0 0 1,1 0 0,0 0 35,0 1 0,1 0 0,-1 0 0,0 0 0,0 0 0,0 0 0,0 0 1,1 1-1,-1-1 0,0 1 0,0-1 0,0 1 0,0 0 0,0 0 1,0 0-1,0 0 0,0 0 0,3 3 0,0 0-17,1 0 0,-1 1-1,-1 0 1,8 9 0,-2-2-15,18 18 0,-19-22-39,-4-3-8,0-1 0,1 0 0,-1 0 0,8 4 0,12 8 18,-13-8-9,-9-6-10,0 0 0,0 0 0,0 0 0,-1 0 1,1 1-1,0-1 0,-1 1 0,3 4 0,2 3 20,-6-9-19,0 0 0,0 0 0,0 1-1,0-1 1,-1 0 0,1 1-1,0-1 1,0 0 0,-1 1 0,1-1-1,-1 1 1,0-1 0,1 1-1,-1-1 1,0 1 0,0-1 0,0 1-1,0-1 1,0 3 0,-3 4 13,0-1-1,0 0 1,0-1 0,-1 1 0,-7 9 0,2-1 3,-2 4 3,8-13-17,0 0 0,0-1 0,0 1 0,-1-1 0,0 0 0,0 0 0,-6 5 0,2-4 2,0-1-1,0 0 1,-1-1 0,1 1 0,-1-2 0,-9 4 0,-3-1 22,-35 6 1,-20 4-7,60-14-54,13-2-69,1 0 0,0 0 0,0 1 0,0-1 0,0 0 0,0 1 0,0 0 1,0-1-1,0 1 0,0 0 0,1 0 0,-1 0 0,0 0 0,0 0 0,1 0 1,-3 2-1,3-1-271,0 0 1,0 0 0,0 0 0,0 0-1,1-1 1,-2 4 0</inkml:trace>
  <inkml:trace contextRef="#ctx0" brushRef="#br0" timeOffset="-8676.08">9081 938 504,'-5'2'398,"0"-1"0,0 0 1,0 0-1,0 0 0,-1-1 0,1 0 0,-7-1 0,4 1-344,-26 2-24,24-1 717,1-1 0,-1 1 1,0-2-1,1 1 0,-1-2 0,-14-2 0,16 2 71,9 2-719,1 0 0,-1 0 0,0 0 0,1 0 0,-1 0 0,1 0 0,1-1 0,48-13 635,24-5-681,19 3-20,110-4 0,-158 17-26,81 0 121,-105 3-71,266 3 781,-96 6-579,-44 0 22,343 3 29,-363-9-296,65 2 13,337 8 681,-319-6-588,-166-5-107,335 5 57,-209-7-54,72-1 9,-61-3-4,244-2 21,-1 22 7,-400-14-42,161 19 98,-148-15-68,-1 0 1,45-1-1,-55-6-42,46-7 1,-63 6-446,0 1 1,0 0 0,0 1-1,0 0 1,12 2-1,-6 1-2597</inkml:trace>
  <inkml:trace contextRef="#ctx0" brushRef="#br0" timeOffset="-7489.39">13397 1035 1528,'0'-2'739,"0"0"-1,0 0 0,1-1 1,-1 1-1,1 0 0,0 0 1,-1 0-1,1 0 1,2-2-1,-3 3-708,4 21 2530,-6 5-2062,-9 36 0,3-18-364,-22 175 62,20-150-4,3 1 1,3-1-1,2 1 0,4 0 0,12 83 1,-2-84-155,6 55 8,6 254 33,-22-333-76,9 91 11,-5-74-9,54 304 102,-59-361-106,2 11 3,23 129 17,-19-98-10,0 55 1,-8-48 16,-13 101 0,10-122-11,2 0-1,2 38 0,1-25-8,-3-18 8,-7 43-1,-1 10 6,9-56-23,-1-11-6,2 0 0,0 1 0,1 14 0,-1-27-28,0-1 0,1 1 0,-1 0 1,0 0-1,0 0 0,1 0 0,-1-1 1,0 1-1,1 0 0,-1 0 0,1 0 0,-1-1 1,1 1-1,-1 0 0,1-1 0,0 1 1,-1-1-1,1 1 0,0 0 0,-1-1 1,1 0-1,0 1 0,0-1 0,0 1 0,-1-1 1,1 0-1,0 0 0,0 1 0,0-1 1,0 0-1,0 0 0,-1 0 0,1 0 0,0 0 1,0 0-1,0 0 0,0 0 0,0 0 1,0-1-1,-1 1 0,1 0 0,0 0 1,0-1-1,0 1 0,-1-1 0,1 1 0,0 0 1,0-1-1,-1 0 0,2 0 0,5-8-2494,-1-1-2184</inkml:trace>
  <inkml:trace contextRef="#ctx0" brushRef="#br0" timeOffset="-6601.46">14084 719 7674,'-10'2'687,"1"0"1,0 1-1,-16 8 1,11-5-6,12-5-612,0 0 0,0 0 0,0 0 0,0 0 0,0 1 0,0-1 0,0 0 0,-1 3 0,3-4-67,-1 0 0,1 1 0,0-1 0,-1 0 0,1 1 1,0-1-1,0 1 0,-1-1 0,1 1 0,0-1 0,0 1 0,0-1 0,0 0 0,-1 1 0,1-1 0,0 1 0,0-1 0,0 1 0,0-1 0,0 1 0,0-1 0,0 1 1,0-1-1,1 1 0,-1-1 0,0 1 0,0-1 0,0 1 0,0-1 0,1 0 0,-1 1 0,0-1 0,1 1 0,-1-1 0,0 0 0,0 1 0,1-1 0,-1 0 0,1 1 1,1 0-4,0 1 0,0-1 0,0 0 0,0 0 0,0-1 0,0 1 0,3 1 0,7 1 1,17 9 58,43 11-1,-65-22-49,130 36 88,-115-29-87,1 0 1,-2 1 0,41 25-1,-57-31-4,-1 0-1,0 0 0,0 0 0,-1 0 1,7 8-1,-9-9 4,1 0 0,-1 0 0,0 0 0,1 0 0,-1 1 0,0-1 0,-1 0 1,1 1-1,0-1 0,-1 0 0,1 1 0,-1-1 0,0 5 0,0-1 88,-1-1-1,0 1 1,0-1-1,-1 0 1,1 1 0,-1-1-1,0 0 1,-1 0-1,1 0 1,-1 0 0,-3 4-1,-7 7 173,-22 24 0,35-39-267,-16 15 101,-28 22 1,35-31-132,-1 0 1,0-1-1,0 0 1,-21 8-1,29-13-99,-1 0-1,0 0 0,0-1 0,0 1 0,-3-1 1,-21 0-1444</inkml:trace>
  <inkml:trace contextRef="#ctx0" brushRef="#br0" timeOffset="58431.44">9455 6134 4665,'-1'0'175,"0"0"0,-1-1 0,1 1 0,0 0 0,0-1 0,0 1 0,0-1 0,0 1 0,0-1 0,0 0 0,0 1 0,0-1 1,0 0-1,0 0 0,0 0 0,1 1 0,-1-1 0,-1-1 0,-7-8 952,5 8-783,0-1 0,0-1 0,-3-3 0,3 4 78,1 0 0,0 0 0,-1 0 0,-7-4 0,6 4-218,-16-7 305,19 9-462,0 0 0,0 1 1,1-1-1,-1 1 0,0-1 1,0 1-1,0 0 1,0 0-1,0 0 0,-2 0 1,-8 2 126,8-1-139,-1-1 1,1 1-1,-6 2 1,7-2-26,0 0 0,0 0 1,0-1-1,0 1 0,-4-1 1,4 0-2,0 0 0,0 1-1,0-1 1,1 1 0,-1-1 0,0 1 0,-5 2 0,-19 12 183,1 2-1,0 0 1,-34 32 0,38-30-134,0 1 1,2 1-1,1 1 1,-17 24-1,19-23-56,4-5 45,-16 30 1,26-42-14,0 0-1,0 0 0,1 0 1,0 1-1,0-1 0,1 1 1,0 0-1,0-1 0,0 11 1,1-2-4,1 8 4,5 39 0,0-22-23,2 13 1,-3-32-15,0-1-1,10 24 1,-11-36 4,0 0-1,0 1 1,1-2-1,0 1 1,1 0 0,0-1-1,10 10 1,-7-8 9,1-1-1,1 0 1,0 0 0,0-1 0,0-1-1,22 10 1,-16-10 6,0-1 0,1 0 1,-1-1-1,25 2 0,-11-4 21,55-3 0,30-11 12,115-29 3,-140 18-49,-79 19 1,-1-1 0,1 0 0,-1-1 0,-1 0 0,19-13-1,-9 3 11,-1-1-1,24-27 0,-34 33-3,0 0-1,-1-1 0,0 0 1,-1 0-1,10-26 0,-10 23 8,-2-1-1,0 0 0,-1 0 0,3-28 0,-7 35-4,1 0 0,-2 1 0,1-1-1,-1 1 1,0-1 0,-1 1 0,0-1 0,0 1 0,-1 0 0,0 0-1,-4-8 1,-77-130 70,67 120-68,-1 1 0,-1 0 0,-34-31 0,26 32-11,-42-31 0,49 42-1,1 1 0,-1 1 0,-29-12 0,40 20-2,-1-1 1,0 1-1,0 1 0,-19-3 1,22 5-3,-1 0 1,1 0 0,-1 1 0,1 0 0,-1 0 0,1 1-1,-8 2 1,0 1-98,0 1-1,1 0 1,0 1 0,0 1-1,0 0 1,1 0-1,0 2 1,1 0 0,0 0-1,-20 22 1,1 12-1653,30-42 1677,-32 45-3069</inkml:trace>
  <inkml:trace contextRef="#ctx0" brushRef="#br0" timeOffset="58974.45">9321 6361 5537,'-9'-15'4000,"8"11"-2345,5 11-899,-3-5-574,1 1 0,-1-1 0,-1 1-1,1 0 1,0-1 0,-1 1 0,1 3 0,2 8 197,-1-5-209,2 5 14,3 16 0,-6-19-170,2 0 0,-1 0 0,1-1 0,1 0 0,0 1 0,7 12 0,-5-14-10,-4-5-4,0 0 1,0-1 0,0 1 0,0 0 0,-1 0 0,1 0 0,0 6-1,0 2 5,-2-8 0,0 1-1,1-1 0,0 0 1,0 0-1,2 6 0,-3-10-4,0 1-1,1-1 1,-1 0 0,0 0-1,0 1 1,0-1 0,0 0-1,0 1 1,0-1 0,0 0-1,1 0 1,-1 1 0,0-1-1,0 0 1,0 0 0,1 0-1,-1 1 1,0-1 0,0 0-1,1 0 1,-1 0 0,0 0-1,0 1 1,1-1 0,-1 0-1,0 0 1,1 0 0,-1 0-1,0 0 1,0 0 0,1 0-1,-1 0 1,0 0-1,1 0 1,-1 0 0,0 0-1,0 0 1,1 0 0,-1 0-1,0 0 1,1 0 0,-1 0-1,0-1 1,0 1 0,1 0-1,-1 0 1,0 0 0,0 0-1,1-1 1,-1 1 0,0 0-1,0 0 1,1-1 0,8-12 1,-8 11 1,0 1-1,8-14 16,-1-1 0,0 1 0,7-24-1,70-184-710,-69 187-745</inkml:trace>
  <inkml:trace contextRef="#ctx0" brushRef="#br0" timeOffset="59753.01">9870 4202 2729,'0'-1'3559,"0"4"-2692,-2 15 67,-7 25 1,0-1-465,3-6-138,-21 95 518,-79 351-476,83-358-351,-6 33 20,9-43-1,-4 20-12,16-72-24,-16 155 8,11-62-117,12-119-329,3-10-511</inkml:trace>
  <inkml:trace contextRef="#ctx0" brushRef="#br0" timeOffset="60395.56">9465 6889 3681,'-1'0'190,"1"0"0,-1 0 0,1 0 0,-1 0 0,1 1 0,-1-1 0,0 0 0,1 0 0,-1 1 0,1-1 0,-1 0 0,1 1 0,-1-1 0,1 1 0,0-1 0,-1 1 0,1-1 0,0 1 0,-1-1 0,1 1 0,0-1 0,-1 1 0,1 0 0,-4 14 822,3-2-336,-2 10 149,0-8-529,-1 0-1,2 0 1,0 1-1,1 22 1,0 30 133,3 46-286,0-75-802,-2 0 0,-7 51-1,-2-12-2479,4-54 1037</inkml:trace>
  <inkml:trace contextRef="#ctx0" brushRef="#br0" timeOffset="60824.44">8926 7561 5217,'-1'-1'148,"-1"-1"1,1 1-1,0-1 0,1 1 0,-1-1 1,0 1-1,0-1 0,1 1 0,-1-1 0,1 0 1,-1 1-1,1-1 0,0 0 0,-1 1 1,1-1-1,0-2 0,1 1-31,-1 0 0,1 0 0,-1 0 1,1 0-1,0 0 0,0 1 0,0-1 0,3-5 0,0 2-6,1 0 0,-1 0 0,1 0 0,0 1-1,0 0 1,1 0 0,6-4 0,-5 4 96,1 0-1,0 1 1,0 0 0,1 1 0,-1-1-1,1 2 1,-1-1 0,1 1-1,0 1 1,0-1 0,15 1-1,6 1 202,0 2 0,34 7 0,-48-7-423,161 21 162,2-14-82,-68-9 83,-66 0-720</inkml:trace>
  <inkml:trace contextRef="#ctx0" brushRef="#br0" timeOffset="62396.75">13516 4253 1088,'2'-1'456,"-1"0"1,0 0-1,1 0 0,-1 1 0,1-1 1,-1 1-1,1-1 0,-1 1 0,2-1 1,0-2 324,-2 3-483,-2 3-19,1-1-134,0 0 0,1-1 0,-1 1 0,0 0 0,1 0-1,-1 0 1,1-1 0,-1 1 0,1 0 0,0-1 0,0 1-1,0 0 1,0-1 0,2 3 0,1 1 82,0-1-1,0 1 1,6 4 0,-7-6-178,1 1 1,-1 0-1,-1-1 0,1 1 1,0 1-1,-1-1 1,0 0-1,0 1 0,0-1 1,1 7-1,6 12 41,1 1-36,-5-11-29,13 23 0,-5-11-4,0 2-1,-2-1 1,10 37-1,-9-29-12,26 111 40,-33-125-38,9 21 0,-8-26-1,-1 1 0,5 26-1,-6-15 9,9 32 0,3 23 50,-12-56-14,11 38 0,-9-47-37,-1 2 1,-1-1-1,-1 0 0,0 1 0,0 21 0,-3-14 3,2-1-1,8 48 0,-7-57-14,1 1 8,-1 1 0,2 33 0,-4-37-6,0 0-1,4 15 1,0 1 4,-4-22-6,-1-3-2,1 1 0,0-1 0,0 1-1,4 9 1,5 13-7,-7-17 3,7 14 0,-10-24-50,1 0 1,0 1 0,-1-1-1,1 0 1,0 0-1,0 0 1,0 0 0,0 0-1,0 0 1,0 0-1,0 0 1,0 0 0,0-1-1,0 1 1,0 0-1,1-1 1,-1 1-1,0-1 1,1 1 0,-1-1-1,3 1 1,6-4-3465</inkml:trace>
  <inkml:trace contextRef="#ctx0" brushRef="#br0" timeOffset="63421.75">14060 5743 4937,'-2'-2'318,"0"1"0,0-1 0,0 0 1,0 1-1,0-1 0,0 1 0,-1-1 0,1 1 0,-3-1 0,-24-7 594,15 6-671,-9-4 315,-1 1 1,1 2-1,-2 0 0,1 2 0,-45 1 0,55 3-259,0 0-1,-20 7 1,30-8-264,-2 1 18,-1 1 1,0 0-1,1 0 1,0 0-1,0 1 1,0 0-1,-5 5 1,-2 1 8,-3 2 27,1 1 0,1 0 0,0 1-1,1 1 1,1 0 0,-15 22 0,24-32-52,0 0-1,0 1 1,0-1-1,1 1 1,0-1-1,0 1 1,0 0 0,0-1-1,1 1 1,0 0-1,1 0 1,-1 0-1,1 0 1,0 0 0,0 0-1,1 0 1,0 0-1,0 0 1,1 0-1,-1 0 1,1 0-1,5 9 1,5 10-12,1-1 1,2 0-1,28 36 0,-38-54-21,65 70 11,-61-69-10,-1 0 1,1 0-1,1 0 0,-1-1 1,1 0-1,0-1 1,0 0-1,1-1 0,0 0 1,-1-1-1,1 0 0,0-1 1,1 0-1,-1 0 1,0-1-1,14-1 0,7-2 27,0-1-1,48-12 0,60-28-13,-38 3-3,-81 31-3,-2-1 0,37-25 0,-53 32-7,13-8 11,0-1 0,-1-1 0,15-17 0,-25 25-4,-1 0 1,-1 0-1,1-1 0,-1 1 1,0-1-1,0 0 1,0 0-1,-1 0 0,0 0 1,0 0-1,-1-1 0,0 1 1,1-11-1,-1 2 4,-1 0-1,-1 1 1,0-1-1,-1 0 1,-7-25-1,-3 7 9,-2 1 0,-1 0 0,-23-35 0,34 60-15,0 0-1,-1 0 0,0 1 1,0-1-1,0 1 0,-1 1 1,0-1-1,0 1 0,-1 0 1,1 0-1,-1 0 0,0 1 1,0 0-1,-13-4 0,6 3 1,0 1-1,0 0 1,-1 1-1,1 1 1,-1 0-1,0 1 1,0 1 0,1 0-1,-28 4 1,22 0-38,0 0 1,0 1 0,1 2 0,0 0 0,0 1 0,-28 16 0,37-18-332,0 1-1,0 0 1,1 1 0,0 0 0,0 0 0,1 1-1,0 0 1,0 0 0,1 1 0,0 0-1,1 0 1,0 1 0,1 0 0,-6 16 0,2 5-3437</inkml:trace>
  <inkml:trace contextRef="#ctx0" brushRef="#br0" timeOffset="63784.68">14009 6269 3505,'2'-4'3160,"-2"4"-3055,0 0 1,0 0-1,0 0 0,1 0 1,-1 0-1,3 5 1391,0 9-595,-4 12-103,-3 30-1,0-16-569,0 120 135,6-125-353,1-1 1,13 56 0,-14-79-32,2-1 0,7 20 0,-10-28-98,0 1 0,1 0-1,-1 0 1,1-1 0,0 1 0,0-1-1,0 1 1,0-1 0,0 0 0,1 0 0,-1 0-1,1 0 1,-1 0 0,5 1 0,5 0-1830,1-3-2074</inkml:trace>
  <inkml:trace contextRef="#ctx0" brushRef="#br0" timeOffset="64158.07">13692 6933 4913,'-1'0'218,"1"-1"0,-1 1-1,0-1 1,1 1 0,-1-1-1,1 1 1,-1-1 0,1 0 0,0 1-1,-1-1 1,1 0 0,-1 0 0,1 1-1,0-1 1,0 0 0,-1-1 0,2 2-101,-1-1 0,0 0 0,1 0 0,-1 1 0,1-1 0,-1 0 0,1 1 0,-1-1 0,1 0 0,0 1 0,-1-1 0,1 1 0,0-1 0,0 1 0,-1 0 0,2-1 0,9-5 228,1 0 1,0 0-1,0 2 1,0-1-1,19-3 1,68-8-216,-57 11 82,122-16 34,34-6-271,-101 12-1022,-52 7-544</inkml:trace>
  <inkml:trace contextRef="#ctx0" brushRef="#br0" timeOffset="64795.46">13870 5857 3329,'0'0'188,"1"-8"421,-1 7-522,0 1-1,0 0 1,0 0-1,-1 0 1,1-1-1,0 1 1,0 0-1,0 0 1,0 0-1,0-1 1,0 1-1,0 0 1,0 0-1,0 0 1,0 0-1,0-1 1,-1 1-1,1 0 1,0 0-1,0 0 1,0 0-1,0 0 1,0-1-1,-1 1 1,1 0-1,0 0 1,0 0-1,0 0 0,-1 0 1,1 0-1,0 0 1,0 0-1,0 0 1,-1 0-1,1 0 1,0 0-1,0 0 1,0 0-1,-1 0 1,1 0-1,0 0-29,-1 0 1,1 0-1,0 0 0,-1 1 0,1-1 0,0 0 0,-1 0 0,1 1 0,0-1 0,0 0 0,-1 0 0,1 1 1,0-1-1,0 0 0,0 1 0,-1-1 0,1 0 0,0 1 0,0-1 0,0 0 0,0 1 0,0-1 1,0 1-1,0-1 0,0 0 0,0 1 0,-1 15 413,1-4-271,-2 0 111,0 22 0,2-28-255,1 0 0,0 0 0,0 0 0,0-1 0,4 9 0,-4-10-43,5 15 5,1 0 0,1 0 0,1-1 0,14 23 0,-22-39-17,0-1 0,0 1 0,0-1-1,0 0 1,0 1 0,1-1 0,-1 0 0,0 0-1,1 0 1,-1 0 0,1 0 0,-1 0-1,1 0 1,-1 0 0,1-1 0,0 1 0,-1-1-1,1 1 1,0-1 0,0 0 0,-1 0 0,3 1-1,-2-2 7,0 1 0,0-1 0,0 1-1,-1-1 1,1 0 0,0 0 0,-1 1-1,1-1 1,-1 0 0,1 0 0,-1-1-1,0 1 1,1 0 0,-1 0-1,0-1 1,0 1 0,0-1 0,0 1-1,0-1 1,0 1 0,1-4 0,3-6 247,0-1 0,-1 0 0,4-18 0,4-40 621,-4 21-807,3-2-67,22-62 0,-29 103-210,0 1 0,0-1 0,1 1-1,0 0 1,9-12 0,0 0-1516</inkml:trace>
  <inkml:trace contextRef="#ctx0" brushRef="#br0" timeOffset="66178.59">7720 6191 1528,'2'-1'397,"0"0"0,0 0 0,0-1 0,-1 1 0,1 0 0,0-1-1,3-2 1,-5 4-297,1-1 0,-1 1 0,0-1 0,1 1-1,-1-1 1,0 1 0,0-1 0,1 1 0,-1-1-1,0 1 1,0-1 0,0 0 0,0 1 0,0-1 0,0 1-1,0-1 1,0 0 0,0 1 0,0-1 0,0 1-1,0-1 1,0 1 0,0-1 0,0 0 0,-1 1-1,1-1 1,0 1 0,0-1 0,-1 1 0,1-1 0,0 1-1,-1-1 1,1 1 0,0 0 0,-1-1 0,0 0-1,0 1-22,1-1-1,-1 1 1,1 0-1,-1-1 0,1 1 1,-1 0-1,0 0 0,1 0 1,-1-1-1,0 1 1,1 0-1,-1 0 0,1 0 1,-1 0-1,0 0 0,1 0 1,-2 0-1,0 0 159,-8 0 162,0 0-1,0 0 0,0 1 1,0 0-1,0 1 1,-14 4-1,-54 24-257,74-29-122,-9 5 16,-1 1-1,1 0 0,1 1 0,0 0 0,0 1 1,0 1-1,1 0 0,0 0 0,1 1 0,1 0 0,-1 1 1,2 0-1,0 0 0,-13 27 0,11-17 183,1 0 0,1 1 0,1 0 0,1 1 0,1-1-1,1 1 1,-1 38 0,5-54-170,0 0 1,1 0-1,-1 0 0,2 0 0,3 15 0,-4-20-44,0 0 0,1 0 0,-1 0 0,0 0 0,1-1 0,0 1 0,0 0 0,0-1 0,0 0 0,0 1 0,0-1 0,0 0 0,1 0 1,-1 0-1,1 0 0,0-1 0,4 3 0,-1-2-4,0 0 1,0 0-1,0-1 1,0 0-1,0 0 1,8 0-1,39-2-6,-28-2-420,0-1-1,0-1 1,-1-2-1,0 0 1,44-19-1,-23 3-2737</inkml:trace>
  <inkml:trace contextRef="#ctx0" brushRef="#br0" timeOffset="66581.88">7961 6151 9138,'-1'7'800,"-3"-1"40,1 16-200,1 10-255,-5 13-249,-1 5-56,-4 8-48,-2 2 0,-2-2-8,-3-4-8,4-12 8,1-6-16,6-12-8,1-16-32,5-9-232,7 1-625,1-12-4048</inkml:trace>
  <inkml:trace contextRef="#ctx0" brushRef="#br0" timeOffset="66923.8">7782 6431 6449,'-11'13'1657,"11"3"-865,3 1-72,5-7-536,9 1-112,9-3-48,7-9-8,5-12 8,4 7-16,-1-8 0,-3-6-16,8 3-1384</inkml:trace>
  <inkml:trace contextRef="#ctx0" brushRef="#br0" timeOffset="67265.16">8221 6188 7242,'-23'15'1080,"12"13"-336,3 2 104,-17 12-648,11 10 56,-1 10 192,-12 0-40,13-7-136,2-6-152,12-11-112,10-5-24,2-15-944,5-12-1568</inkml:trace>
  <inkml:trace contextRef="#ctx0" brushRef="#br0" timeOffset="129752.98">13130 2691 4017,'2'-3'176,"0"0"1,0 0 0,0 1-1,1-1 1,-1 1 0,1-1-1,0 1 1,-1 0-1,1 0 1,0 0 0,4-1-1,-3 0 87,1 0 0,-1 0 0,6-5 0,5-7 528,78-73 1647,-80 77-2287,50-39 412,-55 44-461,0 1 0,1 0-1,0 0 1,0 1 0,19-6-1,-26 9-75,1 1-1,-1-1 0,1 0 1,0 1-1,-1 0 1,1 0-1,-1-1 0,1 2 1,0-1-1,-1 0 1,1 0-1,0 1 0,-1-1 1,1 1-1,-1 0 0,1 0 1,-1 0-1,0 0 1,1 0-1,-1 1 0,0-1 1,0 1-1,2 1 1,7 8 1,0 0 0,11 15 0,-19-22-24,0 0 0,0-1 0,1 1 0,-1-1 0,1 0 0,0 0 0,-1-1 0,1 1 0,1-1 0,4 3 0,-4-3-3,1 0 0,0-1 1,0 1-1,0-1 1,0 0-1,0-1 1,10 0-1,-2 0 3,-1-1 0,0-1 0,23-6 0,38-17 21,-53 18-15,46-13 5,-25 8-1,-37 11-9,0-1-1,0 1 1,1 0-1,-1 1 1,0-1-1,1 1 1,-1 0-1,0 0 1,9 2-1,-11-1-1,1 0-1,-1 0 0,0 0 0,1 1 0,-1-1 1,0 1-1,0 0 0,0 0 0,0 0 0,0 0 1,-1 1-1,1-1 0,-1 1 0,1-1 0,1 4 1,5 6 0,-3-2 1,1-1 0,14 15 0,-18-21-3,0-1 1,1 1-1,-1-1 0,0 0 1,1 0-1,-1 0 0,1-1 1,-1 1-1,1-1 1,0 1-1,0-1 0,4 0 1,11 1-3,-1-1 0,1-2 1,0 1-1,36-8 1,54-19 0,-39 7 4,-41 14 9,52-6 0,-65 11-10,-1 1 1,0 0-1,0 1 1,0 1-1,21 5 1,-7-2 3,0 0 0,1-2 0,39 0 0,-15-2 1,-38 1 23,-1 1-1,1 0 1,25 9 0,-27-7-435,1-1 0,-1-1-1,30 4 1,-11-7-1998</inkml:trace>
  <inkml:trace contextRef="#ctx0" brushRef="#br0" timeOffset="130798.56">14433 2790 1320,'1'-21'3193,"0"5"1739,-6 35-1416,-3 5-3338,-12 70 213,13-60-341,4-15-69,1-1 1,1 1-1,0 0 0,1-1 0,1 1 0,6 27 0,0-18-929,1-7-878</inkml:trace>
  <inkml:trace contextRef="#ctx0" brushRef="#br0" timeOffset="131190.75">14580 2805 1728,'0'-1'188,"1"0"0,-1 1 0,0-1 0,0 0 0,1 0 0,-1 1 1,1-1-1,-1 0 0,0 1 0,1-1 0,-1 0 0,1 1 0,-1-1 0,1 1 0,0-1 0,-1 1 0,2-1 0,2-2 783,-4 3-897,0-1 0,0 1 0,0 0 0,1 0 0,-1 0 0,0 0 0,0 0 0,1 0 0,-1 0-1,0 0 1,0 0 0,0 0 0,1 0 0,-1 0 0,0 0 0,0 0 0,1 0 0,-1 0 0,0 0 0,0 0 0,1 0 0,-1 0 0,0 0 0,0 0 0,1 0 0,-1 1 0,3-1 435,1-3 359,0 0 134,-3 3-985,-1 0 0,0 0 0,0 0 1,0 0-1,0 0 0,0 0 0,0 0 1,0 0-1,1 0 0,-1 0 0,0 0 0,0 0 1,0 0-1,0 0 0,0 0 0,0 0 0,0 0 1,0 0-1,1 0 0,-1 0 0,0 0 1,0 1-1,0-1 0,0 0 0,0 0 0,0 0 1,0 0-1,0 0 0,0 0 0,0 0 1,0 0-1,0 0 0,0 1 0,0-1 0,0 0 1,0 0-1,1 0 0,-1 0 0,0 0 0,0 0 1,0 0-1,-1 1 0,1-1 0,0 0 1,0 0-1,-1 4 396,-2 1 94,-16 47 645,4-9-701,9-28-407,0 0 1,1 1-1,0-1 1,2 1-1,-4 29 1,6-31-77,-1 15-103,2-27-34,0-1 0,0 1 0,0-1 0,0 0 0,0 1 0,1-1 0,-1 1 0,0-1 0,1 1 0,-1-1 0,1 0 0,0 1 0,0-1 0,1 2 0,5 0-1362,-1-2-196</inkml:trace>
  <inkml:trace contextRef="#ctx0" brushRef="#br0" timeOffset="131735.87">14318 2845 4233,'-1'1'263,"1"0"-1,-1-1 1,0 1-1,1 0 1,-1 0 0,0 0-1,1-1 1,-1 1 0,0-1-1,0 1 1,0 0 0,0 0-112,0-1 1,0 1 0,0 0 0,1-1-1,-1 1 1,0 0 0,0 0-1,1-1 1,-2 3 0,2-3-125,0 0 1,0 1-1,-1-1 0,1 0 1,0 0-1,0 1 0,0-1 1,0 0-1,0 1 1,0-1-1,-1 0 0,1 0 1,0 1-1,0-1 0,0 0 1,0 1-1,0-1 0,0 0 1,0 1-1,1-1 1,-1 0-1,0 1 0,0-1 1,0 0-1,0 0 0,0 1 1,0-1-1,0 0 1,1 0-1,-1 1 0,0-1 1,0 0-1,0 0 0,1 1 1,-1-1-1,0 0 0,0 0 1,1 0-1,-1 1 1,0-1-1,0 0 0,1 0 1,-1 0-1,0 0 0,1 0 1,-1 0-1,0 0 0,0 0 1,1 1-1,-1-1 1,1 0-1,1 0-4,0 0 1,0 0 0,0 0-1,0 0 1,1 0-1,-1-1 1,0 1-1,2-1 1,8-3 32,-1-1 1,1 0-1,-1-1 0,16-10 0,40-35 249,-28 21-291,33-29 30,-5 5 51,-63 51-21,0 0 0,0 0 0,1 0 1,-1 0-1,1 0 0,0 1 0,0 0 1,8-2-1,-13 4-66,0 0 0,0 0 1,1 0-1,-1 0 0,0 0 0,1 0 0,-1 0 1,0 0-1,0 0 0,1 0 0,-1 0 1,0 0-1,1 0 0,-1 0 0,0 1 1,0-1-1,1 0 0,-1 0 0,0 0 0,0 1 1,0-1-1,1 0 0,-1 0 0,0 0 1,0 1-1,0-1 0,1 0 0,-1 0 1,0 1-1,0-1 0,4 12 62,-3-8-47,6 41 47,-5-30-62,0-1 0,4 15 1,0-11-59,-1 0-140,1-1 0,0 0 0,13 23 0,0-12-2345</inkml:trace>
  <inkml:trace contextRef="#ctx0" brushRef="#br0" timeOffset="132603.29">14157 3471 3281,'-2'-1'253,"1"1"1,-1-1-1,1 0 0,-1 0 1,1 1-1,-1-1 1,1 0-1,-1 0 1,1-1-1,0 1 1,0 0-1,-1 0 0,1-1 1,0 1-1,0 0 1,-1-4-1,1 4-178,1 0 0,0 0 1,-1 0-1,1 0 0,0 0 0,0 0 0,0 0 0,0 0 1,-1 0-1,2 0 0,-1 0 0,0 0 0,0 0 0,0-1 1,0 1-1,1 0 0,-1 0 0,0 0 0,1 0 0,-1 0 0,1 0 1,-1 1-1,1-1 0,-1 0 0,1 0 0,0 0 0,0 0 1,1-1-1,0 0 53,1 0 0,0 0 0,0-1 0,0 2 0,0-1 0,0 0 0,0 0 0,0 1 0,1 0 0,-1 0 0,0 0 0,1 0 0,-1 0 0,1 1 0,-1-1 0,8 1 0,-5 1 7,1 1-1,0 0 0,-1 0 1,1 0-1,-1 1 0,0 0 1,11 6-1,-7-3-62,0 0 0,13 5 0,5 2-42,-8-4-15,-14-6-9,-1-1-1,0 1 1,1 0 0,-1 0-1,8 7 1,-12-10-4,-1 1 0,1-1 0,-1 1 0,1 0 0,-1-1 0,0 1 0,1 0 0,-1-1 0,1 1 0,-1 0 0,0 0-1,0-1 1,1 1 0,-1 0 0,0 0 0,0 0 0,0 0 0,0-1 0,0 1 0,0 0 0,0 0 0,0 0 0,0-1 0,-1 1 0,1 0 0,-1 1 0,0 1 3,0-1 0,0 1 1,-1-1-1,1 0 0,-1 1 0,-2 1 0,-4 4 6,0-1 0,-1 0 0,0 0-1,-1-1 1,1 0 0,-16 6 0,-18 12 15,23-10-19,-26 21 0,40-30-9,1 0 0,0 1 0,0 0 0,0 0 1,1 0-1,0 0 0,0 0 0,-4 10 0,8-15 1,-1 0 0,1 0-1,0 0 1,0 0 0,-1 0 0,1 0 0,0 0 0,0 0-1,0 1 1,0-1 0,0 0 0,0 0 0,1 0 0,-1 0 0,0 0-1,0 0 1,1 0 0,-1 0 0,1 0 0,-1-1 0,1 1-1,-1 0 1,1 0 0,0 0 0,-1 0 0,1-1 0,0 1 0,0 1-1,3 0 0,-1 1-1,1-1 0,-1 0 0,1 0 0,4 2 0,-8-4 3,6 2-2,1 1-1,0-2 1,-1 1 0,1 0-1,0-1 1,0-1-1,0 1 1,9-1-1,2-1-2,34-7-1,-24 1-187,41-14-1,-29 5-3320,-16 7-2091</inkml:trace>
  <inkml:trace contextRef="#ctx0" brushRef="#br0" timeOffset="132944.87">14148 3573 6025,'-6'1'4873,"6"1"-4024,7 5-425,2 0-152,5 3-168,5 2-32,6-1-40,6-1-24,9-5-8,3-3 16,-9-2-16,6 0-16,3 1-1697,-7 0-2440</inkml:trace>
  <inkml:trace contextRef="#ctx0" brushRef="#br0" timeOffset="133870.91">14671 3735 664,'1'-1'166,"0"0"1,-1-1-1,1 1 0,0 0 1,-1 0-1,0-1 0,1 1 1,-1 0-1,0-1 0,1 1 1,-1 0-1,0-1 0,0 1 1,0 0-1,0-1 0,0 1 1,-1 0-1,1-1 0,0 1 1,0 0-1,-1-1 0,1 1 1,-1 0-1,0 0 0,1-1 1,-1 1-1,0 0 0,0-1 1,-4-3 712,1 0 1,-1 0-1,1 1 1,-10-6-1,13 9-802,-3-3 73,-1 2 1,1-1-1,-1 0 0,0 1 0,0 0 0,0 0 1,0 1-1,0-1 0,0 1 0,0 0 0,0 0 1,-8 0-1,9 1-107,1 0-1,-1 1 1,0-1 0,1 0 0,-1 1 0,1 0-1,-1 0 1,1 0 0,0 0 0,-1 1 0,1-1-1,0 1 1,0 0 0,0 0 0,0 0 0,0 0-1,0 1 1,-4 4 0,2-1-22,1 1 0,0 0 0,0 0 0,0 0 0,1 0 0,0 0 0,0 1 0,1 0 0,0-1 0,1 1 0,-1 0 0,1 0 0,1 0 0,0 0 0,0 0 0,0 0 0,1 0 0,0-1 0,1 1 0,3 11 0,-4-16-22,-1-1-1,1 1 1,0-1-1,1 0 1,-1 1-1,0-1 0,1 0 1,-1 0-1,1 0 1,0 0-1,0 0 1,0 0-1,0 0 0,0-1 1,0 1-1,0-1 1,0 0-1,1 1 1,-1-1-1,0 0 0,1 0 1,-1 0-1,1-1 1,-1 1-1,1-1 1,0 1-1,2-1 0,1 1 4,0-1-1,0 0 1,0 0-1,0-1 1,0 0-1,0 0 0,0 0 1,0 0-1,0-1 1,0 0-1,-1-1 0,1 1 1,-1-1-1,1 0 1,-1 0-1,5-5 0,4-2 15,-2-1-1,1 0 1,17-20-1,-27 26-7,1 1 1,-1-1-1,0 0 0,0 0 0,4-11 1,-6 12-2,0 1 1,-1 0 0,1 0 0,-1-1-1,1 1 1,-1 0 0,0-1 0,0 1-1,0-1 1,-1 1 0,0-5 0,0 6-3,0-1 1,-1 1-1,1-1 1,0 1-1,-1-1 1,1 1-1,-1 0 1,0-1-1,0 1 1,0 0-1,0 0 1,0 0 0,0 1-1,0-1 1,-1 1-1,1-1 1,-4-1-1,4 2-2,1 1-1,-1-1 1,1 0-1,-1 1 1,1 0-1,-1-1 1,0 1-1,1 0 1,-1-1-1,0 1 1,1 0-1,-1 0 1,0 1-1,1-1 1,-1 0-1,1 0 1,-1 1-1,0-1 1,1 1-1,-1 0 1,1-1-1,-1 1 1,1 0-1,-1 0 1,1 0-1,0 0 1,-1 0-1,1 0 1,0 0-1,-2 3 1,2-2-1,-1 0 1,1 0 0,0 1-1,0-1 1,1 0-1,-1 1 1,0-1-1,1 1 1,-1 0 0,1-1-1,0 1 1,0-1-1,0 4 1,1 3 17,0-1 0,3 14 0,-2-15-13,0-1 0,0 1-1,0-1 1,1 0 0,0 0 0,4 6 0,-5-9-5,0 0-1,0 0 1,1 0 0,-1-1-1,1 1 1,-1-1 0,1 0 0,0 0-1,0 0 1,0 0 0,0 0-1,0 0 1,5 1 0,-2-2 0,0 1 0,0-1 0,0-1 1,0 1-1,1-1 0,-1 0 0,0 0 0,0-1 0,0 0 1,1 0-1,-1-1 0,0 1 0,7-4 0,-1 0 5,0 0 0,0-1-1,0-1 1,-1 0 0,13-10 0,-19 12 0,0 0 0,0 0 1,-1-1-1,0 0 1,0 0-1,0 0 0,0 0 1,3-10-1,-7 16-5,0-1-1,1 0 0,-1 0 1,0 0-1,0 1 1,1-1-1,-1 0 0,0 0 1,0 0-1,0 1 1,0-1-1,0 0 0,0 0 1,0 0-1,0 1 0,0-1 1,-1 0-1,1 0 1,0 0-1,-1 1 0,1-1 1,0 0-1,-1 0 0,1 1 1,-1-1-1,0 0 1,1 1-2,0 0 0,0-1 0,0 1 1,0 0-1,0 0 0,0 0 1,-1 0-1,1 0 0,0-1 0,0 1 1,0 0-1,0 0 0,0 0 1,0-1-1,0 1 0,0 0 0,0 0 1,0 0-1,0 0 0,0-1 1,0 1-1,0 0 0,0 0 0,0 0 1,0-1-1,0 1 0,0 0 1,0 0-1,0 0 0,0 0 0,0-1 1,0 1-1,1 0 0,-1 0 1,0 0-1,0 0 0,0 0 0,0-1 1,0 1-1,1 0 0,-9 2 6,6-1-6,-11 2 0,13-3 0,-1 1 0,1-1 0,0 0 0,-1 0 0,1 0 0,-1 0 0,1 1 0,0-1 0,-1 0 0,1 0 0,0 1 0,0-1 0,-1 0 0,1 1 0,0-1 0,-1 0 0,1 1 0,0-1 0,0 0 0,0 1 0,0-1 0,-1 0 0,1 1 0,0-1 0,0 1 0,0-1 0,0 0 0,0 1 0,2 7 0,-1-7 0,-1 0 0,0 0 0,1 0 0,-1 0 0,0 0 0,0-1 0,0 1 0,0 0 0,1 0 0,-1 0 0,0 0 0,-1 0 0,1 0 0,0 0 0,0 0 0,0 0 0,0-1 0,-1 1 0,1 0 0,0 0 0,-1 1 0,-3 5 0,0 1 0,-4 11 0,7-16 0,1 0 0,-1 0 0,0 0 0,1 1 0,0-1 0,-1 0 0,1 0 0,0 0 0,1 1 0,0 3 0,-1-6-1,0 0 1,1 1-1,-1-1 1,0 0-1,1 0 1,-1 0-1,1 1 1,0-1-1,-1 0 1,1 0-1,0 0 1,-1 0-1,1 0 1,0 0-1,0 0 1,0 0-1,0-1 1,0 1-1,0 0 1,0-1-1,0 1 1,0 0-1,1-1 1,-1 1-1,0-1 1,0 0-1,0 1 1,1-1-1,-1 0 1,0 0-1,0 0 1,1 0-1,0 0 1,28-7-11,-28 6 11,1 0 0,-1 0-1,0 0 1,0 0-1,0 0 1,0-1 0,0 1-1,0-1 1,0 1-1,2-3 1,5-9 0,-6 9 0,0 0-1,0 0 1,6-5 0,-4 3-4,1 1 0,8-13 0,-12 16 4,0 0 0,-1 0 0,0 0-1,1-1 1,-1 1 0,0-1 0,0 1 0,0-1 0,-1 1 0,1-1-1,0-4 1,-1 6 1,0 1-1,0-1 0,0 1 1,0-1-1,0 1 0,0-1 1,0 0-1,0 1 0,-1-1 1,1 1-1,0-1 0,0 1 1,0-1-1,-1 1 0,1-1 1,0 1-1,-1-1 0,1 1 1,0-1-1,-1 1 0,1-1 1,-1 1-1,1 0 0,-1-1 1,1 1-1,-1 0 0,1-1 1,-1 1-1,1 0 0,-1 0 1,1 0-1,-1-1 0,1 1 1,-1 0-1,0 0 0,1 0 1,-1 0-1,1 0 0,-2 0 1,2 0-1,-1 1 0,1-1 0,-1 0 0,0 1 0,1-1 0,-1 1 0,1-1 0,-1 1 0,1-1 0,0 1 1,-1 0-1,1-1 0,0 1 0,-1-1 0,1 1 0,0 0 0,-1-1 0,1 1 0,0 0 0,-5 9 0,1-6 0,2-2 0,0 0 0,0 0 0,1 0 0,-1 0 0,1 0 0,0 1 0,-1-1 0,1 0 0,0 1 0,-1 4 0,-3 9 0,4-12 0,-1 0 0,1 0 0,0-1 0,0 1-1,1 0 1,-1 0 0,1 0 0,0 0 0,0 5 0,13 28-10,-12-35 9,-1 0-1,1 0 1,0-1-1,0 1 0,0-1 1,0 1-1,0-1 1,0 1-1,1-1 1,-1 1-1,0-1 0,1 0 1,-1 0-1,3 2 1,0-1-29,1 0 1,-1 0-1,9 3 1,-12-4-77,1-1 0,-1 0 0,0 0 0,1 0 0,-1 1 0,0-1 0,1 0 0,-1-1 0,0 1 1,1 0-1,-1 0 0,0 0 0,0-1 0,1 1 0,-1-1 0,0 1 0,0-1 0,0 0 0,2 0 0,1-2-424,17-8-2398</inkml:trace>
  <inkml:trace contextRef="#ctx0" brushRef="#br0" timeOffset="134382.74">15241 3342 8050,'-1'-1'51,"1"1"0,-1 0 0,0-1 0,1 1 0,-1 0 0,0 0 0,1 0 1,-1 0-1,0 0 0,1 0 0,-1 0 0,0 0 0,0 0 0,1 0 0,-1 0 0,0 0 0,1 0 0,-1 0 1,0 0-1,1 1 0,-1-1 0,0 0 0,1 1 0,-1-1 0,1 0 0,-1 1 0,0 0 0,-2 1 53,1 0-1,-1 1 0,1-1 1,0 1-1,0-1 0,-2 4 1,-2 5-37,1 0 0,0 1 0,0 0 1,1 0-1,0 0 0,-2 15 1,-7 80 13,12-99-77,-2 26 3,1 0 0,2 1 1,1-1-1,2 1 0,8 37 1,-9-63 5,1 0 1,4 9 0,-7-17-9,1 0 1,-1-1 0,0 1-1,1 0 1,-1 0-1,0 0 1,0-1-1,0 1 1,0 0-1,1 0 1,-1 0-1,0 0 1,0 0-1,-1-1 1,1 1-1,0 0 1,0 0-1,0 0 1,0-1-1,-1 2 1,0-1-2,1 0 1,-1-1-1,1 1 1,-1-1-1,1 0 1,-1 1-1,0-1 1,1 1-1,-1-1 1,0 0 0,1 1-1,-1-1 1,0 0-1,1 0 1,-1 0-1,0 0 1,0 1-1,0-1 1,-4 0 9,0 0 0,1-1 0,-1 1 0,1-1 1,-6-1-1,4 0 59,-1 0 1,1 0-1,0-1 1,0 1-1,1-1 1,-1 0-1,0-1 0,1 0 1,0 1-1,-5-6 1,8 6-15,0 0 0,0 0 0,1 0 0,-1 0 0,1 0 0,0 0 0,0 0 0,0 0 0,1 0 0,-1-1 0,1 1 0,-1 0 0,1-1 0,0 1 0,0 0-1,1 0 1,0-5 0,0 3-35,1 0 0,0 0 0,0 1 0,0-1 0,1 1 0,0-1 0,-1 1 0,2 0 0,-1 0 0,0 0-1,1 0 1,0 0 0,5-3 0,-2 2 26,1 2-1,-1-1 0,1 1 1,0 1-1,-1-1 0,1 1 1,0 1-1,0-1 0,17 0 1,4 2 0,43 6 0,-52-4-65,66 6-2163,-57-7-3566</inkml:trace>
  <inkml:trace contextRef="#ctx0" brushRef="#br0" timeOffset="135892.91">9339 2904 1160,'4'-5'1479,"-3"5"-1406,-1 0-1,0 0 1,1-1-1,-1 1 1,0 0-1,0 0 1,1-1-1,-1 1 1,0 0-1,0-1 1,0 1-1,1-1 1,-1 1-1,0 0 1,0-1-1,0 0 0,1 1-61,-1-1 0,0 1 0,0-1 0,1 1 0,-1 0 0,1-1-1,-1 1 1,0 0 0,1-1 0,-1 1 0,1 0 0,-1-1-1,1 1 1,-1 0 0,2-1 0,0 0 34,-2 1-39,0 0 0,0 0 0,0 0 0,0 0 0,0 0 0,0 0 0,0 0 0,0 0 0,0 0 0,0-1 0,1 1 0,-1 0 1,0 0-1,0 0 0,0 0 0,0 0 0,0 0 0,0 0 0,0 0 0,0 0 0,0-1 0,0 1 0,0 0 0,0 0 0,0 0 0,0 0 0,0 0 0,0 0 0,0 0 0,0 0 0,0-1 0,-1 1 0,1 0 0,0 0 0,0 0 0,0 0 0,0 0 0,0 0 0,0 0 0,0 0 0,0 0 0,0 0 0,0-1 0,0 1 0,0 0 0,-1 0 0,1 0 0,0 0 0,0 0 0,0 0 0,-4-2 1446,9 2 2500,-5 0-3919,0 1-1,1-1 1,-1 0 0,0 0 0,0 0-1,0 0 1,1 1 0,-1-1 0,0 0 0,0 0-1,0 0 1,0 1 0,1-1 0,-1 0-1,0 0 1,0 1 0,0-1 0,0 0 0,0 0-1,0 1 1,0-1 0,0 0 0,0 1-1,0-1 1,0 0 0,0 0 0,0 1 0,0-1-1,0 0 1,0 0 0,0 1 0,0-1 0,0 0-1,0 0 1,-1 1 0,1-1 0,-8 10 312,5-7-246,1 0-82,1-1 0,0 0 0,0 1-1,0-1 1,1 1 0,-1-1-1,0 1 1,1 0 0,0-1 0,-1 6-1,-1 13 14,-24 50 19,22-56-45,-4 27 0,7-35-6,0 0 0,1 0 0,1 0 0,-1 0 1,1 0-1,2 8 0,-2-13 1,-1 0 1,1 0 0,0 0-1,0 0 1,1 0 0,-1 0-1,0 0 1,0 0-1,1 0 1,-1-1 0,1 1-1,0-1 1,-1 1 0,3 1-1,10 9 0,-9-7 6,-1 0-1,1 1 1,-1 0 0,6 11-1,-8-15-2,-1 1 0,0 0 0,0 0 0,0 0 1,0 0-1,-1 0 0,1 0 0,-1 0 0,1 0 0,-1 0 0,0 0 0,-1 1 0,1 2 0,-4 22 9,4-22-8,-1 1-1,1-1 1,-2 0 0,1 1-1,-4 9 1,-9 8 9,10-17-9,0 0 0,-4 8 0,2 4-2,4-13 0,0 0-1,0 0 1,-4 7-1,2-7 1,3-5 0,0 0-1,1 0 0,-1 0 0,0 0 0,1 0 0,-1 0 0,1 0 1,-1 0-1,1 0 0,-1 0 0,1 0 0,0 0 0,0 1 1,-1-1-1,1 0 0,0 0 0,0 0 0,0 0 0,0 1 1,0-1-1,1 0 0,-1 0 0,1 2 0,3 5-4,-3-7 3,0 0-1,0 1 0,0-1 0,0 0 1,-1 1-1,1-1 0,0 1 0,-1-1 1,1 3-1,-1-4 1,0 1 0,0 0 0,0-1 1,1 1-1,-1 0 0,0-1 0,0 1 1,1 0-1,-1-1 0,0 1 0,1-1 0,-1 1 1,1 0-1,-1-1 0,1 1 0,-1-1 0,1 0 1,0 2-1,14 5-2,-12-6 3,-1 0 0,1 1 0,0-1 1,3 3-1,-4-2 0,0 0 1,1 0-1,-1 0 1,0 0 0,-1 1-1,1-1 1,0 1 0,0-1-1,-1 1 1,0 0 0,1-1-1,-1 1 1,0 0 0,-1 0-1,1 0 1,0 5 0,0 2 3,-1-1 0,-1 0 1,0 1-1,-2 9 0,1-3-3,-4 13 10,-9 32-1,7-33-10,-5 33 0,13-54-1,-1 1 0,1-1 1,1 0-1,-1 1 0,4 13 0,1 10 0,-2 57 15,-3-77-12,-1 1 1,0-1-1,-1 0 0,0 0 1,-1 1-1,-8 19 0,8-20-2,-1 1 0,2 0 0,0-1 0,0 1 0,1 0 0,0 0 0,1 0 0,2 17 0,-1-17-2,-1 0-1,-2 23 0,2-32 3,0 3-2,0-1 1,0 1-1,1-1 0,0 1 0,0-1 1,0 1-1,1-1 0,0 0 0,0 0 0,0 1 1,4 4-1,1 12-11,-7-17-637</inkml:trace>
  <inkml:trace contextRef="#ctx0" brushRef="#br0" timeOffset="137036.5">10040 2418 2409,'-1'-3'2304,"-2"2"-816,-3 3-111,-6 5-225,-1 2-272,-3 2-104,-5 3-352,-2 4-168,-8 3-184,1 4-24,-5 9-16,-9 2-16,-4-2 0,1-4-16,14-5-24,11-3-40,14-8-1816,7-7-2705</inkml:trace>
  <inkml:trace contextRef="#ctx0" brushRef="#br0" timeOffset="137375.72">10011 2523 2497,'-6'0'2104,"3"0"-312,-6 5-247,-3 2-305,-4 6-336,-4 2-216,-8 6-408,-8 6-88,2 6-120,2-3-24,-13 3-24,-1 5-8,11-9-16,8-5-32,8-4-208,3 0-760,4-8-2985</inkml:trace>
  <inkml:trace contextRef="#ctx0" brushRef="#br0" timeOffset="137715.47">9629 2581 5697,'-4'4'447,"-1"0"-1,1 1 0,-1-1 1,1 1-1,0 0 0,-4 8 1,-17 34 263,24-44-637,-13 26-14,1 1 0,2 1 0,0 0 0,-7 43-1,17-68-56,0 0 0,1 0-1,0 0 1,0 0-1,0 0 1,0 0-1,1 0 1,3 10-1,-3-13 15,-1-1 0,1 0 0,0 0 1,0 0-1,0 0 0,1 0 0,-1 0 0,0 0 0,1-1 0,-1 1 0,1 0 0,0-1 0,-1 1 0,1-1 1,0 1-1,0-1 0,0 0 0,0 0 0,0 0 0,0 0 0,0 0 0,1 0 0,-1-1 0,0 1 0,4 0 1,-1-1 62,0 0 0,0 0 0,0 0 0,-1-1 0,1 0 0,5-1 0,29-11 76,-29 10-139,147-60 98,-124 47-842</inkml:trace>
  <inkml:trace contextRef="#ctx0" brushRef="#br0" timeOffset="138384.57">10041 2045 2032,'-9'-4'1373,"-15"-3"1,17 5-894,0 0 0,0-1 1,-9-4-1,15 7-342,0-1 0,-1 0 0,1 0 0,0 0 1,0 0-1,0-1 0,0 1 0,0 0 0,0 0 0,1-1 0,-1 1 0,0 0 0,0-1 0,1 1 0,-1-1 0,1 1 1,-1-3-1,1 3-60,0 0 1,0 0-1,0-1 1,-1 1-1,2 0 1,-1 0-1,0 0 1,0 0-1,0 0 1,0 0-1,1-1 1,-1 1 0,0 0-1,1 0 1,-1 0-1,1 0 1,-1 0-1,1 0 1,0 0-1,0 0 1,-1 1-1,1-1 1,1-1-1,1 0-13,-1 1 0,1 0 0,0 0-1,-1 0 1,1 0 0,0 0 0,0 0-1,-1 1 1,1-1 0,0 1-1,0 0 1,0 0 0,0 0 0,0 0-1,-1 1 1,6 0 0,-2 1-52,1-1 1,-1 1-1,0 1 1,0-1-1,0 1 1,7 4-1,-2 1 18,21 17-1,-29-23-23,0 1 0,0-1 1,-1 1-1,1 0 1,-1 0-1,0 0 0,0 0 1,0 1-1,0-1 0,-1 0 1,1 1-1,0 4 0,-1-6 1,-1 1 0,0-1 0,0 1 0,0 0 0,-1-1 0,1 1 0,-1-1-1,1 1 1,-1-1 0,0 1 0,0-1 0,0 1 0,0-1 0,0 0 0,0 1-1,-1-1 1,1 0 0,-4 3 0,-1 2 11,-1 0 1,0 0-1,-13 8 0,-51 40 14,66-52-33,0 1 0,1 0 1,0 0-1,0 0 0,0 0 0,-3 6 0,5-8-2,1 1 1,0-1-1,0 0 0,0 1 1,0-1-1,0 1 0,0-1 1,1 1-1,-1 0 1,1-1-1,0 1 0,-1 0 1,1-1-1,1 5 0,-1-7 1,0 1 0,0-1 0,0 0 0,0 1 0,0-1 0,1 0 0,-1 1 0,0-1 0,0 0 0,0 1 0,0-1 0,1 0 0,-1 0 0,0 1 0,0-1 0,1 0-1,-1 0 1,0 1 0,0-1 0,1 0 0,-1 0 0,0 0 0,1 0 0,-1 1 0,0-1 0,1 0 0,-1 0 0,11 0-4,-6 0 2,20 4 3,-17-3 0,0 1 1,0-2 0,-1 1 0,1-1-1,13-1 1,7-4-190,79-11-3220,-80 12-504</inkml:trace>
  <inkml:trace contextRef="#ctx0" brushRef="#br0" timeOffset="138740.57">9900 2219 8322,'12'-4'392,"7"-5"-200,5-1 40,7 4-144,-1 6-40,0-5-32,-2 5 0,0 6-8,-3-5 0,-1 8 8,-1-8 0,-4 3-368,5 9-1488</inkml:trace>
  <inkml:trace contextRef="#ctx0" brushRef="#br0" timeOffset="139082.01">10299 2247 6945,'1'-3'1169,"5"0"-41,-3 3 8,-2 4-240,-13 2-488,0 2-103,3 6-153,-7 2-80,6 1-48,0 2 0,5-4-16,1-1-8,6-7-16,6-4 40,2-10-1801,3 0-1535</inkml:trace>
  <inkml:trace contextRef="#ctx0" brushRef="#br0" timeOffset="139083.01">10414 1985 7330,'-8'-5'1080,"3"2"-272,-1 7-752,7 1-32,5 1-72,-11 1-192,5 3-912,10 6-473</inkml:trace>
  <inkml:trace contextRef="#ctx0" brushRef="#br0" timeOffset="139489.81">10387 2296 3825,'4'-6'1101,"-4"6"-860,0-1 0,1 0-1,-1 0 1,1 1-1,-1-1 1,1 0 0,-1 1-1,1-1 1,-1 0-1,1 1 1,-1-1-1,1 1 1,0-1 0,0 0-1,-3 1-148,2 0-67,0 0 1,0 0 0,0 0 0,0 0 0,0 0 0,-1 0-1,1 0 1,0 0 0,0 0 0,0 0 0,0 0-1,0 0 1,0 0 0,0 0 0,0 0 0,0 0-1,0 0 1,-1 0 0,1 0 0,0 0 0,0 0 0,0 0-1,0 0 1,0 0 0,0 0 0,0 0 0,0 0-1,0 0 1,0 0 0,0 0 0,-1 0 0,1 0-1,0 0 1,0 1 0,0-1 0,0 0 0,0 0 0,0 0-1,0 0 1,0 0 0,0 0 0,0 0 0,0 0-1,0 0 1,0 0 0,0 1 0,0-1 0,-2 4 462,0-1-366,0 1 0,0-1 0,0 1 0,1-1 0,-1 1-1,1 0 1,0 0 0,0 0 0,0 0 0,1 0 0,-1 0 0,1 7 0,0 4-93,-1-13-27,1 0 1,0 0 0,0 0-1,0 1 1,1 2-1,-1-4-2,0 0 1,1 0-1,-1 0 0,0-1 0,1 1 0,-1 0 0,1 0 1,-1-1-1,1 1 0,-1 0 0,1-1 0,0 1 1,-1-1-1,1 1 0,0-1 0,-1 1 0,1-1 0,1 1 1,17 8 1,-17-8-2,-1-1 1,1 1-1,0-1 1,0 1-1,0-1 1,0 0-1,0 0 1,-1 0-1,1 0 1,0 0-1,3-1 1,3-2 4,0 0 0,-1 0 1,0-1-1,0 1 0,7-7 1,-13 10-6,-1 0 1,0-1 0,1 1 0,-1-1 0,0 1 0,1-1 0,-1 1 0,0-1-1,0 1 1,0-1 0,1 1 0,-1-1 0,0 1 0,0-1 0,0 1 0,0-1-1,0 0 1,0 0 0,0 1 0,0-1 0,0 1-1,0-1 1,0 1 0,0-1 0,0 1 0,0 0-1,0-1 1,0 1 0,0-1 0,0 1-1,0-1 1,1 1 0,-1 0 0,0-1-1,0 1 1,1 0 0,-1-1 0,1 0 0,10-3 13,-8 3-5,0 1-1,0 5-7,-3 5-1,0 1 0,3 1 0,1 11 0,-4-13-30,1 4 64,3 21-1,-3-31-75,0 0 0,0 0 0,0 0 0,1 0 0,0 0 0,0 0 0,0-1 0,0 1 0,4 4 0,10 8-1904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1:41.7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34 1200,'22'-23'8141,"-22"23"-8091,0 0-35,0 0 1,0 0-1,0 0 1,0 0-1,0 0 0,0 0 1,0 0-1,0 0 1,1 0-1,-1 0 0,0 0 1,0 0-1,0 0 1,0 0-1,0 0 1,0 0-1,0 0 0,0 0 1,0 0-1,0 0 1,0 0-1,0 0 0,0 0 1,0 0-1,0 0 1,0 0-1,0 0 0,0 0 1,0 0-1,0 0 1,0 0-1,0 0 0,0 1 1,0-1-1,0-1 8,0 1 1,0 0-1,1 0 0,-1 0 0,0 0 1,0 0-1,0 0 0,0 0 0,0 0 1,0 0-1,0 0 0,0-1 0,0 1 0,1 0 1,-1 0-1,0 0 0,0 0 0,0 0 1,0 0-1,0 0 0,0 0 0,1 0 1,-1 0-1,0 0 0,0 0 0,0 0 1,0 0-1,0 0 0,0 0 0,1 0 1,-1 0-1,0 0 2,0 0 0,0 0 0,0 0 0,1 1 0,-1-1 0,0 0 0,0 0 0,0 0 0,0 0 0,1 0 0,-1-1 1,0 1-1,0 0 0,0 0 0,0 0 0,0 0 0,1 0 0,-1 0 0,0 0 0,0 0 0,0 0 0,0 0 0,0 0 0,0 0 0,1-1 0,-1 1 0,0 0 1,0 0-1,0 0 0,0 0 0,0-1 0,1 1 15,0-1-1,0 0 1,-1 0 0,1 1 0,0-1-1,0 1 1,0-1 0,0 1 0,0-1-1,0 1 1,0-1 0,0 1 0,0 0-1,0 0 1,0-1 0,0 1 0,2 0-1,7-2 155,0-3-48,-8 3-124,0 1 0,0 0 0,0 1 0,0-1 0,3-1 0,8 0 33,1 1 1,12 0 0,4 0-29,137-6 29,12-1-6,-60 6-45,-39 1-4,29 3-5,12 0 2,-115-3 2,40 0 0,57-11 1,212-32 14,-263 38-16,49-4-13,-46 6 13,36-1 12,-70 5 1,1 1 0,25 4-1,-19-1-2,1 0 0,0-3-1,54-2 1,-26-2-4,11-2-3,-62 5-2,-1 0-1,0 0 1,11 1 0,-12 0-2,1-1 0,-1 1 0,1-1 0,-1 0 0,0-1 0,6 0 0,1-1-4,0 1 0,0 0-1,17 0 1,-22 1-2,-5 0-8,0 0 0,-1 0 0,1 0 1,0 0-1,0 1 0,0-1 0,0 0 1,0 0-1,-1 1 0,1-1 0,0 0 0,0 1 1,-1-1-1,1 0 0,0 1 0,0-1 1,-1 1-1,1 0 0,0-1 0,-1 1 0,1-1 1,-1 1-1,1 0 0,-1 0 0,1-1 1,-1 1-1,0 0 0,1 0 0,-1 1 0,4 4-921,0 1-453</inkml:trace>
  <inkml:trace contextRef="#ctx0" brushRef="#br0" timeOffset="1924.93">2378 367 1184,'-1'2'137,"-1"3"609,0-1-1,-1 0 1,-3 5 0,5-8-481,0 0-1,0 1 1,0-1 0,0 0 0,-1 0-1,1 0 1,0 0 0,-1-1 0,1 1-1,-1 0 1,1-1 0,-1 1 0,1 0-1,-2-1 1,-5 2 537,-19 3 923,25-5-1632,0 0 0,1 0 0,-1 0 1,0-1-1,0 1 0,1 0 0,-1 0 0,0-1 1,1 1-1,-1-1 0,0 0 0,-2-1 0,-11-12 770,6 4-459,8 9-366,-1 0-1,1-1 0,-1 1 1,1 0-1,0-1 1,0 1-1,-1-1 1,1 1-1,0-1 0,0 1 1,0-1-1,1 0 1,-1 1-1,0-1 0,1 0 1,-1 0-1,1 0 1,-1-3-1,0-3-9,0 0 0,1 1 0,0-1 0,1 0 0,0 1 0,0-1 0,1 0 0,-1 1 0,6-14 0,-1 9-23,0-1-1,0 1 1,1 0-1,0 1 1,1 0-1,1 0 1,10-11-1,-2 6-3,1 2 0,1 0 0,40-23 1,-30 23-1,0 0 0,41-11 0,-55 20-2,0 1 0,1 0 0,0 2-1,-1 0 1,1 0 0,0 2 0,19 0 0,-31 1 0,1 0 0,-1 0 1,0 0-1,0 0 1,1 1-1,-1 0 0,0-1 1,0 1-1,-1 1 0,1-1 1,0 1-1,-1-1 0,0 1 1,1 0-1,-1 0 0,0 1 1,0-1-1,-1 0 1,1 1-1,-1 0 0,3 4 1,-1 1 9,0 1-1,0 0 1,-1-1 0,-1 1 0,1 0 0,-2 0 0,2 18 0,-2-2 14,-1 0 0,-1-1 0,-5 29 0,3-36-1,-1 1 0,-1-1 0,-1 0 0,-15 32-1,14-34 1,-6 11 17,12-26-31,0 1 0,0-1 1,0 1-1,0-1 0,0 1 1,-1-1-1,1 0 0,-1 1 0,1-1 1,-1 0-1,-2 2 0,2-3 0,-1 1 0,1 0 0,0-1-1,0 0 1,-1 1 0,1-1 0,0 0-1,0 0 1,-1 0 0,1 0 0,0-1-1,0 1 1,0-1 0,-1 1 0,1-1-1,0 0 1,-3-1 0,-2-1 2,1-1 1,-1 0-1,-10-8 1,-6-9 12,-31-34-1,51 52-20,-6-7-8,0 0 1,1 0 0,-12-22-1,17 28-1,1-1-1,0 1 1,0-1-1,0 0 1,1 0-1,0 1 1,0-1-1,0 0 1,0 0-1,1 0 1,0 0-1,0-10 1,1 12 1,0 0 1,-1 1-1,1-1 1,0 1-1,0-1 1,0 1-1,1 0 0,-1-1 1,1 1-1,-1 0 1,1 0-1,0 0 1,2-2-1,3-2-14,1 0 0,12-8 0,-18 13 18,18-10-14,1 0 1,38-13-1,-22 9 21,5 0 1,1 2 0,0 1 0,75-9 0,-96 17-2,1 2-1,28 1 1,-43 1-1,0 0-1,0 1 1,0 1 0,0-1 0,0 1 0,0 1 0,0-1-1,-1 1 1,13 7 0,-17-8 4,-1 0-1,1 0 0,-1 0 1,0 0-1,0 0 1,0 0-1,0 1 0,-1-1 1,1 1-1,0-1 1,-1 1-1,0-1 1,2 7-1,-1-4 13,-1 0 0,0 0 0,0 0 0,0 0 0,-1 0 0,0 1 0,0 5 0,-1-6-9,0-1 0,0 0 0,0 1 0,0-1 0,-1 0 0,0 0 0,-3 6 0,-19 27 35,19-30-38,-17 25 22,-32 34 1,44-56-18,0 0 1,-1 0-1,0-1 0,0-1 0,-1 0 1,-24 13-1,32-19-7,-1-1 0,1 1 0,-1-1 0,1 1 0,-1-1 0,1 0 0,-1-1 0,-7 1 0,8-1-4,1-1 0,-1 1 0,1-1 0,0 0 1,0 0-1,-1 0 0,1 0 0,0 0 0,0-1 0,0 1 1,0-1-1,-5-4 0,3 2 3,1 1 0,0-2 0,0 1 0,0 0 0,0-1 0,1 1 0,0-1 0,0 0 0,0 0 0,0 0 0,1-1 0,-3-8 0,2 1 18,0 0 0,1-1 0,0 1 0,1-1 1,1 0-1,0 1 0,1-1 0,2-13 0,-1 18-25,-1 0 0,2 0 1,-1 0-1,2 1 0,-1-1 0,1 1 0,0 0 1,0 0-1,1 0 0,1 0 0,-1 1 0,13-13 1,-13 16-2,0 0 1,1 0 0,0 1 0,-1-1-1,1 1 1,0 1 0,1-1-1,-1 1 1,0 0 0,1 0 0,-1 1-1,1 0 1,-1 0 0,1 0-1,11 1 1,-6 1 4,0 0-1,0 1 1,-1 0 0,1 1-1,-1 0 1,0 1 0,0 0-1,14 7 1,-17-6 7,1 0 0,-1 0 0,13 11 0,-16-12-1,-1 1-1,0-1 1,-1 1 0,1-1-1,-1 1 1,0 0 0,5 10-1,-4-6 4,0 0-1,-1 0 0,0 0 1,-1 0-1,1 0 0,-2 1 1,0-1-1,0 1 0,0-1 1,-1 1-1,-2 14 0,0-16-2,-4 30 27,5-34-27,0 0 0,-1 0 0,1-1 0,-1 1 0,0 0-1,1-1 1,-5 5 0,1-2 2,0 0 0,-1-1-1,0 0 1,0 0-1,0 0 1,-1-1-1,1 0 1,-1 0 0,0-1-1,0 0 1,0 0-1,-1 0 1,-7 1-1,11-4-6,0 1-1,0-1 0,0 1 0,1-1 1,-1 0-1,0-1 0,0 1 1,0-1-1,0 1 0,1-1 0,-1 0 1,0-1-1,1 1 0,-1-1 0,-6-3 1,8 3-4,0 0 1,0 1-1,0-1 1,0 0-1,0 0 1,1 0-1,-1 0 1,0-1-1,1 1 1,0 0-1,0-1 1,-1 1-1,2-1 0,-1 1 1,0-1-1,0 0 1,1 1-1,-1-1 1,1 0-1,0 1 1,0-1-1,0 0 1,0-3-1,2-4-3,0 1-1,0-1 0,1 0 0,0 1 1,0-1-1,1 1 0,0 0 0,1 0 0,8-11 1,-5 8 0,1 0 0,1 1 0,0 0 0,0 1 1,21-15-1,-15 13 3,1 1 0,0 1 0,1 0 0,0 1 0,0 1 0,1 1 0,25-6 0,-39 11 1,-1 1-1,1 1 1,-1-1 0,1 0 0,-1 1 0,1 0-1,-1 0 1,1 1 0,-1-1 0,1 1 0,-1 0-1,1 0 1,-1 1 0,0-1 0,1 1-1,-1 0 1,0 0 0,0 0 0,4 3 0,0 2 2,0 0 0,0 0 0,-1 1 0,0 0 0,0 0 0,-1 1 0,0 0-1,-1 0 1,8 17 0,-7-14 2,-2 1 0,0-1 0,-1 1 0,0 0-1,0 0 1,-2 0 0,1 19 0,-5 31 35,2-55-20,0 0-1,-1-1 0,0 1 1,0-1-1,-6 14 0,7-19-10,-1 0 0,1 0 0,0 0 0,-1 0 0,1 0 0,-1 0 0,0-1 0,0 1 0,1 0 0,-1-1 0,0 0 0,-3 2-1,-1 0 12,0 0 0,0-1-1,-7 2 1,8-3-13,3 0-3,0-1 0,0 1 0,0-1 0,0 0 1,0 0-1,0 0 0,0 0 0,0-1 0,0 1 0,0 0 1,0-1-1,0 1 0,0-1 0,-2-1 0,-11-3-1,12 5-3,0-1 0,0 1 0,0-1 0,1 0 1,-1-1-1,0 1 0,0 0 0,1-1 0,-1 1 0,1-1 0,0 0 0,-1 0 0,1 0 0,0 0 0,0 0 1,0 0-1,0-1 0,1 1 0,-1-1 0,0 1 0,1-1 0,0 0 0,0 1 0,0-1 0,0 0 0,0 0 1,0 0-1,1 0 0,0 0 0,-1 0 0,1 0 0,0 0 0,0 1 0,1-1 0,-1 0 0,1-3 0,3-9-7,0 1 0,0 0 0,1 0 0,13-24-1,-14 31 7,1-4-3,-2 5 4,-1 1-1,1-1 1,0 1 0,0 0-1,1 0 1,0 0 0,0 0-1,0 0 1,5-4 0,2 2 0,0 0 1,0 0-1,1 1 0,0 1 1,0 0-1,0 0 1,0 1-1,1 1 1,0 0-1,14-1 0,-22 4 1,1 0-1,0 0 0,-1 1 0,1-1 0,0 1 0,-1 1 1,1-1-1,-1 1 0,0 0 0,1 0 0,-1 1 0,0-1 1,0 1-1,7 5 0,-7-3 3,0-1 0,0 1 0,0 0 0,-1 0 0,0 0 0,1 1 0,-2-1 0,1 1 0,-1 0-1,0 0 1,5 13 0,-5-7 5,1 1 1,-2-1-1,1 1 0,-2-1 0,0 1 0,0 0 0,-1-1 0,-1 1 0,0 0 0,-1-1 0,0 1 0,-8 23 0,6-24 2,-1 2 6,0 0 1,-9 15-1,12-25-9,-1 0-1,1 0 1,-1 0 0,0-1-1,0 0 1,0 1 0,0-1-1,0 0 1,-1-1 0,0 1-1,-5 3 1,5-4-2,-3 2 13,-1 0 1,0-1-1,-10 4 0,16-7-10,0 1 1,-1-1-1,1 1 0,-1-1 0,1 0 0,0 0 0,-1 0 0,1 0 1,-1-1-1,1 1 0,-1-1 0,1 1 0,0-1 0,-1 0 0,-3-2 0,2 0 10,-1 0 0,1 0-1,1 0 1,-1-1 0,0 0-1,1 1 1,0-1-1,0-1 1,0 1 0,0 0-1,1-1 1,0 1-1,-3-9 1,1 4 7,1-1 1,1 0-1,-1 0 0,2-1 1,-2-15-1,3 10 6,3-20-1,-1 6 2,-1 26-27,4-58 35,-3 53-36,0 0-1,0 0 1,1 1 0,6-17-1,-5 18-5,-1 1 0,1-1-1,0 1 1,1 0 0,0 0-1,0 1 1,0-1-1,0 1 1,1 0 0,8-6-1,-9 8-2,0 0-1,1 1 1,-1-1-1,0 1 1,1 0-1,0 0 1,0 1-1,-1 0 1,1 0-1,0 0 1,0 1-1,0-1 0,9 2 1,-6 0-74,1 1-1,-1 0 1,0 0-1,0 1 1,9 3 0,-2 2-1787,27 15 0,-12-4-4356</inkml:trace>
  <inkml:trace contextRef="#ctx0" brushRef="#br0" timeOffset="2646.4">3724 285 1800,'3'1'321,"-1"0"0,0 0 0,0 1 0,0-1 0,1 0 0,-1-1 0,0 1 0,1 0 0,-1-1 0,1 1 1,-1-1-1,1 0 0,4 0 0,2-1-122,0 0 1,14-4-1,1 0 311,-4 3 165,0 0 0,0 0 0,25 3 0,-4 4 44,82 19-1,1 7-562,-10-4-96,-61-11-29,34 8 47,-45-14 32,-40-10-100,0 1 0,0-1 1,0 0-1,1 0 0,-1-1 0,0 1 1,0 0-1,0-1 0,0 1 1,0-1-1,0 0 0,0 1 1,0-1-1,-1 0 0,4-2 1,-2 2-3,0-1 0,0 1 1,0-1-1,4 0 0,8 0-54,14-4 167,-27 5-196,0 0-1,0 1 1,0-1 0,0 0-1,0 0 1,-1 0 0,1 0-1,0-1 1,-1 1-1,1 0 1,1-2 0,2-5-145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1:59.0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8 191 1896,'-1'0'179,"0"1"0,0-1 0,0 1 0,0-1 0,0 1 0,-1-1 0,1 1 0,0-1 0,0 0 0,0 0 0,-3 0 0,3 0 2,0 0-1,0-1 1,0 1 0,0-1 0,0 1 0,0-1 0,1 0 0,-1 1 0,0-1 0,0 0-1,0 1 1,1-1 0,-2-1 0,-10-9 2692,-2-3-1106,13 13-1690,0 0 0,1 0 1,-1 0-1,0 0 0,1 0 0,-1 0 0,1 0 0,0 0 1,-1 0-1,1 0 0,0 0 0,0 0 0,0-1 0,-1 1 0,1-1 1,1-9 389,-1 9-424,-1 0 1,1 0-1,1 0 1,-1-1 0,0 1-1,0 0 1,1 0-1,-1 0 1,1 0-1,0 0 1,-1 0 0,1 0-1,0 0 1,0 1-1,2-3 1,6-7 65,1 0 1,18-15 0,-23 22-48,1 0 1,0 0-1,0 0 0,0 1 1,0 0-1,0 0 1,13-3-1,-7 3 79,0 0 0,0 1 0,22-1 0,-29 3-129,0 0 1,-1 1-1,1-1 1,0 1-1,-1 0 1,1 0 0,-1 0-1,1 1 1,-1-1-1,0 1 1,0 0-1,8 6 1,-7-5-7,-1 1 1,0-1-1,-1 1 1,1 0 0,-1 1-1,1-1 1,-1 0-1,4 10 1,-3-7 0,-3-7-5,-1 1-1,1 0 1,0 0-1,-1 0 1,1 0 0,-1 0-1,1 0 1,-1 0 0,1 1-1,-1-1 1,0 0-1,0 0 1,1 0 0,-1 0-1,0 0 1,0 1 0,0-1-1,0 0 1,-1 0-1,1 0 1,0 0 0,0 0-1,-1 1 1,0 0 0,-22 41 67,21-38-59,0 0 0,0-1 1,-1 1-1,1-1 0,-1 0 0,0 0 1,-6 6-1,7-8-6,1-1-1,-1 1 1,0-1 0,0 0 0,1 0 0,-1 1 0,0-2 0,0 1-1,0 0 1,0 0 0,-1-1 0,1 1 0,0-1 0,0 1-1,0-1 1,0 0 0,-1 0 0,1 0 0,-4-1 0,5 1-4,0 0 1,1 0-1,-1 0 1,0-1-1,0 1 1,0 0-1,0-1 1,0 1-1,1-1 1,-1 1 0,0-1-1,0 1 1,1-1-1,-1 0 1,0 1-1,1-1 1,-1 0-1,1 1 1,-1-1-1,1 0 1,-1-1-1,-1-1 1,1 0 0,0 0 0,1 0-1,-2-5 1,1 1 2,-2-5 5,1-1 0,0 1 0,1-16 0,1 20-7,1 1 1,-1-1-1,2 1 0,-1-1 1,1 1-1,5-13 1,-7 19-3,0 0 1,1 1-1,-1-1 1,1 0-1,-1 0 1,1 0-1,-1 0 1,1 1-1,-1-1 1,1 0-1,0 1 1,0-1-1,-1 0 1,1 1-1,0-1 1,0 1-1,0-1 1,-1 1-1,1-1 1,0 1-1,2-1 1,0 1-4,0 0 1,-1 0 0,1 0 0,0 0 0,5 1 0,3 1 1,23 0-6,-17-2-6,27 5 0,-38-3 12,0-1 0,0 1-1,0 0 1,-1 0 0,1 1 0,-1 0-1,1 0 1,5 4 0,-2-1 2,-1-1 0,1 0 0,0-1 0,13 5 0,-21-9 0,0 1 1,0-1 0,0 0-1,0 1 1,0-1 0,-1 0-1,1 1 1,0-1 0,0 1-1,0 0 1,-1-1 0,1 1-1,0 0 1,0-1 0,-1 1-1,1 0 1,-1 0 0,1 0-1,-1-1 1,1 1 0,-1 0-1,0 0 1,1 0 0,-1 0-1,0 0 1,1 0 0,-1 0-1,0 0 1,0 0 0,0 0-1,0 0 1,0 0 0,0 0-1,0 0 1,-1 1 0,1 0 2,-1 0 1,1 0-1,-1 1 1,1-1-1,-1 0 1,0 0-1,0 0 1,0 0-1,0 0 1,-1 0-1,1 0 1,0-1 0,-4 4-1,0 0 9,-2 1-1,-9 6 1,1-2 5,10-6-13,4-3-4,0 0 1,0 0 0,0 0 0,0 0 0,0-1 0,0 1 0,0 0 0,-1-1 0,-1 1 0,3-1-1,-1 0 0,1 0 0,-1 0 1,1 0-1,0 0 0,-1 0 0,1-1 0,-1 1 0,1 0 0,-1 0 1,1-1-1,0 1 0,-1 0 0,1 0 0,0-1 0,-1 1 0,1 0 0,0-1 1,-1 1-1,1-1 0,0 1 0,0 0 0,-1-1 0,1 1 0,0-1 1,0 1-1,0-1 0,0 1 0,0-1 0,0 1 0,-1-1 0,0-3 0,1 0-1,-1 0 0,0 0 1,1 0-1,0 0 0,0 0 1,0 0-1,1 0 0,-1 0 1,1 1-1,0-1 0,0 0 1,0 0-1,3-5 0,-2 3 0,1 1 0,0 0-1,0 1 1,0-1-1,0 1 1,1-1 0,-1 1-1,1 0 1,7-5-1,-3 4 2,1-1 0,0 2 0,0-1 0,0 1 0,1 1-1,-1 0 1,1 0 0,14-1 0,-18 3 0,0 1 0,1 0 0,-1 0 1,0 1-1,1 0 0,-1 0 0,0 0 0,11 5 0,1-1 0,-2 0-3,0 1-1,-1 1 0,27 15 1,-20-10-5,-18-9 8,-1-1 1,1 0 0,-1 1 0,0 0 0,0-1-1,0 1 1,0 0 0,0 1 0,-1-1-1,0 0 1,1 1 0,-1 0 0,-1-1-1,1 1 1,0 0 0,-1 0 0,0 0 0,2 7-1,-3-8 3,0-1 0,0 1 0,-1-1 0,1 1 0,0-1 0,-1 1 0,0-1 0,1 0 0,-1 1 0,0-1 0,0 0 0,0 1 0,-1-1 0,1 0-1,-1 0 1,1 0 0,-1 0 0,1 0 0,-1-1 0,-3 3 0,3-2 0,0 0-1,0 0 1,0-1-1,0 1 1,-1-1-1,1 0 1,0 0-1,-1 0 1,1 0-1,-1 0 1,1 0-1,-1-1 1,1 1-1,-1-1 1,0 1-1,1-1 1,-1 0-1,0 0 1,-3-1-1,3 0 1,0 0 1,0 0-1,0-1 0,0 1 0,0-1 0,0 0 0,0 0 0,1 0 0,-1 0 0,1 0 1,-1-1-1,1 1 0,0-1 0,0 1 0,0-1 0,-2-5 0,3 6-4,-1-1 0,1 0 0,0 0 0,0 1 0,0-1 0,0 0 0,1 0-1,-1 0 1,1 0 0,0 0 0,0 0 0,0 0 0,0-1 0,0 1 0,1 0 0,-1 0 0,1 0-1,1-2 1,0 1-2,-1 0 0,2 0 0,-1 0 0,0 1 0,1-1 0,-1 1 0,1-1 0,0 1 0,0 0 0,1 0 0,-1 1 0,1-1 0,-1 1 0,1-1 0,0 1 0,0 0 0,0 1 0,7-3 0,117-40-20,-120 41 24,1 0-1,-1 1 0,1 0 0,0 0 1,12 0-1,-17 1 0,1 1 0,0 0 0,0 1 0,0-1 0,0 1 0,-1 0 0,1 0 0,0 0 0,-1 1 0,1 0 0,4 2 0,-7-3 0,0 0 1,-1 1-1,1-1 0,-1 0 1,1 1-1,-1-1 1,0 1-1,1-1 1,-1 1-1,0 0 1,0-1-1,0 1 1,-1 0-1,1 0 0,0 0 1,-1 0-1,1-1 1,-1 1-1,1 0 1,-1 0-1,0 3 1,0 0 1,0 0 0,0-1 1,-1 1-1,1 0 1,-1-1-1,0 1 1,-1-1-1,-2 6 1,-1 12 11,5-19-12,-1 1-1,0-1 0,0 0 0,0 1 0,0-1 0,0 0 1,-4 6-1,1-4 1,0 0-1,-1-1 1,1 0 0,-1 0 0,0 0 0,0-1 0,-1 1 0,1-1 0,0-1 0,-1 1-1,-11 3 1,14-5 1,1-1-1,0 0 0,0 0 0,-1 0 0,1 0 0,0 0 0,0 0 1,-1-1-1,1 1 0,0-1 0,0 1 0,0-1 0,0 0 1,0 0-1,-1 0 0,2 0 0,-1 0 0,0 0 0,0-1 1,0 1-1,0 0 0,1-1 0,-1 0 0,1 1 0,-1-1 1,1 0-1,0 0 0,-2-3 0,3 4-3,-1 0 0,1 0-1,0-1 1,0 1 0,0 0 0,0 0-1,0-1 1,0 1 0,0 0 0,1 0-1,-1 0 1,0-1 0,1 1 0,-1 0-1,0 0 1,1 0 0,0 0 0,0-2-1,2-1-4,0 0-1,7-7 1,-6 7 2,32-30-28,-31 29 29,0 0-1,1 0 1,0 0 0,0 1-1,0-1 1,12-4-1,14-7-3,-12 5-1,41-14-1,-47 21 9,0 0-1,1 1 1,17-1-1,-28 3 0,0 1 0,0 0 1,1 0-1,-1 1 0,0-1 0,0 1 0,1 0 0,-1 0 0,0 0 1,0 1-1,0-1 0,0 1 0,-1 0 0,1 0 0,4 3 0,-6-2 2,1-1 0,-1 1-1,0-1 1,0 1 0,0 0-1,0 0 1,-1 0-1,1 0 1,-1 0 0,1 0-1,-1 0 1,0 0 0,-1 1-1,1-1 1,0 0 0,-1 6-1,1 0 4,-1 0 0,-1 0-1,0-1 1,0 1 0,-3 11 0,2-13-5,-1 1 1,-1 0-1,1-1 0,-8 12 1,0 0-48,9-16-255,0 1 1,0 0-1,0-1 0,-1 1 0,1-1 1,-1 0-1,0 1 0,0-1 0,0-1 1,0 1-1,-4 2 0,-5 1-4336</inkml:trace>
  <inkml:trace contextRef="#ctx0" brushRef="#br0" timeOffset="666.52">1 180 3889,'0'0'109,"0"-1"-1,0 0 1,0 0 0,0 1 0,1-1 0,-1 0 0,0 1-1,0-1 1,0 0 0,1 1 0,-1-1 0,1 0 0,-1 1-1,0-1 1,1 1 0,-1-1 0,1 0 0,-1 1-1,1-1 1,-1 1 0,1 0 0,0-1 0,0 0 0,9-7 848,5-6 916,-15 14-1846,0 0 0,1 0 0,-1 0 0,0 0-1,0 0 1,0 0 0,0-1 0,0 1 0,0 0-1,0 0 1,0 0 0,0 0 0,1 0 0,-1 0 0,0 0-1,0 0 1,0 0 0,0 0 0,0 0 0,0 0-1,1 0 1,-1 0 0,0 0 0,0 0 0,0 0-1,0 0 1,0 0 0,0 0 0,1 0 0,-1 0 0,0 0-1,0 0 1,0 0 0,0 0 0,0 0 0,0 0-1,1 0 1,-1 0 0,0 0 0,0 1 0,0-1-1,0 0 1,0 0 0,0 0 0,0 0 0,0 0 0,0 0-1,0 0 1,1 0 0,-1 1 0,0-1 0,0 0-1,0 0 1,3 8 496,-3-8-528,1 8 245,0-1 0,1 14-1,0 4 157,0-5-167,-2 0 0,-3 39-1,0-13-159,1 61-15,-13 175-26,10-239-48,1 83-1,5-122-39,-1 0 0,0 0 0,1-1 0,0 1 0,0 0-1,2 4 1,-2-6-72,-1-1 0,1 0 0,-1 0 0,1 0 0,0 1 0,0-1 0,-1 0 0,1 0 0,0 0 0,0 0 0,0-1 0,0 1 0,0 0 0,0 0 0,1-1 0,-1 1 0,0 0 0,0-1 0,0 1 0,1-1 0,1 1 0,12 1-2237</inkml:trace>
  <inkml:trace contextRef="#ctx0" brushRef="#br0" timeOffset="1180.51">1137 313 1464,'-1'-3'323,"1"1"-1,0-1 0,1 1 1,-1-1-1,0 1 0,1-1 1,-1 1-1,1-1 0,0 1 1,0-1-1,0 1 0,2-4 1,-1 2 165,1 0 1,-1 1 0,1-1-1,-1 1 1,1 0 0,6-6-1,-8 9-423,-1 0 0,0 0 0,1-1 0,-1 1 0,1 0 0,-1-1 0,0 1 0,1-1 0,-1 1 0,0 0 0,0-1 0,1 1 0,-1-1-1,0 1 1,0-1 0,0 1 0,0-1 0,0 1 0,0-1 0,1 1 0,-3-2 1364,2 2-1338,0 0-68,0 0-1,-1 3 350,-6 14 27,1 1 1,1 0-1,1 0 0,-4 30 0,1 77-319,6-80 30,-5 43-78,0 80-30,8-130-186,6 46-1,-7-83 174,0 7-183,5 14 0,-6-20 80,1 0 1,0 0 0,0 0-1,0 0 1,0 0 0,0-1-1,1 1 1,-1 0 0,0 0 0,1-1-1,2 3 1,12 4-1697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3:19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1658 1144,'0'1'246,"-1"1"0,1-1 0,0 1 0,-1 0-1,1-1 1,-1 1 0,0-1 0,1 1 0,-1-1 0,0 0-1,0 1 1,0-1 0,0 0 0,0 1 0,0-1 0,0 0-1,-1 0 1,1 0 0,0 0 0,-3 1 0,3-1-101,0 0 0,1-1 0,-1 1 0,0-1 0,1 1 0,-1 0 0,1 0 0,-1-1 0,1 1 0,-1 0 0,1 0 0,-1 0 0,1 0 0,0-1 0,-1 3 1,-2 5 725,3-8-838,0 0-1,-1 1 1,1-1-1,0 0 1,0 1-1,0-1 1,0 0-1,-1 1 1,1-1-1,0 0 1,0 1-1,0-1 0,0 0 1,0 1-1,0-1 1,0 0-1,0 1 1,0-1-1,0 0 1,0 1-1,0-1 1,0 0-1,1 1 1,-1-1-1,0 0 1,0 1-1,0-1 0,0 0 1,1 0-1,-1 1 1,0-1-1,0 0 1,0 0-1,1 1 1,-1-1-1,0 0 1,0 0-1,1 1 1,-1-1-1,0 0 1,1 0-1,-1 0 1,0 0-1,1 0 0,-1 1 1,1-1-1,-1 0-10,1 0 0,-1 0-1,1 1 1,0-1 0,-1 0-1,1 0 1,-1 0 0,1 0-1,0 0 1,-1 0 0,1 0-1,0 0 1,-1 0 0,1 0-1,-1 0 1,1 0 0,0-1-1,-1 1 1,1 0 0,-1 0-1,1-1 1,0 1 0,2-7 112,-3 7-125,0-1 1,0 0-1,0 0 1,1 1-1,-1-1 1,0 0 0,1 0-1,-1 1 1,1-1-1,-1 0 1,1 1-1,-1-1 1,1 1 0,0-2-1,6-3 17,-1-1-1,0 0 1,-1 0-1,6-8 1,18-30 4,-7 10-12,63-98 47,-53 79 373,-28 47-303,0 0 81,0 0-1,0 0 0,8-9 0,-12 15-209,0 0-1,1 0 0,-1 0 1,0 0-1,0 0 0,0 0 1,0 0-1,0 0 0,0 0 1,0 0-1,0 0 0,0 0 1,0-1-1,0 1 1,0 0-1,0 0 0,0 0 1,0 0-1,0 0 0,0 0 1,0 0-1,0 0 0,0 0 1,0 0-1,0-1 0,0 1 1,0 0-1,0 0 0,0 0 1,0 0-1,0 0 1,0 0-1,0 0 0,0 0 1,0 0-1,0 0 0,0-1 1,0 1-1,0 0 0,0 0 1,-1 0-1,1 0 0,0 0 1,0 0-1,0 0 0,0 0 1,0 0-1,0 0 1,0 0-1,0 0 0,0 0 1,0 0-1,-1 0 0,1 0 1,0 0-1,0 0 0,0 0 1,0 0-1,0 0 0,0 0 1,0 0-1,0 0 0,0 0 1,0 0-1,-1 0 1,1 0-1,0 0 0,0 0 1,0 0-1,-2 2 13,0 0 0,0 0 0,0 0 0,0 0 0,0 1 0,1-1 0,-1 1 0,-1 3 0,-10 24 23,11-26-36,-9 27 18,1 0 0,-6 38 0,11-47-25,0 1-1,2 0 0,1 1 1,1-1-1,1 0 0,3 29 1,-1-45-4,-1 0 1,1 0-1,4 11 1,-5-15-64,0 0 0,1-1 0,-1 1 0,1-1 0,0 1 0,-1-1 0,1 1 0,0-1 0,1 0 0,3 3 1,10 4-1243</inkml:trace>
  <inkml:trace contextRef="#ctx0" brushRef="#br0" timeOffset="2968.79">6334 34 2585,'6'-5'1190,"7"-5"870,-13 10-1892,0-1 0,1 1 0,-1-1 0,1 0 0,-1 1 0,0-1 0,1 0 0,-1 1 0,0-1 0,0 0 0,1 1 0,-1-1-1,0 0 1,0 0 0,0 1 0,0-1 0,0 0 0,0 0 0,0 0 0,-1 1-112,1-1 1,0 1-1,0 0 0,0-1 1,-1 1-1,1 0 1,0 0-1,0-1 0,-1 1 1,1 0-1,0 0 1,-1 0-1,1-1 0,0 1 1,-1 0-1,1 0 0,0 0 1,-1 0-1,1 0 1,0 0-1,-1 0 0,1 0 1,-1 0-1,1 0 0,0 0 1,-1 0-1,-10 1 541,-6 6 229,14-5-671,-1-1 1,1 0-1,-6 3 0,-10-1 225,15-3-308,0 1 0,-1 0 0,1 0 0,0 0 0,-1 1 0,-6 2 0,-9 8-3,0 1-1,1 0 1,1 2 0,-17 16-1,23-19-18,0 1 0,1 0 0,1 1 1,0 0-1,1 1 0,-8 16 0,14-25-20,1 0 0,-1 1 0,1-1 0,0 1 0,-1 10 1,2-12-17,1-1 0,0 0 1,0 0-1,1 1 0,-1-1 1,1 0-1,0 0 0,0 0 1,0 0-1,3 6 0,1 0 2,0-1 0,11 16 0,-13-20-16,1-1 0,0 1 0,0-1 0,0 0 0,0-1-1,1 1 1,6 3 0,-4-3-167,1-1 0,0 0 0,0 0 0,0-1 0,0 0 0,0 0 0,0-1 0,1 0 0,-1-1 0,0 0 0,1 0 1,-1-1-1,0 0 0,12-3 0,16-7-5251</inkml:trace>
  <inkml:trace contextRef="#ctx0" brushRef="#br0" timeOffset="3310.98">6512 41 8882,'-1'0'74,"1"0"1,0 1 0,-1-1-1,1 0 1,-1 0-1,1 0 1,-1 0-1,1 0 1,-1 1-1,1-1 1,0 0 0,-1 0-1,1 1 1,0-1-1,-1 0 1,1 1-1,-1-1 1,1 0 0,0 1-1,0-1 1,-1 0-1,1 1 1,-6 12 509,1-1-136,-4 1-100,6-9-242,0 0-1,0 1 0,0-1 1,1 1-1,-4 8 0,-17 61 213,18-59-296,1-1 1,-3 30-1,1 31-9,4-35-43,1-19-6,1-20-21,0 0 0,0 0 0,0 0 1,0 0-1,1 0 0,-1 1 0,0-1 0,2 2 0,-1-1-906,-2-5-406,0-2-500,4 1-630</inkml:trace>
  <inkml:trace contextRef="#ctx0" brushRef="#br0" timeOffset="3683.33">6335 303 3465,'-7'-1'2616,"4"-1"-903,7 0-561,5 1-120,7-7 32,3-3-79,9-3-329,4-1-192,6 2-104,2 2-24,-7 2-200,0 4-72,-1 0-64,-6 0-16,2 1-1144,-3 0-1433</inkml:trace>
  <inkml:trace contextRef="#ctx0" brushRef="#br0" timeOffset="4089.61">6711 29 7586,'-4'-6'960,"8"8"256,-8 4-128,-4 7-600,8 7-128,-10 9-103,-4 8-57,5 8-104,4 6 8,-15 0 16,4 1-32,14-6-88,4-8-16,12-16-72,-12-14-729,8-9-4280</inkml:trace>
  <inkml:trace contextRef="#ctx0" brushRef="#br0" timeOffset="4435.26">6797 165 6169,'-1'-2'164,"0"0"-1,-1-1 0,1 1 1,0 0-1,0-1 1,0 1-1,1-1 0,-1 1 1,0-1-1,1 1 0,0-1 1,0 0-1,-1 1 0,2-5 1,-1 6-111,0 0 1,0-1 0,0 1-1,1 0 1,-1 0 0,0 0-1,1 0 1,-1 0 0,1 0-1,-1-1 1,1 1 0,0 0-1,-1 0 1,1 1 0,0-1-1,0 0 1,0 0-1,0 0 1,-1 0 0,1 1-1,0-1 1,0 0 0,1 1-1,-1-1 1,0 1 0,0-1-1,0 1 1,0 0 0,0-1-1,0 1 1,1 0 0,1 0-1,4 0 38,-1 0-1,1 1 1,-1 0 0,0 0-1,1 1 1,-1 0-1,0 0 1,0 0-1,0 1 1,0-1 0,0 2-1,7 4 1,-11-6-89,0-1 0,0 1 1,0 0-1,0-1 1,0 1-1,0 0 0,-1 0 1,1 0-1,-1 0 0,0 0 1,1 1-1,-1-1 0,0 0 1,0 1-1,-1-1 0,1 0 1,0 1-1,-1-1 0,0 1 1,1-1-1,-1 1 0,0-1 1,0 1-1,-1 2 0,0 2-87,0 0 0,-1-1 0,0 1-1,0-1 1,-1 1 0,1-1-1,-1 0 1,-7 10 0,-37 46-756,36-49 826,10-12 13,-109 124 3,103-118 7,-2 0 17,1 1 0,0 1 0,-10 13 0,17-21-22,0 0 1,1 0-1,-1 1 0,0-1 0,1 0 0,-1 0 1,1 0-1,-1 0 0,1 1 0,0-1 0,0 0 0,-1 0 1,1 1-1,0-1 0,0 0 0,0 2 0,1-2-1,-1 0 0,1 0-1,-1 0 1,1 0-1,0 0 1,-1 0 0,1 0-1,0 0 1,0-1 0,0 1-1,0 0 1,-1 0-1,1-1 1,0 1 0,0-1-1,0 1 1,0-1-1,0 1 1,1-1 0,0 0-1,11 4 22,0-1-1,1-1 1,20 2 0,-5-2-12,-20-1-20,72 6-1096,-36-8-1504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3:32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5 1145 4481,'-17'-5'1834,"-42"-12"2814,53 16-4415,0 0 1,0 1 0,-1-1-1,1 1 1,-1 0 0,1 1-1,-9 1 1,34-3 147,66-12-369,35-5-18,-86 12-660,0 2 1,56 0-1,-59 4-1730</inkml:trace>
  <inkml:trace contextRef="#ctx0" brushRef="#br0" timeOffset="341.7">9 1281 6049,'-7'-7'3985,"9"2"-3121,9 1-440,-1-1 153,7 4-97,3 1-88,5 2-184,4 1-88,13-8-96,-1-7-16,7-9-24,11-1 32,0-3-1665,-5-2-2015</inkml:trace>
  <inkml:trace contextRef="#ctx0" brushRef="#br0" timeOffset="3172.06">1465 153 2649,'1'-29'3976,"0"17"-2510,-1-1-1,-2-21 0,2 32-1306,0 1 1,-1-1-1,1 0 0,-1 1 1,0-1-1,1 0 0,-1 1 1,0-1-1,0 1 0,0 0 1,0-1-1,0 1 0,0 0 1,0-1-1,-1 1 0,-1-2 1,2 3-102,0-1-1,0 1 1,1 0 0,-1-1 0,0 1 0,0 0 0,0-1 0,0 1 0,0 0 0,0 0 0,0 0 0,0 0 0,0 0 0,0 0 0,0 0-1,0 0 1,0 0 0,0 1 0,1-1 0,-1 0 0,0 0 0,0 1 0,0-1 0,0 1 0,0-1 0,1 1 0,-1-1 0,0 1 0,0 0-1,1-1 1,-2 2 0,-2 1 0,1 1 0,-1-1 0,1 1 0,0-1 0,0 1-1,0 0 1,1 0 0,0 0 0,-1 1 0,1-1 0,1 0 0,-3 7-1,-21 70 26,17-48-77,-16 52 11,19-68-17,0 0 0,1-1 0,0 2 0,2-1 0,0 0 0,0 1 0,2-1 0,3 29 0,-3-40-5,1 1 1,0-1-1,1 0 1,0 0-1,0 1 1,0-1-1,0 0 0,1-1 1,0 1-1,0 0 1,1-1-1,0 0 1,0 0-1,0 0 1,0 0-1,6 4 0,-8-8 2,0 1 0,1-1 0,0 1-1,-1-1 1,1 0 0,0 0-1,-1 0 1,1 0 0,0-1-1,0 1 1,0-1 0,0 0-1,0 1 1,-1-1 0,1-1-1,0 1 1,0 0 0,0-1-1,3 0 1,5-3 2,0 1-1,0-1 1,14-8-1,20-14 6,45-32 0,-47 29-8,-29 20-8,26-23 0,-35 27 15,0 0 0,0 0 0,-1-1 0,1 0 0,-1 0-1,0 0 1,3-9 0,-6 12 1,0 1-1,0 0 1,0-1-1,-1 0 1,1 1 0,-1-1-1,0 1 1,0-1-1,0 0 1,0 1-1,0-1 1,-1 1 0,1-1-1,-2-3 1,0-2 10,-1 1 1,-1-1 0,-4-8-1,-3-4 22,1 0-3,5 13-25,1-1 1,-5-14 0,8 19-10,1 1 0,-1 0 0,1 0-1,0-1 1,-1 1 0,1 0 0,0-1 0,0 1 0,0 0 0,1-1 0,-1 1 0,1 0 0,-1 0 0,1-1 0,1-1 0,-1 0-4,1 0-1,0 0-1,0 0 1,4-4 0,-6 7 3,1 0 1,0 0 0,0 0-1,-1 0 1,1 0 0,0 1-1,0-1 1,0 0 0,0 1-1,0-1 1,0 1 0,1-1-1,-1 1 1,0-1 0,0 1-1,0 0 1,2-1 0,0 1-4,10 0-19,-12 0 23,-1 0 1,1 0-1,-1 0 1,1 0-1,-1 1 0,1-1 1,-1 0-1,1 1 1,-1-1-1,1 0 1,-1 1-1,1-1 1,-1 0-1,0 1 1,1-1-1,-1 1 1,0-1-1,1 1 1,-1-1-1,0 1 0,1-1 1,-1 1-1,0-1 1,0 1-1,1 0 1,10 50-13,8 77 1,-17-109-51,8 32-1,-4-27-329,-6-20 201,1 0 0,0 0-1,0 0 1,1 0-1,-1-1 1,1 1 0,0 0-1,0-1 1,0 1 0,0-1-1,5 5 1,15 13-1571</inkml:trace>
  <inkml:trace contextRef="#ctx0" brushRef="#br0" timeOffset="4114.83">2448 33 3361,'0'0'80,"0"0"1,0 0 0,0 0-1,0 0 1,0 0-1,0-1 1,0 1 0,0 0-1,0 0 1,0 0-1,0 0 1,0 0 0,-1 0-1,1-1 1,0 1-1,0 0 1,0 0 0,0 0-1,0 0 1,0 0-1,0 0 1,0 0 0,-1 0-1,1 0 1,0-1-1,0 1 1,0 0 0,0 0-1,0 0 1,0 0 0,-1 0-1,1 0 1,0 0-1,0 0 1,0 0 0,0 0-1,0 0 1,-1 0-1,1 0 1,0 0 0,0 0-1,0 0 1,0 0-1,-9 3 1268,5-2-1021,-2 1 35,0 0 1,0 0-1,0 1 0,1 0 1,-1 0-1,1 0 0,-1 1 1,1-1-1,0 1 0,1 0 1,-1 1-1,-7 8 0,-6 14 252,1 1-1,-24 54 1,12-22-508,29-59-105,-16 28 28,-16 49 0,29-70-33,0 1 0,1 0 0,0 0 0,0 0 0,1 0 0,0 1 0,1-1 0,0 0 0,1 0 0,2 14 0,-3-19-24,2-1 0,-1 1 0,0 0 0,1-1 0,0 1-1,-1-1 1,1 0 0,1 0 0,-1 0 0,0 0 0,1 0 0,4 4 0,-3-3-304,1-1 1,-1 0 0,1 0-1,0 0 1,0-1-1,0 0 1,9 3-1,19 3-2623</inkml:trace>
  <inkml:trace contextRef="#ctx0" brushRef="#br0" timeOffset="4501.28">2714 196 2096,'5'-12'1667,"-2"9"-1213,-2-1 0,1 0 0,0 0 0,-1 1-1,2-6 1,-3 7-302,0 1 0,0 0 0,0-1-1,0 1 1,0 0 0,0-1 0,-1 1 0,1 0 0,0 0-1,-1-1 1,1 1 0,0 0 0,-1 0 0,0 0-1,1-1 1,-1 1 0,0 0 0,1 0 0,-1 0-1,0 0 1,-1-1 0,0 1 69,0-1-1,0 1 1,0 0-1,0-1 1,0 1-1,0 0 1,-1 0-1,1 0 1,0 0-1,-1 1 1,1-1-1,-1 1 1,1-1 0,0 1-1,-1 0 1,1 0-1,-1 0 1,1 0-1,-4 1 1,0 0-59,1 0 0,-1 1 1,1 0-1,0-1 0,0 2 1,0-1-1,-9 6 0,4-1-104,1 0 1,0 1-1,1 0 0,-1 0 0,1 1 0,1 0 0,-11 17 0,6-7-47,2 1 0,0 1 0,-8 24-1,15-36-8,1 0 0,0 0-1,0 1 1,0-1-1,2 1 1,-1-1 0,1 1-1,0-1 1,3 19-1,-2-23-3,0 0 0,1-1 0,-1 1 0,1 0 0,-1-1 0,2 1 0,-1-1 0,0 0 0,1 0 0,0 0 0,0 0 0,0 0 0,0 0 0,1-1 0,-1 1 0,1-1 0,0 0 0,0 0 0,0-1 0,0 1 0,5 1 0,-4-2 0,0-1 1,0 1-1,0-1 0,0 0 0,0-1 0,0 1 0,6-1 0,2-1-739,20-3 1,-3-2-1704</inkml:trace>
  <inkml:trace contextRef="#ctx0" brushRef="#br0" timeOffset="4855.82">3018 62 9898,'-1'1'245,"-1"0"0,1 0 1,0 0-1,0 0 0,0 0 0,0 0 0,0 0 0,0 0 0,1 0 1,-1 0-1,0 1 0,0 1 0,-1 1-198,-1 3 75,0-1-1,0 1 0,-2 13 1,2-7-6,-10 43 205,-3 10-254,-16 32-6,21-67-41,-5 6 0,12-28-26,0-1 0,1 0 1,-1 1-1,2 0 0,-1 0 1,-1 14-1,4-22-9,0-1 1,0 0-1,0 1 1,0-1-1,0 1 1,0-1-1,0 0 0,0 1 1,0-1-1,0 1 1,0-1-1,0 0 0,0 1 1,0-1-1,0 1 1,1-1-1,-1 0 1,0 1-1,0-1 0,0 0 1,1 1-1,-1-1 1,0 0-1,0 1 1,1-1-1,-1 0-69,1 0-1,-1 0 1,1 0-1,-1 0 1,1-1-1,-1 1 1,0 0 0,1 0-1,-1-1 1,1 1-1,-1 0 1,0 0-1,1-1 1,-1 1-1,0 0 1,0-1 0,1 1-1,-1 0 1,0-1-1,0 1 1,1-1-1,-1 1 1,0 0 0,0-1-1,6-12-2974</inkml:trace>
  <inkml:trace contextRef="#ctx0" brushRef="#br0" timeOffset="5230.12">2845 338 7082,'-9'-2'1960,"3"-4"-496,15 9-504,6-3-199,1-4 151,7 3-56,9 3-344,-3-1-200,2-2-216,0 0-40,-5-9-40,2 3-24,3 7-752,4-2-1352</inkml:trace>
  <inkml:trace contextRef="#ctx0" brushRef="#br0" timeOffset="5573.08">3202 76 9634,'-5'12'304,"0"5"8,0 6 32,-2 5 104,-3 5 144,3 5-311,1-3-241,1-1-16,2 7-8,1-6-8,-3-12-32,5 2-40,6-11-1129,0-8-1775</inkml:trace>
  <inkml:trace contextRef="#ctx0" brushRef="#br0" timeOffset="5948.27">3438 176 7194,'-17'-4'685,"-1"2"0,0 0 0,0 1 0,0 1 0,-23 2 0,38-2-623,1 0 0,-1 1 1,1-1-1,0 1 1,-1 0-1,1-1 0,-1 1 1,1 0-1,0 0 0,0 1 1,0-1-1,-1 0 1,1 1-1,0-1 0,1 1 1,-4 3-1,5-5-31,0 0 1,0 1-1,0-1 0,0 0 1,1 1-1,-1-1 1,0 0-1,0 0 0,0 1 1,0-1-1,1 0 0,-1 0 1,0 1-1,0-1 1,1 0-1,-1 0 0,0 0 1,0 1-1,1-1 0,-1 0 1,0 0-1,0 0 1,1 0-1,-1 0 0,0 0 1,1 1-1,-1-1 0,12 4 378,-8-4-271,0 1 1,0-1 0,8-1-1,10 1 147,-9 2-222,1 0 1,-1 1-1,1 0 1,-1 2 0,15 6-1,-24-9-58,1 0-1,-1 1 0,0 0 1,-1 0-1,1 0 1,-1 0-1,1 0 0,-1 1 1,5 6-1,-7-9-3,0 0 0,-1 0-1,1 0 1,0 0 0,-1 0 0,1 0-1,-1 1 1,1-1 0,-1 0-1,0 0 1,1 1 0,-1-1 0,0 0-1,0 1 1,0-1 0,0 0 0,0 0-1,0 1 1,0-1 0,-1 0 0,1 2-1,-1 3 0,0-2 0,1-1-1,-1 0 1,0 1-1,0-1 0,0 0 1,0 1-1,0-1 1,-1 0-1,1 0 1,-1 0-1,0 0 1,0-1-1,0 1 1,0 0-1,0-1 0,-3 3 1,-16 11-9,-16 16 13,11-9 9,-8 7 3,30-26-18,1 1 1,-1-1 0,1 1-1,0-1 1,-5 10 0,7-12-1,1-1-1,-1 1 1,1-1 0,-1 1 0,1-1-1,0 1 1,-1-1 0,1 1 0,0-1-1,0 1 1,0 1 0,1-2-11,-1 0 1,0-1-1,0 1 1,0 0-1,1-1 1,-1 1-1,0-1 1,1 1-1,-1-1 1,1 1-1,-1 0 1,1-1-1,-1 1 0,1-1 1,-1 0-1,1 1 1,-1-1-1,1 1 1,0-1-1,-1 0 1,1 0-1,-1 1 1,1-1-1,0 0 1,-1 0-1,1 0 1,0 1-1,-1-1 1,2 0-1,8 0-429,-1-1-1,0 1 0,0-2 1,0 1-1,0-1 1,17-6-1,13-4-2304</inkml:trace>
  <inkml:trace contextRef="#ctx0" brushRef="#br0" timeOffset="6294.64">3632 10 6849,'3'-2'248,"-2"1"-171,0 0 0,0 0 1,0 0-1,1 1 0,-1-1 1,0 0-1,1 1 1,1-2-1,-2 2-67,0 0 1,0 0-1,0 0 1,0 0-1,0 1 1,0-1-1,0 0 1,0 0-1,0 0 1,0 1-1,-1-1 1,1 1-1,0-1 1,0 1-1,0-1 1,1 1-1,0 1 48,0 0-1,1 0 1,-1 0 0,0 0 0,0 1-1,0-1 1,0 1 0,2 3-1,10 24 761,-9-18-441,10 22 242,-2-1-1,14 58 1,-22-65-570,0 1 0,-2 0 0,-1 0 0,-1 33 1,-2-48 36,0-1 0,-1 1 1,0-1-1,-1 0 0,0 0 1,0 0-1,-2 0 0,1 0 1,-1-1-1,-1 0 0,0 0 1,0 0-1,-1-1 0,0 0 1,-11 10-1,-63 53 545,67-61-1382,0-1-1,-1 0 1,0-2 0,-17 8-1,11-7-4017</inkml:trace>
  <inkml:trace contextRef="#ctx0" brushRef="#br0" timeOffset="6864.54">1148 996 4529,'2'1'252,"1"-1"0,-1 1 1,1 0-1,-1-1 0,0 0 1,1 0-1,-1 1 0,1-1 0,-1-1 1,4 1-1,6-1-64,-1 1 19,0-1 0,0-1 0,18-4 0,33-13 578,-36 10-268,8 0 15,1 1 0,1 2 0,36-2-1,-58 7-492,34-2 37,92 7 0,-130-3-72,144 2 19,-10 1-18,-33 0 46,55 5 371,203 22 9,-106-25-396,-215-6-30,0-2 3,0-2 1,-1-3-1,48-11 0,106-17 47,-124 23-40,-63 10-13,-9 1-2,-1 0 0,0 0 1,1 0-1,0 1 0,-1 0 0,1 0 0,-1 0 1,9 2-1,-12-2-39,-1 0 0,1 0 1,0 0-1,-1 0 0,1 1 1,-1-1-1,1 0 0,-1 0 0,1 1 1,-1-1-1,1 0 0,-1 1 1,1-1-1,-1 0 0,1 1 0,-1-1 1,1 1-1,-1-1 0,0 0 1,1 1-1,-1-1 0,0 1 1,0 0-1,1-1 0,-1 1 0,0-1 1,0 1-1,0-1 0,1 1 1,-1-1-1,0 1 0,0 0 0,0-1 1,0 1-1,0-1 0,0 1 1,0 0-1,-1-1 0,1 1 1,0-1-1,0 2 0,-8 13-2164</inkml:trace>
  <inkml:trace contextRef="#ctx0" brushRef="#br0" timeOffset="7660.14">1404 1528 6385,'0'-22'952,"-1"-28"1937,1 49-2794,0 1-1,0-1 1,0 1-1,0-1 1,-1 1 0,1-1-1,0 0 1,0 1-1,0-1 1,-1 1-1,1-1 1,0 1 0,0-1-1,-1 1 1,0-1-1,1 1-63,0 0-1,0 0 0,0 0 0,0 0 0,-1-1 1,1 1-1,0 0 0,0 0 0,0 0 0,-1 0 0,1 0 1,0 0-1,0 0 0,0 0 0,-1 1 0,1-1 1,0 0-1,0 0 0,0 0 0,0 0 0,-1 0 1,1 0-1,0 0 0,0 0 0,0 0 0,0 0 1,0 1-1,-1-1 0,1 0 0,-2 2 118,1 0 0,-1 0 0,1 0 0,-1 0 0,-1 4 1,-3 9 292,0 0 1,0 1 0,-3 18 0,5-15-312,-3 10-24,1 1 0,2 0-1,-1 60 1,4-55-91,1 42-2,1-67-22,0 1 1,1-1 0,0 0 0,1 0 0,4 13 0,-5-19-1,-1-1 0,1 1 1,0 0-1,0-1 0,5 7 1,-6-9 4,0 0 1,0 0 0,0 0 0,0 0 0,0-1 0,1 1 0,-1 0-1,0 0 1,1-1 0,-1 1 0,0-1 0,1 1 0,-1-1-1,1 0 1,-1 0 0,1 1 0,-1-1 0,3 0 0,3-1 1,-1 0 1,1-1 0,-1 1 0,0-1 0,0 0-1,0-1 1,0 0 0,0 0 0,10-7 0,0 0 18,0-2 0,26-25 1,23-32 45,-38 38-37,13-11 8,-12 14-12,-2-1-1,23-35 1,-35 41-15,-1-1 1,18-50-1,-27 65-3,-2 0-1,1 0 0,-2 0 1,1-1-1,-1 1 0,0 0 1,-1-12-1,0 20-1,0 1 0,0 0 0,0-1 0,-1 1 0,1-1 0,0 1 0,0 0 0,0-1 0,0 1 0,0-1 0,-1 1 0,1 0 0,0-1 0,0 1 0,0 0 0,-1 0 0,1-1 1,0 1-1,-1 0 0,1-1 0,0 1 0,-1 0 0,1 0 0,0 0 0,-1-1 0,1 1 0,0 0 0,-1 0 0,1 0 0,-1 0 0,1 0 0,0 0 0,-1 0 0,1 0 0,-1 0 0,0 0 0,0-1 6,0 1-6,-1 0 1,0 1 0,1-1-1,-1 0 1,0 0-1,1 1 1,-1-1 0,1 1-1,-1-1 1,0 1-1,1 0 1,0 0-1,-1 0 1,1-1 0,-1 1-1,1 0 1,0 1-1,0-1 1,-1 0 0,1 0-1,-1 2 1,-3 4 1,1-1 0,0 1 0,-5 10 0,-1 3-1,-29 64 2,31-63-4,0 1-1,-5 24 0,6-10 0,1 1-1,1 0 0,1 39 1,4-67 2,1 0-1,0 0 1,0 0 0,1 0-1,0 0 1,1-1 0,3 11 0,-4-14-62,0-1 0,1 0 0,-1 0 0,1 0 0,0 0 0,0 0 1,0 0-1,0-1 0,1 1 0,0-1 0,-1 0 0,1 0 0,0 0 0,9 4 1,13 3-1487</inkml:trace>
  <inkml:trace contextRef="#ctx0" brushRef="#br0" timeOffset="8064.02">2530 1394 9290,'-19'7'2363,"9"-2"-1488,-8 1 160,-24 14 0,35-16-912,0 0 1,0 1-1,0 0 0,1 0 1,-11 12-1,-20 24 465,-40 45 210,66-71-720,1 0 0,0 0 0,1 0 0,-10 22 0,13-19-59,0 0-1,1 0 1,0 1-1,2-1 1,0 1-1,1 0 1,1 0 0,2 27-1,-1-39-22,1 0 0,0-1 1,1 1-1,-1 0 0,1-1 0,1 1 0,-1-1 1,5 7-1,-5-9-31,0-1-1,1 1 1,0-1 0,0 1-1,0-1 1,0 0 0,0 0 0,0 0-1,1-1 1,0 1 0,-1-1-1,1 0 1,7 3 0,-3-3-315,0 1 0,-1-1 1,16 1-1,33 2-1985</inkml:trace>
  <inkml:trace contextRef="#ctx0" brushRef="#br0" timeOffset="8499.75">2993 1485 8386,'-5'-1'643,"0"1"0,0 0 0,0 0 0,0 0 0,-10 1 0,8 1-453,0 0 0,1 0 0,-1 0 0,0 1 1,1 0-1,-8 5 0,-28 13-46,29-16-69,0 2 0,-16 10 0,20-10 36,0 0 0,1 0 0,0 1 0,-11 15 0,-23 40 792,33-49-787,1 2 0,1-1 0,0 1 0,1 0 0,1 0 0,1 1 0,0 0 0,-3 30 0,5-31-114,1 1-1,1 0 0,0-1 1,3 22-1,-2-35-8,-1 0 1,1 0-1,0-1 1,0 1-1,0 0 0,0-1 1,1 1-1,-1-1 1,0 1-1,1-1 0,0 0 1,0 0-1,0 1 1,0-1-1,0 0 1,0-1-1,0 1 0,1 0 1,-1-1-1,0 1 1,4 1-1,-1-2-37,-1 0-1,0 0 1,0 0-1,1 0 1,-1-1-1,1 0 1,-1 1-1,0-2 1,1 1-1,-1 0 1,0-1-1,8-2 1,14-6-1170,31-13 1,-19 2-2504</inkml:trace>
  <inkml:trace contextRef="#ctx0" brushRef="#br0" timeOffset="9276.79">3181 1511 5217,'8'-15'8321,"-21"31"-6272,-25 51-1223,24-38-722,0-3-34,-17 47 0,18-32-59,-7 21-37,16-50 20,-5 11-296,-7 27-1,14-41-48,0 0-1,-1 1 0,-5 10 0,8-20 308,0 0-1,-1 0 0,1 1 1,0-1-1,0 0 0,0 0 0,0 1 1,0-1-1,0 0 0,0 0 1,0 1-1,0-1 0,0 0 0,0 1 1,0-1-1,0 0 0,0 0 1,0 1-1,0-1 0,0 0 0,0 0 1,0 1-1,3 0-638,-2-1 634,-1 0 0,1-1 0,0 1 0,-1 0 0,1-1 0,-1 1 0,1-1 0,-1 1 0,1 0 0,-1-1 0,1 1 0,-1-1 0,1 0 0,-1 1 0,0-1 0,1 1-1,-1-1 1,1 0 0,5-15-299,-5 12 267,1-5 56,0-1 1,0 1-1,-1-1 0,0 0 1,-1 0-1,0 1 1,0-1-1,-3-14 0,2 18 132,-1 0-1,1-1 0,-1 1 0,-1 1 0,-3-9 0,5 12-18,0 0-29,0 1 1,0 0-1,0 0 1,0 0 0,0 0-1,0 1 1,0-1-1,0 0 1,0 0-1,-1 1 1,1-1 0,0 0-1,-1 1 1,1-1-1,0 1 1,-3-1 0,0 1 322,16 1-286,-2 0-54,-1-1 0,1 0 0,0-1 1,0 0-1,12-4 0,48-15-46,-16 3-51,-20 7-782,-3-1-2400</inkml:trace>
  <inkml:trace contextRef="#ctx0" brushRef="#br0" timeOffset="9665.4">3355 1470 12283,'-1'0'384,"-3"5"-48,-2 5-136,-2 8 32,-6 14-16,1 4-112,-6 14-64,1 7-8,5-1-16,1-4-16,8-12-24,4-5-464,6-16-2209,7-10-3488</inkml:trace>
  <inkml:trace contextRef="#ctx0" brushRef="#br0" timeOffset="10012.08">3382 1943 8506,'-8'7'636,"3"-2"-216,-1 1 1,1-1-1,-4 7 1,7-7-149,4-6-166,8-7-50,12-15-21,12-10-36,3 2 1,19-16 16,-12 3 16,30-28 128,9-4 501,-78 72-554,-5 4-73,1-1 0,0 1-1,0-1 1,-1 1 0,1-1 0,0 0 0,-1 1 0,1-1 0,-1 0-1,1 0 1,-1 1 0,1-1 0,-1 0 0,1 0 0,-1 0 0,0 0 0,1-1-1,-10 11 586,-7 13-488,12-17-123,-1 1-1,1-1 1,0 1-1,1 0 1,-1 0 0,-2 8-1,3-4-101,1 0 1,0-1-1,1 1 0,-1 0 0,2 0 0,0 0 0,0 0 1,0 0-1,1 0 0,1 0 0,0-1 0,0 1 0,6 14 1,7 2-2664</inkml:trace>
  <inkml:trace contextRef="#ctx0" brushRef="#br0" timeOffset="10365.84">3908 1308 8530,'-1'0'148,"-1"1"1,1 0 0,-1 0-1,1 0 1,0 0 0,-1 0-1,1 0 1,0 0 0,-1 0-1,1 1 1,0-1 0,0 0-1,0 1 1,0-1 0,1 1-1,-1-1 1,0 1 0,0 0-1,1-1 1,-1 3-1,-1 4 44,1 1-1,-1-1 0,1 10 0,1-12-120,-1 18 69,1 0 1,2 1-1,0-1 1,9 37 0,-2-26-12,2 0 0,21 48 1,-25-66-109,4 7 5,12 40 0,-17-43-7,-1 0-1,0 1 1,-2 0 0,0 31-1,-3-46-12,-1 0-1,1 0 0,-2 0 0,1-1 0,-1 1 1,0 0-1,0-1 0,-1 1 0,0-1 1,0 0-1,-4 6 0,-5 3 10,1 0-1,-24 23 1,15-19-166,0-1-1,-1-2 1,-30 20-1,17-17-2283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3:26.7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8 48 1512,'0'-8'984,"0"5"-660,1 1 0,-1 0-1,0 0 1,0 0 0,-1 0 0,1-1 0,0 1 0,-1 0-1,1 0 1,-1 0 0,0 0 0,1 0 0,-1 0 0,-1-2 0,1 3-203,1 1 0,-1 0 0,1-1-1,0 1 1,-1-1 0,1 1 0,-1 0 0,1-1 0,-1 1 0,1 0 0,-1 0 0,1 0 0,-1-1 0,1 1 0,-1 0 0,0 0 0,1 0 0,-1 0 0,1 0 0,-1 0 0,1 0 0,-1 0 0,0 0 0,1 0 0,-1 0 0,1 0 0,-2 1 0,-8-1 865,8 0-891,1 0 0,-1 0 0,0 0 0,0 0 0,0 0 0,0 0 0,0 1 0,0-1 1,1 1-1,-1-1 0,0 1 0,0-1 0,1 1 0,-1 0 0,0 0 0,1 0 0,-1 0 1,1 0-1,-1 1 0,1-1 0,-1 0 0,1 0 0,0 1 0,-2 2 0,-13 18 305,11-16-342,0 0 0,1 1-1,0-1 1,0 1-1,-5 15 1,-4 23 78,4-17-86,3-11-30,0 0 1,-5 32 0,3 16-5,-17 29-4,12-49-5,-15 49 16,20-69-20,-21 39 0,-9 6-1789,37-67 64</inkml:trace>
  <inkml:trace contextRef="#ctx0" brushRef="#br0" timeOffset="356.57">141 83 6361,'-2'0'264,"0"-1"-1,0 1 0,0-1 1,-1 1-1,1 0 0,0 0 0,0 0 1,0 1-1,0-1 0,0 0 1,-1 1-1,1-1 0,-2 2 0,7 0 400,4-1-265,6 0 72,1 0-1,-1-1 1,1-1 0,19-3 0,52-16 216,-3 1-527,-81 19-166,68-12-621,77-3 1,-111 15-1699</inkml:trace>
  <inkml:trace contextRef="#ctx0" brushRef="#br0" timeOffset="700.77">122 369 6153,'-6'0'5089,"24"-7"-4937,14-2-8,11-4 73,-4 0-65,-9 3-104,5-2-16,6 4-16,-2 1-16,1 2-24,0 3-513</inkml:trace>
  <inkml:trace contextRef="#ctx0" brushRef="#br0" timeOffset="1102.09">981 116 8810,'-1'0'544,"3"2"-208,-2 13 144,-3 4 128,-2 9 80,1 6-119,-4 7-9,2 5 40,3 6-176,0 4-136,-8-4-208,4-7-32,6-11-24,1-6-8,2-13-32,1-4-24,-2-11-1048,4-2-1129</inkml:trace>
  <inkml:trace contextRef="#ctx0" brushRef="#br0" timeOffset="1541.44">847 206 4985,'-4'-2'352,"2"1"-4,0 1 0,0-1 0,0 0 1,0 0-1,-3-3 0,5 4-259,-1-1 1,1 1-1,0-1 1,-1 1-1,1-1 0,-1 1 1,1-1-1,0 1 1,0-1-1,-1 0 1,1 1-1,0-1 1,0 1-1,0-1 1,-1 0-1,1 1 1,0-1-1,0 0 0,0 1 1,0-1-1,0 0 1,0 1-1,1-2 1,0-4 221,1 0 0,0 0 0,1 0 0,-1 0 0,1 0 0,0 0 0,0 1 0,1 0 0,0 0 0,0 0 0,0 0 0,0 0 0,6-3 0,-8 6-249,1 1 0,-1 0-1,0 0 1,1 0 0,-1 0 0,1 1 0,-1-1 0,1 1-1,0-1 1,-1 1 0,5 0 0,-1 1 25,0-1 0,-1 1-1,1 0 1,7 2 0,-5 0-61,0 1 0,0-1 0,0 1-1,-1 1 1,0 0 0,1 0 0,-2 0 0,1 1 0,-1 0-1,0 0 1,0 0 0,0 1 0,-1 0 0,0 0-1,0 0 1,5 12 0,-9-16-18,0 0 0,0 0-1,-1 0 1,1 0 0,0 0 0,-1 0-1,0 0 1,0 0 0,0 0 0,0 0-1,0 0 1,-1 0 0,1 0 0,-1 0-1,-1 3 1,-2 4 18,0 0-1,0-1 1,-7 10-1,4-8-8,-6 17 0,11-23-18,0 0-1,1-1 0,0 1 1,0 0-1,0 0 1,0 0-1,1 1 1,0-1-1,0 0 1,0 0-1,1 0 1,0 0-1,0 0 1,0 0-1,1 0 1,-1-1-1,1 1 0,0 0 1,4 5-1,6 11-7,2 0-1,0-1 1,1 0-1,2-1 0,-1-1 1,2-1-1,1 0 1,0-1-1,39 24 0,-56-39 9,2 2 4,0-1 0,1 1-1,-1 0 1,3 3 0,-6-5-1,-1-1 0,1 0 0,-1 1 0,0-1 0,1 1 1,-1-1-1,1 1 0,-1-1 0,0 0 0,1 1 0,-1 0 0,0-1 0,0 1 1,1-1-1,-1 1 0,0-1 0,0 1 0,0-1 0,0 1 0,0 0 0,1-1 1,-1 1-1,0-1 0,-1 1 0,1-1 0,0 1 0,0 0 0,0-1 0,0 1 1,0-1-1,0 1 0,-1-1 0,1 1 0,0-1 0,-1 1 0,1-1 0,0 1 1,-1-1-1,1 1 0,0-1 0,-1 1 0,1-1 0,-1 0 0,0 1 0,-3 1 6,1 0 0,-1 0 0,0-1 0,0 1 0,0-1 0,0 0 0,0 0-1,0-1 1,-4 1 0,-1 0 7,-12 2 33,0-1 1,-1-2 0,-24-1-1,-63-13 60,70 8-116,-20-3-906,-73-21-1,97 22-1226,8 6-482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2:30.6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6 162 400,'4'3'288,"-2"0"-144,0-6-120,-1 3 8,-2 0-16,-2 0 8,-1 0-16,-2 3-8,2-1 0,-1 0 8,-2-2 0,5 0-24,1 0-40</inkml:trace>
  <inkml:trace contextRef="#ctx0" brushRef="#br0" timeOffset="839.69">127 109 688,'-4'-24'2226,"4"17"-1064,-1-1 1,-3-7-1,1 3 1,0 4 1300,3 8-2387,-1 1 0,1 0 0,-1 0 0,1 0 1,-1-1-1,1 1 0,0 0 0,-1 0 0,1 0 0,0 0 1,0 0-1,0 1 0,-4 17 350,1 1 0,-1 20 0,2-12-213,-9 334 274,7-223-480,1-70-6,-3 41-12,0 90-17,6-182 28,0-5 2,3 22 1,-2-31-2,0-1 0,0 1 0,0 0-1,0-1 1,0 1 0,1-1-1,0 1 1,-1-1 0,1 0 0,4 5-1,-5-7 0,0-1-1,-1 1 0,1 0 0,0 0 0,0 0 1,0 0-1,0-1 0,0 1 0,0-1 0,0 1 1,1 0-1,-1-1 0,0 0 0,0 1 0,0-1 1,0 0-1,3 1 0,-2-1 2,0-1 1,-1 1 0,1 0-1,0-1 1,0 1-1,-1-1 1,1 1-1,0-1 1,0 0-1,2-1 1,3-3 11,-1 0 0,0 0 1,0 0-1,7-9 0,-12 12-10,1 1-2,-1-1 0,1 1 0,-1 0 0,1 0 0,0-1 1,0 1-1,-1 0 0,1 0 0,0 1 0,0-1 0,0 0 0,0 0 0,3 0 0,1 1-3,0-1 0,1 1 0,6 1 1,9-1 3,-9 0-1,0 1 0,19 3 1,8 1 0,196 23 8,-227-26-1,0 0 1,11 5-1,-14-4-6,0-1 0,0 0 0,0 0-1,0-1 1,0 0 0,10 1 0,85-10-1094,-75 6-707</inkml:trace>
  <inkml:trace contextRef="#ctx0" brushRef="#br0" timeOffset="1949.15">1266 36 1352,'8'-32'6724,"-8"32"-6702,0 0-1,0-1 1,0 1-1,0 0 1,0 0-1,0 0 1,0 0-1,0 0 1,0 0-1,1-1 0,-1 1 1,0 0-1,0 0 1,0 0-1,0 0 1,0 0-1,0 0 1,0 0-1,0-1 1,0 1-1,0 0 1,1 0-1,-1 0 0,0 0 1,0 0-1,0 0 1,0 0-1,0 0 1,0 0-1,1 0 1,-1 0-1,0 0 1,0 0-1,0 0 1,0 0-1,0 0 0,1 0 1,-1 0-1,0 0 1,0 0-1,0 0 1,0 0-1,0 0 1,1 0-1,-1 0 1,0 0-1,0 0 0,0 0 1,0 0-1,0 0 1,0 0-1,0 0 1,1 1-1,-1-1 1,0 0-1,0 0 1,0 0-1,0 0 1,0 0-1,0 0 0,0 0 1,0 1-1,0-1 1,0 0-1,6 9 406,1 15-41,-1 0 0,6 47 0,14 279 379,-1-21-643,-20-276-84,8 77 152,-8-100-153,1 0 0,12 35-1,-6-29-17,2 0 1,19 35-1,-19-45 1,7 14 32,-18-35-36,-2-3-8,0 0 0,0 0 0,0-1 1,0 1-1,0 0 0,3 1 0,-4-2-5,1-1 0,-1 0 0,0 0 0,1 1 0,-1-1 0,1 0 0,-1 0 0,1 0 0,-1 1 0,1-1 0,-1 0 0,1 0 0,-1 0 0,1 0 0,-1 0-1,1 0 1,-1 0 0,1 0 0,-1 0 0,0-1 0,1 1 0,-1 0 0,1 0 0,-1 0 0,1 0 0,-1-1 0,1 1 0,-1 0 0,0 0 0,1-1-1,-1 1 1,1-1 0,1 0 7,0-1 0,-1 0 0,1 0 0,-1 0 0,1 0 0,-1 0 0,0 0 0,1 0 0,-1 0 0,0 0 0,0-1 0,-1 1 0,1 0 0,0-1 0,-1 1 0,0 0-1,1-4 1,-1-4 11,0 1 0,-1-1-1,-1-9 1,1 15-12,1 1-1,-1 1 0,1-1-1,-1 0 1,0 1 0,0-1 0,0 1 0,-1-1-1,1 1 1,0-1 0,-1 1 0,0 0 0,1 0-1,-1 0 1,0 0 0,0 0 0,0 0 0,0 0-1,-1 1 1,1-1 0,0 1 0,-1 0 0,-2-2-1,-6-1 19,1 0 0,-1 1 0,0 1-1,-13-2 1,-163-15 712,154 15-593,1-2 0,-34-9-1,-17-4 34,41 13-75,1 1 0,-47 1 0,-86 15 7,80-1-88,-198 15 53,261-25-9,-54 2 142,65 0-196,0 0 0,-23 6-1,39-7-36,1 0 0,-1 0-1,0 0 1,-4 3 0,10-3-737,5-1-469,8-4-3319</inkml:trace>
  <inkml:trace contextRef="#ctx0" brushRef="#br0" timeOffset="2694.9">813 968 3809,'-47'-21'6655,"30"13"-5050,8 5-1175,-1 0-1,0 0 1,-1 1-1,1 1 0,0-1 1,-12 1-1,17 1-405,1 1 1,-1-1-1,0 1 0,1 0 1,-1 0-1,1 0 0,-1 1 0,-7 3 1,-35 22 98,34-19-54,-3 2-12,0 1 0,1 0 0,1 1 0,0 1 0,0 0 0,-15 21 0,23-27-20,1 0 1,0 0 0,1 0-1,0 1 1,0 0 0,0-1-1,1 1 1,-4 17-1,3-9 52,1 0-1,1-1 1,-1 18-1,3-24-51,1-1-1,0 0 1,0 0 0,0 0-1,1 0 1,0 0 0,6 14-1,-3-10-7,1 0 0,0-1-1,1 0 1,0 0 0,0-1 0,2 0-1,-1 0 1,1-1 0,0 0 0,14 11-1,-13-14-26,0 0 0,0 0 0,1-1-1,0 0 1,0-1 0,0 0 0,0-1-1,0 0 1,1-1 0,0 0 0,-1-1-1,17 0 1,-14-2 5,1 0 0,0-1 1,-1 0-1,17-6 0,55-21 25,-65 21-25,6-1 7,-1-2 1,36-20-1,-53 25-3,1 0 1,-1-1-1,0 0 0,-1-1 0,0 1 0,0-1 0,0-1 0,-1 0 0,6-10 0,-5 7 28,-1-1-1,8-19 0,-13 27-22,-1 0 0,1 0-1,-1 0 1,0 0 0,-1 0 0,1 0-1,-1 0 1,0 0 0,0 0 0,-1-8-1,-1 6 7,0 1-1,0 0 1,-1-1-1,1 1 1,-1 0-1,-1 0 0,1 0 1,-1 1-1,0-1 1,0 1-1,-1 0 1,1 0-1,-1 1 0,-7-6 1,-3-1 10,0 1 0,-1 0 1,0 1-1,-18-7 0,18 10-16,0 0-1,0 1 1,-1 1-1,1 0 1,-29-2 0,23 5-14,-1 1 0,1 1 0,-39 6 0,54-6-35,0 1 0,0 0 0,0 0 0,1 0 0,-9 5 0,9-2-405,6-5 384,0 0 1,0 0-1,-1 0 0,1 0 0,0 1 1,0-1-1,0 0 0,0 0 1,0 0-1,0 0 0,0 1 0,0-1 1,0 0-1,0 0 0,0 0 0,0 0 1,0 1-1,0-1 0,1 0 1,-1 0-1,0 0 0,0 0 0,0 1 1,0-1-1,0 0 0,0 0 1,0 0-1,0 0 0,0 0 0,1 1 1,-1-1-1,0 0 0,0 0 0,0 0 1,0 0-1,1 0 0,11 8-3630</inkml:trace>
  <inkml:trace contextRef="#ctx0" brushRef="#br0" timeOffset="4901.26">186 1786 3089,'-3'-7'724,"0"0"0,1 0 1,0-1-1,0 1 1,-1-10-1,3 16-557,0-1 1,-1 1-1,1-1 0,0 0 0,-1 1 1,1-1-1,-1 1 0,1-1 1,-1 1-1,0-1 0,0 1 0,0 0 1,0-1-1,0 1 0,0 0 1,0 0-1,0 0 0,0-1 0,0 1 1,-1 0-1,1 1 0,0-1 1,-1 0-1,-2-1 0,4 2-120,-1 0 0,1 0 0,-1 0 0,1 0 0,-1 0 0,1 0 0,0 0 0,-1 0-1,1 0 1,-1 0 0,1 0 0,-1 0 0,1 0 0,0 1 0,-1-1 0,1 0 0,-1 0 0,1 0 0,0 1 0,-1-1 0,1 0-1,0 0 1,-1 1 0,1-1 0,0 0 0,-1 1 0,-7 13 344,6-10-238,-4 11 48,0-1 0,1 1 0,1 0-1,0 0 1,-3 23 0,0 77-28,7-93-165,0 1 1,5 27 0,-3-42-11,-1 1 0,1-1 0,1 0-1,-1 0 1,2 0 0,-1 0 0,1-1 0,0 1 0,5 6 0,-7-11 0,0-1 0,0 1 0,1-1 0,-1 0 1,1 0-1,-1 0 0,1 0 0,0 0 0,-1 0 0,1-1 0,5 3 0,-3-3 0,-1 0-1,1 0 0,-1 0 1,1-1-1,0 1 0,-1-1 1,9-1-1,-5 0 6,0 0 0,-1-1-1,1 1 1,-1-2 0,1 1-1,-1-1 1,12-6 0,0-3 15,24-18-1,-33 22-12,6-3 7,0-2 0,17-17 0,-28 25-6,-1-1 0,1 1 0,-1-1 0,0-1 0,0 1 0,-1 0 0,0-1 0,0 0 0,3-10 0,-2 1 27,-1 0 0,1-30 0,-4-33 92,0 72-107,-1 0 1,0 0 0,0 0 0,0 0 0,-1 1-1,-4-10 1,5 13 15,0 0 0,0 0 0,-1 1 0,0-1 0,1 1 0,-1-1 0,0 1 0,0 0-1,0 0 1,-1 0 0,1 0 0,0 0 0,-1 0 0,1 1 0,-1-1 0,-5-1 0,7 2-18,0 1 0,0 0 0,-1-1 0,1 1 0,-1 0 0,1 0 0,0 0 0,-1 0 0,1 0 0,0 0 0,-1 0 0,1 0 0,0 1 0,-1-1 0,1 0 1,0 1-1,-1-1 0,-1 2 0,-1 1 18,0-1 0,0 1 1,-6 7-1,3-4-14,1-1-10,0 1 0,1-1 0,0 1-1,0 0 1,0 0 0,0 1 0,1-1-1,0 1 1,-3 9 0,-1 5-7,2 0 0,0 0 0,1 0 0,2 0 0,-3 35 1,6-29-11,0 0 1,2 0 0,1 0 0,6 27 0,-6-42-116,0-1 0,1 0-1,0 0 1,1 0 0,0-1 0,1 1 0,0-1 0,0-1 0,1 1-1,0-1 1,15 14 0,-17-18-435,0 0 1,0-1-1,9 6 0,-9-7-448,0-1-1,0 0 0,10 2 1</inkml:trace>
  <inkml:trace contextRef="#ctx0" brushRef="#br0" timeOffset="5903.11">774 2040 2769,'-12'-8'5261,"9"6"-4643,1 1 1,-1 0-1,0 0 1,-5-2-1,-9-3 894,14 4-1352,0 1 0,0 0 0,0 0-1,0 0 1,0 0 0,0 1 0,-5-1-1,3 1-110,0 0 0,1 1-1,-1 0 1,0 0-1,1 0 1,-1 0 0,1 1-1,-1-1 1,1 1-1,0 1 1,0-1 0,0 0-1,0 1 1,0 0 0,1 0-1,-1 0 1,1 0-1,0 1 1,0-1 0,-5 8-1,0 2-44,1-1-1,1 1 1,0 0-1,0 0 0,-5 24 1,5-14-7,1-1 0,-2 27 0,6-45-3,1 0 1,0 0 0,0 0 0,0 0 0,1 0-1,-1 0 1,1 0 0,0 0 0,0 0 0,2 4 0,-2-7-1,0 1 1,0 0-1,0 0 1,0-1 0,1 1-1,-1-1 1,0 1-1,1-1 1,0 1-1,-1-1 1,1 0 0,0 0-1,-1 0 1,1 0-1,0 0 1,0 0 0,0 0-1,0-1 1,0 1-1,0-1 1,3 1-1,0-1 1,0 1 1,0-2-1,0 1 0,0 0 0,1-1 0,-1 0 0,0 0 0,0-1 0,-1 1 0,1-1 0,0 0 0,0 0 0,6-5 0,1-1 8,0 0 0,-1-1 0,16-15 0,-18 15 13,0 0 0,-1 0-1,12-18 1,-18 24-4,0 0 0,-1-1-1,1 1 1,-1 0 0,1-1 0,-1 1-1,0-1 1,0 1 0,-1-1 0,1 1 0,-1-1-1,0 1 1,0-1 0,0 0 0,0 1-1,0-1 1,-2-4 0,1 5 33,0-1 1,-1 0-1,0 1 1,1-1-1,-1 1 0,0 0 1,-1-1-1,1 1 1,-1 0-1,1 0 1,-1 1-1,0-1 0,0 0 1,0 1-1,-5-3 1,1 1 14,0 0 1,-1 1 0,0 0 0,1 0 0,-1 1-1,-11-3 1,17 5-62,1 0 0,-1 0-1,1-1 1,0 1 0,-1 0-1,1 0 1,-1 0 0,1 1 0,-1-1-1,1 0 1,0 1 0,-1-1-1,1 0 1,0 1 0,-1 0 0,1-1-1,0 1 1,-2 1 0,1-1-2,1 1 0,0-1 0,-1 0 0,1 1-1,0 0 1,0-1 0,0 1 0,0 0 0,1-1 0,-1 1 0,0 0 0,0 2 0,0 2-2,0-1-1,0 0 1,1 1 0,0-1-1,0 1 1,0-1 0,1 1-1,2 9 1,-1-8 0,0 0 0,1 1 0,0-1 0,0 0 0,1 0 0,0-1 0,0 1 0,1-1 0,5 7 0,-6-9 1,-1-1 1,1 0-1,0 0 0,-1 0 1,1 0-1,1 0 0,-1-1 0,0 1 1,1-1-1,-1 0 0,1-1 1,-1 1-1,1-1 0,0 0 0,8 1 1,-1-2 2,-1 0 0,1-1 1,0-1-1,0 0 1,-1 0-1,14-5 0,-11 2 5,0 0-1,-1-1 1,1-1 0,14-9-1,-22 12 0,-1 0-1,0-1 1,0 0-1,8-9 1,-9 8 3,-2 4-3,0 0 0,-1 0 1,1-1-1,-1 1 1,0-1-1,0 1 0,0-1 1,0 0-1,0 1 0,-1-1 1,1-3-1,3-10 35,-3 15-35,-1 1 1,0-1-1,0 0 0,0 0 0,0 0 0,0 0 0,0 1 0,0-1 0,0 0 0,0 0 0,0 0 0,-1 1 0,1-1 0,0 0 0,-1 0 0,0-1 0,1 2-2,0-1 0,0 1 0,0 0-1,-1-1 1,1 1 0,0 0 0,-1-1-1,1 1 1,0 0 0,0 0 0,-1-1-1,1 1 1,-1 0 0,1 0 0,0 0-1,-1-1 1,1 1 0,0 0 0,-1 0-1,1 0 1,-1 0 0,1 0 0,-1 0-1,1 0 1,0 0 0,-1 0 0,1 0-1,-1 0 1,1 0 0,0 0 0,-1 0-1,-1 1-1,1 0 0,0 0-1,0 0 1,-1 1-1,1-1 1,0 0 0,-1 3-1,-4 3-4,4-5 6,0 1-1,0 0 1,0 0-1,1 0 1,-1 0-1,1 0 1,0 1 0,0-1-1,0 0 1,0 1-1,0-1 1,0 7-1,-1 4-2,0-4 0,1 0 0,0 0 0,0 10 0,1-18 0,0-1 0,0 1 0,0 0 1,1 0-1,-1-1 0,0 1 0,1 0 0,0-1 1,-1 1-1,1-1 0,0 1 0,0-1 1,-1 1-1,1-1 0,1 1 0,-1-1 0,0 0 1,0 1-1,0-1 0,1 0 0,-1 0 0,3 2 1,-2-2-2,1 0 0,-1-1 0,0 1 0,0 0 0,1-1 0,-1 1 0,1-1 0,-1 0 0,1 0 1,-1 0-1,0 0 0,1 0 0,-1 0 0,1-1 0,-1 1 0,4-2 0,6-3-1,0 1 1,0-2-1,-1 0 0,0 0 0,14-11 1,-9 5 9,-1 0 1,26-29-1,-37 36-2,-1 1-1,1-1 1,-1 0 0,0 0-1,0 0 1,3-9 0,-5 13 0,-1-1 1,1 1 0,-1-1-1,1 1 1,-1-1-1,0 1 1,1-1 0,-1 0-1,0 1 1,0-1-1,0 1 1,-1-1 0,1 0-1,0 1 1,0-1-1,-1 1 1,1-1 0,-1 1-1,0-1 1,1 1-1,-1-1 1,0 1 0,0 0-1,0-1 1,0 1-1,0 0 1,0 0 0,0-1-1,-2 0 1,2 1-3,0 1-1,-1-1 1,1 0 0,-1 1 0,1-1 0,-1 0 0,1 1 0,-1 0-1,1-1 1,-1 1 0,1 0 0,-1 0 0,0 0 0,1 0-1,-1 0 1,1 0 0,-1 0 0,1 1 0,-1-1 0,0 0-1,1 1 1,-1 0 0,1-1 0,0 1 0,-1 0 0,1-1 0,-1 1-1,1 0 1,0 0 0,0 0 0,0 0 0,-1 1 0,1-1-1,0 0 1,0 0 0,1 1 0,-2 1 0,-9 26-28,10-25 27,0-1-1,0 0 1,0 0 0,1 1-1,-1-1 1,1 0 0,0 1-1,0-1 1,0 1 0,0-1-1,1 0 1,0 4-1,2 9-5,-3-13 5,0 0 0,1-1 0,-1 1 0,1 0-1,0-1 1,-1 1 0,1-1 0,0 1 0,1-1-1,-1 0 1,0 1 0,1-1 0,-1 0 0,1 0-1,2 3 1,-1-3-9,0 0 0,-1-1 0,1 1 0,0-1 0,0 1 0,0-1 0,0 0 0,0 0 0,0 0 0,0 0 0,0-1 0,5 1 0,-4-1-365,0 0 0,0 0 0,0 0 0,0 0 0,0-1 1,0 0-1,4-1 0,11-3-3294</inkml:trace>
  <inkml:trace contextRef="#ctx0" brushRef="#br0" timeOffset="6294.77">1484 1725 11290,'-2'-2'365,"-6"-6"418,8 8-764,-1 0-1,1 0 1,0-1 0,0 1 0,0 0 0,0 0-1,0 0 1,0 0 0,-1 0 0,1 0 0,0 0-1,0 0 1,0 0 0,0 0 0,0 0 0,0 0-1,-1 0 1,1 0 0,0 0 0,0 0-1,0 0 1,0 0 0,0 0 0,-1 0 0,1 0-1,0 0 1,0 0 0,0 0 0,0 0 0,0 0-1,0 0 1,-1 0 0,1 0 0,0 0 0,0 1-1,0-1 1,0 0 0,0 0 0,0 0 0,0 0-1,-1 0 1,1 0 0,0 0 0,0 1 0,0-1-1,0 0 1,0 0 0,0 0 0,0 0-1,0 0 1,0 0 0,0 1 0,0-1 0,0 0-1,0 0 1,0 0 0,0 0 0,0 0 0,0 1-1,0-1 1,-2 9 62,-4 18 0,1-10-64,-27 134-14,25-117-6,-24 179-120,29-198-87,1 1 0,0-1 0,1 1 0,0 0 0,2-1 1,2 17-1,0-15 18,-3-12 183,-2-7 18,-3-5 12,-10-10 153,-13-25-1,2 2 489,18 31-528,2 0 0,0 0 0,0-1 0,0 1-1,1-1 1,1 0 0,0 0 0,0 0 0,1-1 0,0 1-1,-1-16 1,3 18-21,0 0 0,0 0 1,1 0-1,2-13 0,-2 18-66,0 0 0,0 1 0,0-1-1,0 0 1,0 1 0,0-1 0,1 1 0,-1 0 0,1-1 0,0 1 0,0 0-1,0 0 1,0 0 0,0 0 0,0 0 0,1 1 0,2-2 0,2-1 25,1 1 0,0 0 0,0 0 0,15-2 1,-13 3-42,6-2-19,0 1 1,0 1-1,0 0 0,0 2 1,1 0-1,20 2 1,73 12-1570,-61-6-2428</inkml:trace>
  <inkml:trace contextRef="#ctx0" brushRef="#br0" timeOffset="6961.01">34 2689 6289,'0'-16'1409,"3"5"-9,-3 5 128,4 9-407,-4 9-593,-3 3-48,3 21-216,-6 6-120,5 12-120,4 3-8,-3 0-16,-7-1-32,9-6-296,6-14-224,-2-18-201,1-5-151,5-13-912,-3-8-1377</inkml:trace>
  <inkml:trace contextRef="#ctx0" brushRef="#br0" timeOffset="8111.48">16 2656 7322,'-2'-1'227,"1"0"0,0-1 0,-1 1 1,1 0-1,0-1 0,0 1 0,0-1 1,0 1-1,0-1 0,0 0 1,-1-2-1,2 2-117,0 1 0,-1 0 1,1-1-1,0 1 0,0 0 1,0 0-1,0-1 0,0 1 1,1 0-1,-1-1 0,0 1 1,1 0-1,-1 0 0,1 0 1,-1-1-1,1 1 0,0-2 1,1 1 39,0-1 0,1 0 1,-1 1-1,5-4 1,0-2 165,-2 4-150,-1 0 1,1 0-1,0 0 1,0 1-1,0-1 0,0 1 1,1 0-1,-1 1 1,1-1-1,0 1 1,8-2-1,-6 2-49,0 1 0,0 0 0,0 1 0,0 0 0,0 0 0,0 0 0,-1 1 0,12 3 0,-7-1-76,1 1 0,-1 0 0,0 1 0,0 0 0,0 1 0,17 12 0,-26-16-40,0 1 0,0-1 0,0 1 1,-1-1-1,1 1 0,-1 0 0,1 0 1,-1 1-1,0-1 0,0 0 0,-1 1 1,1-1-1,-1 1 0,1-1 0,0 8 1,-2-8-2,0 0 0,0-1 1,0 1-1,-1 0 1,1-1-1,-1 1 0,0 0 1,0-1-1,0 1 1,0-1-1,0 1 0,0-1 1,-3 3-1,0 2 3,-9 14-1,0 0 1,-23 24-1,-1 3-49,35-45 24,-1 2 1,1-1 0,0 0 0,1 0 0,-1 0 0,1 1 0,0-1 0,0 1 0,0-1 0,0 1 0,1 0 0,0-1 0,0 1 0,0 0 0,0-1 0,2 6 0,1 6-3,1-1-1,1 0 0,9 19 0,-8-19 22,1-1-1,1 0 1,0-1 0,0 0-1,2 0 1,-1-1 0,24 22-1,-17-17-14,1 0 0,25 37 0,-41-52-3,0-1-1,-1 0 1,1 1 0,0-1-1,-1 0 1,0 1 0,1-1-1,-1 1 1,0-1-1,1 1 1,-1-1 0,0 3-1,-3-2 6,-5 0 35,-1-1-1,0 1 1,1-2 0,-1 1-1,0-1 1,-15-2 0,-52-13 45,6 1-45,52 12-20,0-1 1,0-1-1,0 0 0,-21-9 0,38 13 0,0-1 0,0 1 0,0-1 0,0 1 0,0-1 0,1 0 0,-1 1 0,0-1 0,0 0 0,0 0 0,-1-1 0,2 2 0,0 0 1,0 0 0,0-1-1,0 1 1,0 0-1,0 0 1,0-1-1,0 1 1,0 0 0,0 0-1,0 0 1,0-1-1,0 1 1,0 0-1,0 0 1,0-1 0,0 1-1,0 0 1,0 0-1,0-1 1,0 1-1,0 0 1,0 0-1,1 0 1,-1-1 0,0 1-1,0 0 1,0 0-1,0 0 1,0 0-1,1-1 1,1 0-2,0 0 0,0 0 0,0 0 0,0 0 0,0 0 0,0 1 0,0-1 0,0 1 0,3-1 0,36-8 34,-26 6 14,0 0-1,29-2 0,37 7 25,-10 0-49,43 3-16,10-1 0,-110-4 0,0-2 0,17-4-1,3 0 17,-31 6-18,-1-1 1,0 1-1,0-1 0,0 1 0,0-1 1,0 0-1,0 0 0,0 0 0,3-2 1,-5 3-1,0 0 0,0 0 0,0 0 0,1 0 0,-1-1 0,0 1 0,0 0 0,0 0 0,0 0 1,0-1-1,0 1 0,0 0 0,1 0 0,-1 0 0,0-1 0,0 1 0,0 0 0,0 0 0,0 0 0,0-1 0,0 1 0,0 0 1,0 0-1,0-1 0,0 1 0,0 0 0,0 0 0,0 0 0,-1-1 0,1 1 0,0 0 0,0 0 0,0 0 0,0-1 0,0 1 1,0 0-1,0 0 0,-1 0 0,1 0 0,0 0 0,0-1 0,-7-4 17,-44-25 53,35 21-53,-25-14 0,35 21-18,-1-1 0,1 1 1,0 0-1,-1 1 0,1 0 1,-1 0-1,-9-1 0,13 2-3,0 1 0,1-1-1,-1 1 1,1-1-1,-1 1 1,0 0 0,1 0-1,-1 0 1,-2 2-1,1-1-5,4-2 8,-1 0-1,1 0 0,-1 1 0,1-1 0,0 0 0,-1 0 0,1 1 0,-1-1 0,1 0 0,0 1 0,-1-1 0,1 0 0,0 1 1,-1-1-1,1 0 0,0 1 0,0-1 0,0 1 0,-1-1 0,1 1 0,0-1 0,0 0 0,0 1 0,0-1 0,0 1 0,0-1 0,-1 1 1,1-1-1,1 2 0,-1-1-2,1 1 0,-1-1 1,1 1-1,-1-1 1,1 1-1,2 2 0,2 5-7,0 11-6,-1-1 10,-1-10 2,1-1 1,0 0 0,0-1-1,1 1 1,0-1-1,10 12 1,-10-14 0,-1 0 0,1-1-1,0 0 1,0 0 0,1 0 0,-1 0-1,1-1 1,0 0 0,10 4 0,-7-5 1,1 0 0,-1-1 0,1 0 0,0 0 0,-1-1 0,14-2 0,-9 2 1,0-1 5,0-1 1,0 0-1,-1-1 1,1-1-1,-1 0 0,26-11 1,-36 13-1,0 0 0,1 0 1,-1 0-1,0 0 0,0 0 1,0 0-1,3-4 1,-5 5-3,-1 1 0,1-1 1,0 0-1,-1 0 1,1 0-1,-1 1 0,1-1 1,-1 0-1,0 0 1,1 0-1,-1 0 1,0 0-1,1 0 0,-1 0 1,0 0-1,0 0 1,0 0-1,0 0 0,0 0 1,0 0-1,0 0 1,-1 0-1,1 0 0,0 0 1,0 1-1,-1-1 1,1 0-1,0 0 1,-1 0-1,1 0 0,-2-1 1,-7-9 18,0 1 1,0 1-1,-1 0 1,-1 0-1,-18-12 1,-19-17 6,-13-13-27,58 48 0,-3-2 8,6 5-8,0 0-1,0 0 1,0 0 0,1-1 0,-1 1-1,0 0 1,0 0 0,0 0 0,0 0 0,0 0-1,0 0 1,0-1 0,1 1 0,-1 0-1,0 0 1,0 0 0,0 0 0,0 0-1,1 0 1,-1 0 0,0 0 0,0 0 0,0 0-1,0 0 1,1 0 0,-1 0 0,0 0-1,0 0 1,0 0 0,0 0 0,1 0 0,-1 0-1,0 0 1,0 0 0,0 0 0,0 0-1,1 0 1,1 1 2,0 0 0,0-1 0,0 1 0,0 0 0,0 0 0,-1 0 0,1 1-1,0-1 1,0 0 0,2 3 0,0 1-83,-3-4-66,0 0 1,0 0 0,0 0-1,0 0 1,0 0 0,0 0-1,0 0 1,0 0 0,0-1-1,1 1 1,-1 0 0,0-1-1,3 1 1,6 0-2804</inkml:trace>
  <inkml:trace contextRef="#ctx0" brushRef="#br0" timeOffset="8983.44">1135 3028 7618,'-3'-3'562,"1"-1"0,0 1 0,0 0 0,1 0 0,-3-6 0,-2-4 455,5 11-923,-1 0 1,1 1 0,0-1 0,-1 1 0,1-1 0,-1 1 0,0-1 0,-2-1 0,0 0 56,2 2-106,1 0-1,-1 0 1,1 1 0,0-1-1,-1 0 1,1 1-1,-1-1 1,0 1 0,1-1-1,-1 1 1,1-1-1,-1 1 1,0 0 0,1 0-1,-1 0 1,0 0-1,1 0 1,-1 1 0,0-1-1,-1 1 1,-3 1 21,1 0-1,-1 0 1,1 1 0,-7 4-1,5-2 30,-3 0-22,-16 14 0,22-16-66,1 0-1,0 0 0,0 0 1,0 1-1,0-1 1,0 1-1,-3 7 1,-17 43-6,21-49-4,0 0 1,0-1-1,1 1 0,0 0 1,0 0-1,0 0 0,1 0 0,0 0 1,0 0-1,0 0 0,1 5 1,-1-8-3,1 1 0,0 0 1,0-1-1,0 1 1,0-1-1,0 1 1,0-1-1,1 0 0,-1 1 1,1-1-1,0 0 1,0 0-1,0 0 0,0 0 1,0 0-1,0-1 1,0 1-1,0 0 1,1-1-1,-1 0 0,5 2 1,-5-2 0,1 0 0,0 0 1,-1 0-1,1-1 0,0 1 0,-1-1 1,1 0-1,0 0 0,0 0 1,-1 0-1,1 0 0,5-2 0,-1 0 2,0 0 0,0-1 0,10-6-1,6-4 3,0-2 0,-1 0 0,22-22 0,84-80 28,-53 45 35,-56 56-21,13-13 226,-1-1 0,32-41 0,-55 62-176,7-12 89,-14 19-163,0 1 0,0-1 0,-1 1-1,1-1 1,0 0 0,-1 0 0,0 1 0,1-1 0,-1 0-1,0 0 1,0 1 0,0-4 0,0 4-8,0 0 0,0 0-1,-1 0 1,1 0 0,0 0 0,0 0 0,-1 0-1,1 0 1,-1 1 0,1-1 0,-1 0 0,1 0-1,-1 0 1,1 0 0,-1 1 0,0-1 0,0 0-1,1 0 1,-1 1 0,0-1 0,0 1 0,0-1-1,0 1 1,1-1 0,-1 1 0,0-1 0,0 1-1,0 0 1,0 0 0,0-1 0,0 1 0,0 0-1,-2 0 1,0 0 3,-1 0 0,1 1 1,0-1-1,0 1 0,-1-1 0,1 1 0,0 0 0,0 0 0,-5 3 0,-5 4-2,1 0-1,-1 1 1,-15 15 0,25-21-11,-11 11-5,0-1 1,1 2-1,1-1 0,0 2 1,2 0-1,-1 0 1,2 1-1,0 0 0,1 0 1,-10 33-1,-9 55-1,23-83 4,0 1-1,1 35 1,3-55 0,0 0 1,0 0-1,0 0 0,0 0 1,1 0-1,-1-1 1,1 1-1,0 0 1,0-1-1,0 1 0,0 0 1,0-1-1,1 1 1,2 3-1,-2-5 1,0 1-1,-1-1 1,1 1-1,1-1 1,-1 1-1,0-1 1,0 0 0,0 0-1,1 0 1,-1-1-1,0 1 1,1 0-1,-1-1 1,1 0 0,2 1-1,4 0 0,1-1 0,-1 0 0,0-1 0,1 1 1,-1-2-1,15-3 0,53-22 10,-65 22-8,-6 3 1,-1-1-1,1 1 1,0-1 0,-1 0-1,1-1 1,-1 1 0,0-1 0,0 0-1,-1 0 1,7-8 0,-7 7 0,2 0 2,-1-1 0,-1 0 0,1-1 1,4-9-1,-8 13 0,0 0 1,0 1 0,0-1 0,0 0-1,-1 0 1,1 1 0,-1-1-1,0 0 1,0 0 0,0 0 0,0 1-1,-1-1 1,1 0 0,-1 0-1,1 1 1,-2-4 0,0 3 3,1 1-1,0-1 1,-1 1 0,1-1 0,-1 1-1,0 0 1,0-1 0,1 1 0,-2 0-1,1 0 1,0 1 0,-4-4 0,3 3 0,-1 0 0,1 0 0,-1 1 0,0-1 0,0 1 0,1-1 0,-1 1 0,-5 0 0,4 1-7,0 0 0,-1 0 1,1 0-1,0 1 1,0 0-1,-1 0 0,1 1 1,0 0-1,0-1 1,0 2-1,1-1 0,-1 0 1,0 1-1,1 0 1,0 0-1,-1 0 0,1 1 1,0 0-1,1-1 1,-1 1-1,1 0 0,-4 6 1,6-8-4,0 0 1,0 0-1,0 1 1,0-1-1,0 0 1,1 1-1,-1-1 1,1 1-1,-1-1 1,1 1-1,0-1 1,0 1-1,0-1 1,0 1-1,1-1 1,-1 1-1,0-1 1,1 1-1,0-1 1,0 1-1,1 2 0,0-2 1,0 0 0,0 1 0,0-1 0,0-1 0,1 1 0,-1 0 0,1-1 0,-1 1 0,1-1 0,0 0 0,0 0 0,0 0 0,6 3 0,11 3-8,38 10 1,-35-12-356,28 12-1,-50-18 333,6 3-479,0 0 0,8 2 0,-5-4-1376,16 2 0,-26-3 1880</inkml:trace>
  <inkml:trace contextRef="#ctx0" brushRef="#br0" timeOffset="9372.34">1688 3277 7090,'0'-1'52,"-1"0"0,1-1 0,0 1 0,0 0 0,-1 0 0,1-1 0,0 1 1,0 0-1,0 0 0,0-1 0,0 1 0,1 0 0,-1 0 0,0-1 1,0 1-1,1 0 0,0-2 0,1-1 21,0 0 1,1 1-1,3-6 1,-2 3 72,179-220 639,-149 191 512,62-51 1,-80 72-640,4-3 210,-19 16-803,1 0 1,-1 0-1,0 0 1,1 0-1,-1 0 1,1 1-1,0-1 0,-1 1 1,1-1-1,2 0 1,-6 3 34,1 0 0,0 0 0,0 0 0,-1 0 0,1 0 0,-4 2 0,-7 8-50,1 0-1,1 1 1,0 0 0,-9 17 0,-27 58-36,32-60 4,3-6-19,-27 61 19,35-75-35,0 0 1,1 1-1,0-1 1,0 1-1,1 0 1,0 0-1,1-1 1,0 10-1,0-16-76,1 1-1,-1-1 1,0 0 0,1 0-1,0 1 1,-1-1-1,1 0 1,0 0-1,0 0 1,2 3 0,-2-4-103,0 0 1,0 0 0,0 0 0,0-1 0,0 1 0,0 0-1,0 0 1,0-1 0,0 1 0,0 0 0,0-1-1,1 1 1,-1-1 0,0 1 0,0-1 0,1 0 0,-1 0-1,0 0 1,1 1 0,1-1 0,18-4-4293</inkml:trace>
  <inkml:trace contextRef="#ctx0" brushRef="#br0" timeOffset="10195.99">2075 3144 9178,'0'0'24,"0"0"1,0 0-1,0 0 1,0 0-1,0 1 1,0-1-1,0 0 0,0 0 1,0 0-1,0 0 1,0 0-1,1 0 0,-1 0 1,0 0-1,0 0 1,0 0-1,0 0 1,0 0-1,0 0 0,0 0 1,0 0-1,0 0 1,0 0-1,0 0 1,0 0-1,0 0 0,0 0 1,1 0-1,-1 0 1,0 0-1,0 0 1,0-1-1,0 1 0,0 0 1,0 0-1,0 0 1,0 0-1,0 0 0,0 0 1,0 0-1,0 0 1,0 0-1,0 0 1,0 0-1,0 0 0,0 0 1,0 0-1,0 0 1,0 0-1,0 0 1,0 0-1,0-1 0,0 1 1,0 0-1,0 0 1,0 0-1,0 0 1,0 0-1,0 0 0,0 0 1,0 0-1,0 0 1,0 0-1,0 0 0,1 0 48,0 0 0,-1 0 0,1 0 0,0 0 0,0 0 0,0 0-1,-1 0 1,1 0 0,0 0 0,0-1 0,0 1 0,3-2-60,-1 0 1,1-1-1,-1 1 0,0-1 1,1 1-1,-1-1 0,3-4 1,10-9 7,-1 5-7,-9 5-5,1 1-1,-1-1 1,10-9 0,6-14 288,24-28 918,-39 49-945,1 0 1,0 1-1,1 0 1,12-9-1,-21 16-245,1 0-1,-1 0 0,0 0 0,0 0 0,1-1 0,-1 1 0,0 0 0,0 0 0,1 0 0,-1 0 0,0-1 0,0 1 0,1 0 1,-1 0-1,0 0 0,0-1 0,0 1 0,0 0 0,0 0 0,1-1 0,-1 1 0,0 0 0,0 0 0,0-1 0,0 1 1,0 0-1,0-1 0,0 1-7,0 0 0,-1 0 0,1 0 0,0 0 0,-1 0 0,1 0 0,0 0 0,0 0 0,-1 0 1,1 0-1,0 0 0,-1 0 0,1 0 0,0 0 0,0 0 0,-1 0 0,1 0 0,0 0 0,0 0 0,-1 0 0,1 0 1,0 1-1,-1-1 0,-7 5 95,0 1 0,-9 7-1,-4 4-4,-15 13 12,11-8-74,22-20-40,-22 20 23,24-20-23,-1-1 0,1 1 1,-1 0-1,1 0 0,-1 0 1,1 0-1,0 0 0,0 0 1,0 1-1,-1 3 0,-1 8 118,1-6-95,0 0-1,1 0 1,0 0 0,0 0-1,1 1 1,0-1 0,2 11-1,-1-14-12,-1 0-1,1 1 0,-1-1 1,1 0-1,-1 0 0,-2 8 1,2-11-10,0-1 0,0 1 1,0-1-1,0 1 1,0-1-1,0 1 0,1 0 1,-1-1-1,0 1 1,1-1-1,-1 1 0,1-1 1,0 1-1,-1-1 1,1 0-1,0 1 0,0-1 1,0 0-1,0 1 1,0-1-1,0 0 0,2 1 1,7 10 12,-8-8-14,-2-4-2,1 1-1,-1-1 0,0 0 1,0 1-1,1-1 0,-1 1 1,0-1-1,0 0 0,1 1 1,-1-1-1,0 0 0,1 1 1,-1-1-1,1 0 0,-1 0 1,0 1-1,1-1 0,-1 0 1,1 0-1,-1 0 0,1 1 1,-1-1-1,1 0 0,-1 0 1,1 0-1,-1 0 0,1 0 1,-1 0-1,0 0 0,1 0 1,-1 0-1,1 0 0,-1 0 1,1-1-1,-1 1 0,1 0 1,-1 0-1,1-1 0,6-1 5,0 0 0,0-1 0,-1 0 0,1 0 0,-1 0 0,0-1 0,0 0 1,-1 0-1,1-1 0,-1 0 0,1 0 0,4-6 0,1-2 2,8-9 2,-1 0 0,25-41 0,-34 44 8,0 1-1,11-36 1,-17 44-8,0 0 0,-1-1 0,-1 0 0,0 1 0,0-1 1,-1 0-1,-1-11 0,1 18-6,-1 0 0,0 0 0,0 0 0,0 0 0,0 0 0,-1 0 0,1 0 0,-1 1 0,0-1 0,0 1 0,0-1 0,-5-4 0,5 6-1,0 0 1,1 1-1,-1-1 0,0 1 1,0-1-1,0 1 0,-1 0 1,1 0-1,0 0 1,0 0-1,0 0 0,-1 1 1,1-1-1,-1 1 0,1-1 1,0 1-1,-1 0 0,1 0 1,-1 0-1,1 0 0,-5 1 1,1 1-1,1-1 1,-1 1-1,0 0 1,1 1 0,-9 5-1,-24 17-10,35-22 6,-8 5-34,1 1-1,1 0 1,0 1 0,0 0 0,1 1-1,0 0 1,1 0 0,0 0-1,1 1 1,0 0 0,1 0-1,0 1 1,-5 24 0,9-34-228,0 1 1,0-1-1,1 1 1,0-1-1,0 1 1,0 0-1,0-1 1,0 1-1,1-1 1,0 1-1,0-1 1,0 1-1,0-1 1,0 0-1,0 1 1,1-1-1,0 0 0,0 0 1,2 3-1,14 12-3420</inkml:trace>
  <inkml:trace contextRef="#ctx0" brushRef="#br0" timeOffset="10662.26">2581 2981 8770,'-12'-43'3938,"12"43"-3891,0-1 0,-1 0 0,1 0 0,0 1 1,-1-1-1,1 1 0,-1-1 0,1 0 0,-1 1 0,1-1 0,-1 1 0,1-1 0,-1 1 1,0-1-1,1 1 0,-1-1 0,0 1 0,1 0 0,-1-1 0,0 1 0,1 0 0,-1 0 0,0 0 1,0-1-1,1 1 0,-1 0 0,0 0 0,0 0 0,1 0 0,-1 0 0,0 0 0,0 0 0,1 1 1,-1-1-1,-1 0 0,-2 1 17,1 0 1,-1 0 0,0 1-1,0-1 1,1 1 0,-5 2 0,-2 3 15,-1 1 0,1 0 0,1 1 0,-1 0 0,1 0 0,1 1 0,0 0 0,0 1 0,1-1 0,-11 24 0,10-17-21,1-1 0,1 1 0,1 0-1,0 1 1,2-1 0,0 1 0,-2 25-1,5-35-61,0 0-1,0 0 0,1-1 0,-1 1 0,2 0 0,-1 0 0,1-1 1,0 1-1,6 11 0,-7-17 1,0 0 0,0 0 0,0-1 0,0 1 0,1 0 0,-1-1 0,1 1 0,0-1 0,-1 1 0,1-1 0,0 1 0,0-1 0,-1 0 0,1 0 0,0 0 0,0 0 0,0-1 0,1 1 0,-1 0 0,0-1 0,0 1 0,0-1 0,4 0 0,2 0-1,-1-1 0,1 0 0,-1 0 1,1 0-1,13-6 0,-4 1 15,1-2-1,-1 0 1,-1 0-1,1-2 1,-1 0 0,18-16-1,-16 11 14,-1-1-1,0-1 1,-1 0 0,23-34-1,-31 39 51,-1 0-1,0-1 0,-1 0 1,0 0-1,8-28 1,-13 35-6,1-2 0,-1 1 0,-1 0 0,1 0 0,-1 0 0,-1-8 0,0 10-14,0 0 0,0 1 0,0-1 0,0 0 0,-1 1 0,0-1 1,0 1-1,0-1 0,-6-6 0,6 8-39,0 0 0,-1 0 0,0 0 0,1 0 0,-1 1 0,0 0 1,0-1-1,0 1 0,-1 0 0,1 1 0,-1-1 0,1 0 0,-1 1 0,1 0 0,-1 0 1,0 0-1,1 0 0,-7 0 0,3 1-22,1 0 1,0 0-1,-1 1 1,1 0-1,0 0 0,0 1 1,0 0-1,-1 0 1,2 0-1,-9 4 1,-1 2-712,0 1 1,1 1 0,0 0-1,0 0 1,2 1 0,-17 18-1,3 5-5353,25-32 559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49.0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6 566 4897,'-2'2'853,"-6"6"821,8-8-1566,0 1-1,0-1 1,-1 0-1,1 0 1,0 0 0,0 1-1,0-1 1,0 0 0,-1 0-1,1 0 1,0 1 0,0-1-1,0 0 1,0 0 0,0 1-1,0-1 1,0 0 0,0 0-1,0 1 1,0-1 0,0 0-1,0 0 1,0 1 0,0-1-1,0 0 1,0 1 0,0-1-1,1 0 41,-1 1-1,1-1 0,-1 0 1,1 0-1,0 0 0,-1 0 1,1 0-1,-1 0 0,1 0 1,0 0-1,-1 0 0,1 0 1,-1 0-1,1-1 0,1 1 1,9-4 550,-7 2-479,0 0 0,0 0 1,7-6-1,7-5 145,-17 13-354,9-6 62,1 0-1,-1-1 1,16-14-1,33-33 55,-54 48-106,0 1 0,-1-1 0,5-7 1,7-9 22,24-32 9,-29 41-39,-1 0 0,-1-1 1,0 0-1,-1 0 0,-1-1 1,9-21-1,-15 31-8,2-1-1,-1 1-1,-1-1 0,2-7 1,-2 9 13,0 6 74,-1 6 109,-5 14-20,-1 7-89,-3 52-1,4 13-60,-1 49-12,6-142-19,1 19 3,0-19-4,-1 0-1,0 0 1,0 0-1,0 0 1,1 0-1,-1 0 1,0 0-1,1 0 1,-1 0 0,1 0-1,0 0 1,-1 0-1,1 0 1,1 1-1,-2-2-20,1 0 0,-1 1 1,0-1-1,1 0 0,-1 0 0,0 0 0,1 0 0,-1 0 1,0 0-1,1 0 0,-1-1 0,0 1 0,1 0 0,-1 0 1,0 0-1,1 0 0,-1 0 0,0 0 0,1-1 1,-1 1-1,0 0 0,0 0 0,1 0 0,-1-1 0,0 1 1,0 0-1,1-1 0,5-7-2280,-3 0-3351</inkml:trace>
  <inkml:trace contextRef="#ctx0" brushRef="#br0" timeOffset="738.89">117 78 6225,'0'-1'394,"-1"-13"2232,1 14-2543,0-1 0,0 1 0,0-1 0,0 1 0,0 0 0,0-1 0,0 1 0,0 0 0,0-1 0,0 1 1,0 0-1,0-1 0,-1 1 0,1 0 0,0-1 0,0 1 0,-1 0 0,1-1 0,0 1 0,0 0 0,-1 0 0,1-1 1,0 1-1,0 0 0,-1 0 0,1 0 0,0-1 0,-1 1 0,0 0 0,1 1 65,0-1 0,-1 1-1,1 0 1,-1 0 0,1-1-1,0 1 1,0 0 0,-1 0-1,1 0 1,0-1 0,0 2 0,-7 80 2145,4-38-2042,-12 65 0,2-46-226,-11 45 0,18-90-17,-7 19-1,8-27-5,1 1 0,0 0 0,1 0 1,0 0-1,0 0 0,-1 22 0,5-9-116,-1-24 101,0 0 0,0 0 0,0 0-1,0 0 1,0 0 0,0 0-1,0 0 1,0 1 0,0-1 0,0 0-1,0 0 1,0 0 0,0 0-1,0 0 1,0 0 0,0 0-1,0 0 1,0 0 0,0 0 0,0 0-1,0 1 1,0-1 0,1 0-1,-1 0 1,0 0 0,0 0-1,0 0 1,0 0 0,0 0 0,0 0-1,0 0 1,0 0 0,0 0-1,0 0 1,0 0 0,1 0-1,-1 0 1,0 0 0,0 0 0,0 0-1,0 0 1,0 0 0,0 0-1,0 0 1,0 0 0,0 0 0,0 0-1,1 0 1,-1 0 0,0 0-1,0 0 1,6-3-628,-5 3 476,15-9-1750,4-2-1486</inkml:trace>
  <inkml:trace contextRef="#ctx0" brushRef="#br0" timeOffset="1415.99">733 48 4217,'4'-10'1615,"0"1"0,8-13 0,-11 18-601,-1 2 387,1 3-699,-3 5-153,1 0 1,-1 0 0,-2 6-1,1-5-232,1 0 0,-2 8-1,2 0-123,1 0 0,1 16 0,0 9-106,-5 51 1,-2 40-47,-3-15-26,2-41-14,5-28-32,3 62-1,0-99 6,-1-8-23,1 0 1,0 0-1,0 0 1,0 0-1,0 0 1,0 0 0,1 1-1,-1-1 1,0 0-1,1 0 1,1 3-1,0-4-167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7:55.3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7:54.6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-819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37:32.3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68 1 24575,'0'0'-8191</inkml:trace>
  <inkml:trace contextRef="#ctx0" brushRef="#br0" timeOffset="1">309 1619 24575,'3'0'0</inkml:trace>
  <inkml:trace contextRef="#ctx0" brushRef="#br0" timeOffset="2">4505 2184 24575,'0'0'-8191</inkml:trace>
  <inkml:trace contextRef="#ctx0" brushRef="#br0" timeOffset="3">1 5617 24575,'0'0'-8191</inkml:trace>
  <inkml:trace contextRef="#ctx0" brushRef="#br0" timeOffset="4">1 5617 24575,'1'0'0,"4"0"0,2-2 0,5 0 0,3 0 0,0 0-8191</inkml:trace>
  <inkml:trace contextRef="#ctx0" brushRef="#br0" timeOffset="5">9248 7591 24575,'0'-1'0</inkml:trace>
  <inkml:trace contextRef="#ctx0" brushRef="#br0" timeOffset="6">8663 3801 24575,'-3'0'0</inkml:trace>
  <inkml:trace contextRef="#ctx0" brushRef="#br0" timeOffset="7">2660 4466 24575,'4'0'0,"4"0"0</inkml:trace>
  <inkml:trace contextRef="#ctx0" brushRef="#br0" timeOffset="8">7711 2640 24575,'1'0'0,"5"-2"0,0 2 0,-1 0 0,-3 4 0</inkml:trace>
  <inkml:trace contextRef="#ctx0" brushRef="#br0" timeOffset="9">13724 9705 24575,'0'0'-819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46.4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15 5577,'-8'-5'3833,"8"5"-3793,0 0-1,0 0 1,0-1 0,-1 1-1,1 0 1,0 0 0,0 0-1,0 0 1,0 0-1,0 0 1,0 0 0,0 0-1,0-1 1,0 1-1,0 0 1,0 0 0,0 0-1,0 0 1,0 0 0,0 0-1,0 0 1,0-1-1,0 1 1,0 0 0,0 0-1,0 0 1,0 0-1,0 0 1,0 0 0,0 0-1,1 0 1,-1-1 0,0 1-1,0 0 1,0 0-1,0 0 1,0 0 0,0 0-1,0 0 1,0 0-1,0 0 1,0 0 0,1 0-1,-1 0 1,0 0 0,0 0-1,0 0 1,0 0-1,0 0 1,0 0 0,0-1-1,1 1 1,-1 0-1,0 0 1,0 1 0,0-1-1,0 0 1,0 0 0,0 0-1,0 0 1,1 0-1,-1 0 1,0 0 0,0 0-1,13 1 1491,38 1-797,65 0-747,-38-11-3423,-55 7 466</inkml:trace>
  <inkml:trace contextRef="#ctx0" brushRef="#br0" timeOffset="382.74">29 119 5961,'-4'0'1128,"0"-1"0,0 0 0,0 0 0,-8-3 0,12 4-1113,0 0 0,0 0 0,0 0-1,0 0 1,0 0 0,0 0 0,0 0 0,0 0 0,0 0-1,0 0 1,0 0 0,0 0 0,0 0 0,0 0 0,0 0-1,0 0 1,0 0 0,0 0 0,0-1 0,0 1 0,0 0-1,0 0 1,1 0 0,-1 0 0,0 0 0,0 0 0,0 0-1,0 0 1,0 0 0,0 0 0,0 0 0,0 0 0,0 0-1,0 0 1,0 0 0,0 0 0,0 0 0,0 0 0,0 0-1,0 0 1,0 0 0,0 0 0,0 0 0,0 0 0,0 0-1,0 0 1,-1 0 0,1 0 0,0 0 0,0-1 0,0 1-1,0 0 1,0 0 0,0 0 0,0 0 0,0 0 0,0 0-1,0 0 1,0 0 0,0 0 0,0 0 0,0 0 0,0 0-1,0 0 1,0 0 0,0 0 0,0 0 0,0 0 0,0 0-1,5-1 841,7 0 298,67 5 127,-17-1-1290,7 6-1026,-51-7-60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5:41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 30 2465,'0'0'70,"0"-1"0,0 1 1,0-1-1,0 1 0,0-1 1,0 1-1,0-1 0,0 1 1,0-1-1,0 1 0,0 0 1,0-1-1,0 1 1,0-1-1,0 1 0,0-1 1,1 1-1,-1-1 0,0 1 1,0 0-1,1-1 0,-1 1 1,0 0-1,0-1 1,1 1-1,0-1 0,4-6 1354,0-3 1273,-9 17 162,3-4-2809,0-1 0,0 0 1,0 1-1,1-1 1,-1 1-1,1-1 0,-1 1 1,1-1-1,0 5 0,-1 8 98,-1-6-64,1-3-20,0 0 1,0 0 0,0 10-1,1-6-22,0 0-1,-1-1 0,0 1 1,0 0-1,-1 0 0,-1 0 1,-3 10-1,-11 41 17,-1 7-23,-15 45-4,24-81-31,9-32-3,0 0 1,0 0-1,0 0 0,-1 0 1,1 1-1,0-1 0,0 0 1,0 0-1,0 0 0,0 1 1,0-1-1,0 0 0,0 0 1,0 0-1,0 1 0,0-1 1,0 0-1,0 0 0,1 0 1,-1 0-1,0 1 0,0-1 1,0 0-1,0 0 0,0 0 1,0 0-1,0 1 0,0-1 1,1 0-1,-1 0 0,0 0 1,0 0-1,0 0 0,0 1 1,0-1-1,1 0 0,-1 0 1,0 0-1,0 0 0,0 0 1,1 0-1,-1 0 0,0 0 1,0 0-1,0 0 0,1 0 1,-1 0-1,0 0 0,0 0 1,0 0-1,0 0 0,1 0 1,-1 0-1,0 0 0,0 0 1,0 0-1,1 0 0,1-3-448,1 0-1,-1 0 1,4-6-1,-3 5-174,8-15-3106</inkml:trace>
  <inkml:trace contextRef="#ctx0" brushRef="#br0" timeOffset="537.63">106 54 2288,'-1'0'344,"0"0"0,0 0 0,0 0-1,0 1 1,0-1 0,1 1 0,-1-1-1,0 0 1,-2 2 0,2-1-84,1-1-1,-1 1 1,0-1 0,0 1 0,0-1-1,0 0 1,0 1 0,0-1-1,-1 0 1,-1 1 32,2-1-175,0 0-1,0 0 0,0 0 1,0 0-1,0 0 0,0 1 1,0-1-1,0 0 0,0 1 1,0-1-1,-1 1 0,2-1-75,0 0 0,0 0-1,-1 1 1,1-1 0,0 0-1,0 0 1,0 0-1,0 0 1,-1 0 0,1 0-1,0 0 1,0 0-1,0 0 1,0 0 0,-1 0-1,1-1 1,0 1 0,0 0-1,0 0 1,0 0-1,-1 0 1,1 0 0,0 0-1,0 0 1,0 0-1,0 0 1,0 0 0,0-1-1,-1 1 1,1 0-1,0 0 1,0 0 0,0 0-1,0 0 1,0-1 0,0 1-1,0 0 1,0 0-1,0 0 1,0-1 0,0 1-26,-1 0 1,1 0-1,0 0 1,0 0-1,0 0 1,0 0-1,0 0 1,0 0-1,0-1 1,0 1 0,0 0-1,0 0 1,0 0-1,0 0 1,0 0-1,0 0 1,0 0-1,0-1 1,0 1-1,0 0 1,0 0-1,0 0 1,0 0-1,0 0 1,0 0 0,0 0-1,0-1 1,0 1-1,0 0 1,0 0-1,0 0 1,0 0-1,0 0 1,0 0-1,0 0 1,0 0-1,0-1 1,0 1 0,1 0-1,-1 0 1,0 0-1,0 0 1,0 0-1,0 0 1,0 0-1,0 0 1,0 0-1,0 0 1,1 0-1,-1 0 1,0 0-1,0 0 1,7 0 599,-6 0-590,0-1 0,0 1 1,0 0-1,-1 0 0,1 0 1,0 1-1,0-1 0,0 0 1,-1 0-1,1 0 1,1 1-1,3 1 43,1 0-1,-1-1 1,0 0 0,1 0 0,-1 0-1,0-1 1,1 0 0,-1 0 0,1 0-1,6-2 1,6 0 34,30-11 0,55-14-54,-98 26-67,0 0-1,1 1 1,-1-1-1,0 1 1,8 1-1,-12-1-45,-1 0 0,1 0-1,-1 0 1,1 0 0,-1 0 0,1 0-1,0 0 1,-1 1 0,1-1 0,-1 0-1,1 0 1,-1 1 0,0-1 0,1 0-1,-1 0 1,1 1 0,-1-1 0,1 0-1,-1 1 1,0-1 0,1 1 0,-1 0-121,0 0 1,0-1-1,0 1 1,0 0-1,0-1 1,0 1-1,0 0 0,0-1 1,0 1-1,0 0 1,0-1-1,-1 1 1,1 0-1,-6 13-3687</inkml:trace>
  <inkml:trace contextRef="#ctx0" brushRef="#br0" timeOffset="921.33">103 231 3553,'-25'9'3698,"20"-8"-3237,1 1 0,0-1 1,-1 1-1,1 0 0,0 0 0,0 0 0,0 0 0,-6 6 0,7-5-85,2-3-296,1 0 0,-1 0-1,1 1 1,0-1 0,-1 0 0,1 0 0,0 1 0,0-1-1,-1 0 1,1 1 0,0-1 0,0 1 0,-1-1 0,1 0-1,0 1 1,0 0-28,0-1 1,1 1-1,-1-1 0,0 1 0,1-1 0,-1 0 0,0 1 0,1-1 0,-1 0 1,0 1-1,1-1 0,-1 0 0,1 0 0,-1 1 0,2-1 0,-1 1-31,0-1-1,0 1 1,0-1-1,0 0 1,0 1-1,0-1 1,0 0-1,0 0 0,0 0 1,0 0-1,0 0 1,0 0-1,0 0 1,0 0-1,2 0 1,1-1 30,13-1 36,-1 0 1,0-1-1,29-10 0,-31 8-411,1 1-1,0 1 1,0 0 0,21-2 0,-21 5-2237</inkml:trace>
  <inkml:trace contextRef="#ctx0" brushRef="#br0" timeOffset="1311.44">677 75 3449,'-5'-3'4913,"4"7"-3621,-4 21-192,1 0-1,1 0 1,1 43 0,1-2-770,0-56-312,0-5-12,1 0 0,0 0-1,0 0 1,0-1 0,0 1 0,1 0-1,2 8 1,-3-12-9,0-1 0,0 1 0,0-1-1,0 0 1,0 1 0,0-1 0,1 1 0,-1-1 0,0 0 0,0 1-1,1-1 1,-1 0 0,0 1 0,0-1 0,1 0 0,-1 0-1,0 1 1,1-1 0,-1 0 0,0 0 0,1 1 0,-1-1 0,0 0-1,1 0 1,0 0 0,-1 0-57,1 0-1,-1 0 1,1 0 0,0 0-1,-1-1 1,1 1-1,-1 0 1,1-1 0,-1 1-1,1 0 1,-1-1-1,1 1 1,-1 0 0,0-1-1,1 0 1,7-6-1584</inkml:trace>
  <inkml:trace contextRef="#ctx0" brushRef="#br0" timeOffset="2051.59">628 60 5961,'-7'4'1384,"6"-4"-1331,1 0 0,0 0-1,0 0 1,0 0-1,0 0 1,0 0 0,0 0-1,-1 0 1,1 0 0,0 0-1,0 0 1,0 0 0,0 0-1,-1 0 1,1 0 0,0 0-1,0 0 1,0 0 0,0 0-1,0 0 1,-1 0-1,1 0 1,0 0 0,0 0-1,0 0 1,0 0 0,0 0-1,0 0 1,-1-1 0,1 1-1,0 0 1,0 0 0,0 0-1,0 0 1,0 0 0,0 0-1,0 0 1,0-1-1,0 1 1,-1 0 0,1 0-1,0 0 1,0 0 0,0 0-1,0-1 1,0 1 0,0 0-1,0 0 1,0 0 0,0 0-1,0 0 1,0-1 0,9-8 2306,-8 7-2269,0 1 0,0-1-1,1 1 1,-1 0 0,1-1 0,-1 1 0,1 0 0,0 0 0,-1 0 0,1 0 0,0 0 0,-1 0 0,1 1 0,3-2-1,4 0-20,-1 1 0,11-1 1,7-2-25,-14 2-29,22-3 0,-28 5-13,-1 0 0,1 0 0,-1 1 0,1-1 0,10 3 0,-16-2-2,1-1 0,0 0 0,-1 0 0,1 1 0,-1-1-1,1 0 1,-1 1 0,1-1 0,-1 0 0,1 1 0,-1-1 0,1 1 0,-1-1 0,1 1 0,-1-1 0,0 1 0,1-1 0,-1 1 0,0 0 0,1-1 0,-1 1 0,0 0 0,1 14 29,-1-10-17,0-3-9,0-1-1,-1 1 1,1 0-1,0 0 1,-1 0 0,1-1-1,-1 1 1,0 0-1,0-1 1,1 1 0,-1-1-1,0 1 1,0-1-1,-1 1 1,-1 1 0,-7 12 18,3-4-2,-14 16 1,12-16-9,-8 14 0,14-20-8,0 0-1,0 1 0,0-1 0,1 1 1,0 0-1,-2 6 0,4-11-3,0 1-1,-1-1 1,1 0-1,0 1 1,0-1-1,0 1 1,0-1-1,0 0 1,1 1-1,-1-1 1,0 0-1,1 1 1,-1-1-1,1 0 1,-1 0-1,1 1 1,0-1-1,-1 0 0,1 0 1,0 0-1,0 0 1,0 0-1,0 0 1,0 0-1,0 0 1,0 0-1,0 0 1,0-1-1,0 1 1,0 0-1,1-1 1,-1 1-1,2 0 1,5 1-1,0 1 0,0-2 0,0 1 0,14-1 0,-10 0 8,20 4 0,-23-3-4,4 1-4,1 1 0,-1 0 0,21 10 0,-33-14 1,0 1 0,0 0 0,0-1 1,0 1-1,0 0 0,0 0 0,0 0 1,0 0-1,0 0 0,0 0 0,-1 0 1,1 0-1,0 0 0,-1 0 0,1 1 1,-1-1-1,1 0 0,-1 0 0,0 0 1,0 1-1,1-1 0,-1 0 0,0 0 1,0 1-1,0-1 0,0 0 0,0 1 1,-1-1-1,1 0 0,-1 2 0,0 0 2,0 1 0,0-1 0,-1 0-1,1 1 1,-1-1 0,0 0 0,0 0 0,0 0-1,-3 3 1,-3 2 2,1-1-1,-1 0 1,0 0-1,-1-1 1,0 0-1,0-1 1,0 1-1,0-2 1,-1 1-1,0-2 1,0 1-1,0-1 1,-20 3-1,12-4 23,0 0 0,-19-1 0,30-1-25,0-1 1,0 0-1,1 0 1,-1 0-1,0-1 1,0 0-1,1 0 1,-9-4-1,13 5-146,-8-6 423,9 7-339,1 0 0,0 0 0,0 0-1,-1-1 1,1 1 0,0 0 0,0-1 0,0 1 0,-1 0-1,1 0 1,0-1 0,0 1 0,0 0 0,0-1 0,0 1 0,-1 0-1,1-1 1,0 1 0,0 0 0,0-1 0,0 1 0,0 0-1,0-1 1,0 1 0,0 0 0,0-1 0,1 1 0,-1 0-1,0-1 1,0 0 0,3-3-3181</inkml:trace>
  <inkml:trace contextRef="#ctx0" brushRef="#br0" timeOffset="2581.62">1362 128 3265,'-1'-1'377,"0"0"1,0 1 0,0-1-1,0 0 1,1 0-1,-1 0 1,0 0 0,1 0-1,-1 0 1,0-2-1,-3-2 2646,7 4-1848,-3 1-1107,1 0 1,0 0-1,0 0 1,0 1-1,0-1 1,0 0-1,0 0 1,0 1-1,0-1 1,0 1-1,-1-1 1,1 1-1,0-1 1,0 1-1,-1-1 1,2 2-1,6 3 193,-1-3-231,0-1-1,0 1 0,0-2 0,0 1 0,1-1 0,-1 0 0,0 0 0,8-2 0,-3 1-45,23 1 0,14 7-1734,-28-7-793</inkml:trace>
  <inkml:trace contextRef="#ctx0" brushRef="#br0" timeOffset="3111.34">1317 218 6417,'-7'3'1545,"0"-1"-393,1-1 88,0 0-88,5 1-287,2 0-161,2-1-40,2 0 0,4-3-248,1-1-144,7 0-184,-1 0-48,1 2-24,2 1-8,3-1-32,2-1-184,-2 3-1328,-1 1-2057</inkml:trace>
  <inkml:trace contextRef="#ctx0" brushRef="#br0" timeOffset="3555.63">1915 211 3113,'-32'-7'7175,"32"7"-7090,0 0 0,0 0 0,0-1 0,0 1 1,0 0-1,0 0 0,0-1 0,0 1 1,0 0-1,1 0 0,-1 0 0,0-1 1,0 1-1,0 0 0,0 0 0,0 0 0,1 0 1,-1-1-1,0 1 0,0 0 0,0 0 1,1 0-1,-1 0 0,0 0 0,0 0 1,0-1-1,1 1 0,-1 0 0,0 0 0,0 0 1,0 0-1,1 0 0,3 0 75,-1 0 0,1 0 0,0 0-1,-1 0 1,1 1 0,6 1 0,5 0-39,-2-1 8,0-1-1,0-1 0,0 0 0,20-4 0,-20 2-134,34-5-127,-16 2-3079,-13 2-1513</inkml:trace>
  <inkml:trace contextRef="#ctx0" brushRef="#br0" timeOffset="4140.46">2321 310 3865,'0'0'66,"0"0"0,0 0 1,1 0-1,-1 0 0,0 1 1,0-1-1,0 0 0,0 0 1,0 0-1,0 0 0,0 1 1,0-1-1,0 0 0,0 0 1,0 0-1,0 0 0,1 0 0,-1 0 1,0 1-1,0-1 0,0 0 1,0 0-1,0 0 0,1 0 1,-1 0-1,0 0 0,0 0 1,0 0-1,0 0 0,1 0 1,-1 0-1,0 0 0,0 0 1,0 0-1,1 0 0,8-1 920,6-4-136,-13 4-769,-1 0 0,0 0 0,0 0 0,0 0 0,0 0 0,0 0 0,0 0 0,0 0 0,1-2-1,5-6 372,52-48 1647,-34 30-1849,89-95 144,-109 118-368,-1-1 1,5-7-1,-5 6 152,0 0-1,6-5 1,-17 18-29,1 0 0,0 1 0,0 0 0,1 1 0,0-1 0,0 1 0,1 0 0,0 0 0,-4 14 0,0 5-86,2 0 0,2 0 0,0 0-1,0 44 1,5-65-53,-1 0-1,3 12 0,-2-16-175,0 0-1,0 0 1,0-1-1,0 1 1,0 0-1,0-1 0,1 1 1,-1-1-1,4 4 1,5 3-228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6:19.2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 99 5249,'14'-18'1045,"0"-1"1645,19-32 0,-33 50-2533,3-5 494,-3 6-637,0-1 0,0 1 1,0 0-1,0 0 0,0 0 0,0 0 0,0 0 1,0 0-1,0 0 0,0 0 0,0 0 0,0-1 1,0 1-1,0 0 0,0 0 0,0 0 0,0 0 1,0 0-1,0 0 0,0 0 0,0 0 0,0 0 1,0-1-1,0 1 0,0 0 0,-1 0 0,1 0 1,0 0-1,0 0 0,0 0 0,0 0 0,0 0 0,0 0 1,0 0-1,0 0 0,0 0 0,0 0 0,-1 0 1,1 0-1,0 0 0,0 0 0,0 0 0,0 0 1,0 0-1,0 0 0,0 0 0,0 0 0,0 0 1,-1 0-1,1 0 0,0 0 0,0 0 4,0 0 0,-1 0 1,1 0-1,0 0 0,0 0 0,-1 0 0,1 0 0,0 0 1,0 0-1,0 0 0,-1 1 0,1-1 0,0 0 0,0 0 0,0 0 1,-1 0-1,1 0 0,0 1 0,0-1 0,0 0 0,0 0 1,-1 0-1,1 1 0,0-1 0,0 0 0,-2 9 259,1-2-162,-3 13 75,-9 26 1,-1 4-104,-34 148 27,-10 46-73,55-229-74,1 1-1,-1 18 1,3-33 22,0 0 0,0 1-1,0-1 1,0 0 0,0 0-1,0 0 1,0 0 0,1 0-1,-1 0 1,0 0 0,1 1-1,-1-1 1,1 0 0,-1 0 0,1 0-1,-1-1 1,2 3 0,-1-3-13,0 1 1,-1-1-1,1 0 1,0 1-1,-1-1 1,1 0-1,0 0 1,-1 0-1,1 1 1,0-1-1,-1 0 1,1 0-1,0 0 1,0 0-1,-1 0 1,1 0-1,0 0 1,-1-1-1,1 1 1,1 0-1,3-2-137,0-1-1,1 0 1,-1 1-1,0-1 1,5-5 0,-7 6 111,73-62-913,-47 38 779,-10 9 167,0-1 0,-1 0-1,23-34 1,-32 40 199,15-14 1,-1 1 860,-23 24-997,0 1 1,1-1-1,-1 1 1,0-1-1,1 1 0,-1-1 1,1 1-1,-1 0 0,0-1 1,1 1-1,-1 0 0,1-1 1,-1 1-1,1 0 0,-1 0 1,2-1-1,-2 1-28,0 0 0,0 1 0,1-1 0,-1 0 0,0 0 0,0 0 0,0 0 0,0 1 0,0-1 0,0 0 0,0 0 0,1 1 0,-1-1 0,0 0 0,0 0 0,0 0 0,0 1 0,0-1 0,0 0 0,0 0 0,0 1 0,0-1 0,0 0 0,0 0 0,-1 1 0,-3 21 358,-15 28-234,13-36-127,1 1 0,-8 28 0,10-27-16,1 0-1,1 0 1,0 0-1,1 0 1,0 0-1,2 0 1,0 0-1,6 26 1,-7-41-1,-1 1 1,0-1-1,1 0 0,-1 0 1,1 0-1,-1 0 0,1 1 1,0-1-1,-1 0 0,1 0 1,0 0-1,0-1 0,0 1 1,0 0-1,0 0 1,0 0-1,0-1 0,2 2 1,-1-1-3,0-1 1,0 1-1,1-1 1,-1 1 0,0-1-1,1 0 1,-1 0-1,0 0 1,3-1 0,1 0-17,-1 0 0,1 0 0,-1-1 0,1 0 1,-1 0-1,0 0 0,0 0 0,7-5 0,2-3-18,19-16 0,-16 10 48,23-27 1,-26 26-6,-3 4 7,-2 0 0,0-1-1,11-21 1,-18 31-9,1 0 0,-1 0 0,-1 0 0,1 0 0,-1 0 0,1-1 0,0-7 0,0 3 3,-2 8-5,1-1 1,-1 0 0,1 1 0,-1-1 0,0 1 0,0-1 0,0 1 0,0-1 0,0 0 0,0 1 0,0-1 0,-1-1 0,1 2-2,0 1-1,0 0 1,-1 0 0,1 0 0,0 0 0,0-1-1,0 1 1,-1 0 0,1 0 0,0 0 0,0 0-1,-1 0 1,1 0 0,0 0 0,0-1-1,-1 1 1,1 0 0,0 0 0,0 0 0,-1 0-1,1 0 1,0 0 0,0 0 0,-1 0 0,1 0-1,0 1 1,0-1 0,-1 0 0,1 0 0,0 0-1,0 0 1,-1 0 0,1 0 0,0 0-1,0 1 1,-1-1 0,-9 8-22,7-5 14,0 0 3,-1 1-1,1 0 1,0 0-1,1 0 0,-1 0 1,-2 7-1,-5 7-11,3-6 11,1 0 0,0 1-1,0 0 1,2 0-1,-7 27 1,9-29 5,1 0-1,0 1 1,0-1-1,1 0 1,0 0 0,1 1-1,5 20 1,-6-29 0,1 0-1,0 0 1,0 0-1,0 1 1,1-1-1,-1-1 0,1 1 1,0 0-1,3 4 1,-4-6 1,0 0-1,1 0 1,-1 1-1,1-1 1,-1 0 0,1-1-1,0 1 1,-1 0-1,1 0 1,0-1 0,0 1-1,-1-1 1,1 1-1,0-1 1,0 0 0,0 0-1,0 1 1,1-2-1,1 1-11,-1 0 0,1-1 0,-1 0-1,1 0 1,-1 0 0,0 0 0,1 0 0,3-3-1,24-15-526,-30 18 523,4-3-51,0 0 1,0 0-1,0-1 1,0 0-1,-1 0 1,0 0-1,0-1 0,0 0 1,-1 1-1,1-1 1,1-7-1,0 1 77,0-1 0,-2 0 0,0 0 0,3-22-1,-6 25 7,0 0-1,0 0 0,-1 0 0,-1 0 0,1 0 1,-6-16-1,4 17-11,2 5 19,0 1 0,0 0 0,0 0 0,0 0-1,-1 1 1,1-1 0,-1 0 0,0 1 0,0-1 0,0 1-1,0-1 1,-1 1 0,1 0 0,-1 0 0,-4-3 0,6 4 20,0 1 1,0 0-1,0 0 1,0 0-1,0 0 1,0-1-1,0 1 1,0 0-1,0 1 1,0-1-1,0 0 1,0 0 0,0 0-1,0 1 1,0-1-1,0 0 1,1 1-1,-1-1 1,-2 2-1,1-1 44,-1 1 0,0-1 0,1 1 0,-5 4 0,6-5-48,0 0-1,1 0 1,-1 1-1,0-1 1,0 0-1,1 1 1,-1-1-1,0 0 1,1 1-1,0-1 1,-1 1 0,1-1-1,-1 4 1,3 20 384,-1-14-263,0 5 111,5 28 1,-4-38-249,0 1 0,0 0 1,1-1-1,0 1 0,0-1 0,6 10 1,-2-5 26,1-1 0,13 14 1,-18-21-212,0 0 0,0 0 0,0 0 0,1-1 0,-1 1 1,1-1-1,0 0 0,-1 0 0,1-1 0,0 1 0,8 1 1,4-1-2466</inkml:trace>
  <inkml:trace contextRef="#ctx0" brushRef="#br0" timeOffset="386.89">804 423 5313,'0'-2'3801,"1"2"-3739,-1 0 0,0 0 0,0 0 0,0 0-1,0 0 1,0 0 0,0 0 0,0 0 0,0 0 0,1 0 0,-1 0 0,0 0 0,0 0 0,0 0 0,0 0 0,0 0 0,0 0 0,0 0 0,0 0 0,1 0 0,-1 0 0,0 0 0,0 0 0,0 0 0,0 0-1,0 1 1,0-1 0,0 0 0,0 0 0,0 0 0,0 0 0,0 0 0,0 0 0,0 0 0,0 0 0,0 0 0,0 1 0,1-1 0,-1 0 0,0 0 0,0 0 0,0 0 0,0 0 0,0 0 0,0 0 0,0 0-1,0 1 1,0-1 0,-1 0 0,1 0 0,-2 60 692,8 90 0,-3-95-621,1-25-108,-4-30-24,0 1 0,0-1-1,0 0 1,0 1 0,0-1 0,0 0-1,1 1 1,-1-1 0,0 0 0,0 1-1,0-1 1,0 0 0,1 0 0,-1 1 0,0-1-1,0 0 1,0 0 0,1 1 0,3-3 17,0-11 24,2-24 49,-4 24-75,0-1 0,6-21 1,-1 16-14,1 1 1,12-23 0,-14 32-7,0 0 0,0 0 1,0 0-1,1 1 0,0 0 0,10-7 1,20-14-546,-36 29 394,0-1 0,0 0-1,0 1 1,0-1 0,0 1 0,1-1 0,-1 1 0,0 0 0,0-1 0,1 1 0,-1 0 0,0 0 0,0 0 0,1 0 0,-1 0 0,0 0 0,1 0 0,-1 0 0,0 0 0,0 1 0,1-1 0,-1 1 0,2 0 0,-3-1 39,17 6-3950</inkml:trace>
  <inkml:trace contextRef="#ctx0" brushRef="#br0" timeOffset="886.33">1137 485 8066,'6'-27'4002,"-10"43"-1444,1-4-2327,-3 21-1,5-16-190,-2 19 65,2 54 0,2-86-114,-1-1-86,0 1 0,1 0 0,-1 0 0,1 0 1,0-1-1,2 6 0,-3-9 72,1 1-1,-1 0 1,0 0 0,1-1-1,0 1 1,-1 0-1,1-1 1,0 1 0,-1 0-1,1-1 1,0 1 0,-1-1-1,1 1 1,0-1 0,0 0-1,0 1 1,-1-1-1,1 0 1,0 0 0,0 1-1,0-1 1,0 0 0,0 0-1,0 0 1,-1 0-1,1 0 1,0 0 0,0 0-1,0 0 1,0-1 0,1 1-1,2-1-8,-1 0-1,1 0 1,-1-1 0,1 1-1,-1-1 1,0 0-1,0 0 1,0 0-1,3-2 1,3-4 43,11-13-1,5-5 4,-10 13-6,-10 10-6,1-2 1,-1 1-1,0-1 1,-1 1-1,6-8 1,1-4 0,0 2 1,17-18-1,-24 28 0,-2 1 2,1 1 0,-1-1-1,1 1 1,3-3 0,-5 5 1,-1 0 0,1-1 0,-1 1-1,1 0 1,-1-1 0,1 1 0,0 0 0,-1 0 0,1 0 0,0 0-1,-1 0 1,1-1 0,-1 1 0,1 0 0,0 1 0,-1-1 0,1 0-1,0 0 1,-1 0 0,1 0 0,-1 0 0,1 1 0,0-1 0,-1 0-1,1 0 1,-1 1 0,2 0 0,-2-1 8,1 1 1,-1 0-1,0-1 1,1 1-1,-1 0 0,0 0 1,0-1-1,0 1 0,1 0 1,-1-1-1,0 1 1,0 0-1,0 0 0,0 1 1,0 4 33,6 18-3,-3-15-36,2 16 0,-5-20-38,1-1 1,-1 1-1,1-1 1,0 1-1,0-1 1,1 1-1,0-1 1,-1 0-1,1 1 1,1-1-1,-1 0 1,1-1-1,-1 1 1,1 0-1,7 6 1,-9-9-52,0-1 0,0 1 1,0 0-1,0 0 0,0-1 1,1 1-1,-1-1 0,0 1 1,0-1-1,1 0 0,-1 1 1,0-1-1,1 0 0,-1 0 1,1 0-1,-1 0 0,0 0 1,1 0-1,-1 0 0,0-1 1,1 1-1,-1 0 0,2-1 1,1-1-487,0 0 1,0 0 0,0 0-1,0 0 1,7-6 0,3-4-3436</inkml:trace>
  <inkml:trace contextRef="#ctx0" brushRef="#br0" timeOffset="1512.35">1662 488 2921,'9'-8'1006,"-4"3"165,0 1 1,-1-1 0,0 1 0,5-7 0,-9 11-1139,0 0 0,0 0 0,0-1 0,0 1-1,0 0 1,0 0 0,0 0 0,0 0 0,0 0 0,0 0 0,0 0 0,0 0-1,0 0 1,0 0 0,0 0 0,0 0 0,0 0 33,0 0-33,0 0-1,0 0 1,0 0 0,1 0 0,-1 0 0,0 0 0,0 0 0,0 0 0,0-1-1,0 1 1,0 0 0,0 0 0,0 0 0,0 0 0,0 0 0,0 0-1,0 0 1,0 0 0,0 0 0,0 0 0,0 0 0,0 0 0,0 0 0,1 0-1,-1 1 1,0-1 0,0 0 0,0 0 0,0 0 0,0 0 0,0 0 0,0 0-1,0 0 1,0 0 0,0 0 0,1 4 584,-1 6-208,-2-7-295,1 0 0,-1 0-1,1 0 1,-5 4 0,-3 5 16,4 0-107,0-1 1,0 1-1,1 0 1,1 0-1,0 0 0,-2 18 1,3-16-21,1 27 0,1-37-3,0 0 0,0 0 0,1 0 1,0 0-1,-1 0 0,2 0 0,-1 0 0,0-1 0,1 1 1,-1 0-1,5 6 0,25 21 3,-30-30-1,0 0 0,0 0 1,0 0-1,0 0 1,0 0-1,0 0 0,1 0 1,-1-1-1,0 1 1,1 0-1,-1-1 1,0 1-1,1-1 0,-1 1 1,1-1-1,-1 0 1,0 0-1,4 1 0,-2-2 6,1 1-1,0-1 0,-1 0 0,1 0 0,5-3 0,-5 3-3,2-2 5,0 0 0,0 0-1,0 0 1,-1-1 0,1 0 0,-1 0 0,0 0 0,0-1 0,7-8 0,-4 2 21,0-1 0,0 1 0,9-21 0,-10 16 63,-1 0 1,-1 0-1,4-25 1,-6 31 53,-2 2 78,1 0-1,-1 0 0,-1 0 1,0-16-1,0 24-197,0-1 0,0 0 0,0 1 0,0-1-1,-1 0 1,1 1 0,0-1 0,0 0 0,0 1 0,-1-1 0,1 1 0,0-1 0,-1 0-1,1 1 1,0-1 0,-1 1 0,1-1 0,-2 0 0,2 1-7,-1 0 0,1-1 1,-1 1-1,1 0 0,-1 0 0,1 0 1,-1 0-1,1 0 0,-1 0 0,1 0 1,-1 0-1,1 0 0,-1 0 0,1 0 1,-1 0-1,1 0 0,-1 0 0,0 1 1,-2 0 13,1 0 1,-1 1 0,1-1 0,0 1-1,-1-1 1,1 1 0,-2 2 0,-2 3-15,0 0 1,0 1 0,1-1 0,0 1 0,1 0-1,-1 1 1,-2 8 0,1 0-14,1-1 0,-6 31 1,9-31-10,0 0 1,1 0 0,1 0 0,1 1 0,5 29 0,-6-44 0,0 0 1,1-1-1,-1 1 0,1 0 0,-1-1 1,1 1-1,0 0 0,0-1 1,0 1-1,0-1 0,0 1 1,0-1-1,0 0 0,0 1 1,1-1-1,-1 0 0,2 2 0,0-2 2,-1 0 0,1 0 0,-1 0 0,1 0 0,-1 0 0,1 0 0,0-1 0,-1 0-1,1 1 1,3-1 0,-3 0 2,0 0 1,0-1-1,0 1 0,0-1 0,-1 1 1,1-1-1,0 0 0,5-2 0,20-14 33,-19 12-25,-3 1-2,0-1-1,0 0 0,0 0 1,0 0-1,-1-1 0,0 0 1,0 0-1,0 0 1,-1-1-1,0 1 0,0-1 1,3-8-1,-4 6 10,0 0 1,0 0-1,-1 0 1,0-1-1,0 1 1,-1-1-1,-1 1 1,0-1-1,-1-15 1,-2-4 7,3 19-21,-1 1 0,0-1 0,0 0 0,-1 1 0,-1-1 0,1 1 0,-8-15 0,10 23-6,0 1 0,-1-1 0,1 0-1,0 1 1,-1-1 0,1 1-1,-1-1 1,1 0 0,-1 1 0,1-1-1,-1 1 1,0-1 0,1 1 0,-1 0-1,1-1 1,-1 1 0,0 0 0,0-1-1,1 1 1,-1 0 0,0 0-1,-1-1 1,1 1-1,0 0-1,0 1 0,0-1 1,0 0-1,-1 0 1,1 1-1,0-1 0,0 1 1,0-1-1,0 1 0,0-1 1,1 1-1,-1-1 1,-1 2-1,-1 1-9,-1 0 0,1 1 0,0-1-1,1 1 1,-1-1 0,-3 8 0,4-7-223,0 0-1,1 1 1,-1-1-1,1 1 1,0-1-1,0 1 1,0-1 0,1 1-1,0-1 1,0 1-1,0 0 1,1 4-1,5 14-3486</inkml:trace>
  <inkml:trace contextRef="#ctx0" brushRef="#br0" timeOffset="2222.95">2148 515 8210,'10'-14'823,"-7"11"-491,-1 0 0,1 0 0,0 0 0,-1-1 0,0 0-1,0 1 1,0-1 0,2-6 0,-4-3 923,3 9-577,-3 4-667,0 0-1,0-1 1,0 1-1,0 0 1,0 0-1,0 0 1,1 0-1,-1 0 0,0 0 1,0 0-1,0 0 1,0 0-1,0 0 1,0 0-1,0 0 1,0 0-1,0 0 1,0 0-1,0 1 1,0-1-1,1 0 1,-1 0-1,0 0 1,0 0-1,0 0 0,0 0 1,0 0-1,0 0 1,0 0-1,0 0 1,0 0-1,0 0 1,0 0-1,0 0 1,0 0-1,0 0 1,0 0-1,0 0 1,0 1-1,0-1 1,0 0-1,0 0 0,0 0 1,0 0-1,0 6 217,0-1 0,0 0-1,-1 1 1,0-1-1,0 1 1,-3 5 0,-2 14 37,1 6-137,1-13-99,1 0 0,1 1 0,0 29 0,2-29-20,0-13-16,0 0 0,0 1 1,1-1-1,0 0 0,0 1 1,1-1-1,-1 0 0,4 6 1,-5-11-7,0-1 0,1 1 0,-1 0 0,1-1 0,-1 1 0,1 0 0,-1-1 0,1 1 0,0-1 0,-1 1 0,1-1 0,0 1 0,-1-1 0,1 0 0,0 1 0,-1-1 0,1 0 0,0 1 0,1-1 0,0 0 1,-1 0-1,1 1 1,0-2 0,-1 1-1,1 0 1,0 0-1,-1 0 1,1-1-1,1 0 1,2-1-3,0 0 1,0 0-1,0-1 1,0 1 0,4-5-1,13-11-139,-1-1 0,23-27-1,9-9 153,-15 16 19,-36 37-13,-1 1 1,1-1-1,0 1 1,-1-1-1,1 1 1,0 0-1,0 0 1,0 0-1,0 0 1,3-1-1,-5 2 0,1 0 0,-1 0 0,0 0 0,0 0 0,0 0 0,1 0 0,-1 0 0,0 0 0,0 0 0,0 0-1,1 0 1,-1 0 0,0 0 0,0 1 0,0-1 0,0 0 0,0 0 0,1 0 0,-1 0 0,0 0 0,0 1 0,0-1-1,0 0 1,0 0 0,0 0 0,1 0 0,-1 1 0,0-1 0,0 0 0,0 0 0,0 0 0,0 0 0,0 1 0,0-1 0,0 0-1,0 0 1,0 0 0,0 1 0,0-1 0,0 0 0,0 0 0,0 0 0,0 1 0,0-1 0,0 0 0,0 0 0,-1 0-1,1 1 1,0-1 9,0 2 0,-1 0 0,1 0-1,-1 0 1,0 0 0,1 0 0,-1 0 0,-2 2-1,-2 6 8,-1 4-10,1 0 0,1 0 1,-5 25-1,-1 47-8,10-85-1,-1 8-2,0 0 1,1 0-1,0 0 1,0 0-1,3 10 0,-3-17 2,0-1 0,1 0-1,-1 1 1,0-1 0,1 0-1,0 1 1,-1-1 0,1 0-1,0 0 1,0 0 0,0 0-1,-1 0 1,1 0 0,0 0-1,1 0 1,-1 0 0,0 0-1,0 0 1,0 0 0,0-1-1,1 1 1,-1 0 0,0-1-1,1 0 1,-1 1 0,0-1-1,1 1 1,-1-1 0,0 0-1,1 0 1,-1 0 0,1 0-1,1 0 1,2-1 3,-1 0 1,0 0 0,1 0-1,-1 0 1,0-1-1,0 1 1,1-1-1,-1 0 1,5-4-1,52-39 43,-54 38-39,1 0 1,-1-1-1,-1 1 1,1-1 0,7-13-1,-5 3 9,-1-1 0,0 0 0,9-39 0,-1 4 5,-13 47-17,-3 6-2,1 0 0,-1 0-1,1 0 1,-1-1 0,1 1 0,-1 0 0,0-1 0,0 1 0,0 0 0,0-2-1,0 3 0,0-1 0,0 1 0,0 0 0,0 0 0,0 0 0,0 0-1,0 0 1,0 0 0,0 0 0,0-1 0,0 1 0,0 0-1,0 0 1,0 0 0,0 0 0,0 0 0,0 0 0,0 0 0,0 0-1,0-1 1,0 1 0,0 0 0,-1 0 0,1 0 0,0 0-1,0 0 1,0 0 0,0 0 0,0 0 0,0 0 0,0 0 0,0 0-1,-1 0 1,1 0 0,0 0 0,0 0 0,0 0 0,0 0-1,0 0 1,0 0 0,0 0 0,-1 0 0,1 0 0,0 0 0,0 0-1,0 0 1,0 0 0,0 0 0,0 0 0,0 0 0,-1 0 0,1 0-1,0 0 1,0 0 0,0 0 0,0 0 0,0 0 0,0 0-1,0 1 1,-6 5 79,0 3-48,1 1 0,1 0 0,0-1 0,0 2 0,1-1-1,-2 12 1,2-14-20,-14 68 23,15-62-34,0 0 0,1-1 1,1 24-1,0-30-3,1-1 1,0 1 0,3 11-1,-3-17-69,-1 0 0,0 0 1,1 0-1,-1 1 0,1-1 0,-1 0 0,1 0 0,0 0 0,-1 0 0,1 0 1,0 0-1,0 0 0,0 0 0,0 0 0,0-1 0,0 1 0,0 0 1,0-1-1,0 1 0,0 0 0,0-1 0,0 1 0,0-1 0,0 0 0,1 1 1,1-1-1,11-1-1950,3-2-670</inkml:trace>
  <inkml:trace contextRef="#ctx0" brushRef="#br0" timeOffset="2590.94">2822 289 9554,'-2'-14'2161,"9"2"-745,0 4-32,-10 1-600,0 4-536,4 5-160,-2 5-104,3 3 0,1 8-72,2-3-360,5 8-1320,-3 4-1065</inkml:trace>
  <inkml:trace contextRef="#ctx0" brushRef="#br0" timeOffset="2952.78">3048 496 10330,'0'-2'217,"1"0"0,-1-1 0,0 1 0,-1 0 0,1-1 0,0 1 0,-1 0 1,1-1-1,-1 1 0,0 0 0,0 0 0,1 0 0,-2-1 0,1 1 0,0 0 0,-2-2 0,2 3-194,0 0-1,0 0 1,0 0 0,-1 0-1,1 0 1,0 1 0,-1-1-1,1 0 1,0 1 0,-1-1-1,1 1 1,-1-1 0,1 1 0,-1 0-1,1-1 1,-1 1 0,1 0-1,-1 0 1,0 0 0,1 0-1,-1 0 1,1 1 0,-1-1-1,1 0 1,-2 1 0,-1 1-19,0-1 1,1 0-1,-1 1 0,1 0 1,0 0-1,0 0 1,0 0-1,0 0 0,-3 4 1,4-5-1,0 1 0,0 0 0,1 0 0,-1 0 0,1 1 0,-1-1 0,1 0 0,0 0 0,0 1 0,0-1 0,0 1 0,0-1 0,0 5 0,0-2-4,1 0-1,0 0 1,1 0 0,-1-1 0,1 1-1,0 0 1,0 0 0,1-1-1,-1 1 1,1-1 0,0 1 0,3 4-1,4 5 3,0-1 0,14 16-1,-5-7 10,-16-19-10,7 10 17,9 14 1,-16-24-13,0-1 0,-1 1 0,1 0 1,-1 0-1,0 1 0,0-1 1,0 0-1,0 0 0,-1 0 1,1 1-1,-1 4 0,0-6-1,0-1 0,-1 1 0,1-1 0,-1 1 0,1-1 0,-1 1 0,0-1 0,1 0 0,-1 1-1,0-1 1,0 0 0,0 0 0,0 0 0,0 0 0,0 0 0,0 0 0,0 0 0,-1 0 0,1 0 0,0 0 0,-1 0 0,1-1 0,0 1-1,-1-1 1,1 1 0,-2 0 0,-2 0 12,0 0 0,0 0 0,-1 0 0,1-1 0,0 0 0,-7 0 0,6-1-4,0 0-1,-1 0 1,1 0-1,-7-3 1,9 3-46,1 0 1,0-1-1,0 1 1,0-1-1,0 0 1,0 0-1,0 0 1,1 0-1,-4-3 1,5 3 6,-3-2-1257,4 3 1208,0 1 0,0 0 0,0 0 0,0 0 0,0 0 0,0 0 0,0 0 0,0 0 0,0 0 0,0-1 0,0 1 0,0 0 0,0 0 0,0 0 0,0 0 0,0 0 0,3-1-1876,4 0-2450</inkml:trace>
  <inkml:trace contextRef="#ctx0" brushRef="#br0" timeOffset="4269.84">3325 601 9258,'3'-8'562,"0"-1"0,-1 1 0,0-1-1,0 1 1,-1-1 0,0 0 0,-1 0 0,0 1 0,-1-10 0,-1 3-124,2 12-260,0-1 0,0 0 0,-1 0 1,0 1-1,0-1 0,0 0 0,0 1 1,0-1-1,-4-5 0,5 8-144,-1 1 1,1-1-1,-1 1 0,1-1 1,-1 1-1,0 0 0,1-1 1,-1 1-1,0 0 0,1-1 1,-1 1-1,0 0 0,1 0 0,-1 0 1,0 0-1,1 0 0,-1 0 1,0 0-1,0 0 0,1 0 1,-1 0-1,0 0 0,0 0 1,-1 0 1,0 1 0,0-1-1,0 1 1,1-1 0,-1 1 0,0 0 0,-1 1 0,1-1-17,1 1 0,-1-1-1,1 1 1,-1-1 0,1 1 0,0 0 0,0-1 0,0 1 0,0 0-1,0 0 1,-1 3 0,-1 2 10,-6 14-15,0 1 0,2 0 0,0 0 0,2 0 0,0 1 0,2 0 0,0 0 0,2 0 0,1 32 0,0-50-16,0 0 1,0-1-1,1 1 1,0 0-1,0-1 1,0 1-1,0 0 1,1-1 0,-1 1-1,5 6 1,-5-10-1,-1 0 0,1 0 0,0 0 0,0 0 0,0 0 0,0 0 0,0-1 0,0 1-1,0 0 1,0-1 0,0 1 0,0-1 0,0 1 0,0-1 0,1 0 0,-1 1 0,0-1 0,0 0 0,0 0 0,1 0 0,-1 0 0,0 0 0,0 0 0,0 0 0,1 0 0,0-1 0,3 0-27,0 0-1,-1-1 0,1 0 1,-1 0-1,6-3 1,6-5-99,0 0 1,-1-1 0,-1-1 0,16-16-1,47-58 62,-45 48 60,12-9 23,-22 23-9,0 0 0,29-45-1,-34 40 7,-2 0-1,19-54 0,10-64 26,-41 136-28,-2 9-1,0 1-1,-1-1 0,1 0 1,-1 0-1,1 0 0,-1 0 0,0 0 1,0 1-1,0-1 0,0 0 1,0 0-1,0-2 0,0 4-5,0-1-1,0 1 1,0 0 0,0 0-1,0-1 1,-1 1-1,1 0 1,0 0 0,0-1-1,0 1 1,0 0-1,0 0 1,0-1 0,0 1-1,-1 0 1,1 0-1,0 0 1,0 0 0,0-1-1,0 1 1,-1 0 0,1 0-1,0 0 1,0 0-1,0 0 1,-1-1 0,1 1-1,0 0 1,0 0-1,-1 0 1,1 0 0,0 0-1,0 0 1,-1 0-1,1 0 1,0 0 0,0 0-1,-1 0 1,1 0-1,0 0 1,0 0 0,-1 0-1,0 1-2,0-1 1,0 1-1,0-1 0,0 1 0,1-1 0,-1 1 1,0 0-1,0-1 0,1 1 0,-1 0 0,-1 1 1,-4 8-6,0 1 0,0-1 0,1 1 0,1 0 0,-5 15 0,-11 61-29,16-69 22,-49 241-5959,51-250 4897,1-1 0,0 17-1,1-21 564,0 0-1,1 0 1,-1 0 0,1 0-1,0 0 1,0 0 0,4 6-1,-5-8 447,1-1-1,-1 0 1,1 0-1,0 0 0,-1 0 1,1 0-1,0 0 1,0 0-1,0 0 1,-1-1-1,1 1 1,0 0-1,0 0 0,0-1 1,0 1-1,1-1 1,-1 1-1,0-1 1,2 1-1,-2 0 85,1-1 0,0 0 1,0 0-1,-1 0 0,1 0 1,0-1-1,-1 1 0,1 0 0,-1-1 1,1 1-1,0-1 0,2-1 0,2-1 250,0-1 0,0 0 0,0 0 0,0-1-1,5-5 1,19-23 348,-24 25-335,1 1 1,0 0-1,0 0 1,0 0-1,1 1 1,15-10-1,-17 13 20,14-6 598,-19 8-731,1 1 0,-1-1-1,1 1 1,0-1-1,-1 1 1,1 0-1,-1 0 1,1 0 0,0 0-1,-1 0 1,2 0-1,-2 1-86,0-1-1,0 1 0,0-1 0,0 1 0,0 0 0,-1-1 0,1 1 1,0 0-1,-1 0 0,1 0 0,0-1 0,-1 1 0,1 0 0,-1 0 1,1 0-1,-1 0 0,0 0 0,1 0 0,-1 0 0,0 0 0,0 0 1,1 0-1,-1 0 0,0 0 0,0 2 0,0 5 79,0 0 0,0 9 0,-1-13-78,-1 25 88,0-6-82,1 0-1,4 43 0,-3-63-83,1 0 0,-1 0 0,1 0 0,0 0 0,0 0 0,0 0 0,1 0 0,-1 0-1,0-1 1,1 1 0,0 0 0,0-1 0,0 1 0,0-1 0,0 0 0,0 0 0,1 0-1,-1 0 1,0 0 0,1 0 0,0-1 0,-1 1 0,1-1 0,0 0 0,0 0 0,5 2-1,-4-3 4,-1 0-1,0 0 1,1 0-1,-1 0 1,0 0-1,0-1 1,1 1-1,-1-1 1,5-2-1,3 0 13,0 0-4,-5 2-5,0 0-1,0-1 0,0 0 1,-1 0-1,10-5 1,-6 1 4,0 0 0,-1 0-1,0 0 1,0-1 0,0 0 0,-1-1 0,0 0 0,-1 0 0,1 0 0,-1-1 0,9-18-1,1-14 63,-14 36-64,-1-1 1,0 1-1,0-1 0,0 1 0,-1-11 1,-2-43 46,2 53-62,0 1 0,-1-1 0,-1-10 0,1 14 11,1 1 0,-1 0 0,1 0 1,-1 0-1,1 0 0,-1 0 0,1-1 1,-1 1-1,0 0 0,-1-1 1,1 1 6,1 1 1,-1 0-1,1 0 1,0-1 0,-1 1-1,0 0 1,1 0-1,-1-1 1,1 1 0,-1 0-1,1 0 1,-1 0 0,1 0-1,-1 0 1,0 0-1,1 0 1,-1 0 0,1 0-1,-1 0 1,1 0 0,-1 0-1,1 0 1,-1 1-1,0-1 1,-3 2 38,0 0 0,1 0 0,-1 0 0,1 0 1,-1 1-1,1 0 0,0-1 0,0 1 0,-5 6 0,-1 3 145,-10 19-1,18-29-193,-3 6 16,0 0-1,1 0 1,0 0-1,0 1 1,0 0-1,1-1 1,1 1-1,-2 15 1,3-11-17,0 0 1,1 0-1,0 1 1,1-1-1,4 14 1,-6-24-5,1-1 1,0 0-1,0 1 0,0-1 1,0 0-1,0 0 0,0 0 1,1 0-1,-1 0 0,1 0 1,-1 0-1,1 0 1,0 0-1,0-1 0,0 1 1,0-1-1,0 1 0,0-1 1,0 0-1,0 0 0,0 0 1,1 0-1,-1 0 0,0-1 1,1 1-1,-1 0 0,1-1 1,-1 0-1,3 0 1,3 0 7,-1 0 1,1-1 0,-1 0-1,0 0 1,1 0 0,-1-1 0,0-1-1,10-3 1,-9 2-2,0 0 1,-1-1-1,1 0 0,-1 0 1,0 0-1,0-1 0,-1 0 1,9-10-1,-2-1 34,0-1 0,13-25 0,-13 22-19,-9 15-16,-1 1-1,1-1 1,-1 0 0,4-12-1,-6 16-5,-1 1-3,0 1 1,0-1-1,0 0 0,1 1 1,-1-1-1,0 0 0,0 1 1,1-1-1,-1 1 0,0-1 1,1 1-1,-1-1 0,0 0 1,1 1-1,-1-1 0,1 1 1,-1 0-1,1-1 0,-1 1 1,1-1-1,0 1 0,-1 1 0,-1 0 0,1 0 0,0 0-1,0 0 1,-1 0 0,1 0 0,0 0-1,0 0 1,0 0 0,0 0 0,1 0-1,-1 0 1,0 0 0,1 2 0,-1 1-1,1 3 2,-1 0-1,-1 0 0,0 7 1,0-7 1,0 0 0,1 1 0,0 8 0,1-8 0,0 1 0,1 0 0,0-1 0,5 14-1,-6-19 0,0-1 0,0 0 0,0 0 0,0-1 0,0 1-1,0 0 1,1 0 0,-1 0 0,0-1 0,1 1 0,-1-1-1,1 1 1,0-1 0,0 0 0,-1 1 0,1-1 0,0 0-1,0 0 1,0 0 0,0-1 0,0 1 0,1 0 0,-1-1-1,2 1 1,2-1-4,0 0-1,0-1 0,0 0 0,0 0 1,-1 0-1,1 0 0,0-1 0,6-3 1,2-2-58,25-15 0,-31 17 69,0-1 0,-1 0 0,0-1 0,0 1 0,0-2 0,-1 1 0,6-9 0,-10 13 15,-2 2 3,0 0 0,1 1-1,-1-1 1,1 0 0,-1 0-1,1 1 1,0-1-1,-1 0 1,1 1 0,0-1-1,-1 1 1,1-1 0,0 1-1,1-1 1,-2 1-8,0 0-1,0 0 0,0 0 1,0 0-1,0 0 1,0 0-1,1 0 1,-1 1-1,0-1 1,0 0-1,0 0 1,0 0-1,0 0 1,0 0-1,0 0 1,0 0-1,1 1 1,-1-1-1,0 0 1,0 0-1,0 0 1,0 0-1,0 0 1,0 1-1,0-1 1,0 0-1,0 0 1,0 0-1,0 0 1,0 0-1,0 1 1,0-1-1,0 0 1,0 0-1,0 0 1,0 0-1,-1 7 158,-6 21 369,4-16-362,-2 13-1,3-6-99,1 0-1,1 0 0,0 0 1,2 0-1,4 23 1,-4-28-662,2 0-1,0-1 1,0 1-1,1-1 1,1-1 0,0 1-1,16 22 1,-9-19-355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6:16.8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418 6649,'-2'1'504,"0"1"0,0 0-1,1 0 1,-1 0-1,1 0 1,-2 4-1,2-6-466,1 0 1,0 1-1,0-1 0,0 0 0,0 1 0,0-1 0,0 0 1,0 1-1,-1-1 0,1 1 0,0-1 0,0 0 0,0 1 0,0-1 1,1 0-1,-1 1 0,0-1 0,0 1 0,0-1 0,0 1 1,1-1-5,-1 0 0,0 1 0,1-1 1,-1 0-1,1 1 0,-1-1 0,0 0 1,1 0-1,-1 0 0,1 1 1,-1-1-1,1 0 0,-1 0 0,1 0 1,-1 0-1,1 0 0,-1 0 0,1 0 1,-1 0-1,1 0 0,0 0 0,3-1-7,1 0 0,-1-1 0,1 1 0,-1-1 0,1 0 0,-1 0 0,0 0 0,6-5 0,-6 5-11,46-33 39,-21 15-24,-16 10-2,1 0 0,-1-1 1,22-24-1,-35 35-26,1-1 1,-1 1-1,1-1 0,-1 1 1,1-1-1,-1 1 0,1-1 1,-1 1-1,0-1 0,1 0 1,-1 1-1,0-1 0,0 1 1,1-1-1,-1 0 0,0 1 1,0-1-1,0 0 1,0 1-1,0-1 0,0 0 1,0 1-1,0-1 0,0 0 1,-1-1-1,1 1 2,-1 1 0,0-1 1,0 0-1,0 0 0,0 0 0,0 1 1,0-1-1,0 0 0,0 1 0,0-1 0,-1 1 1,0-1-1,-6-1 8,1 0 0,-1 0 0,0 1-1,1 0 1,-1 1 0,0-1 0,1 1 0,-15 3 0,16-3 15,0 1 0,0 0 0,1 0 0,-1 1 0,1-1 0,-1 1 0,1 1 0,0-1 0,-1 1 0,1 0 0,1 0 0,-1 0 0,0 1 0,1-1 0,0 1 0,-1 0 0,2 1 0,-1-1 0,0 1 0,1-1 0,0 1 1,0 0-1,0 0 0,1 1 0,0-1 0,0 1 0,0-1 0,-2 11 0,3-7 55,0 1 1,0 0 0,1 0-1,0 0 1,1-1-1,1 12 1,-1-17-76,0 0-1,0 0 1,0 0 0,1-1-1,-1 1 1,1-1-1,0 1 1,0-1 0,0 0-1,1 1 1,-1-1 0,1 0-1,-1 0 1,1-1-1,0 1 1,0-1 0,0 1-1,5 1 1,-3-1 0,0-1-1,0 0 1,0-1 0,1 1-1,-1-1 1,1 0 0,-1 0 0,1-1-1,-1 1 1,1-1 0,0-1-1,-1 1 1,11-3 0,-3 0-3,-1 0 0,1-1-1,-1-1 1,22-10 0,-24 8-17,0 0 0,0-1-1,-1 0 1,0 0 0,0-1-1,11-15 1,-14 16 22,0-1 1,0 0-1,-1 0 1,0 0-1,-1 0 1,0-1-1,-1 0 1,4-12-1,-6 15 8,0 1 0,-1 0 0,0 0 0,0-7 0,0 3 78,0 10-82,0 0 0,-1-1 0,1 1 0,0 0 0,0 0 0,0-1 0,-1 1 0,1 0 0,0 0 0,-1 0 0,1 0 0,0-1 0,0 1 0,-1 0 0,1 0 0,0 0-1,-1 0 1,1 0 0,0 0 0,-1 0 0,1 0 0,0 0 0,0 0 0,-1 0 0,1 0 0,0 0 0,-1 0 0,1 0 0,0 0 0,-1 0 0,0 1-6,1-1 0,0 1 0,0-1 0,-1 1 0,1 0 0,0-1 0,0 1 0,-1-1 0,1 1 0,0 0 0,0-1 0,0 1 0,0-1 0,0 1 0,0 0 0,0-1 0,0 1 0,0 5 40,-4 14 173,3-14-160,0 0-1,0 0 1,0-1-1,1 12 1,0-4-6,6 48 64,-4-54-113,-1 0 0,1 0-1,0 0 1,0-1 0,1 1-1,6 9 1,-9-14-34,1-1 0,0 0-1,-1 0 1,1 0 0,0 0 0,0 0 0,0 0 0,0 0-1,0 0 1,0 0 0,0 0 0,0 0 0,0 0 0,1-1-1,-1 1 1,0-1 0,0 1 0,1-1 0,-1 1 0,0-1-1,1 0 1,-1 1 0,1-1 0,-1 0 0,0 0 0,3 0-1,-2-1-330,1 0 0,0 0 0,-1 0 0,1 0 0,0 0 0,-1 0 0,0-1-1,1 1 1,-1-1 0,0 0 0,0 0 0,3-2 0,12-12-4052</inkml:trace>
  <inkml:trace contextRef="#ctx0" brushRef="#br0" timeOffset="402.41">460 31 9234,'-5'-13'2577,"6"7"-1409,2 1 72,-2 1-616,1 1-296,3 6-312,3 4-16,-2 7-24,-1 5 32,2 2-1016,0 6-880,3 6-3970</inkml:trace>
  <inkml:trace contextRef="#ctx0" brushRef="#br0" timeOffset="1260.7">572 264 9898,'9'-8'1873,"-9"8"-1765,0-1 0,1 1 0,-1 0 0,1-1 0,-1 1 1,1 0-1,-1 0 0,0-1 0,1 1 0,-1 0 0,1 0 0,-1 0 0,1 0 0,-1 0 0,1-1 0,0 1 0,0 0 0,-1 0-93,0 0 0,-1 0 0,1 0 0,0 0-1,0 0 1,0 0 0,0 0 0,-1 0 0,1 0 0,0 0-1,0 0 1,0 0 0,0 0 0,-1 0 0,1 0 0,0 1-1,0-1 1,0 0 0,0 0 0,0 0 0,-1 0-1,1 0 1,0 0 0,0 0 0,0 0 0,0 0 0,0 1-1,0-1 1,0 0 0,-1 0 0,1 0 0,0 0 0,0 0-1,0 1 1,0-1 0,-4 9 124,0 1-49,0-3-73,0 0 1,1 1-1,0-1 0,1 1 1,0 0-1,-2 9 0,-5 16 3,-3 11-3,11-39-24,1 0-1,-1 0 1,1 0 0,0 0-1,0 0 1,1 8 0,-1-11-52,1-1 0,-1 1 0,1-1 0,-1 1 0,1 0 0,-1-1 0,1 1 0,1 2 0,-1-4 35,-1 0-1,0 0 1,1 1 0,-1-1 0,0 0 0,1 0-1,-1 1 1,0-1 0,1 0 0,-1 0-1,0 0 1,1 0 0,-1 0 0,0 0 0,1 1-1,-1-1 1,1 0 0,-1 0 0,0 0 0,1 0-1,-1 0 1,1-1 0,-1 1 0,0 0 0,1 0-1,-1 0 1,1 0 0,-1 0 0,0 0-1,1-1 1,-1 1 0,0 0 0,1 0 0,-1 0-1,0-1 1,1 1 0,-1-1 0,35-30-1262,-28 25 1087,2-1 40,-1 0-1,0 0 0,10-13 1,28-44 88,22-26 519,-67 88-379,1 0 35,-1 0 1,1 0-1,0 0 0,0 0 0,0 1 1,2-3-1,-4 4-96,1 0 0,-1 0 0,0 0 0,0 0 0,0 0 0,0 0 0,0 1 0,0-1 0,0 0 0,1 0 0,-1 0 0,0 0 0,0 0 0,0 0 0,0 0 0,0 0 0,0 0 1,0 0-1,0 0 0,0 0 0,0 0 0,1 0 0,-1 1 0,0-1 0,0 0 0,0 0 0,0 0 0,0 0 0,0 0 0,0 0 0,0 0 0,0 0 0,0 1 0,0-1 0,0 0 0,0 0 0,0 0 0,0 0 0,0 0 0,0 0 0,0 0 0,0 1 0,0 5 53,0-5-42,0 17 86,-4 26 0,2-25-103,0 24 0,7 34 7,-3-64-13,0 0 1,1-1-1,8 24 0,-10-34 3,0 0-1,0 0 1,0 0-1,0-1 0,0 1 1,0 0-1,1 0 1,-1-1-1,0 1 1,1-1-1,-1 1 0,1-1 1,0 0-1,-1 1 1,1-1-1,0 0 0,0 0 1,0 0-1,0-1 1,0 1-1,0 0 0,0-1 1,0 1-1,0-1 1,0 0-1,0 0 1,0 1-1,0-1 0,1-1 1,-1 1-1,0 0 1,0 0-1,2-1 0,4-2-3,0 1 0,0-1 0,-1 0-1,1-1 1,-1 0 0,0 0 0,8-6-1,-8 4 12,0 1 0,-1-1 0,1 0-1,-1-1 1,0 0 0,-1 0 0,0 0-1,0 0 1,-1-1 0,1 0 0,2-9-1,1-5 22,-1-1-1,7-45 0,-11 51-18,-1-1-1,-1 1 0,-1-1 0,-2-19 0,2 37 0,0-1-1,0 0 0,0 1 1,0-1-1,0 0 0,0 1 0,-1-1 1,1 0-1,0 1 0,0-1 0,0 1 1,-1-1-1,1 0 0,0 1 1,-1-1-1,1 1 0,-1-1 0,1 1 1,0-1-1,-1 1 0,1-1 0,-1 1 1,1-1-1,-1 1 0,0 0 1,1-1-1,-1 1 0,0-1 0,0 1 9,0 0 0,0 0 0,0 1 0,0-1 0,0 0 0,0 0 0,0 0 0,1 0-1,-1 1 1,0-1 0,0 0 0,0 1 0,0-1 0,1 1 0,-1-1 0,0 1 0,0-1-1,1 1 1,-1 0 0,-1 1 0,-4 5 84,1 1 0,-1 1 0,2-1 0,-1 1 0,1 0 0,-3 10 0,-1-2-17,1-1 7,1 1 0,-6 25 1,10-32-71,0 0 0,1 1 0,0-1 0,1 0 1,2 18-1,-1-18-13,-1-2-2,1 0-1,1 0 0,-1 0 0,4 8 1,-5-15-4,1 1 0,-1-1 0,1 1 0,0-1 1,0 1-1,-1-1 0,1 0 0,0 1 0,1-1 1,-1 0-1,0 0 0,0 0 0,0 0 1,1 0-1,-1 0 0,0 0 0,1 0 0,-1 0 1,1-1-1,-1 1 0,1 0 0,-1-1 0,1 1 1,2-1-1,1 1 2,0-1 1,-1-1-1,1 1 1,0-1-1,-1 1 1,1-1-1,-1 0 1,1-1-1,-1 1 1,0-1-1,1 0 1,-1 0-1,0-1 1,0 1-1,-1-1 1,1 1-1,5-6 1,0-1-17,-1 0 1,0 0-1,0-1 1,-1 0-1,8-15 1,-6 7 31,-1-1 0,9-28 0,-13 33-8,-4 18-11,-1 0 0,1-1-1,0 1 1,0 0 0,0 0 0,0-1 0,0 1 0,1 0 0,0-1 0,0 1 0,0-1-1,0 1 1,0-1 0,1 1 0,0-1 0,0 0 0,-1 1 0,5 4 0,-4-6-8,0 0 1,0 1-1,1-1 1,-1 0-1,0 0 1,1 0-1,0 0 1,-1 0-1,1-1 1,4 3-1,-5-4-23,0 1 0,0 0 0,0-1 0,0 0 0,0 1 0,1-1-1,-1 0 1,0 0 0,0 0 0,0 0 0,0-1 0,0 1 0,0 0 0,0-1 0,0 0 0,4-1 0,2-2 2,1 0 0,-1-1 0,0 0 0,-1 0 0,1 0 0,-1-1 0,0-1 0,0 1 0,8-11 0,-8 7 55,36-45 598,-40 60 44,-2-4-639,0 0 1,0 1-1,-1-1 1,1 1-1,0-1 1,-1 1-1,0-1 1,1 1-1,-1-1 1,0 1-1,0-1 1,0 1 0,0 0-1,0 2 1,-5 26 94,0-8-100,1 44 16,3-32-30,1-30-72,-1 0 0,1 0 0,0 1 0,1-1-1,-1 0 1,1 0 0,0-1 0,0 1 0,0 0 0,0 0-1,1 0 1,-1-1 0,1 1 0,0 0 0,4 5-1,6 5-151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6:15.5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95 460 7778,'0'-3'1080,"0"0"0,1 0 0,-1-1 0,3-4-1,-9 34 599,-1 0-1487,0 0-1,2 0 0,1 0 1,-1 45-1,5-70-193,0 1-1,0-1 0,0 1 0,0-1 0,0 1 1,1-1-1,-1 1 0,1-1 0,-1 1 1,1-1-1,-1 0 0,1 1 0,0-1 0,-1 0 1,1 1-1,0-1 0,2 2 0,-3-3-8,1 0 0,-1 1-1,1-1 1,-1 0 0,1 1-1,-1-1 1,1 0 0,-1 0-1,1 0 1,0 0 0,-1 0 0,1 1-1,-1-1 1,1 0 0,0 0-1,-1-1 1,2 1 0,-1 0-22,1-1 0,-1 1 0,1-1 0,-1 1 0,1-1 0,-1 0 0,0 0 0,0 1 0,2-3 0,1-1-4,1 0-1,-2 0 1,1-1-1,3-5 1,5-5 10,6-7 24,6-6 13,20-29 7,-41 52-14,1 1-1,-1-1 1,3-8-1,-4 8-1,1 1 1,-1 0-1,1 0 0,-1 0 1,4-3-1,-6 7 0,8-7 1,-8 7-1,1 0 0,-1 0 1,0 0-1,0 0 0,0 0 0,0 0 0,1 0 1,-1 0-1,0 0 0,0 0 0,0 0 1,0 0-1,1 0 0,-1 0 0,0 0 0,0 0 1,0 0-1,1 0 0,-1 0 0,0 0 0,0 0 1,0 0-1,0 0 0,0 0 0,1 0 1,-1 0-1,0 0 0,0 0 0,0 1 0,0-1 1,0 0-1,1 0 0,-1 0 0,0 0 1,0 0-1,0 0 0,0 1 0,0-1 0,0 0 1,0 0-1,0 0 0,0 0 0,0 1 1,0-1-1,1 0 0,-1 0 0,0 0 0,0 0 1,0 1-1,0-1 0,0 0 0,0 0 0,-1 0 1,1 1-1,0-1 0,0 0 0,0 0 1,0 32 60,0-18-46,2 28 0,-1-38-18,0 0 1,0 0-1,0 0 1,0 0 0,0 0-1,1-1 1,0 1 0,0 0-1,0-1 1,0 0 0,4 6-1,-5-8-19,0 0 0,0-1-1,0 1 1,0 0-1,0 0 1,0 0 0,0 0-1,0-1 1,0 1 0,1-1-1,-1 1 1,0-1 0,1 1-1,-1-1 1,0 0 0,1 0-1,0 1 1,1-1-25,-1 0 0,0-1 0,0 1 0,0-1 0,0 1 0,0-1-1,0 1 1,0-1 0,4-2 0,1-1-6,-1-1 0,1 0 0,-1 0 0,9-10-1,-1-1 66,-1 0 0,0-1 0,11-21 0,7-11 48,-31 49-60,0 0 0,0 0 0,1 0 0,-1-1 0,0 1 0,0 0 0,0 0 0,0 0 0,0-1 0,0 1 0,1 0 0,-1 0 0,0 0 0,0 0 0,0-1 0,1 1 0,-1 0 0,0 0 0,0 0 0,0 0 0,1 0 0,-1 0 0,0 0 0,0-1 0,1 1 0,-1 0 0,0 0 0,0 0 0,1 0 0,-1 0 0,0 0 0,0 0 0,1 0 1,-1 0-1,0 1 0,0-1 0,1 0 0,-1 0 0,0 0 0,0 0 0,0 0 0,1 0 0,-1 0 0,0 0 0,0 1 0,0-1 0,1 0 0,-1 0 0,0 0 0,0 1 0,0-1 0,0 0 0,0 0 0,1 1 0,6 15 35,-5-9-9,2 6 28,5 24 0,-6-26-51,-1 0 0,1 0 1,1 0-1,5 11 0,-8-19-1,1 1-1,0-1 1,0 0-1,0-1 0,1 1 1,-1 0-1,1-1 1,-1 1-1,1-1 1,0 0-1,0 0 1,0 0-1,0 0 1,0 0-1,0-1 0,1 0 1,4 2-1,-3-2 4,-1 0-1,1 0 0,0-1 0,0 0 0,0 0 0,0 0 1,0 0-1,0-1 0,-1 0 0,1 0 0,0 0 0,5-3 1,-2 1 5,0 0 0,-1-1 0,0 0 0,0 0 0,0-1 1,9-8-1,-13 11-6,0-1 0,-1 0 0,1 0 0,-1 0 0,0 0 0,0-1 0,0 1 0,1-4 0,1-5 26,4-13 0,-5 13-6,0 3-6,-1 1-1,1-12 1,-3 18-15,0-1 0,0 1 1,0 0-1,0-1 0,0 1 0,0 0 0,0-1 0,-1 1 0,1 0 1,-1 0-1,0-1 0,0 1 0,-1-2 0,2 3-3,0 1 0,-1-1 0,1 1 0,0 0 0,0-1 0,-1 1 1,1-1-1,-1 1 0,1 0 0,0-1 0,-1 1 0,1 0 0,0-1 0,-1 1 0,1 0 0,-1 0 0,1-1 0,-1 1 0,1 0 0,-1 0 0,1 0 1,-1 0-1,1 0 0,-1 0 0,1 0 0,-1 0 0,1 0 0,-1 0 0,1 0 0,-1 0 0,1 0 0,-1 0 0,1 0 0,-1 0 0,1 0 0,-1 1 0,1-1 1,-1 0-1,1 0 0,-1 1 0,1-1 0,0 0 0,-1 1 0,1-1 0,0 0 0,-1 1 0,1-1 0,-1 1 0,-2 3-5,1 0-1,-1-1 0,1 1 0,-3 6 1,3-6 6,-3 6-5,1 0 0,0 1-1,1-1 1,0 1 0,1 0 0,-1 14 0,1-14 2,0 0 1,1 1-1,1 1 1,-1-1-1,3 12 1,-2-19 0,1 0 0,0-1 0,0 1 0,0-1 0,1 1 1,-1-1-1,1 1 0,0-1 0,0 0 0,1 0 0,-1 0 1,7 7-1,-8-10 1,1 1-1,-1-1 1,1 0 0,0 1 0,-1-1-1,1 0 1,0 0 0,0-1 0,0 1-1,-1 0 1,1 0 0,0-1 0,0 1-1,0-1 1,0 0 0,0 0 0,0 1 0,0-1-1,0-1 1,0 1 0,0 0 0,0 0-1,0-1 1,0 1 0,2-2 0,0 1 1,0-1 0,0 0 1,0 0-1,-1 0 1,1 0-1,-1-1 0,1 1 1,-1-1-1,0 0 1,5-5-1,-5 3 3,1-1-1,-1 1 1,0-1-1,-1 0 1,1 0-1,-1 0 1,0 0 0,-1 0-1,1 0 1,-1 0-1,0-1 1,-1 1-1,0-7 1,0 1 6,0 1 0,-2-1-1,1 1 1,-1 0 0,-1 0 0,-6-16 0,8 23-9,-1-1 1,0 1-1,0 0 1,0 0-1,0 0 1,-1 0-1,0 0 1,0 0-1,-5-4 0,7 7-2,1 1 0,-1-1 0,0 1-1,1-1 1,-1 1 0,0 0-1,0 0 1,1-1 0,-1 1 0,0 0-1,0 0 1,1 0 0,-1 0-1,0 0 1,0 0 0,1 0 0,-1 0-1,0 0 1,0 0 0,0 0-1,1 0 1,-1 1 0,0-1 0,1 0-1,-1 1 1,0-1 0,0 0-1,1 1 1,-1-1 0,1 1 0,-2 0-1,0 1-1,1-1 0,-1 1 0,0 0 0,1 0 0,-1 0 0,1 0 0,0 0 0,-2 5 0,0 1 3,0 0-1,1 1 1,0-1-1,1 1 0,0-1 1,0 1-1,1-1 1,0 1-1,0 0 0,1-1 1,0 1-1,3 9 0,0 2 3,-2-12-1,-1-1 0,1 0-1,0 1 1,0-1 0,1 0-1,7 13 1,-9-18-26,1 0-1,-1-1 1,1 1-1,0-1 0,-1 1 1,1-1-1,0 0 1,0 1-1,0-1 1,0 0-1,0 0 1,0-1-1,0 1 1,1 0-1,-1-1 0,0 1 1,0-1-1,0 0 1,5 0-1,11-1-2416</inkml:trace>
  <inkml:trace contextRef="#ctx0" brushRef="#br0" timeOffset="452.7">4929 398 7058,'1'-1'4698,"0"7"-3486,-2 2-593,-1 0 0,-3 13 0,3-12-515,0 0 0,-1 11 0,-3 26 7,3-30-93,1-1 1,0 1-1,2 20 1,0-34-18,0 1 0,1-1 0,-1 0 0,1 1 0,-1-1 0,1 0 0,0 0-1,0 0 1,0 0 0,1 2 0,-1-3-3,-1 0-1,1-1 1,-1 1 0,1-1-1,-1 1 1,1-1-1,-1 1 1,1-1 0,0 0-1,-1 1 1,1-1-1,0 0 1,-1 1-1,1-1 1,0 0 0,-1 0-1,1 1 1,0-1-1,0 0 1,-1 0-1,1 0 1,0 0 0,0 0-1,-1 0 1,1 0-1,0-1 1,0 1-1,-1 0 1,1 0 0,0 0-1,-1-1 1,1 1-1,1-1 1,5-3-81,-1 0 0,1 0 0,-1-1 0,0 0-1,0 0 1,-1-1 0,0 1 0,0-1 0,7-10 0,-4 3 71,0 0-1,-1 0 1,10-29 0,-16 40 13,2-8 5,1 0 0,0 1 0,7-12 0,-8 17 1,10-19 147,-13 23-142,0 0-1,0-1 1,0 1-1,0 0 1,0 0-1,0-1 1,0 1-1,1 0 1,-1 0-1,0-1 1,0 1-1,0 0 1,0 0-1,0-1 1,1 1-1,-1 0 0,0 0 1,0 0-1,1 0 1,-1 0-1,0-1 1,1 1-1,1 4 260,-1 11-37,0 20-194,2 0 0,1 0 0,2 0 0,13 48 0,-18-80-52,0 1-155,0-1 1,0 1-1,1-1 1,-1 1-1,1-1 0,-1 0 1,1 1-1,4 3 1,6 3-1589</inkml:trace>
  <inkml:trace contextRef="#ctx0" brushRef="#br0" timeOffset="-2533.92">2254 172 5081,'0'-2'329,"0"1"0,-1-1-1,1 0 1,-1 1 0,1-1 0,-1 1 0,0-1-1,0 1 1,0-1 0,0 0 0,0 1-216,0 1 1,0 0 0,1-1-1,-1 1 1,0 0-1,0-1 1,1 1 0,-1 0-1,0 0 1,0 0 0,1 0-1,-1 0 1,0 0 0,0 0-1,0 0 1,1 0-1,-1 0 1,0 0 0,0 0-1,0 0 1,1 1 0,-1-1-1,0 0 1,-1 1-1,-4 2 38,0 0-1,0 0 1,1 1-1,-1 0 1,1 0-1,0 0 0,0 0 1,-8 9-1,-1 4 67,-18 26 0,18-20-185,0 0 1,1 1-1,2 0 1,0 0-1,2 2 1,1-1-1,-8 41 1,1 85-16,15-100-11,1-45-6,-1 0 0,1-1-1,1 1 1,-1 0-1,4 8 1,-4-12 0,0-1 0,-1 1 0,1 0 0,0-1 0,1 1 0,-1-1-1,0 1 1,0-1 0,1 0 0,-1 1 0,0-1 0,1 0 0,0 0 0,-1 0 0,1 0 0,-1 0 0,1 0 0,0-1 0,0 1 0,0-1 0,-1 1 0,1-1-1,0 1 1,0-1 0,0 0 0,0 0 0,0 0 0,-1 0 0,1 0 0,0-1 0,2 1 0,4-2 13,0 0-1,0-1 1,0 0 0,-1 0 0,13-7 0,-10 4 1,-1 0 1,0 0 0,0-1-1,0 0 1,-1-1 0,0 0-1,0 0 1,10-15 0,-15 17 36,0 0 0,0 0 0,-1 0 1,0 0-1,0 0 0,0-1 0,-1 1 0,0-1 1,0 1-1,-1-1 0,0-11 0,0 15-30,-1 1 0,1-1 0,-1 1 0,0-1 0,0 0 0,0 1 0,0-1 0,0 1 0,-1 0 0,1-1 0,-1 1 0,0 0 0,1 0 0,-1 0 0,0 0 0,0 0 0,0 1 0,0-1 0,-5-2 0,-1-1 8,0 1 0,-1 0 0,1 0 0,-14-3 0,13 4-26,0 1 1,0 0-1,0 1 1,0 0-1,-14 1 1,19 0-6,-1 0 0,1 1 0,-1-1 0,1 1 0,-1 0 0,1 1 0,-1-1 0,1 1-1,0 0 1,0 0 0,0 0 0,-7 5 0,7-2-17,4-2 2,1-3-1,-1 0-1,1 0 1,-1 0-1,1 0 1,-1 0-1,1 0 1,-1 0-1,1 0 1,0 0-1,-1 0 1,1 0-1,-1 0 1,1 0-1,-1 0 0,1-1 1,0 1-1,13-6-1342,3-1-1264</inkml:trace>
  <inkml:trace contextRef="#ctx0" brushRef="#br0" timeOffset="-1612.55">2528 493 6065,'-2'-1'509,"1"0"0,-1 1-1,0-1 1,1 0 0,-1 0-1,0 0 1,1 0 0,-3-3 0,3 3-380,-1 0 1,1-1 0,-1 1-1,0 0 1,0 0 0,1 0-1,-1 0 1,-4-1 0,3 1-13,0 1 0,0 0 1,0 0-1,0 0 0,0 0 1,0 0-1,0 0 0,0 1 1,0 0-1,0-1 0,0 1 1,0 0-1,0 1 0,0-1 1,0 0-1,1 1 0,-1 0 1,0-1-1,-3 5 0,-2 1 7,0 0 0,1 1 0,0 0 0,-9 14-1,11-14-120,0 1 0,0 0 0,1 0-1,0 1 1,0 0 0,1-1 0,0 1-1,1 0 1,0 0 0,1 0 0,0 1-1,1-1 1,0 0 0,0 0 0,2 11-1,-1-17-3,0 0 0,0 0 0,0 0 0,1-1 0,-1 1 0,4 6 0,-4-9 0,0 0 0,0 0-1,0 1 1,-1-2 0,1 1 0,0 0 0,0 0-1,1 0 1,-1 0 0,0 0 0,0-1 0,0 1-1,0-1 1,1 1 0,-1-1 0,0 1 0,0-1 0,1 0-1,-1 1 1,0-1 0,1 0 0,-1 0 0,0 0-1,3 0 1,1-1 2,-1 0 0,1 0-1,-1-1 1,0 1 0,1-1 0,-1 0-1,0 0 1,6-5 0,29-23 25,-38 29-26,10-9 10,1 0-1,-2-1 0,0 0 0,11-16 0,-17 22-1,-1 0 0,0 0 0,0 0 0,-1-1 0,0 1 0,0-1 0,0 0 0,-1 0 0,1 1 0,-2-1 0,1 0 0,0 0 0,-1-8 0,0 12-3,-1-1 1,1 1-1,0-1 1,-1 1-1,1 0 1,-1-1 0,0 1-1,0 0 1,0-1-1,0 1 1,0 0-1,-1 0 1,1 0-1,0 0 1,-1 0-1,0 0 1,1 1-1,-1-1 1,0 0-1,0 1 1,0-1-1,0 1 1,0 0-1,0 0 1,0-1 0,-1 2-1,-2-2 1,3 1-7,1 1 0,0 0 0,0 0 0,0 0 0,0 0 0,0 0 0,-1 0 1,1 1-1,0-1 0,0 0 0,0 0 0,0 1 0,0-1 0,0 1 0,0-1 0,0 1 1,0-1-1,0 1 0,0 0 0,0 0 0,0-1 0,0 1 0,0 0 0,-1 2 1,0 0-6,-1 1 1,1-1 0,0 1 0,0 0-1,-2 7 1,0 0-1,1 1 0,1-1 0,0 1 0,0-1-1,1 1 1,1 14 0,0-20 4,0 1 1,1-1-1,-1 0 0,2 1 1,-1-1-1,1 0 0,0 0 1,0 0-1,0 0 0,1-1 1,0 1-1,0 0 0,4 4 1,-4-7-1,-1-1 1,1 0-1,-1 0 1,1 0 0,0 0-1,0 0 1,0-1-1,0 1 1,0-1 0,0 0-1,0 1 1,0-2-1,0 1 1,1 0 0,-1-1-1,0 1 1,1-1 0,-1 0-1,0 0 1,1 0-1,4-1 1,3-1 3,-1-1 0,0 1-1,0-2 1,0 1 0,15-9 0,-16 8 1,0-2 1,0 1 0,-1-1 0,0 0 0,0-1 0,0 0 0,-1-1 0,0 1 0,0-1 0,-1 0 0,0-1 0,-1 0-1,1 0 1,-2 0 0,5-10 0,-7 12 1,2-2 3,-1-1 0,0 1 0,0-1 0,-1 0 0,0 0 0,0-14 1,-2 23-9,0 1 1,0 0-1,0-1 1,0 1-1,0-1 1,0 1-1,0-1 1,0 1-1,0 0 1,0-1-1,0 1 1,-1-1-1,1 1 1,0-1-1,0 1 1,0 0-1,-1-1 1,1 1-1,0 0 1,0-1-1,-1 1 1,1 0-1,0-1 1,-1 1-1,1 0 1,-1-1-1,1 1-1,-1 0 1,1 1-1,0-1 1,-1 0-1,1 0 0,0 0 1,-1 0-1,1 0 0,0 0 1,-1 1-1,1-1 1,0 0-1,-1 0 0,1 0 1,0 1-1,0-1 0,-1 0 1,1 1-1,0-1 1,0 0-1,0 0 0,-1 1 1,1-1-1,0 0 0,0 1 1,0-1-1,0 0 0,0 1 1,-1 0-1,-1 6-3,0 1 0,1-1 0,-1 1 0,1 0-1,1-1 1,-1 1 0,2 9 0,0-2 2,1 0-1,7 26 1,-8-39 2,-1 0 0,1 0-1,0 1 1,-1-1 0,1 0-1,0 0 1,1 0 0,-1-1 0,0 1-1,0 0 1,1 0 0,-1-1-1,1 1 1,0-1 0,-1 1-1,1-1 1,0 0 0,0 1 0,0-1-1,0 0 1,0 0 0,0 0-1,0-1 1,0 1 0,0-1 0,4 1-1,-2 0 3,0-1-1,0-1 0,1 1 1,-1 0-1,0-1 0,0 0 1,0 0-1,0-1 0,0 1 1,0-1-1,0 0 0,5-2 1,5-5 10,22-17-1,-36 26-10,8-6 5,0 0 0,9-11 0,-14 14-4,-1 0 0,1 0 1,-1-1-1,0 1 0,0 0 0,-1-1 1,1 0-1,1-6 0,1-3 6,3-15 10,-6 26-16,-1 0 0,1-1-1,-1 1 1,0 0 0,0-1-1,-1 1 1,1-1 0,0 1-1,-1-3 1,-13-23 33,13 27-36,1 1 1,0-1-1,0 1 1,0-1-1,-1 1 1,1-1 0,0 1-1,-1 0 1,1-1-1,0 1 1,-1-1 0,1 1-1,0 0 1,-1-1-1,1 1 1,-1 0-1,1 0 1,-1-1 0,1 1-1,-1 0 1,1 0-1,-1 0 1,1 0-1,-1-1 1,1 1 0,-1 0-1,1 0 1,-1 0-1,1 0 1,-1 0-1,1 0 1,-1 0 0,1 0-1,-1 1 1,0-1-1,0 1-2,0-1-1,0 1 1,0-1-1,0 1 1,0 0-1,0 0 1,0-1-1,1 1 1,-1 0-1,0 0 1,0 0-1,1 0 1,-1 0-1,0 2 1,-1 1 0,0 1 0,1-1 0,0 1 1,0 0-1,0-1 0,0 1 1,1 0-1,0-1 0,0 8 1,2 3-11,5 24 1,0-7 6,-6-25 16,0 0 0,1-1 0,0 1 0,0-1 0,0 1 1,1-1-1,0 0 0,0 0 0,0 0 0,1-1 0,0 1 0,7 7 0,-9-12-167,-1 1 0,1-1 0,0 1 0,0-1 0,0 0-1,0 0 1,0 1 0,3 0 0,17 2-2673</inkml:trace>
  <inkml:trace contextRef="#ctx0" brushRef="#br0" timeOffset="-1183.85">3182 0 9770,'0'0'61,"-1"0"0,1 1 1,0-1-1,-1 0 0,1 0 0,0 0 0,0 1 0,-1-1 1,1 0-1,0 0 0,0 1 0,-1-1 0,1 0 0,0 0 1,0 1-1,0-1 0,-1 0 0,1 1 0,0-1 0,0 0 1,0 1-1,0-1 0,0 0 0,0 1 0,0-1 0,0 0 1,0 1-1,0-1 0,0 1 0,-2 53 954,0 22-908,-3 159-803,0-78-3108,5-149 3542,0 83-1603,3-65 1969,-2-25-69,-1 0 0,0 0 1,1 1-1,0-1 0,-1 0 0,1 0 1,-1 0-1,1 0 0,0 0 0,0 0 1,1 1-1,-2-2-25,0 1 0,0-1 1,0 0-1,1 0 0,-1 0 0,0 0 0,0 0 1,0 0-1,0 0 0,1 0 0,-1 1 0,0-1 1,0 0-1,0 0 0,0 0 0,1 0 0,-1 0 1,0 0-1,0 0 0,0 0 0,0 0 0,1 0 1,-1 0-1,0 0 0,0 0 0,0 0 0,1-1 1,-1 1 4,0 0 0,0-1 0,1 1 0,-1 0 1,0-1-1,0 1 0,0 0 0,1-1 0,-1 1 1,0 0-1,0-1 0,0 1 0,0-1 1,0 1-1,0 0 0,0-1 0,0 1 0,0-1 1,0-6 370,-1-1 0,0 1 0,0 0 0,-1 0 0,-4-13 0,-19-36 1886,0-2-1234,-3-36-607,25 78-283,3 16-141,0-1 1,0 1-1,0 0 0,0 0 1,-1 0-1,1-1 0,0 1 1,1 0-1,-1 0 0,0 0 1,0-1-1,0 1 0,0 0 1,0 0-1,0-1 1,0 1-1,0 0 0,0 0 1,0 0-1,0-1 0,1 1 1,-1 0-1,0 0 0,0 0 1,0 0-1,0 0 0,0-1 1,1 1-1,-1 0 0,0 0 1,0 0-1,0 0 1,1 0-1,-1 0 0,0 0 1,0 0-1,0-1 0,1 1 1,-1 0-1,0 0 0,0 0 1,0 0-1,1 0 0,-1 0 1,0 0-1,0 0 0,1 0 1,-1 1-1,0-1 1,11 4 24,-10-4-29,24 15 1,-19-11 14,0 0 0,0 0 0,7 2 0,-2-2-199,1 0 1,-1-1 0,1-1-1,13 2 1,23 0-3178</inkml:trace>
  <inkml:trace contextRef="#ctx0" brushRef="#br0" timeOffset="-3679.47">881 401 5441,'-4'-3'499,"-1"1"0,1 0 0,0 0 0,-1 0 0,1 1 0,-1-1 0,0 1 0,1 0 1,-9 0-1,11 1-470,0 0 0,-1 0 0,1 1 0,0-1 1,-1 1-1,1-1 0,0 1 0,0 0 0,-4 2 0,-7 2 30,10-4-60,-8 2 253,-19 10 1,28-12-219,-1 0-1,1 1 1,0-1-1,-1 1 1,1-1-1,0 1 1,0 0 0,0 0-1,0 0 1,0 0-1,0 0 1,1 0-1,-3 5 1,2-3-36,1 1 1,-1-1-1,1 0 1,1 0-1,-1 1 1,0-1-1,1 1 1,0-1 0,0 0-1,0 1 1,1-1-1,-1 0 1,1 1-1,0-1 1,0 0-1,1 0 1,2 6-1,2 1-11,0-1-1,1 0 0,1-1 1,11 12-1,37 31 5,-42-40 10,26 19 58,-40-31-56,1 1 1,-1 0-1,1 0 0,-1-1 1,1 1-1,-1 0 1,1 0-1,-1 0 1,0 0-1,0 0 0,1-1 1,-1 1-1,0 0 1,0 0-1,0 0 0,0 0 1,0 0-1,0 0 1,0 0-1,0 0 0,-1-1 1,1 1-1,0 0 1,0 0-1,-1 0 0,1 0 1,-1 0-1,1-1 1,-1 1-1,1 0 0,-1 0 1,1-1-1,-1 1 1,1 0-1,-2 0 1,-2 2 10,0-1 0,1 0 1,-1 0-1,0 0 0,-1 0 1,1-1-1,-8 3 1,-33 4 29,35-7-38,-9 2-28,-3 0-154,0 0 0,-37 0 0,57-4-35,0 1-1,0 0 1,0 0-1,0-1 0,1 1 1,-1-1-1,0 1 1,-2-2-1,3 1-177,0 0 0,-1 0 0,1 0 0,0 0 0,0 0 0,1 0-1,-3-2 1</inkml:trace>
  <inkml:trace contextRef="#ctx0" brushRef="#br0" timeOffset="-3190.02">1213 456 5465,'-6'2'361,"0"0"1,0 0-1,0-1 0,-8 2 1,9-2 63,1 0 0,-1 0 0,0 0 0,1 0 0,-1 1 0,1 0 0,0 0 0,-5 2 0,8-3-338,-1 1 0,1-1 0,0 0 0,0 0 0,0 0 0,0 1 0,0-1 0,1 0 0,-1 1-1,0-1 1,1 1 0,-1-1 0,0 3 0,-3 23 327,2-13-299,2-7-100,0 0 0,0 0 0,1-1 0,-1 1 0,1 0 0,1 0 0,4 12 0,-1 0 11,-3-10-13,0-2 0,1 1 0,0 0 0,0 0-1,5 9 1,-7-16-10,0 1-1,1 0 1,-1-1-1,0 1 1,0 0-1,1-1 0,-1 1 1,1-1-1,-1 0 1,1 0-1,0 1 1,-1-1-1,1 0 1,0 0-1,0-1 0,0 1 1,0 0-1,0-1 1,0 1-1,0-1 1,0 1-1,0-1 1,0 0-1,0 0 0,0 0 1,0 0-1,3-1 1,-2 1 2,-1-1 0,1 0 1,-1 0-1,0 0 0,0-1 1,1 1-1,-1 0 0,0-1 1,0 1-1,-1-1 0,3-2 0,19-24 53,-14 17-39,-4 4 63,-1 1-1,0-1 1,0 0 0,-1 0 0,0 0-1,0 0 1,0 0 0,-1-1 0,0 1-1,-1-1 1,0 0 0,0 1 0,0-1 0,-2-10-1,1 14-26,0 0 0,-1-1 0,1 1-1,-1 0 1,0 0 0,-1 0 0,1-1-1,-1 1 1,0 0 0,0 1 0,0-1-1,0 0 1,0 1 0,-1-1-1,0 1 1,0 0 0,0-1 0,0 1-1,0 1 1,-1-1 0,1 0 0,-1 1-1,0 0 1,1 0 0,-1 0 0,-8-2-1,9 3-51,0 0 0,0 0 1,0 1-1,0-1 0,0 1 0,0 0 0,0 0 0,0 0 0,0 1 0,-1-1 0,1 1 0,-3 0 0,5 0-37,-1-1 1,1 1 0,0-1-1,-1 1 1,1 0-1,0 0 1,0-1-1,0 1 1,-1 0-1,1 0 1,0 0-1,0 0 1,0 1-1,1-1 1,-1 0-1,0 0 1,0 0 0,1 1-1,-1-1 1,0 0-1,1 1 1,-1-1-1,1 1 1,0-1-1,0 1 1,-1-1-1,1 2 1,3 15-1494</inkml:trace>
  <inkml:trace contextRef="#ctx0" brushRef="#br0" timeOffset="15925.08">817 1337 6097,'-5'-9'1638,"3"7"-1207,1 0-1,0 0 0,-1-1 1,1 1-1,-1 1 0,-3-5 1,5 6-364,-1 0-1,1-1 1,0 1 0,-1 0 0,1 0 0,-1 0-1,1 0 1,0-1 0,-1 1 0,1 0 0,-1 0-1,1 0 1,-1 0 0,1 0 0,0 0 0,-1 0-1,1 0 1,-1 0 0,0 1 8,0-1 0,0 0 1,0 1-1,1-1 0,-1 1 0,0-1 0,1 1 1,-1-1-1,0 1 0,1 0 0,-1-1 1,0 2-1,-3 3 152,1 0 0,0 0 1,0 1-1,1-1 0,-4 10 0,-5 30 38,9-39-228,-4 19 9,-4 21-25,1 36-57,9-78 26,0 1 0,0-1 1,0 1-1,1-1 0,-1 1 0,1-1 0,0 1 0,1-1 0,-1 0 0,1 0 1,0 1-1,0-1 0,0 0 0,4 4 0,-5-7 6,-1 0 0,1 1 1,1-1-1,-1 0 0,0 0 0,0 0 0,0 0 0,0-1 1,1 1-1,-1 0 0,0 0 0,1-1 0,-1 1 0,1-1 1,-1 1-1,1-1 0,-1 1 0,1-1 0,-1 0 0,1 0 1,-1 0-1,1 0 0,-1 0 0,1 0 0,-1 0 1,1-1-1,-1 1 0,1 0 0,2-2 0,1 0 3,1-1 0,-1 0-1,0 0 1,0-1 0,10-8-1,1-4 14,0 0-1,-1-2 1,23-34-1,-29 39-2,7-10 10,-2-1 1,0 0-1,-1-1 0,-2-1 1,0 1-1,-2-2 0,7-29 1,-14 49-7,-1 0-1,0 0 1,-1 0 0,1 0 0,-1-1 0,0 1-1,-3-11 1,3 14 22,-1 1 0,0-1 0,0 0 1,-1 1-1,1-1 0,-1 1 0,0 0 0,1 0 0,-2-1 0,1 1 0,0 1 0,0-1 0,-1 0 0,0 0 0,0 1 1,-3-3-1,4 3 11,-1 1 0,1 0 0,0-1 1,-1 1-1,1 0 0,-1 1 1,1-1-1,-1 0 0,0 1 0,1-1 1,-1 1-1,0 0 0,1 0 1,-1 0-1,0 0 0,1 0 0,-1 1 1,0-1-1,1 1 0,-1 0 1,1 0-1,-1 0 0,-2 1 0,-2 2-8,0 0-1,0 1 1,1-1 0,0 1-1,0 1 1,-9 9-1,4-3-122,1 1 1,1 1-1,0-1 0,1 1 0,1 1 0,0-1 0,-8 23 0,12-26-633,0-1 0,-2 20-1,2 22-2935,3-52 3618</inkml:trace>
  <inkml:trace contextRef="#ctx0" brushRef="#br0" timeOffset="16510.98">1301 1380 5041,'-5'0'667,"0"0"0,-1 1 0,1 0 0,-1 0 0,1 0 1,-7 4-1,-29 14 890,30-13-1245,5-3-188,2-1 37,0 0 1,0 0 0,0 0-1,0 1 1,0 0-1,-4 4 1,7-6-140,0 0 0,1 0 1,-1 0-1,0 0 0,1 0 1,-1 0-1,1 0 0,-1 0 0,1 0 1,0 0-1,-1 0 0,1 0 1,0 1-1,0-1 0,0 0 0,0 0 1,0 0-1,0 0 0,0 1 0,0-1 1,0 0-1,0 0 0,1 0 1,-1 0-1,1 0 0,-1 1 0,1-1 1,-1 0-1,1 0 0,1 1 1,3 6-27,0 0 1,1-1-1,0 0 1,1-1-1,0 1 1,14 10-1,51 27-14,-43-28 50,-29-16-32,3 2 6,-1-1-1,1 1 1,-1-1-1,0 1 1,0 0-1,2 2 0,-4-4-2,1 0 0,-1 1-1,0-1 1,0 1 0,1-1-1,-1 0 1,0 1 0,0-1-1,0 1 1,0-1-1,0 1 1,0-1 0,0 1-1,0-1 1,0 1 0,0-1-1,0 1 1,0-1 0,0 0-1,0 1 1,0-1 0,0 1-1,0-1 1,0 1-1,-1-1 1,1 1 0,0-1-1,0 0 1,-1 1 0,1-1-1,0 1 1,0-1 0,-1 0-1,1 1 1,0-1-1,-1 0 1,1 0 0,-1 1-1,1-1 1,0 0 0,-1 0-1,0 1 1,-7 4 26,0 0 1,-1-1-1,0 0 1,-12 3-1,-40 10 6,60-17-34,-17 5-1,-17 4 2,31-8-4,0 0-1,0-1 0,-1 1 0,1-1 0,0-1 0,-5 1 0,8-1-94,0 1 0,0 0 0,0-1 0,0 1 0,0-1-1,0 1 1,0-1 0,0 0 0,0 1 0,0-1 0,0 0 0,1 0-1,-1 1 1,0-1 0,0 0 0,1 0 0,-1 0 0,1 0-1,-1 0 1,1 0 0,-1 0 0,1 0 0,0 0 0,-1 0 0,1-3-1,-1-6-2822</inkml:trace>
  <inkml:trace contextRef="#ctx0" brushRef="#br0" timeOffset="17175.94">1455 1416 11402,'-22'3'2869,"22"-3"-2847,0 0-1,0 0 1,0 0 0,-1 0 0,1 0-1,0 0 1,0 0 0,0 0 0,0 0-1,-1 0 1,1 0 0,0 0-1,0 0 1,0 0 0,-1 0 0,1 0-1,0 0 1,0 0 0,0 0-1,0 0 1,-1 0 0,1-1 0,0 1-1,0 0 1,0 0 0,0 0 0,-1 0-1,1 0 1,0 0 0,0-1-1,0 1 1,0 0 0,0 0 0,0 0-1,0 0 1,0 0 0,-1-1-1,1 1 1,0 0 0,0 0 0,0 0-1,0-1 1,0 1 0,0 0-13,0-1 0,0 1 1,1-1-1,-1 1 0,0 0 0,0-1 0,0 1 1,0 0-1,1-1 0,-1 1 0,0 0 1,0-1-1,1 1 0,-1 0 0,0 0 0,0-1 1,1 1-1,-1 0 0,0 0 0,1-1 1,10-4 1,36-17 218,-41 20-154,0 0 1,0 1 0,0 0-1,1 0 1,-1 0 0,9 0-1,-9 1-46,0 1-1,0 0 1,-1 0 0,1 0-1,8 3 1,-12-3-30,0 0 1,0-1-1,0 1 0,-1 0 1,1 0-1,0 0 1,0 0-1,-1 1 1,1-1-1,-1 0 0,1 1 1,-1-1-1,1 1 1,-1-1-1,0 1 0,0 0 1,0 0-1,0-1 1,1 4-1,-1-1 0,0-1 0,-1 1 0,0-1 0,0 1 0,0-1 0,0 1 0,-1-1 0,1 1 0,-1-1 0,0 1 0,-1 3 0,-3 7 0,-10 18 1,4-10 6,-10 28 44,20-47-49,0-1 1,1 1 0,-1-1-1,0 1 1,1-1-1,-1 1 1,1-1 0,0 1-1,0 0 1,0 3-1,0-5-3,0 0 0,1 1 0,-1-1-1,0 0 1,1 1 0,-1-1 0,1 0-1,0 0 1,-1 1 0,1-1-1,0 0 1,0 0 0,0 0 0,-1 0-1,1 0 1,0 0 0,0 0 0,1 0-1,-1-1 1,0 1 0,0 0-1,2 0 1,0 0-56,0 0 0,1 0 0,-1-1 1,0 1-1,0-1 0,0 0 0,0 0 0,1 0 0,-1 0 0,0 0 0,0-1 0,0 0 0,0 1 0,0-1 1,0 0-1,0-1 0,0 1 0,3-2 0,7-5-425,0 0 0,18-14 0,-20 14 452,7-5-36,-12 9 73,0 1-1,0-2 1,0 1 0,-1-1-1,0 1 1,0-1 0,5-7-1,-10 12-1,0-1 0,1 1 0,-1-1 0,0 0 0,1 1 0,-1-1 0,0 0 0,0 1 0,1-1 0,-1 0 0,0 1 0,0-1 0,0 0 0,0 1 0,0-1 0,0 0 0,0-1 0,-1 2-1,1-1 0,0 1 0,0 0 0,0-1 0,-1 1 1,1-1-1,0 1 0,-1 0 0,1-1 0,0 1 0,-1 0 0,1 0 0,0-1 0,-1 1 1,1 0-1,-1 0 0,1-1 0,0 1 0,-1 0 0,0 0 0,0-1 7,0 1-1,0 0 1,-1 0-1,1 0 1,0 0-1,0 0 1,-1 0-1,1 0 1,0 0-1,0 0 1,-1 1-1,1-1 1,0 0-1,0 1 1,0-1-1,0 1 1,0 0-1,-2 0 1,1 1 47,-1 1 0,1-1 1,1 0-1,-1 1 0,0-1 0,0 1 1,1 0-1,-1-1 0,1 1 1,0 0-1,0 0 0,0 0 0,0 0 1,1 0-1,-1 0 0,1 0 1,0 0-1,0 0 0,0 0 0,0 0 1,0 0-1,1 0 0,-1 0 1,2 3-1,-1-1-49,0-1-1,0 0 1,1 0 0,-1-1-1,1 1 1,0 0 0,0-1 0,1 1-1,-1-1 1,1 1 0,-1-1-1,1 0 1,0 0 0,1 0 0,-1-1-1,0 1 1,4 2 0,-2-4-201,-1 1 1,1 0-1,-1-1 0,1 0 1,0 0-1,-1 0 1,1-1-1,0 1 1,0-1-1,-1 0 1,1-1-1,7 0 0,10-7-3194</inkml:trace>
  <inkml:trace contextRef="#ctx0" brushRef="#br0" timeOffset="17670.62">1900 1241 11458,'-11'-2'2089,"13"3"-1537,3 1 24,-6 2-488,-1 2-72,5-1-256,9-1-640,-2-1-2593</inkml:trace>
  <inkml:trace contextRef="#ctx0" brushRef="#br0" timeOffset="17671.62">2100 1077 8402,'-6'6'2472,"1"1"-1575,-2 3 183,-2 5-304,-2 11-344,-2 8-144,2 6-176,0 6 8,0 24-16,1 5-24,-6-3-48,3-3-24,6-16-72,0-14-152,10-20-448,4-9-416,1-12-3777</inkml:trace>
  <inkml:trace contextRef="#ctx0" brushRef="#br0" timeOffset="18029.56">2199 1134 10450,'-13'19'1497,"-5"1"-857,6 5 80,0 3-168,4 9-152,-1 5-152,4 7-192,1 2-8,-2-8 0,3-1-16,2-6-32,1-8-24,5-16-96,1-2-520,4-9-1857,0-5-1471</inkml:trace>
  <inkml:trace contextRef="#ctx0" brushRef="#br0" timeOffset="18414.64">2386 1480 9754,'-4'-4'621,"1"0"0,0 0 0,0-1 0,0 1 1,-3-8-1,-5-8 477,11 20-1023,0-1 0,-1 0 0,1 1 0,0-1-1,-1 1 1,1-1 0,-1 1 0,1-1 0,-1 1 0,1-1 0,-1 1 0,1-1-1,-1 1 1,0 0 0,1-1 0,-1 1 0,1 0 0,-1-1 0,0 1-1,1 0 1,-1 0 0,-1 0 0,1 0-11,1 0 0,-1 0 0,0 1-1,0-1 1,0 0 0,0 1 0,1-1 0,-1 1 0,0-1 0,1 1-1,-1-1 1,0 1 0,1 0 0,-1-1 0,0 1 0,1 0 0,-1 1-1,-20 22 381,12-13-399,-9 12 1,16-20-46,0 1 0,0-1 1,0 1-1,0 0 0,1 0 0,-1 0 0,1 0 0,-1 5 0,2-1-3,0 0 0,0 0-1,1 0 1,0 1 0,0-1-1,3 9 1,3 18-38,-7-28 26,2 8-17,-2-15 29,0 1 0,0-1 0,1 1 0,-1-1 0,0 1 0,1-1 0,-1 1-1,0-1 1,1 0 0,-1 1 0,0-1 0,1 0 0,-1 1 0,1-1 0,-1 0 0,0 1-1,1-1 1,-1 0 0,1 0 0,-1 1 0,1-1 0,-1 0 0,1 0 0,-1 0 0,2 0-1,1 0-11,0 0-1,0 0 1,0 0-1,0-1 0,0 1 1,0-1-1,0 0 1,-1 1-1,1-2 0,0 1 1,4-3-1,2-1-59,-1 0-1,12-10 1,-9 5 37,0 0 0,0 0 0,-1-2 1,16-23-1,-21 28 49,-1-1 1,1 0 0,-1 0 0,-1 0-1,0 0 1,0-1 0,-1 1 0,0-1-1,2-13 1,-4 19-2,0 0 1,0 1-1,0-1 0,-1 0 0,1 1 1,-1-1-1,1 0 0,-1 1 1,0-1-1,0 1 0,-2-5 0,2 6-4,0 0-1,0-1 0,0 1 0,0 0 0,0 0 0,0 0 0,0 0 0,-1 0 0,1 0 0,0 0 0,-1 0 0,1 0 0,0 1 0,-1-1 0,1 0 0,-1 1 0,1-1 0,-1 1 0,1 0 0,-3-1 0,3 1-3,1 0-1,-1 0 0,0 0 1,0 0-1,0 0 0,1 1 1,-1-1-1,0 0 0,0 0 0,1 1 1,-1-1-1,0 0 0,0 1 1,1-1-1,-1 0 0,0 1 1,1-1-1,-1 2 0,-1-1 2,1 0-1,0 1 1,0-1 0,0 1-1,0-1 1,0 1-1,-1 3 1,0 2-1,0 0 0,0 0 0,0 8 0,2-15-2,-2 15 13,1-1 0,0 1 0,1 0 1,2 20-1,-1-30-121,0 0 1,0 1-1,0-1 0,1 0 1,-1 0-1,1 0 0,1 0 1,-1 0-1,1 0 0,-1-1 1,2 1-1,-1-1 0,0 0 1,1 0-1,4 4 0,-6-5-211,1-1 0,0-1-1,0 1 1,0 0 0,0-1 0,5 2-1,-3-1-717,1-1 0,10 2 0,-15-3 898</inkml:trace>
  <inkml:trace contextRef="#ctx0" brushRef="#br0" timeOffset="19322.82">2871 955 4121,'-1'0'192,"1"0"0,0-1 0,0 1 0,0-1 0,0 1 0,-1-1 1,1 1-1,0 0 0,0-1 0,-1 1 0,1 0 0,0-1 0,-1 1 0,1 0 0,0-1 0,-1 1 0,1 0 1,0 0-1,-1-1 0,1 1 0,-1 0 0,1 0 0,0 0 0,-1 0 0,1-1 0,-1 1 0,1 0 0,-1 0 1,1 0-1,0 0 0,-1 0 0,1 0 0,-1 0 0,0 0 0,0 1-14,-1 0-1,1 1 0,0-1 1,0 0-1,-1 0 1,1 0-1,0 1 1,0-1-1,0 0 1,-1 4-1,-5 9 62,0 0-1,1 1 1,-8 27 0,-7 53-198,-14 166-1197,29-88-5224,6-151 5690,0-6 515,-2 27 1,2-43 168,0 1 0,0 0 0,0 0 1,0-1-1,0 1 0,-1 0 0,1-1 0,0 1 0,0 0 0,-1-1 0,1 1 0,0 0 0,-1-1 1,1 1-1,0-1 0,-1 1 0,1-1 0,-1 1 0,1-1 0,-1 1 0,1-1 0,-1 1 0,1-1 1,-1 1-1,0-1 0,1 0 0,-2 1 0,1-1-128,0 0-1,0 0 1,0 0 0,0-1 0,0 1-1,0 0 1,0 0 0,0-1-1,0 1 1,0-1 0,0 1 0,0-1-1,0 1 1,0-1 0,0 0-1,0 1 1,1-1 0,-2-1 0,-1-1-22,0-1 1,0 0-1,0 0 1,0 0 0,1-1-1,0 1 1,-3-8 0,-2-4 1160,-27-59 2555,33 72-3455,0 1 0,0-1 0,1 0 0,-1 0 0,1 0 1,0 0-1,-1 0 0,2 0 0,-1 0 0,1-5 0,0 0 391,1 1 0,6-13 0,-8 18-345,1 0-1,0 0 1,0 0-1,0 0 1,1 0-1,-1 0 1,0 1-1,1-1 1,-1 0-1,1 1 1,-1-1 0,1 1-1,0 0 1,-1 0-1,1-1 1,0 1-1,0 0 1,0 0-1,0 1 1,0-1-1,0 0 1,0 1-1,4-1 1,43 7 474,-20-3-585,-22-2-33,-1 0 0,1 0 1,-1-1-1,1 0 0,0-1 1,-1 1-1,1-1 0,8-2 1,-12 2-3,10-3 7,-1 0 0,1 0 1,-1-2-1,0 1 0,20-14 0,-30 17-10,0 1 0,0-1 0,0 0 0,0 0 1,0 0-1,2-3 0,-3 4 2,0 0 0,-1-1 0,1 1 0,-1 0 0,1-1 0,-1 1 0,0 0 0,0-1 1,1 1-1,-1 0 0,0-1 0,0 1 0,0 0 0,0-1 0,-1 0 0,1 1 4,0 0-1,0 1 0,-1-1 1,1 1-1,0-1 0,0 1 1,-1-1-1,1 1 0,0-1 1,-1 1-1,1-1 0,-1 1 1,1-1-1,-1 1 0,1-1 1,-1 1-1,1 0 0,-1-1 1,1 1-1,-1 0 1,1 0-1,-1-1 0,1 1 1,-1 0-1,0 0 0,1 0 1,-1 0-1,1 0 0,-1 0 1,0 0-1,1 0 0,-1 0 1,1 0-1,-2 0 0,0 0 137,0 0 0,0 1-1,0-1 1,0 1-1,0-1 1,0 1 0,0 0-1,-4 2 1,1 0-46,0 1 1,0-1-1,1 2 1,0-1-1,0 0 0,0 1 1,0 0-1,1-1 1,-1 2-1,1-1 0,1 0 1,-1 0-1,1 1 1,-3 7-1,2-1-56,0 1 0,1-1 0,1 1-1,0 0 1,1 23 0,0-31-42,1 0 0,-1 0 0,1 0 1,0 0-1,0-1 0,3 7 0,-3-9-3,-1-1 1,1 1-1,0 0 1,0-1-1,0 1 0,0-1 1,1 0-1,-1 1 1,0-1-1,1 0 1,-1 1-1,1-1 0,-1 0 1,1 0-1,-1 0 1,1 0-1,0-1 1,-1 1-1,1 0 0,3 0 1,1 0 3,-1-1 0,1 0 0,-1 0 0,1 0 0,-1-1 0,1 1 0,-1-1-1,1-1 1,-1 1 0,0-1 0,0 0 0,0 0 0,0 0 0,0-1 0,0 1 0,4-5 0,-2 3 10,-1-1-1,-1 0 1,1 0-1,-1 0 1,0 0-1,0-1 1,0 0-1,-1 0 1,0 0-1,0-1 1,4-10-1,-5 11 26,-2 0 0,1 0 0,-1 0 0,0-1 0,0 1 0,0 0 0,-1-11-1,0 13 16,-1 1-1,1-1 0,-1 0 0,0 0 0,0 1 0,0-1 0,-1 0 0,1 1 0,-1 0 0,0-1 0,0 1 1,0 0-1,-4-5 0,5 7-43,-3-3 23,0 0 1,-7-6 0,10 9-28,-1 0 0,0 0 0,1 0 0,-1 0 0,0 0 0,0 1 0,1-1 0,-1 1 0,0-1 0,0 1 0,0 0 0,-2-1 0,1 1-14,0 0-1,0 1 1,0-1-1,0 0 0,1 1 1,-1 0-1,0 0 1,0 0-1,0 0 0,1 0 1,-1 0-1,0 1 1,1-1-1,-1 1 0,1-1 1,0 1-1,-1 0 0,1 0 1,0 0-1,0 1 1,1-1-1,-1 0 0,0 1 1,1-1-1,-1 1 1,0 3-1,-3 9-1674,-3 17 1,8-30 497,0 1 1,0 0 0,0 0 0,0 4 0</inkml:trace>
  <inkml:trace contextRef="#ctx0" brushRef="#br0" timeOffset="19860.7">3253 1355 9034,'-3'-13'2756,"-1"7"-879,4 6-1822,0 0 0,0 0 0,-1 0 0,1 0-1,0 0 1,0 0 0,0 0 0,0 0 0,-1 0 0,1 0 0,0 0 0,0 0-1,0 0 1,0 0 0,-1 0 0,1 0 0,0 0 0,0 0 0,0 0-1,0 0 1,0 0 0,-1 0 0,1 0 0,0 0 0,0 1 0,0-1-1,0 0 1,0 0 0,-1 0 0,1 0 0,0 0 0,0 0 0,0 1-1,0-1 1,-1 1 14,0 0-1,0 1 1,1-1-1,-1 1 1,0-1-1,1 0 1,-1 1-1,1-1 0,0 1 1,-1-1-1,1 3 1,-1 19 0,1-15-5,0 21-46,2 1-1,8 37 1,-5-32-32,5 30-346,-10-65 360,0 0-1,0 1 1,0-1 0,0 0 0,0 0 0,1 1 0,-1-1-1,0 0 1,0 1 0,0-1 0,0 0 0,-1 1 0,1-1-1,0 0 1,0 0 0,0 1 0,0-1 0,0 0 0,0 1-1,0-1 1,0 0 0,-1 0 0,1 1 0,0-1 0,0 0-1,0 0 1,-1 0 0,1 1 0,0-1 0,-1 0-1,1 0 4,-1 0-1,1 1 0,-1-1 0,0 0 0,1 0 0,-1-1 0,1 1 0,-1 0 1,1 0-1,-1 0 0,0 0 0,1 0 0,-1-1 0,0 1 0,-17-12 93,15 10-82,1 0 0,0 0 0,0 0 0,0 0 1,0-1-1,0 1 0,0 0 0,1-1 0,-1 1 0,1-1 0,0 0 0,-2-5 0,2 5-3,0-1-1,1 0 1,0 1-1,-1-1 1,1 1-1,1-1 1,-1 0-1,0 1 1,1-1-1,2-6 1,1-1-7,0-1 0,1 1-1,1 0 1,0 1 0,0-1 0,1 1 0,0 0 0,1 1 0,0 0-1,1 0 1,0 1 0,0 0 0,17-11 0,41-26 333,-35 25-885</inkml:trace>
  <inkml:trace contextRef="#ctx0" brushRef="#br0" timeOffset="20545.16">3824 1097 9618,'1'-11'814,"0"0"1,0 0-1,1 0 0,0 0 0,1 0 1,7-18-1,-2 13 333,-7 9-364,-4 14-241,2 0-272,-2 8-2,-1 0 1,0 0-1,-7 14 0,4-13-239,1 1 0,1-1 0,-5 25 0,0 4-29,-1 0-1,-18 44 0,-12 20-71,32-82 53,9-27 18,0 1 0,-1-1 1,1 1-1,0-1 0,0 1 0,0-1 0,0 1 1,0-1-1,0 1 0,0-1 0,0 1 0,0-1 1,0 1-1,0-1 0,0 1 0,1-1 0,-1 1 1,0-1-1,1 1 0,-1 0 0,0-1 1,1 0-1,-1 0 1,0 0-1,1 0 0,-1 0 1,1 1-1,-1-1 1,1 0-1,-1 0 0,0 0 1,1 0-1,-1 0 1,1-1-1,-1 1 0,0 0 1,1 0-1,-1 0 0,1 0 1,-1 0-1,0 0 1,1-1-1,-1 1 0,3-1 1,0-1-1,-1 1 1,0-1-1,1 0 1,-1 0-1,0 0 1,0 0-1,0 0 1,0 0-1,0 0 1,0-1-1,-1 1 0,1-1 1,1-4-1,87-202 94,-14-6 41,-75 210-133,3-5 1,-1 1 0,0 0 0,5-10-1,-7 19-5,-1 0 1,0 0-1,0 0 0,0 0 1,0 0-1,0 0 0,0 0 1,0 0-1,0 0 0,0 0 1,0 0-1,0 0 0,0 0 1,0 0-1,0 0 0,0 0 1,0 0-1,0 0 0,0 0 0,0 0 1,0 0-1,0 0 0,0 0 1,0 0-1,0 0 0,0 0 1,0 0-1,0 1 0,0-1 1,0 0-1,1 0 0,-1 0 1,0 0-1,0 0 0,0-1 1,0 1-1,0 0 0,0 0 0,0 0 1,0 0-1,-1 8-409,-6 13-1138,-2 11-747</inkml:trace>
  <inkml:trace contextRef="#ctx0" brushRef="#br0" timeOffset="21055.54">3833 1637 10058,'0'-1'144,"-1"0"1,1 0-1,0 0 1,0 0-1,-1 0 0,1 1 1,-1-1-1,1 0 0,-1 0 1,1 1-1,-1-1 0,1 0 1,-1 1-1,0-1 0,1 0 1,-1 1-1,0-1 0,1 1 1,-1-1-1,-1 0 0,1 1-78,1 0 0,-1 0 0,1 0 0,-1 0 0,0 0 0,1 0 0,-1 0 0,1 1 0,-1-1 0,1 0 0,-1 0 0,1 0 0,-1 0 0,1 1 0,-1-1 0,1 0 0,-1 1 0,1-1 0,-1 0 0,1 1-1,-1-1 1,1 1 0,0-1 0,-1 0 0,1 1 0,0-1 0,-1 1 0,1-1 0,0 1 0,0-1 0,0 1 0,-1 0 0,1-1 0,0 2 0,-3 5 76,0 1 1,1 0-1,0-1 0,1 1 1,-1 0-1,1 11 0,-1 2-57,1-14-78,1-1 0,-1 0 0,1 0 0,0 1 0,1-1 0,0 0 0,2 10 1,-3-15-9,0 0 0,1-1 0,-1 1 0,0-1 0,1 1 1,-1 0-1,0-1 0,1 1 0,-1-1 0,1 1 0,-1-1 1,1 1-1,-1-1 0,1 0 0,0 1 0,-1-1 0,1 1 1,-1-1-1,1 0 0,0 0 0,-1 1 0,1-1 1,1 0-1,-1 0 2,1 0 1,-1 0-1,1 0 1,0 0-1,-1 0 1,1-1-1,-1 1 1,1-1-1,-1 1 1,2-1-1,1-1 19,0 0 0,0 0-1,-1 0 1,1-1 0,-1 1-1,6-7 1,-6 6 85,0-1-1,-1 1 0,1-1 0,-1 0 1,0 0-1,0 0 0,-1 0 1,1-1-1,-1 1 0,0 0 0,0-1 1,0 1-1,-1-1 0,1 1 1,-1-1-1,0 1 0,-1-1 0,1 1 1,-1-1-1,0 1 0,0 0 1,0-1-1,0 1 0,-3-5 0,3 7-78,0 0-1,0 1 0,0 0 0,0-1 0,0 1 0,-1 0 0,1-1 0,0 1 0,0 0 1,-1 0-1,1 0 0,-1 0 0,1 0 0,-1 1 0,0-1 0,1 0 0,-1 1 0,0-1 0,1 1 1,-1-1-1,0 1 0,1 0 0,-4 0 0,1 0-347,1 0 0,-1 1 0,1-1 0,-1 1 0,1 0 0,-1 0 0,1 0 0,-1 0 0,1 1 0,-5 2 0,-1 2-4510</inkml:trace>
  <inkml:trace contextRef="#ctx0" brushRef="#br0" timeOffset="22284.15">91 596 3281,'-6'13'187,"6"-11"-136,3-9 16,3-4 1443,-1 1-1,0-1 1,5-22 0,-9 30-1235,0-1 0,0 0-1,-1 1 1,0-1 0,1 0 0,-1 1 0,-1-1 0,1 0 0,-1 1 0,1-1-1,-1 0 1,0 1 0,0-1 0,0 1 0,-1 0 0,-3-6 0,5 8-244,-1 0 1,1 0-1,-1 1 1,0-1-1,0 1 0,1-1 1,-1 1-1,0-1 1,0 1-1,0-1 1,1 1-1,-1-1 1,0 1-1,0 0 1,0 0-1,0-1 0,0 1 1,0 0-1,0 0 1,0 0-1,0 0 1,0 0-1,0 0 1,1 1-1,-1-1 1,0 0-1,0 0 1,0 1-1,0-1 0,0 0 1,-1 1-1,-1 1 26,0-1 0,0 1 0,0 0 1,1-1-1,-1 1 0,0 0 0,-3 5 0,0 0-28,0 0 1,1 0 0,1 0-1,-1 1 1,1 0 0,0 0-1,1 0 1,0 1 0,0-1-1,1 1 1,0 0 0,0-1-1,1 1 1,0 0 0,1 15-1,0-21-29,1 0-1,-1-1 1,1 1-1,0 0 1,0-1-1,0 1 1,0-1-1,0 1 1,1-1-1,-1 0 1,0 0-1,1 1 1,0-1-1,3 3 0,-3-4 1,-1 0 0,0 0 0,0 0-1,1 0 1,-1 0 0,1 0-1,-1-1 1,0 1 0,1-1 0,0 1-1,-1-1 1,1 0 0,-1 1-1,1-1 1,-1 0 0,1 0 0,-1 0-1,1 0 1,0 0 0,-1 0-1,1-1 1,-1 1 0,1-1 0,-1 1-1,1-1 1,-1 1 0,2-2-1,5-3 9,0 0 0,-1 0 0,1-1-1,-1 0 1,-1-1 0,1 1 0,-1-1-1,8-13 1,-8 12 5,0-1-1,-1-1 1,-1 1-1,1 0 0,-2-1 1,1 0-1,2-15 1,-5 20 3,-1 1 0,1 0 1,-1 0-1,0-1 0,-1 1 0,1 0 1,-2-7-1,2 10-13,0 0 0,-1 0 0,1 0 0,0 0 1,0 1-1,-1-1 0,1 0 0,-1 0 0,1 1 0,0-1 0,-1 0 1,0 1-1,1-1 0,-1 0 0,1 1 0,-1-1 0,0 1 0,1-1 1,-1 1-1,0-1 0,0 1 0,1-1 0,-1 1 0,0 0 0,0-1 1,0 1-1,1 0 0,-1 0 0,0 0 0,0 0 0,0 0 0,0 0 1,1 0-1,-1 0 0,0 0 0,0 0 0,0 0 0,0 0 1,0 1-1,1-1 0,-1 0 0,0 1 0,0-1 0,1 0 0,-2 1 1,-1 1-3,1 0 1,-1 0-1,0 0 1,1 0-1,0 0 1,-1 0-1,1 1 1,0-1-1,0 1 1,1-1-1,-1 1 1,0 0 0,1 0-1,0 0 1,-1 0-1,0 4 1,0 0-4,0 0 0,1 0 0,0 1 0,0-1 0,0 1 0,1 6 0,0-8-2,1-1 0,0 0 0,0 1 0,0-1 0,0 0 1,1 0-1,0 0 0,0 0 0,5 8 0,-6-12 5,0 1-1,0-1 1,0 1-1,0-1 1,0 0-1,0 0 0,1 1 1,-1-1-1,0 0 1,1 0-1,-1 0 1,1 0-1,-1-1 0,1 1 1,-1 0-1,1-1 1,0 1-1,-1-1 1,1 1-1,0-1 0,-1 0 1,1 0-1,0 0 1,0 0-1,-1 0 1,1 0-1,0 0 0,0 0 1,-1-1-1,1 1 1,0-1-1,2-1 1,-2 2 2,0-1 0,-1 0 1,1 0-1,0 0 1,-1 0-1,1 0 1,0 0-1,-1-1 0,1 1 1,-1 0-1,0-1 1,1 1-1,0-3 1,-1 3-2,-1 0 1,0 0-1,1 0 1,-1 0 0,0 0-1,0 0 1,0 0-1,0 0 1,0 0-1,0 1 1,0-1 0,0 0-1,0 0 1,0 0-1,0 0 1,-1 0-1,1 0 1,0 0 0,-1 0-1,1 0 1,0 1-1,-1-1 1,1 0 0,-1 0-1,0 0 1,1 1-1,-1-1 1,0 0-1,1 1 1,-2-2 0,-1 0 0,1 1 1,0-1-1,-1 0 1,1 1-1,-1 0 1,0 0-1,1-1 1,-1 2-1,0-1 1,0 0-1,-3 0 1,4 1-5,0-1 1,0 1-1,0 0 0,0 0 0,0 0 1,0 0-1,0 1 0,0-1 0,0 0 1,1 1-1,-1 0 0,0-1 1,0 1-1,0 0 0,0 0 0,1 0 1,-3 1-1,4-1 0,-1-1-1,1 0 1,-1 1 0,1-1-1,0 0 1,-1 1 0,1-1-1,0 0 1,0 1 0,-1-1-1,1 1 1,0-1 0,0 0 0,0 1-1,-1-1 1,1 1 0,0-1-1,0 1 1,0-1 0,0 1-1,0-1 1,0 1 0,0-1-1,0 1 1,0-1 0,0 1-1,0-1 1,0 0 0,0 1-1,1-1 1,-1 1 0,0-1 0,0 1-1,0-1 1,1 1 0,-1-1-1,1 1-104,0 0-1,0 0 0,0 0 0,0 0 1,0 0-1,0-1 0,0 1 0,0 0 1,0-1-1,0 1 0,0 0 0,1-1 1,5 1-288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7:09.2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781 4593,'5'-4'1725,"-2"1"516,-8-2-782,5 5-1431,0 0-1,-1 0 1,1 0-1,0 0 1,0 0-1,0 0 1,0 0-1,-1 0 1,1 0-1,0 0 1,0 0-1,0 0 1,0-1-1,0 1 0,0 0 1,-1 0-1,1 0 1,0 0-1,0 0 1,0-1-1,0 1 1,0 0-1,0 0 1,0 0-1,0 0 1,0 0-1,0-1 1,-1 1-1,1 0 1,0 0-1,0 0 1,0-1-1,0 1 1,0 0-1,5-2 731,-3 1-644,-2 1-100,0 0 0,0 0 0,0 0 0,0 0 0,0 0 0,0 0 0,0 0 0,-1 0 0,1 0 0,0 0 0,0 0 0,0 0 0,0 0 0,0 0 0,0 0 0,0 0 0,0 0 1,0 0-1,0 0 0,0 0 0,0 0 0,0 0 0,0 0 0,0 0 0,0 0 0,0-1 0,0 1 0,0 0 0,-1 0 0,1 0 0,0 0 0,0 0 0,0 0 0,0 0 0,0 0 0,0 0 0,0 0 0,0 0 0,0 0 0,0 0 0,0-1 0,0 1 0,0 0 0,0 0 0,0 0 1,1 0-1,-1 0 0,0 0 0,0 0 0,0 0 0,0 0 0,0 0 0,0 0 0,0 0 0,0 0 0,0 0 0,0 0 0,0 0 0,0 0 0,0-1 0,0 1 0,0 0 0,0 0 0,0 0 0,0 0 0,-1 1 348,2 3-50,0-2-270,0-1-1,0 0 0,0 0 1,1 1-1,-1-1 0,0 0 1,1 0-1,-1 0 1,1-1-1,-1 1 0,1 0 1,-1 0-1,3 0 0,-1 0-24,0-1-1,0 1 0,0-1 0,-1 1 1,1-1-1,0 0 0,0 0 0,3-1 1,8-2-1,0-1 0,-1-1 1,0 0-1,0-1 1,0 0-1,22-15 0,-20 12-2,-7 4-8,0 0 1,11-9 0,-17 12-2,0 0 1,0 0 0,-1 0 0,1 0 0,0 0 0,-1 0 0,0-1 0,1 1 0,-1-1 0,0 1 0,0-1 0,1-4 0,-2 6-1,0 0-1,0 0 0,0 1 1,0-1-1,0 0 1,0 0-1,0 0 1,-1 1-1,1-1 1,0 0-1,-1 0 1,1 1-1,0-1 1,-1 0-1,1 1 0,-1-1 1,1 0-1,-1 1 1,1-1-1,-1 1 1,1-1-1,-1 1 1,0-1-1,1 1 1,-1-1-1,0 1 0,1 0 1,-1-1-1,0 1 1,-1 0-1,-1-2 11,0 1-1,-1 0 0,1 0 1,0 1-1,-6-1 0,-2 0 9,1 2 0,-1-1 0,1 2 0,0-1-1,-1 1 1,-15 6 0,8-3 77,7-2 30,0 1 1,1-1-1,-1 2 0,-16 8 0,11 3 183,9-10-246,1 1-1,0 0 1,0 0-1,0 1 1,-5 9-1,5-5 35,0 1 0,0 0 0,1 0-1,-3 15 1,7-24-80,0-1-1,0 1 1,1 0-1,0 0 1,-1 0 0,1 0-1,1 0 1,-1 0-1,1 0 1,-1-1-1,1 1 1,0 0 0,1 0-1,2 5 1,-3-6-10,0-1 1,0 0 0,0 0-1,1 0 1,-1 0-1,1 0 1,-1-1 0,1 1-1,0 0 1,0-1-1,0 1 1,0-1 0,0 0-1,0 0 1,0 1 0,0-1-1,0-1 1,0 1-1,1 0 1,-1 0 0,0-1-1,1 1 1,-1-1-1,5 0 1,56-7 89,-47 4-172,0 1 1,1 1 0,17 0 0,-16 1-1121,-3-5-908</inkml:trace>
  <inkml:trace contextRef="#ctx0" brushRef="#br0" timeOffset="1096.09">461 356 2385,'-14'2'1663,"11"-1"-473,7-1 445,-13-1-725,7 0-65,7 1 158,-7 0 813,10 0-1351,4 0-278,-8-2 1,-6 0-97,2 2-89,0 0 1,0 0-1,0 0 1,0 0-1,0 0 0,0 0 1,0 0-1,0 0 0,0 0 1,0 0-1,0 0 1,0 0-1,1 0 0,-1-1 1,0 1-1,0 0 1,0 0-1,0 0 0,0 0 1,0 0-1,0 0 1,0 0-1,0 0 0,0 0 1,0 0-1,0 0 1,0 0-1,0 0 0,0 0 1,0 0-1,0-1 1,0 1-1,0 0 0,0 0 1,0 0-1,0 0 1,0 0-1,0 0 0,0 0 1,0 0-1,0 0 1,0 0-1,0 0 0,0 0 1,0 0-1,0 0 0,0-1 1,0 1-1,-1 0 1,1 0-1,0 0 0,0 0 1,0 0-1,0 0 1,0 0-1,5-1 201,-1 0-1,1 0 1,-1 1 0,1 0 0,0-1-1,9 2 1,-10 3 346,0-2-517,0-1 0,0 1 0,1-1 0,-1 0 0,0-1-1,8 1 1,-2 0-7,-1 0-17,0-2 0,0 1-1,1-1 1,-1 0-1,-1-1 1,1 0-1,11-5 1,18-3-86,-11 6-1768,-17 6-1385</inkml:trace>
  <inkml:trace contextRef="#ctx0" brushRef="#br0" timeOffset="1680.66">917 305 3761,'-1'0'534,"0"0"0,1 0 0,-1 0-1,0 0 1,0 0 0,1 1 0,-1-1 0,0 0 0,1 0 0,-1 1 0,0-1 0,0 1 0,0-1-453,1 0 1,0 1-1,0-1 1,-1 0-1,1 0 1,0 1-1,0-1 1,-1 0-1,1 1 1,0-1-1,0 0 0,0 1 1,0-1-1,0 0 1,-1 1-1,1-1 1,0 0-1,0 1 1,0-1-1,0 1 1,0-1-1,0 0 1,0 1-1,0 4 38,0-1 0,-1 0 0,1 0 0,-1 1 0,0-1 0,-1 0 0,-1 4 0,3-6-94,-1 1 1,0 0 0,0 1 0,1-1 0,-1 0 0,1 1 0,0-1-1,0 0 1,0 4 0,7 27 93,-2-9-18,-1 0 18,7 36 110,-10-58-206,0 0 1,-1 1-1,0-1 0,1 1 1,-1-1-1,-1 6 0,1-7 11,0-1 0,-1 1 0,1-1 0,0 1 0,-1-1 0,1 1 0,-1-1 0,0 0 0,1 1 0,-1-1 0,0 0 0,0 1-1,0-1 1,0 0 0,0 0 0,-2 2 0,-2 0 23,0 1 0,0-1 0,0 0 0,-9 3 0,13-5-53,-1-1 0,0 1 0,0-1 0,0 1-1,0-1 1,1 0 0,-1 0 0,0 0 0,0 0 0,0 0 0,0 0 0,0 0 0,0-1 0,1 1-1,-1-1 1,0 1 0,0-1 0,-2-1 0,0 0-40,-1-1-1,1 0 1,0-1 0,0 1-1,0-1 1,1 1 0,-1-1-1,-3-6 1,5 7-149,0 1 0,1-1 0,-1 0 0,1 0-1,0 0 1,0 0 0,0 0 0,0 0 0,1 0 0,-1 0 0,1 0 0,-1 0 0,1 0-1,0 0 1,1-6 0,6-14-2122</inkml:trace>
  <inkml:trace contextRef="#ctx0" brushRef="#br0" timeOffset="2068.23">986 120 9130,'1'-11'744,"3"6"912,-2-2 97,-5 1-905,-1 5-384,0 8-368,0 1-56,-1-1-24,3-2-8,2-4-48,0 0-392,8-3-1880,2 0-3274</inkml:trace>
  <inkml:trace contextRef="#ctx0" brushRef="#br0" timeOffset="2735">1340 63 3137,'0'0'81,"0"0"0,0 0 0,0 0 0,0 0 0,-1 0 0,1 0 0,0 0 0,0 0 0,0 0 0,0 0 0,0 0 0,0 0 0,-1 0 0,1 0 0,0 0 0,0 0 0,0 0 0,0 0 0,0 0 0,-1 0 0,1 0 0,0 0 0,0 0 0,0 0 0,0 0 0,0 0 0,0 0 0,-1 0 0,1 0 0,0 0 0,0 0 0,0-1 0,0 1 0,0 0 0,0 0 0,0 0-21,0 0 0,-1 0 1,1 0-1,0-1 0,0 1 0,0 0 1,0 0-1,0 0 0,0 0 1,-1 0-1,1 0 0,0 0 1,0 0-1,0 0 0,0 0 1,-1 0-1,1 0 0,0 0 1,0 0-1,0 0 0,0 0 1,0 0-1,-1 0 0,1 0 1,0 0-1,0 0 0,0 0 1,0 0-1,-1 0 0,1 0 1,0 0-1,0 0 0,0 0 0,0 0 1,0 0-1,-1 1 0,0-1 138,0 1 0,0 0-1,0-1 1,0 1-1,0-1 1,0 1 0,0-1-1,0 1 1,-2-1-1,2 0-87,0 1 0,0-1 0,0 0-1,0 1 1,0-1 0,0 1 0,0-1-1,0 1 1,0-1 0,0 1-1,-1 1 1,-26 28 1311,6-8-600,11-11-499,5-5-116,1 0 1,-1 0-1,1 1 1,0-1-1,1 1 1,-5 8-1,-11 44 768,8-22-685,9-27-240,0 0 0,0 1-1,1-1 1,0 1 0,0 17 0,2-22-45,1 1 0,-1-1 0,1 1 0,0-1-1,0 0 1,1 1 0,0-1 0,0 0 0,0 0 0,5 8 0,21 27-36,-26-37-146,1-1-1,1 0 1,-1-1-1,0 1 1,1 0-1,-1-1 1,1 0 0,-1 0-1,1 0 1,0 0-1,0-1 1,0 1 0,5 0-1,-6-1-572,0-1-1,0 0 1,0 0 0,5 0-1</inkml:trace>
  <inkml:trace contextRef="#ctx0" brushRef="#br0" timeOffset="3519.77">1366 358 5745,'0'1'104,"0"-1"-1,0 0 1,0 1 0,0-1-1,0 0 1,0 1-1,0-1 1,0 1 0,-1-1-1,2 0 1,-1 1-1,0-1 1,0 1 0,0-1-1,0 0 1,0 1-1,0-1 1,0 1-1,0-1 1,1 0 0,-1 1-1,0-1 1,0 1-1,1-1-15,0 0-1,-1 0 1,1 0-1,0 0 0,-1 0 1,1 0-1,0 0 1,-1 0-1,1 0 1,0-1-1,-1 1 0,1 0 1,-1 0-1,1-1 1,0 1-1,21-10 304,-1-1-1,23-16 1,10-5-296,-23 13-42,40-30 0,-55 38-38,10-7 12,-15 12 8,17-15 1,-27 21-5,0-1 1,0 0-1,0 0 0,0 0 1,0 0-1,0 0 1,-1 0-1,1 0 1,0-1-1,-1 1 0,1 0 1,0 0-1,0-3 1,-23 29 1196,15-19-1182,4-3-28,-1 0 0,1 0 1,0 1-1,0 0 0,0-1 0,0 1 0,1 0 0,-4 7 0,-6 14 189,8-18-154,0 1 0,0 0 0,1 0-1,0 0 1,-1 9 0,3-15-60,1 0 0,0 0 0,0 0 0,0 0 0,0 0 1,0 0-1,0 0 0,0 0 0,1 0 0,-1 0 0,1 0 0,-1 0 0,1 0 0,0 0 0,0 0 1,0-1-1,0 1 0,0 0 0,0-1 0,1 1 0,-1 0 0,1-1 0,-1 1 0,1-1 0,2 2 1,5 1-840,5-2-644</inkml:trace>
  <inkml:trace contextRef="#ctx0" brushRef="#br0" timeOffset="4308.02">1875 179 5353,'-24'-6'6600,"15"4"-5852,7 2-561,-1-1-1,1 1 1,0 0-1,-1-1 0,1 1 1,-4 1-1,5-1-161,0 0 1,0 0-1,1 1 0,-1-1 0,0 0 0,1 1 0,-1-1 0,1 0 0,-1 1 1,0-1-1,1 1 0,-1-1 0,1 1 0,-1-1 0,1 1 0,-1-1 0,1 1 1,0 0-1,-1-1 0,1 1 0,0 0 0,-1-1 0,1 1 0,0 0 0,0-1 1,0 1-1,-1 1 0,1 4 77,0 1-1,0-1 1,0 0 0,1 1-1,2 7 1,-3-11-64,4 15 101,1-1 0,1 1 0,14 29 0,2 8-108,-20-50-27,-1 0 0,1 0 0,-1 0 0,0 0 1,0 6-1,-1-10-3,0 0 0,0 0 0,0 0 1,0-1-1,0 1 0,0 0 0,0 0 0,0 0 1,-1 0-1,1-1 0,0 1 0,0 0 0,-1 0 1,1-1-1,0 1 0,-1 0 0,1 0 1,-1-1-1,1 1 0,-1 0 0,1-1 0,-1 1 1,0-1-1,1 1 0,-1-1 0,0 1 0,1-1 1,-1 1-1,0-1 0,1 0 0,-1 1 0,0-1 1,0 0-1,0 0 0,1 1 0,-1-1 0,0 0 1,0 0-1,-1 0 0,-4 0-4,0-1-1,1 0 1,-1 0-1,0 0 1,-9-4-1,2-1 11,-16-7-1,26 10-74,-1 1 1,1-1-1,0 1 1,-1-1-1,1 0 0,0 0 1,1-1-1,-1 1 0,1 0 1,-1-1-1,1 0 1,0 0-1,0 1 0,1-1 1,-1 0-1,-1-7 1,3 9 52,0 1 1,0 0 0,-1 0 0,1-1 0,1 1 0,-1 0 0,0 0 0,0 0-1,0-1 1,1 1 0,-1 0 0,0 0 0,1 0 0,-1 0 0,1 0 0,0 0 0,-1 0-1,1 0 1,0 0 0,0 0 0,-1 0 0,1 0 0,0 0 0,2-1 0,2-1 6,-1-1 1,1 1 0,10-4-1,-12 5-8,21-8 10,1 0 1,0 1 0,0 1-1,46-7 1,-65 15 9,0-1 1,-1 0-1,1 0 1,-1-1-1,1 0 0,-1 0 1,1 0-1,-1 0 1,8-6-1,-13 8-1,1-1 0,-1 1 0,1 0 0,-1-1 0,0 1 0,1-1 0,-1 1 0,1-1 1,-1 1-1,0-1 0,0 1 0,1-1 0,-1 1 0,0-1 0,0 1 0,1-1 0,-1 1 0,0-1 0,0 0 0,0 1 0,0-1 0,0 0 0,0-1 25,0 1-1,-1 0 0,1 0 1,-1 0-1,1 1 1,0-1-1,-1 0 1,0 0-1,1 0 1,-1 0-1,1 0 0,-2 0 1,-1-2 74,0 0 1,0 1-1,-1-1 1,1 1-1,-6-3 1,-35-17 193,41 21-292,0 0 1,0 0-1,0 0 1,0 0-1,0 1 1,-1-1-1,1 1 0,0 0 1,0 0-1,-1 0 1,1 0-1,-4 1 1,2 0-164,0 0 0,1 1 0,-1-1 0,0 1 0,1 0 0,-1 0 0,-5 3 0,10-4 20,0-1 0,-1 1-1,1-1 1,-1 1 0,1-1 0,0 1-1,0-1 1,-1 1 0,1 0-1,0-1 1,0 1 0,0-1 0,-1 1-1,1 0 1,0-1 0,0 1 0,0-1-1,0 1 1,0 0 0,0-1 0,0 1-1,0 0 1,1-1 0,-1 1 0,0-1-1,0 1 1,0 0 0,1-1 0,-1 1-1,0-1 1,1 1 0,-1 0-1,4 6-3314</inkml:trace>
  <inkml:trace contextRef="#ctx0" brushRef="#br0" timeOffset="4805.52">2095 281 6249,'0'-1'391,"1"-1"0,-1 1-1,1 0 1,-1-1-1,0 1 1,1-1 0,-1 1-1,0-1 1,0 1 0,0-1-1,0 1 1,-1-3-1,1 4-345,0-1 0,0 1 0,0-1 0,0 1 0,0-1 0,0 1 0,0 0 0,0-1 0,0 1 0,-1-1 0,1 1 0,0 0 0,0-1 0,-1 1 0,1 0 0,0-1 0,0 1 0,-1 0 0,1-1 0,0 1 0,-1 0 0,1 0 0,-1-1 0,1 1 0,0 0 0,-1 0 0,1 0 0,-1-1 0,1 1 0,0 0 0,-1 0 0,1 0 0,-1 0 0,1 0-1,-1 0 1,1 0 0,0 0 0,-1 0 0,1 0 0,-1 0 0,1 0 0,-1 0 0,1 1 0,0-1 0,-1 0 0,-5 3 31,0-1 1,1 1-1,0 0 0,-1 1 0,1-1 1,1 1-1,-1 0 0,0 1 0,1-1 0,0 1 1,0-1-1,0 1 0,1 0 0,0 1 1,0-1-1,0 1 0,0-1 0,-2 10 1,2-4-27,0 0 11,-3 17-1,5-25-58,1-1-1,0 1 0,0-1 0,0 1 1,0 0-1,0-1 0,1 1 0,-1-1 1,1 1-1,-1-1 0,1 0 0,2 5 1,-3-7-3,1 1 0,-1-1-1,1 1 1,-1-1 0,1 1 0,-1 0 0,1-1 0,0 0 0,-1 1 0,1-1 0,0 1 0,-1-1 0,1 0 0,0 0 0,-1 1 0,1-1 0,0 0 0,0 0 0,-1 0 0,1 0 0,0 0 0,0 0 0,-1 0 0,1 0 0,0 0 0,0 0 0,0 0 0,4-1 4,-1 0 1,0-1-1,6-2 0,-8 3-2,10-5 6,0-1 0,0-1 0,-1 0 1,0 0-1,0-1 0,-1-1 0,11-12 0,-16 17 6,0-1 0,0 0-1,-1 0 1,0-1 0,0 1-1,5-12 1,-9 17-5,1-1 1,0 0-1,-1 0 0,1 1 1,-1-1-1,0 0 0,1 0 1,-1 0-1,0 0 1,0 1-1,0-1 0,-1 0 1,1 0-1,0 0 0,-1 0 1,1 1-1,-1-1 0,1 0 1,-1 0-1,0 1 0,0-1 1,0 1-1,0-1 0,0 0 1,0 1-1,0 0 1,-1-1-1,1 1 0,0 0 1,-1 0-1,-2-2 0,0 0 5,0 1-1,-1 0 0,1 0 1,-1 1-1,0-1 1,1 1-1,-1 0 0,0 0 1,-9 0-1,8 0-16,0 1 0,0 0 0,0 1 0,0 0-1,1 0 1,-1 0 0,-10 4 0,14-4-33,0 0 0,0 0 0,0 0 0,0 1-1,0-1 1,-1 2 0,1-1-271,1-1-1,-1 0 1,1 0-1,-1 0 1,1 0-1,-4 1 1,-2 1-2097</inkml:trace>
  <inkml:trace contextRef="#ctx0" brushRef="#br0" timeOffset="5653.41">2325 110 2336,'2'-4'3176,"1"-4"735,-3 8-3831,-1-1 1,1 1-1,0 0 1,0-1-1,0 1 1,-1 0-1,1-1 1,0 1-1,0 0 0,-1-1 1,1 1-1,0 0 1,-1 0-1,1-1 1,0 1-1,-1 0 1,1 0-1,0 0 0,-1-1 1,1 1-1,-1 0 1,1 0-1,0 0 1,-1 0-1,0 0 0,-1 0 115,1-1-1,-1 1 0,0 0 0,0 0 0,1 1 0,-1-1 0,0 0 0,0 1 0,1-1 0,-1 1 0,0-1 0,1 1 1,-1 0-1,-1 1 0,1-1-123,0 0 1,0 0 0,0 1-1,0-1 1,0 1 0,1-1-1,-1 1 1,1 0 0,-1 0-1,-1 2 1,1 0-56,0-1 1,0 1-1,1 0 1,0 0-1,-1 0 0,1 0 1,1 1-1,-1-1 1,1 0-1,-1 0 0,1 0 1,1 8-1,-1-11-18,0-1 0,0 1 1,0 0-1,1 0 0,-1 0 0,0 0 0,1-1 0,-1 1 0,0 0 0,1 0 0,-1 0 0,1-1 1,-1 1-1,1 0 0,-1-1 0,1 1 0,0 0 0,-1-1 0,1 1 0,1 0 0,0 0-5,0-1 0,0 1-1,0-1 1,0 1 0,0-1-1,0 0 1,4 0 0,2 0-3,0 0 0,13-2 0,-18 2 12,0-1 0,-1 0 0,1 1 0,-1-1 0,1 0 0,-1-1 0,1 1 0,-1 0 0,1-1 0,-1 1 0,3-3 0,-1 0 3,9-11 21,-12 14-22,0 0 0,-1 0 0,1 0-1,-1 0 1,0 0 0,1 0 0,-1 0 0,0 0-1,1 0 1,-1 0 0,0 0 0,0 0 0,0-1-1,0-1 1,-1-2 8,1 3 0,0 0 0,0-1-1,0 1 1,-1 0 0,1 0-1,-1 0 1,1 0 0,-1 0 0,0 0-1,0 0 1,0 0 0,0 0-1,0 1 1,0-1 0,0 0 0,0 1-1,-4-4 1,3 4-3,0-1-1,0 1 1,-1 0 0,1-1-1,-1 1 1,1 0-1,-1 0 1,0 1 0,1-1-1,-1 1 1,0-1 0,1 1-1,-1 0 1,0 0-1,0 0 1,-3 1 0,3-1-60,1 0 1,-1 1 0,1-1-1,0 1 1,-1 0-1,1 0 1,0 0 0,0 0-1,0 0 1,-1 0-1,1 0 1,1 1 0,-1-1-1,0 1 1,0 0-1,0-1 1,1 1 0,-3 3-1,1 2-1731,2 0-2081</inkml:trace>
  <inkml:trace contextRef="#ctx0" brushRef="#br0" timeOffset="6270.62">2485 288 8218,'-3'-1'1080,"4"-1"-200,-3-2 224,-1 1-199,6 0-729,3-2-136,5 4-32,-2-2 8,3-2 32,7-1 88,1 0 88,2 2-56,3 2-120,2 1-16,3 0-216,-7-1-936</inkml:trace>
  <inkml:trace contextRef="#ctx0" brushRef="#br0" timeOffset="7087.23">3013 237 4465,'-6'-5'1774,"5"5"-1634,1-1 1,-1 1-1,1-1 1,-1 1 0,1 0-1,-1-1 1,1 1-1,-1 0 1,1-1-1,-1 1 1,0 0 0,1 0-1,-1 0 1,1-1-1,-1 1 1,0 0 0,-23-8 3261,11 5-2282,11 3-997,0-1 0,0 1 0,0-1 0,0 1 0,0 0 0,0 0 0,0 0 0,0 0 0,0 0-1,0 0 1,0 1 0,0-1 0,0 1 0,-1-1 0,-2 3 0,-13 4 140,16-6-258,1-1-1,-1 0 1,0 1-1,1 0 1,-1-1 0,1 1-1,-1 0 1,1 0-1,-1 0 1,1 0 0,-1 0-1,1 0 1,0 0-1,0 1 1,-1-1 0,-1 3-1,-3 6 6,5-9 2,0 1 0,0-1 0,0 0-1,0 1 1,0-1 0,1 0 0,-1 1 0,0-1-1,1 1 1,-1-1 0,1 1 0,0-1 0,-1 1 0,1 0-1,0-1 1,0 3 0,1 14 171,-1-11-130,1-1-1,-1 1 1,1-1 0,3 12 0,-3-16-50,0 0 0,-1 0 0,1-1 0,0 1 0,0 0 0,1 0-1,-1-1 1,0 1 0,0-1 0,1 1 0,-1-1 0,1 0 0,-1 1 0,1-1 0,0 0 0,0 0-1,-1 0 1,1 0 0,0 0 0,2 0 0,1 0-1,0 1-1,0-2 1,0 1-1,0 0 1,0-1-1,0 0 1,0 0-1,0-1 1,0 0-1,8-1 1,4-3 13,27-12 0,-34 13-6,3-1 2,33-15 13,-43 19-20,-1-1-1,0 1 1,0-1 0,0 1 0,-1-1 0,1 0-1,0 0 1,-1 0 0,1 0 0,-1 0 0,1 0-1,-1-1 1,0 1 0,0 0 0,0-1 0,0 1-1,-1-1 1,1 1 0,-1 0 0,1-1 0,-1-3-1,0 1 16,1 0-1,-2 0 0,1 0 0,0 0 0,-1 0 0,0 0 0,0 0 0,-1 0 0,-2-7 0,1 7-9,-1 1 1,1-1-1,-1 1 1,1 0 0,-1 0-1,0 0 1,-1 0-1,1 1 1,-1-1-1,0 1 1,1 0-1,-8-2 1,9 4-7,0-1-1,0 1 1,0 0 0,-1 0 0,1 1-1,-1-1 1,1 1 0,0 0 0,-1 0-1,1 0 1,-1 0 0,1 0 0,-1 1-1,1 0 1,0-1 0,-1 1 0,1 0-1,-6 3 1,2 0-270,0 0-1,0 0 1,1 0 0,-1 1-1,1 0 1,-11 12 0,7-6-1706,1-1-1378</inkml:trace>
  <inkml:trace contextRef="#ctx0" brushRef="#br0" timeOffset="7443.61">2752 439 4969,'15'-7'2865,"8"0"-2161,-5-7 488,-4-3 8,8-5-712,9 0-312,4-3-152,-1-1 313,-2 4 383,2 1-232,1 3-336,-4 3-80,-10 3 56,-3 3-872</inkml:trace>
  <inkml:trace contextRef="#ctx0" brushRef="#br0" timeOffset="8788.42">3251 314 9890,'-3'4'4438,"-1"-1"-4420,1 1 0,-6 9 0,-20 39 47,16-30-43,-12 27-1,23-45-21,0 0 0,-1 0 0,-2 4-1,-6 8-22,11-16 20,0 1 0,0-1 0,0 0 0,0 0 0,0 0 0,0 0 0,0 0 0,-1 0 0,1 0 0,0 1 0,0-1 0,0 0 0,0 0 1,0 0-1,0 0 0,0 0 0,0 0 0,0 1 0,0-1 0,0 0 0,0 0 0,0 0 0,0 0 0,0 0 0,0 0 0,1 1 0,-1-1 0,0 0 0,0 0 0,0 0 0,0 0 0,0 0 1,0 0-1,0 0 0,0 0 0,0 1 0,0-1 0,0 0 0,1 0 0,-1 0 0,0 0 0,0 0 0,0 0 0,0 0 0,0 0 0,0 0 0,0 0 0,1 0 0,-1 0 0,0 0 1,0 0-1,0 0 0,0 0 0,0 0 0,0 0 0,1 0 0,-1 0 0,0 0 0,0 0 0,0 0 0,0 0 0,0 0 0,0 0 0,1 0 0,-1 0 0,0 0 0,0 0 0,9-4-250,-7 3 150,0-1 0,0 1 0,0-1-1,0 0 1,0 0 0,-1 0 0,1 0-1,0 0 1,2-4 0,11-26-1211,-6 11-235,-7 16 874,0 0 0,-1 1 0,1-1 1,-1 0-1,0 0 0,0-7 0,0 1-262,0-1 660,-1 10 704,0 0 1,0 0-1,0-1 0,0 1 0,0 0 0,1 0 1,-1 0-1,1 0 0,0-1 0,0 1 0,-1 0 1,3-3-1,1 1 517,-1 0-113,1-1 0,7-5 0,-10 9-723,0 0 0,0 0 0,0 1 1,-1-1-1,1 1 0,0-1 0,0 1 1,0-1-1,0 1 0,0 0 0,0-1 1,0 1-1,0 0 0,0 0 0,0 0 1,0 0-1,0 0 0,0 0 0,0 0 1,0 0-1,0 0 0,1 0 0,-1 2 16,-1-1 0,1 0 0,-1 0 0,1 0 0,-1 0 1,0 1-1,1 1 0,-2 15 151,1-16-269,-1 0 0,1-1 0,0 1 0,0 0 0,0 0 0,0 0 0,0 0 0,1 0 0,-1 0 0,0 0 0,1 0 0,0 2 0,0-3-5,-1 0 1,1 0-1,-1 0 1,1 0-1,0 0 1,-1 0-1,1 0 1,0 0-1,0 0 0,0 0 1,0-1-1,0 1 1,0 0-1,0 0 1,0-1-1,0 1 1,0-1-1,0 1 1,0-1-1,0 1 0,0-1 1,0 0-1,0 0 1,2 1-1,1-1 5,0-1 0,0 1 0,0-1 0,0 0 0,8-2 0,-12 3-6,12-3-5,-1-1 0,1 0 1,-1 0-1,14-9 0,-4 4 10,-17 7-2,1 0-1,-1 0 0,5-3 1,-3 3 5,-6 2-8,0 0 1,0 0-1,0 0 0,0 0 0,0 0 1,0 0-1,0 0 0,0 0 1,0 0-1,1 0 0,-1 0 0,0 0 1,0 0-1,0 0 0,0 0 1,0-1-1,0 1 0,0 0 0,0 0 1,0 0-1,1 0 0,-1 0 0,0 0 1,0 0-1,0 0 0,0 0 1,0 0-1,0 0 0,0 0 0,0 0 1,0 0-1,0-1 0,0 1 1,0 0-1,0 0 0,0 0 0,0 0 1,0 0-1,0 0 0,0 0 0,0 0 1,0 0-1,0-1 0,0 1 1,0 0-1,0 0 0,0 0 0,0 0 1,0 0-1,0 0 0,0 0 1,0 0-1,0 0 0,0-1 0,0 1 1,0 0-1,0 0 0,0-1 0,0 1 0,1 0 0,-1-1 0,0 1 0,0 0 0,0-1 0,1 1 0,-1 0 0,0-1 0,0 1 0,1 0 0,-1 0 0,0-1 0,0 1 0,1 0 0,-1 0 0,0 0 0,1 0 0,-1-1 0,0 1 0,1 0 0,0 0 0,1-1-2,1-4-1,2-2 0,4 3 3,-7 3 1,-1 1 0,0-1-1,0 0 1,1 1-1,-1-1 1,0 0-1,0 0 1,0 0-1,0 0 1,0 0 0,0 0-1,2-2 1,-3 3-1,0-1 1,0 1-1,0 0 1,0 0 0,0 0-1,0 0 1,0 0-1,0-1 1,0 1-1,0 0 1,0 0-1,1 0 1,-1 0 0,0 0-1,0 0 1,0-1-1,0 1 1,0 0-1,0 0 1,1 0 0,-1 0-1,0 0 1,0 0-1,0 0 1,0 0-1,1 0 1,-1 0 0,0 0-1,0 0 1,0 0-1,0 0 1,0 0-1,1 0 1,-1 0 0,0 0-2,0 0 1,0 0 0,0 0 0,0 1 0,0-1 0,0 0 0,0 0 0,0 0 0,0 0 0,0 1 0,0-1-1,0 0 1,0 0 0,0 0 0,0 0 0,0 1 0,0-1 0,0 0 0,0 0 0,0 0 0,0 0-1,0 1 1,0-1 0,0 0 0,0 0 0,-1 0 0,-4 14 5,5-13-5,0 0-1,0 0 0,0 0 1,0 0-1,0 1 1,0-1-1,0 0 0,0 0 1,0 1-1,1-1 2,-1 0-1,0 0 1,0 1 0,0-1-1,0 0 1,0 0-1,0 0 1,0 0 0,0 1-1,0-1 1,-1 2 0,-33 85 29,31-82-32,1 1 0,-1 0-1,2 0 1,-1 0 0,1-1-1,0 2 1,-1 7 0,2-15-27,1 1 1,-1-1 0,0 1-1,0 0 1,0-1 0,0 1-1,0-1 1,1 1 0,-1-1-1,0 1 1,0-1 0,1 1 0,-1-1-1,0 0 1,1 1 0,-1-1-1,1 1 1,-1-1 0,0 0-1,1 1 1,-1-1 0,1 0-1,-1 1 1,1-1 0,0 0-1,16 5-4522,-9-3 2217,0 0-1523</inkml:trace>
  <inkml:trace contextRef="#ctx0" brushRef="#br0" timeOffset="9354.34">3602 8 3617,'0'-1'88,"0"1"0,0 0 0,0-1 0,0 1 0,0 0 0,0-1 1,-1 1-1,1-1 0,0 1 0,0 0 0,0 0 0,-1-1 0,1 1 0,0 0 0,0-1 1,-1 1-1,1 0 0,0 0 0,-1 0 0,1-1 0,0 1 0,-1 0 0,1 0 0,0 0 0,-1 0 1,1-1-1,-1 1 0,1 0 0,0 0 0,-1 0 0,1 0 0,0 0 0,-1 0 0,1 0 1,-1 0-1,1 0 0,0 0 0,-1 1 0,1-1 0,-1 0 0,0 0 0,1 0 0,-1 0 1,1 0-1,-1 1 0,0-1 0,1 0 0,-1 0 0,1 0 0,-1 1 1,0-1-1,1 0 0,-1 1 0,1-1 0,-1 1 0,1-1 0,0 0 0,-1 1 1,1-1-1,-1 1 0,1-1 0,0 1 0,-1 0 0,1-1 0,0 1 0,-1-1 1,1 1-1,-1 7 839,1-5-849,-1-1 0,1 1 0,0-1 1,0 1-1,0-1 0,0 1 0,0 0 0,1-1 0,-1 1 0,1-1 0,0 1 0,-1-1 1,1 1-1,2 3 0,26 32-39,-11-15-30,-6-7-2,-1 1-1,-1 1 1,-1 0 0,0 0-1,-1 0 1,-1 1 0,-1 0-1,7 40 1,-11-44 7,-1-1 1,0 1-1,-1 0 0,0-1 1,-5 23-1,3-26 12,0-1 0,-1 1 0,0-1 0,-1 0 0,-1 0 0,1-1 0,-1 1 0,-8 9 0,3-6 136,7-10-121,1 1 1,-1-1-1,1 0 0,0 1 0,0-1 1,0 1-1,1 0 0,-3 4 0,4-2-367,2-6-148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7:07.1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422 2040,'-4'3'1522,"3"-2"-1200,0 0 1,-1 0 0,1 0 0,-1 0 0,1 0-1,0 0 1,-3 0 0,4-1-292,-1 0 0,1 0 1,0 1-1,-1-1 0,1 0 0,0 0 0,-1 0 1,1 0-1,0 1 0,0-1 0,-1 0 0,1 0 1,0 0-1,0 1 0,-1-1 0,1 0 0,0 1 0,0-1 1,0 0-1,0 0 0,-1 1 0,1 0 0,0-1 9,0 0-1,0 1 1,-1-1-1,1 1 0,0-1 1,0 0-1,-1 1 0,1-1 1,0 0-1,0 1 1,-1-1-1,1 0 0,0 1 1,-1-1-1,1 0 0,-1 0 1,1 0-1,0 1 1,-1-1-1,0 0 0,1 0 66,-1 1-1,1-1 1,0 0-1,-1 0 1,1 1 0,0-1-1,-1 0 1,1 0-1,-1 1 1,1-1-1,0 1 1,0-1-1,-1 0 1,1 1-1,0-1 1,0 0-1,-1 1 1,1-1 0,0 1-1,0-1 1,0 1-1,0-1 1,0 1-1,0-1 1,0 1-1,0-1 1,0 0-1,0 1 1,0-1-1,0 1 1,0-1 0,0 1-1,0-1 1,0 1-1,0-1 1,1 1-1,-1-1 1,0 0-1,0 1 1,0-1-1,1 1 1,-1-1-1,1 1 1,-1-1-62,0 1-1,0-1 1,0 0 0,0 0 0,0 1-1,-1-1 1,1 0 0,0 1-1,0-1 1,0 0 0,0 0-1,-1 0 1,1 1 0,0-1 0,0 0-1,0 0 1,-1 1 0,1-1-1,0 0 1,0 0 0,-1 0 0,1 0-1,0 0 1,0 1 0,-1-1-1,1 0 1,0 0 0,-1 0 0,1 0-1,0 0 1,-1 0 0,-3 2 34,7 0 77,-1-3-149,-1 1 0,0 0 0,0-1 1,0 1-1,0 0 0,0-1 1,0 1-1,0-1 0,0 0 1,0 1-1,0-1 0,0 0 0,0 1 1,-1-1-1,1 0 0,0 0 1,1-2-1,6-5 0,139-123 44,-93 81-33,-5 2-5,-44 44-9,2-2 4,-1 0 1,11-11-1,-16 14-4,1 1-1,-1 0 1,1 0 0,-1-1-1,0 1 1,0 0 0,0-1 0,0 0-1,-1 1 1,1-1 0,-1 1 0,1-1-1,-1-3 1,0 6-2,0-1 1,0 1-1,0-1 0,0 1 1,0-1-1,0 1 1,0-1-1,0 1 0,0-1 1,1 1-1,-1 0 0,0-1 1,0 1-1,0-1 0,1 1 1,-1 0-1,0-1 0,0 1 1,1 0-1,-1-1 1,0 1-1,1 0 0,-1-1 1,1 1-1,-1 0 0,0 0 1,1-1-1,-1 1 0,1 0 1,-1 0 1,1 0-1,-1 0 1,0-1 0,1 1-1,-1 0 1,0 0 0,0 0-1,1 0 1,-1-1 0,0 1 0,0 0-1,1 0 1,-1-1 0,0 1-1,0 0 1,0 0 0,1-1 0,-1 1-1,0 0 1,0-1 0,-3 3 202,0 2-22,-5 15 128,5-12-279,1-1 0,-1 1-1,1 0 1,0-1 0,0 10 0,0 10 16,-1-1 0,-7 27 1,-10 25 13,7-30-38,-7 54-1,18-86-32,1-1-1,1 20 0,4-26-323,1-1-580</inkml:trace>
  <inkml:trace contextRef="#ctx0" brushRef="#br0" timeOffset="555.1">77 166 2024,'1'-1'136,"-1"0"0,1 1-1,-1-1 1,1 0-1,-1 0 1,0 0-1,1 0 1,-1-1 0,0 1-1,0 0 1,1 0-1,-1 0 1,0 0-1,0 0 1,0 0 0,-1-1-1,1-1 101,-1 1 1,0-1-1,0 1 0,0 0 1,-2-3-1,2 3-96,0 0 0,0 0 1,0 0-1,1 1 0,-1-1 0,0-1 0,1 1 1,-1 0-1,1 0 0,-1 0 0,1 0 0,0-2 1,5-15 984,-4 17-946,0-1 0,0 0 0,0 1 0,-1-1 0,1 0 0,0-5-1,-2 1 250,0 6-354,1 0-1,0 0 0,0 0 0,0 0 1,-1 0-1,1-1 0,0 1 1,0 0-1,0 0 0,1 0 1,-1 0-1,0 0 0,0 0 0,1 0 1,-1 0-1,0 0 0,1 0 1,-1 1-1,2-3 0,8-5 751,-8 5-111,-4 3-386,-3 1 92,4-1-371,0 1-1,0-1 0,0 1 0,1 0 0,-1 0 1,0-1-1,0 1 0,1 0 0,-1 0 1,0 0-1,1 0 0,-1 0 0,1 0 0,-1 0 1,1 0-1,0 0 0,-1 0 0,1 0 1,0 0-1,0 0 0,0 2 0,-16 61 534,-11 68-56,20-86-475,-12 142 99,17-162-161,1 32-92,2-51 72,-1 0 1,1 0-1,1 0 1,-1 0-1,1 0 1,3 7-1,-4-12-145,0 1-1,0-1 1,0 0-1,0 0 0,1 0 1,-1 0-1,1 0 0,0 0 1,-1 0-1,1 0 1,0-1-1,0 1 0,0-1 1,0 1-1,0-1 0,0 0 1,1 0-1,-1 0 1,0 0-1,1 0 0,-1-1 1,1 1-1,-1 0 0,1-1 1,3 0-1,5 1-2709</inkml:trace>
  <inkml:trace contextRef="#ctx0" brushRef="#br0" timeOffset="1034.48">687 5 6305,'-4'-4'2830,"2"9"-647,1-1-2671,-36 216 3173,13-61-2391,3-25-244,20-129-47,-1 27 8,1-30-12,1 1 0,1-1 0,-1 1 0,0-1 0,1 1 0,-1-1 0,1 1 0,0-1 0,1 4 0,-2-6-30,1 1 1,-1-1-1,0 1 0,1-1 0,0 1 1,-1-1-1,1 1 0,-1-1 0,1 1 1,0-1-1,-1 1 0,1-1 1,0 0-1,-1 0 0,1 1 0,0-1 1,-1 0-1,1 0 0,0 0 1,0 0-1,-1 1 0,1-1 0,0 0 1,-1-1-1,1 1 0,1 0 0,11-2-237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6:55.9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0 8 944,'-7'2'1262,"0"0"0,0 0 0,0-1 0,0 0 0,0 0 0,-10-1 0,18 0-1205,-1 0 1,0 0-1,1-1 0,-1 1 0,0 0 0,1 0 1,-1 0-1,0-1 0,1 1 0,-1 0 1,0 0-1,0-1 0,1 1 0,-1 0 1,0 0-1,0-1 0,1 1 0,-1 0 0,0-1 1,0 1-1,0 0 0,0-1 0,0 1 1,0 0-1,1-1 0,-1 1 0,0 0 0,0-1 1,0 1-1,0-1 0,0 1 0,0 0 1,0-1-1,0 1 0,-1 0 0,1-1 1,0 1-1,0 0 0,0-1 0,0 1 0,0 0 1,-1-1-1,1 1 0,0 0 0,0-1 1,0 1-1,-1 0 0,1 0 0,0-1 0,-1 1 1,1 0-1,0 0 0,0-1 0,-1 1 1,1 0-1,0 0 0,-1 0 0,1 0 1,-1 0-1,1 0 0,0-1 0,-1 1 0,1 0 1,0 0-1,-1 0 0,1 0 0,-1 0 1,4 0-13,-1 1 0,1-1 0,-1 0 0,1 1 0,-1-1 0,6 3 0,4 0 21,-3-1-47,0 0 1,12 6-1,7 1-13,-16-7-717,0 1-1,1-2 1,24 1-1,-12-3-2331</inkml:trace>
  <inkml:trace contextRef="#ctx0" brushRef="#br0" timeOffset="771.42">11 150 1744,'0'-3'6200,"0"3"-6145,-5-2 644,0 1 1691,10-4-974,3-1-642,3-1-316,-9 6-402,1 0 1,-1 0-1,1 1 0,-1-1 0,0 0 1,1 1-1,-1 0 0,1 0 0,-1 0 1,1 0-1,-1 0 0,1 0 0,-1 0 1,1 1-1,-1 0 0,0-1 0,5 3 0,1 1-323,1 0-1,-1 0 0,1-1 0,0 0 0,0-1 0,0 0 0,17 2 0,-4-4-575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1:37.7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1021 5777,'-3'-1'2147,"2"2"-1708,5 1-259,-1 0-126,-1-1-1,1 0 1,-1 0-1,1 0 1,0 0 0,-1 0-1,1-1 1,0 1-1,0-1 1,0 1 0,0-1-1,-1 0 1,6-1-1,2-1 202,0 0 0,14-4 0,-12 2-260,6-1 91,-6 1-43,15-3 0,24-1-6,80-3-1,-10 5-9,-67 2-20,-44 3-4,0 0 0,17-6 0,-16 4 0,18-2 1,-22 4-3,13-2 6,21 1-1,9-1-6,-6 0 7,24 3 2,-61 0-9,0 0 0,8-2 0,7 0 8,-20 2-7,1 0 0,0-1 0,0 1 0,0-1 0,0 0 0,0 0 0,3-1 0,-4 1 0,1 0 0,0 0 0,0 0 0,0 0 0,-1 1 0,5-1 0,0 0 0,1 0 1,-1 0-1,14-5 0,-12 3 1,0 1-1,9-1 0,24-5-1,2-1 0,-29 7 4,-1 0 0,1-1 0,-1-1 0,0-1-1,0 0 1,-1 0 0,15-9 0,60-37 18,73-37 68,-152 83-89,-1 0 0,12-8 1,-10 7 0,15-9 1,32-18 12,-39 22-12,-8 4 3,0-1 1,0 0-1,12-14 1,6-5 5,54-46 12,-42 41-22,-27 22 79,21-19 0,14-16 537,-45 42-602,0-1 0,0 0 0,0 1 1,4-8-1,-4 6-4,-1 1 1,2-1-1,5-6 0,-1 3 6,0 0 0,-1 0-1,9-16 1,-10 15-6,46-78 48,-23 44-42,-20 27-9,1 0 0,0 1 1,1 0-1,0 0 0,2 1 1,21-19-1,-33 32-9,-1 1 1,0 0-1,1-1 1,-1 1-1,1 0 0,-1-1 1,1 1-1,-1 0 1,1-1-1,-1 1 0,1 0 1,-1 0-1,1 0 1,-1 0-1,1-1 1,-1 1-1,1 0 0,-1 0 1,1 0-1,-1 0 1,1 0-1,0 0 1,-1 0-1,1 1 0,-1-1 1,1 0-1,-1 0 1,1 0-1,-1 0 0,1 1 1,-1-1-1,1 0 1,-1 0-1,1 1 1,-1-1-1,0 0 0,1 1 1,-1-1-1,1 1 1,-1-1-1,1 1 1,1 2 0,0 1 1,0-1-1,0 1 1,2 7-1,0-1 5,-2-6-2,0 1 0,-1 0 0,1-1 0,0 6 0,-1-4 9,0-1-1,5 11 0,9 22 25,-10-24-6,1-1 0,0 1-1,9 13 1,-5-11 40,-1 1 0,11 27 0,-6-12-37,-10-21-26,-1-1 0,0 1 0,2 10 1,2 10 6,0-5-12,2 11 7,2-1-1,26 59 1,-18-59-8,-9-19 7,-1 0 0,-1 1 0,-1 0 1,10 34-1,-7 5-26,-3-16 632,16 51 0,-12-56-498,13 73 0,-20-87-108,2 0 0,0 0 0,14 30 0,-2-4 12,-13-34-14,-3-7-8,0 0 0,1 0 1,-1-1-1,2 1 0,-1 0 1,1-1-1,7 11 0,22 12 280,-23-19-112,1-1 1,22 14-1,-24-17-158,-1 0 1,1 0-1,-1 1 0,0 0 0,13 15 0,-1 7 33,29 56-1,-2-3-10,-36-66-30,1 1 1,0-2 0,1 1-1,26 22 1,-6-5-1,71 88-789,-84-95-756,3 1-150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6:49.6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155 1000,'10'-15'741,"-6"9"-614,1 0 1,5-7-1,16-16 493,-17 16 479,-8 11-803,0 0 0,1 1 0,-1-1 0,0 0 0,1 0 0,2-1 1,-4 2-171,1 0 0,0 1 0,-1-1 0,1 0 0,0 0 0,-1 0 0,1 1 0,-1-1 0,1 0 0,-1 0 1,0 0-1,1 0 0,-1 0 0,0 0 0,0 0 0,1 0 0,-1 0 0,0 0 0,0 0 0,0 0 0,0 0 0,0 0 1,-1-1-1,1-6 2364,0 6-1396,-2 3-710,2 0-339,0-1 0,0 1-1,0-1 1,0 1-1,0-1 1,0 1 0,0-1-1,0 1 1,0-1-1,0 1 1,0-1 0,0 1-1,0-1 1,0 1 0,0-1-1,1 1 1,-1 0-1,1 1 114,-1 0-73,0 1 0,0-1 1,0 1-1,0-1 0,-1 0 0,1 1 1,-1-1-1,0 0 0,0 4 1,-4 8 112,-1 18 202,-17 48 1,-59 180-129,79-252-272,2-6-3,1 0-1,-1 0 1,1 0 0,-1 0-1,1 0 1,0 0 0,-1 0-1,1-1 1,1 5 0,-1-6-7,0 0 1,0 1 0,0-1-1,0 0 1,0 0 0,0 0-1,0 0 1,0 0 0,0 0-1,0 0 1,0 1 0,0-1-1,0 0 1,0 0 0,0 0-1,0 0 1,0 0 0,0 0-1,0 0 1,1 0 0,-1 0-1,0 1 1,0-1 0,0 0-1,0 0 1,0 0 0,0 0-1,0 0 1,0 0 0,1 0-1,-1 0 1,0 0 0,0 0 0,0 0-1,0 0 1,0 0 0,0 0-1,1 0 1,4-3-633,5-8-965,1-5-553,0-5-498</inkml:trace>
  <inkml:trace contextRef="#ctx0" brushRef="#br0" timeOffset="414.3">150 45 864,'0'0'266,"0"-1"0,-1 1 0,1-1 0,0 1 0,0-1-1,-1 1 1,1 0 0,0-1 0,0 1 0,-1 0 0,1-1 0,0 1 0,-1 0-1,1-1 1,-1 1 0,1 0 0,0 0 0,-1-1 0,1 1 0,-1 0 0,1 0-1,-1 0 1,1 0 0,-1-1 0,-17-3 4019,7 1-1258,11 3-3022,0 0 1,0 0-1,0 0 0,0 0 0,0 0 0,0 0 0,0 0 1,0 0-1,0 0 0,0 0 0,0 0 0,0 0 1,1 0-1,-1 0 0,0 0 0,0-1 0,0 1 1,0 0-1,0 0 0,0 0 0,0 0 0,0 0 0,0 0 1,0 0-1,0 0 0,0 0 0,0 0 0,0 0 1,0 0-1,0 0 0,0 0 0,0 0 0,0 0 1,0 0-1,0 0 0,0 0 0,0 0 0,0 0 0,0 0 1,0-1-1,0 1 0,0 0 0,0 0 0,0 0 1,0 0-1,0 0 0,0 0 0,0 0 0,0 0 1,0 0-1,0 0 0,0 0 0,0 0 0,0 0 0,0 0 1,-1 0-1,1 0 0,0 0 0,0 0 0,0 0 1,0 0-1,0 0 0,0 0 0,0 0 0,0 0 1,0 0-1,0 0 0,0 0 0,0 0 0,6-3 119,7 0-64,-1 1 44,0 1 1,0 0-1,0 1 0,12 1 0,49 9 99,-23-2-199,36-2-822,-30-8-3633,-39 0 183</inkml:trace>
  <inkml:trace contextRef="#ctx0" brushRef="#br0" timeOffset="754.03">112 259 5945,'0'-1'218,"-1"1"-1,1-1 0,1 0 1,-1 0-1,0 1 1,0-1-1,0 0 0,0 1 1,0-1-1,1 0 0,-1 1 1,0-1-1,0 0 1,1 1-1,-1-1 0,1 0 1,-1 1-1,0-1 0,1 1 1,-1-1-1,2 0 1,-1 0-25,-1 1 1,1-1-1,-1 0 1,1 0 0,-1 1-1,1-1 1,-1 0-1,1 0 1,-1 0 0,1 0-1,-1-1 1,2-3 1418,-6 11-266,4-6-1332,0 1 1,-1-1-1,1 1 1,-1-1-1,1 1 0,0-1 1,-1 1-1,1 0 1,0-1-1,-1 1 1,1 0-1,0-1 1,0 1-1,0 1 0,0-2-11,0 0 0,0 1 0,0-1 0,0 0-1,0 0 1,0 1 0,0-1 0,0 0 0,0 1-1,0-1 1,1 0 0,-1 0 0,0 1 0,0-1-1,0 0 1,1 0 0,-1 1 0,0-1 0,0 0-1,1 0 1,-1 0 0,0 1 0,2-1-2,-1 1-1,1 0 1,-1-1 0,1 0 0,-1 1 0,1-1-1,-1 0 1,1 0 0,0 0 0,-1 0 0,3 0-1,14-3 2,0-1-1,28-9 0,-8 1-115,41-7-2173,-41 13-1421</inkml:trace>
  <inkml:trace contextRef="#ctx0" brushRef="#br0" timeOffset="1124.96">745 8 3961,'0'0'3705,"-1"5"-2913,-1 0 392,-2 9 24,2 6-343,-4 1-577,2 6-120,2 9-32,-4 0 72,4-1 120,-1-1-96,1 0-184,-3-2-24,7-9-24,1-4-40,-2-10-424,3-2-593,0-5-2263</inkml:trace>
  <inkml:trace contextRef="#ctx0" brushRef="#br0" timeOffset="2071.63">693 2 6633,'-1'0'185,"0"0"-1,0 0 0,0 0 0,0 0 1,0 0-1,0 0 0,-1 0 0,1 0 1,0 0-1,-2-1 0,-8 0 877,10 1-1050,1 0-1,0 0 1,-1 0 0,1 0 0,0 0-1,-1 0 1,1 0 0,0 1 0,-1-1 0,1 0-1,0 0 1,-1 0 0,1 0 0,0 1-1,0-1 1,-1 0 0,1 0 0,0 1-1,0-1 1,-1 0 0,1 0 0,0 1 0,0-1-1,0 0 1,-1 1 0,-2 1 801,3-2-787,0 0 0,0 0 1,0 0-1,0 0 0,0 0 0,0 0 1,0 0-1,0 0 0,0 0 0,0 0 1,0 0-1,0 0 0,0 0 0,0 0 1,0 0-1,0 0 0,0 0 0,0 1 1,0-1-1,0 0 0,0 0 0,0 0 1,0 0-1,0 0 0,0 0 0,0 0 1,0 0-1,0 0 0,0 0 0,0 0 1,0 1-1,0-1 0,0 0 0,0 0 1,0 0-1,0 0 0,0 0 0,0 0 1,0 0-1,0 0 0,0 0 0,0 0 1,0 0-1,0 0 0,0 0 0,0 0 1,0 0-1,0 0 0,0 0 0,-1 1 1,1-1-1,0 0 0,0 0 0,0 0 1,0 0-1,0 0 0,0 0 0,0 0 1,0 0-1,1 0 49,-1 1-1,1-1 1,0 1 0,0 0-1,0-1 1,0 0 0,0 1-1,0-1 1,1 0 0,-1 1-1,0-1 1,1 0 0,17 0 114,-12 0-92,69-2 72,-55 1-146,-14 1-19,0 0 0,0 0 0,0 1 1,0 0-1,0 1 0,0 0 0,9 3 0,-7-1 2,0 0 1,0 0-1,0 1 1,11 8-1,-19-12-2,0 0 0,0-1-1,0 1 1,-1 0-1,1 0 1,0 0 0,0 0-1,-1 0 1,1 0 0,-1 0-1,1 0 1,-1 0 0,1 0-1,-1 0 1,1 0-1,-1 0 1,0 0 0,0 1-1,0-1 1,0 0 0,0 0-1,0 0 1,0 0 0,0 0-1,0 1 1,0-1-1,-1 0 1,1 0 0,0 0-1,-1 0 1,1 0 0,-2 2-1,0 1 7,0-1 0,0 1 0,0-1 0,-1 0 0,0 0 0,0 0 0,-5 5 0,1-3 13,-14 7 0,13-7-1,-16 10 1,19-11-20,-27 24 29,28-24-27,0 0 0,0 0-1,1 0 1,0 0 0,-5 9 0,7-12-6,0 1 0,1-1-1,-1 1 1,1-1 0,-1 1 0,1-1 0,0 1 0,-1 0 0,1-1 0,0 1 0,0-1 0,0 1 0,0 0 0,0-1 0,1 1 0,-1-1 0,0 1 0,1-1-1,-1 1 1,1-1 0,-1 1 0,1-1 0,0 1 0,0-1 0,0 0 0,0 1 0,0-1 0,0 0 0,0 0 0,1 1 0,4 3-1,0 0 0,1-1 0,-1 0 0,1-1 0,8 4 0,-3-1 6,66 32-3,-71-34 1,-1 0 0,0 0 0,0 0 0,0 1-1,-1 0 1,1 1 0,-1-1 0,5 8 0,-8-9 1,0-1 0,-1 1 0,1 0-1,-1-1 1,0 1 0,0 0 0,0 0 0,0 4 0,2 8 4,-3-12-18,1 0 0,-1 0-1,0 0 1,0 0 0,0 0 0,-1 0 0,1 0 0,-1 0 0,0 0 0,-2 7 0,1-7-75,1-1-22,0-1-1,0 0 1,0 0 0,0 0 0,-1 0 0,1 0 0,0 0 0,-1-1 0,0 1-1,1 0 1,-1-1 0,0 1 0,-4 1 0,2 0 67,0-1 1,-1 0-1,1 0 0,-1 0 1,1 0-1,-6 0 1,-22 5 27,-50 9 622,65-13-3,-1-2 1,-30 0 0,-26-9 777,67 6-1318,0 0 1,0 0-1,0-1 0,-13-6 1,-6-2-156,26 11 68,0 0-1,0 0 1,0 0-1,-1 0 1,1 0-1,0 0 1,0 0-1,0 0 1,-1 0-1,1 0 1,0 0-1,0 0 1,0-1-1,0 1 1,-1 0-1,1 0 1,0 0-1,0 0 1,0 0-1,0 0 1,0 0-1,-1-1 1,1 1-1,0 0 1,0 0-1,0 0 1,0 0-1,0-1 1,0 1-1,0 0 1,0 0-1,0 0 1,0 0-1,0-1 1,-1 1-1,1 0 1,0 0-1,0 0 1,0 0-1,0-1 1,0 1-1,0 0 1,1 0 0,-1 0-1,0-1 1,0 1-1,0 0 1,0 0-1,0 0 1,0 0-1,0-1 1,0 1-1,0 0 1,0 0-1,0 0 1,1 0-1,-1 0 1,0-1-1,0 1 1,0 0-1,0 0 1,1 0-1,1-4-274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9:21.1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2 49 2064,'1'-6'1775,"-1"6"-1674,1-1 1,-1 1-1,0-1 0,0 1 1,0 0-1,0-1 1,0 1-1,0-1 0,0 1 1,0-1-1,0 1 1,0-1-1,0 1 0,0-1 1,0 1-1,0-1 0,0 0 1,-5-8 2813,4 9-2828,1 0 1,0 0-1,0 0 0,0 0 0,0-1 1,0 1-1,-1 0 0,1 0 1,0 0-1,0 0 0,0 0 0,0 0 1,-1 0-1,1 0 0,0 0 1,0 0-1,0 0 0,0 0 0,-1 0 1,1 0-1,0 0 0,0 0 1,0 0-1,-1 0 0,1 0 0,0 0 1,0 0-1,0 0 0,0 0 0,-1 0 1,1 0-1,0 1 0,0-1 1,0 0-1,-1 0 0,-1 12 671,-4 8-398,4-16-321,1-3-20,0 1 1,0 0-1,0 0 0,1 0 1,-1 0-1,0 0 0,1 0 1,-1 0-1,1 0 0,0 3 1,-1 8 35,-1-1 1,0 1 0,-6 17 0,0 3-16,2-10-20,-1 0 1,-1 0 0,-1-1 0,-21 38 0,26-52-15,-1 0 1,2 1 0,-1-1 0,1 1 0,0 0 0,-1 12 0,4-21-7,0 0 0,0 0 0,0 1 1,0-1-1,1 0 0,-1 0 0,0 0 1,0 0-1,0 0 0,0 0 1,0 1-1,1-1 0,-1 0 0,0 0 1,0 0-1,0 0 0,0 0 0,1 0 1,-1 0-1,0 0 0,0 0 1,0 0-1,1 0 0,-1 0 0,0 0 1,0 0-1,0 0 0,0 0 1,1 0-1,-1 0 0,0 0 0,0 0 1,0 0-1,0-1 0,1 1 0,-1 0 1,0 0-1,0 0 0,0 0 1,1 0-1,7-5-122,-8 2-372,0 3 335,0 0-1,0-1 0,0 1 1,0 0-1,1 0 1,-1-1-1,0 1 0,0 0 1,0 0-1,0-1 0,0 1 1,0 0-1,0 0 0,0-1 1,1 1-1,-1 0 1,0 0-1,0 0 0,0-1-159,1 1 159,-1 0 1,0 0-1,0 0 0,0 0 1,1-1-1,5-2-3654</inkml:trace>
  <inkml:trace contextRef="#ctx0" brushRef="#br0" timeOffset="739.71">308 80 3873,'-8'4'2539,"-18"8"159,25-12-2663,1 0-1,-1 0 1,1 1 0,-1-1 0,0 0 0,1 1-1,-1-1 1,1 1 0,0-1 0,-1 1-1,1-1 1,-1 1 0,1-1 0,0 1-1,-1-1 1,1 1 0,-1 1 0,1-2-5,0 0-1,0 1 1,0-1 0,0 0 0,0 1 0,-1-1 0,1 0-1,0 1 1,0-1 0,0 0 0,-1 0 0,1 1 0,0-1-1,0 0 1,-1 0 0,1 1 0,0-1 0,-1 0 0,1 0-1,0 0 1,-1 1 0,1-1 0,0 0 0,-1 0 0,1 0-1,0 0 1,-1 0 0,0 0 0,1 0-20,0 0 1,0 0-1,0 0 0,0 0 0,0 0 1,0 0-1,0 0 0,0 0 1,0 0-1,0 0 0,0 0 1,0 0-1,0-1 0,0 1 1,0 0-1,0 0 0,0 0 0,0 0 1,0 0-1,0 0 0,0 0 1,0 0-1,-1 0 0,1 0 1,0 0-1,1 0 0,-1-1 0,0 1 1,0 0-1,0 0 0,0 0 1,0 0-1,0 0 0,0 0 1,0 0-1,0 0 0,0 0 1,0 0-1,0 0 0,0 0 0,0-1 1,0 1-1,0 0 0,0 0 1,0 0-1,0 0 0,0 0 1,0 0-1,0 0 0,1 0 1,-1 0-1,0 0 0,0 0 0,0 0 1,0 0-1,0 0 0,0 0 1,0 0-1,9-7 341,-7 5-250,1 0 0,-1 1 0,1-1 0,0 1 1,0 0-1,5-2 0,6 0 48,-1 0-1,26-11 1,-13 5-116,-23 8-31,1 0 1,0 1-1,0-1 1,0 1-1,0 0 1,0 0-1,0 1 0,-1-1 1,1 1-1,0 0 1,0 0-1,6 2 1,7 2-498,-16-5 215,1 1 1,-1-1-1,0 0 0,0 0 1,0 0-1,0 0 0,1 0 1,-1 0-1,2 0 0,3-3-3326</inkml:trace>
  <inkml:trace contextRef="#ctx0" brushRef="#br0" timeOffset="1251.33">263 280 4161,'-2'-5'1982,"-1"0"-1030,3 4-922,0 1 1,0 0-1,0 0 1,0 0-1,0 0 1,0-1-1,0 1 1,0 0-1,0 0 1,0 0-1,0 0 1,1 0-1,-1-1 1,0 1-1,0 0 1,0 0-1,0 0 1,0 0-1,0 0 1,0 0-1,0 0 0,1-1 1,-1 1-1,0 0 1,0 0-1,0 0 1,0 0-1,0 0 1,0 0-1,1 0 1,-1 0-1,0 0 1,0 0-1,0 0 1,5-1 405,-1 0 0,1 0 0,0 0 0,-1 1 1,1 0-1,8 1 0,-9-1-411,0 1 0,1-1 1,-1 0-1,0-1 0,1 1 1,-1-1-1,0 0 0,7-2 0,71-39-393,-62 31-817,0 0-1999</inkml:trace>
  <inkml:trace contextRef="#ctx0" brushRef="#br0" timeOffset="1971.3">708 114 3713,'-1'1'116,"1"-1"0,0 1 1,-1 0-1,1-1 0,0 1 0,-1-1 1,1 1-1,-1 0 0,1-1 0,-1 1 1,1-1-1,-1 1 0,0-1 0,1 1 1,-1-1-1,0 1 0,1-1-83,0 0-1,0 0 1,1 0 0,-1 1-1,0-1 1,0 0-1,1 0 1,-1 0 0,0 1-1,0-1 1,0 0 0,0 0-1,1 0 1,-1 1-1,0-1 1,0 0 0,0 1-1,0-1 1,0 0-1,0 0 1,0 1 0,0-1-1,0 0 1,1 0-1,-1 1 1,0-1 0,-1 1-1,-1 8 1607,0 0-86,2 1-1064,0 0 0,-1-1-1,-2 18 1,0 1-416,3-19-56,-1 0 0,-4 17 0,-1-6 6,1 0 0,1 0-1,-2 38 1,4-42-6,2-15-17,-1 1 0,1 0 0,0 0 0,-1-1 0,1 1 1,0 0-1,0 0 0,1-1 0,-1 1 0,0 0 0,1 2 1,-1-3-16,1-1 1,-1 0 0,0 1 0,0-1-1,0 1 1,0-1 0,0 0 0,0 1-1,1-1 1,-1 0 0,0 1 0,0-1 0,0 1-1,0-1 1,-1 0 0,1 1 0,1 1-344,3-1-57,-4-1 391,0 0 0,0 0 1,1 0-1,-1 0 0,0 0 1,0 0-1,0 0 0,0 0 1,0 0-1,1 0 0,-1 1 0,0-1 1,0 0-1,0 0 0,0 0 1,0 0-1,1 0 0,-1 0 1,0 0-1,0 0 0,0 0 1,0 0-1,0 1 0,0-1 1,0 0-1,0 0 0,0 0 1,1 0-1,-1 0 0,0 0 1,0 1-1,0-1 0,0 0 0,0 0 1,0 0-1,0 0 0,0 0 1,0 1-1,0-1 0,0 0 1,0 0-1,0 0-8,0 0 1,0 1-1,0-1 1,0 0-1,0 0 1,0 0-1,0 0 0,0 0 1,0 0-1,0 0 1,0 0-1,0 0 1,0 1-1,0-1 1,0 0-1,0 0 0,0 0 1,0 0-1,0 0 1,0 0-1,0 0 1,0 0-1,0 0 0,0 0 1,1 0-1,-1 0 1,0 0-1,0 1 1,0-1-1,0 0 0,0 0 1,0 0-1,0 0 1,0 0-1,0 0 1,0 0-1,1 0 1,-1 0-1,0 0 0,0 0 1,0 0-1,0 0 1,0 0-1,0 0 1,0 0-1,0 0 0,0 0 1,1 0-1,-1 0 1,0 0-1,0 0 1,0 0-1,0-1 0,7 0-1875</inkml:trace>
  <inkml:trace contextRef="#ctx0" brushRef="#br0" timeOffset="3131.13">644 184 1120,'0'0'167,"0"-1"-1,0 1 1,0 0 0,0 0-1,0-1 1,0 1-1,-1 0 1,1-1 0,0 1-1,0 0 1,0-1-1,0 1 1,-1 0 0,1 0-1,0-1 1,0 1-1,0 0 1,-1 0 0,1-1-1,0 1 1,0 0-1,-1 0 1,1 0-135,0-1 0,0 1 0,-1 0-1,1 0 1,0 0 0,0 0 0,0 0 0,0 0 0,0 0 0,0 0 0,0-1-1,0 1 1,-1 0 0,1 0 0,0 0 0,0 0 0,0 0 0,0 0 0,0 0-1,0 0 1,-1 0 0,1 0 0,0 0 0,0 0 0,0 0 0,0 0 0,0 0 0,-1 0-1,1 0 1,0 0 0,0 0 0,0 0 0,0 0 0,0 0 0,0 0 0,-1 0-1,1 0 1,0 0 0,0 1 0,0-1 0,0 0 0,0 0 0,0 0 0,0 0-1,-1 0 1,1 0 0,0 0 0,0 0 0,0 1 0,0-1 0,0 0 0,0 0-1,0 0 1,0 0 0,0 0 0,0 0 0,0 1 0,0-1 0,0 0 0,0 0 0,0 0-1,0 0 1,0 1 0,-5 0 1352,3-1-802,4-1-6,-2-5-44,1 6-523,0-1-1,0 1 0,0 0 1,0 0-1,-1 0 1,1-1-1,0 1 0,0 0 1,0-1-1,0 1 1,-1 0-1,1-1 1,0 1-1,0-1 0,1-1 1,-2 1 9,1 0 0,0 0 1,0-1-1,1 1 0,-1 0 0,0 0 1,2-1-1,-1 1 2,-1 0 1,1 0-1,-1-1 0,1 1 0,-1 0 1,1-3-1,1 1 37,0 0 0,0 0 1,0 0-1,1 0 0,-1 0 1,1 0-1,0 1 0,-1 0 0,1 0 1,0 0-1,5-2 0,-4 2-15,1 1-1,-1-1 0,0 1 1,1 0-1,-1 0 1,1 1-1,-1 0 1,10 0-1,-13 1-38,0-1 0,0 1 0,0-1 0,0 1 0,-1 0 0,1 0 0,0-1 0,0 1 0,-1 1 0,1-1 0,0 0 0,-1 0 0,2 2 0,2 3 17,0 0 0,5 7 1,0 1 24,-9-13-39,0 1 1,0-1-1,-1 0 0,1 0 1,-1 1-1,1-1 0,-1 0 0,1 1 1,-1-1-1,0 0 0,0 1 0,0-1 1,0 0-1,0 1 0,0-1 1,0 1-1,0-1 0,0 0 0,-1 1 1,1-1-1,0 0 0,-1 1 1,0-1-1,1 0 0,-2 2 0,-2 4 9,0 0-1,-1 0 0,-7 7 0,4-4 0,-25 29 26,22-32-31,10-6-7,1-1-1,-1 0 1,0 1-1,0-1 0,1 0 1,-1 1-1,0-1 0,1 1 1,-1-1-1,1 1 1,-1 0-1,1-1 0,-1 1 1,1 0-1,-1 0 1,-1 2 0,4-5-18,7-8 12,-8 9 3,-1 0 1,1 0-1,0 0 0,0 0 1,0 0-1,0 0 1,0 0-1,0 0 0,3-1 1,4-2-3,-8 4 3,1-1-1,0 1 1,-1 0 0,1-1-1,0 1 1,-1 0-1,1-1 1,0 1-1,-1 0 1,1 0-1,0-1 1,0 1-1,-1 0 1,1 0-1,0 0 1,0 0-1,0 0 1,-1 0-1,1 1 1,0-1-1,0 0 1,-1 0-1,1 0 1,0 1-1,-1-1 1,1 0 0,0 1-1,0 0 1,2 1-2,0 0 0,0 0 0,-1 0 0,1 0 0,4 6 0,-5-5-1,1 0 0,0 0 1,5 4-1,-3-3 2,1 0 0,-1 1 0,0 0 1,-1 0-1,1 1 0,3 6 0,20 37 6,-6-4 1,-20-41-4,0 0-1,0 1 1,-1-1-1,1 5 0,3 7 8,-5-15-7,0 0-1,0 0 1,0 0 0,0 0-1,0-1 1,0 1-1,0 0 1,0 0 0,0 0-1,0 0 1,0 0-1,0 0 1,-1 0 0,1 0-1,0-1 1,-1 1-1,1 0 1,-1 0-1,1 0 1,-1-1 0,1 1-1,-1 0 1,0 0-1,-2 2 10,0 0 0,0 0 0,-6 4 0,8-7-10,-6 4 11,1-1 1,0 0-1,0 0 1,-1-1-1,-12 3 1,0 1 21,12-3-21,0-1 0,-1 0 0,1 0 0,0-1 0,-1 0 0,1 0 0,-1-1 0,0 0 0,-8-1 0,-64-9 35,63 8-50,14 2-161,0-1 1,0 1-1,0-1 0,1 0 0,-1 1 0,0-1 0,-2-2 0,-3-1-2261</inkml:trace>
  <inkml:trace contextRef="#ctx0" brushRef="#br0" timeOffset="3901.81">133 32 2465,'-3'-10'1753,"0"-3"130,3 12-1764,0 1 0,0-1 0,-1 1 0,1-1 0,0 1 0,0 0 0,-1-1 0,1 1 0,0-1-1,0 1 1,-1 0 0,1-1 0,0 1 0,-1 0 0,1 0 0,-1-1 0,1 1 0,0 0 0,-1 0 0,1-1 0,-1 1 0,0 0 0,0 1 43,0 0 1,0 0 0,1 0 0,-1 0 0,0 0-1,0 1 1,1-1 0,-1 0 0,1 0-1,-1 1 1,1 1 0,-2 0 28,0 3-147,0 1 0,1-1 0,0 1 0,0 0 0,0 7 0,-1 6-24,-5 35 1,-18 117 38,16-128-44,-26 107 51,13-53-1693,22-94-1547</inkml:trace>
  <inkml:trace contextRef="#ctx0" brushRef="#br0" timeOffset="4643.65">1090 28 3729,'5'-17'2886,"-4"17"-2838,-1 0 1,0-1 0,0 1 0,0 0-1,0 0 1,0 0 0,0 0-1,0 0 1,0 0 0,1 0-1,-1 0 1,0 0 0,0-1 0,0 1-1,0 0 1,0 0 0,0 0-1,0 0 1,0 0 0,0 0-1,0-1 1,0 1 0,0 0 0,0 0-1,0 0 1,0 0 0,0 0-1,0 0 1,0-1 0,0 1-1,0 0 1,0 0 0,0 0 0,0 0-1,0 0 1,0 0 0,0-1-1,0 1 1,-1 0 0,1 0-1,0 0 1,0 0 0,0 0 0,0 0-1,0 0 1,0 0 0,0 0-1,0-1 1,0 1 0,-1 0-1,1 0 1,0 0 0,0 0 0,0 0-1,0 0 1,0 0 0,0 0-1,-1 0 1,1 0 0,-1 24 1535,-7 207-980,6-205-576,-7 213 118,6-163-388,5-65-140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8:02.3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4 272,'2'-6'3617,"1"-1"528,-3 7-4084,1 0-1,-1 0 1,1 0-1,-1 0 1,1 0-1,0 0 0,-1 0 1,1 0-1,-1 0 1,1 0-1,-1 0 0,1 0 1,-1 0-1,1 0 1,-1 0-1,1 0 1,0 1-1,7 1 478,1 0 1,10 1-1,-11-2-397,0 1 0,14 3 0,-1 1-71,-17-5-61,0 0 0,0 0 0,0 0 0,0 1 0,-1-1 0,1 1 0,0 0 0,-1 0 0,1 0 0,5 6 0,-1 0 6,1-1-1,0 1 1,15 8 0,9 7-1,-13-5-5,-5-6-4,1 0-1,17 11 1,-7-7-2,-12-8 2,1 1 0,16 6-1,108 38 4,48 20 2,-164-64-6,137 59-2,-110-43 3,27 11-2,119 34 4,-162-58-4,37 18 0,16 7 0,-52-24-3,36 19 0,45 19 53,-6-4 90,-60-22 82,82 37-135,-82-42-73,72 40 0,-23-6-8,-18-14 0,-1 0 5,33 25 2,-31-15-3,35 17 4,-13-18-9,51 25 3,69 36 20,-123-64-23,116 46-8,-53-27 11,-109-42 0,-13-4-7,17 7 3,215 66 0,-185-62-6,43 13 4,37 10-3,-52-15-1,-2 1 6,-107-36-6,12 4 1,-1 2 0,26 14 1,31 26 0,-64-40 0,27 18 7,-15-10 70,1-1 0,38 20 0,-38-24 118,33 21 0,-39-22-176,1-1 1,22 8 0,9 4 15,157 76 18,-113-50-53,-45-20 4,-11-6-7,137 57 8,-148-68-8,60 21 0,13 2 6,-31-14-586,-35-10-78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8:51.7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 49 1264,'0'-1'219,"-1"1"0,0-1-1,0 1 1,0-1 0,0 1-1,0-1 1,0 1 0,0 0-1,0 0 1,-2-1 0,2 1 22,0 0 0,0 0 0,0-1 0,1 1 0,-1 0 1,0 0-1,0-1 0,0 1 0,1 0 0,-1-1 0,0 1 0,0-1 0,0 0 1,-4-2 1052,5 2-1252,0 1-1,0 0 0,0 0 1,-1 0-1,1 0 0,0 0 1,0 0-1,0 0 0,0 0 1,0 0-1,0 0 0,-1 0 1,1-1-1,0 1 0,0 0 1,0 0-1,0 0 0,0 0 1,0 0-1,0 0 1,0-1-1,0 1 0,0 0 1,-1 0-1,1 0 0,0 0 1,0 0-1,0-1 0,0 1 1,0 0-1,0 0 0,0 0 1,0 0-1,0-1 0,0 1 1,1 0-1,34-5 726,-18 1-338,9-3-246,-1 2 1,32-4-1,-34 9-176,0 0 0,-1 1 0,1 1 0,28 7-1,-22-6 91,-1 0-1,1-2 1,38-2-1,27 0 392,-69 2-444,1 2 1,33 7-1,-39-6-30,0-1 0,25 2 1,41-4 12,-49-2-12,68 9-1,-89-6-7,20 4 16,42 12 0,-74-17-27,-1 0 0,0 0 0,0-1 0,1 1 0,-1-1 0,0 0-1,1 0 1,-1 0 0,4-1 0,-5 0-580,-1-1-646</inkml:trace>
  <inkml:trace contextRef="#ctx0" brushRef="#br0" timeOffset="1158.63">230 701 1632,'0'-3'3961,"0"3"-3895,0 0-5,0 0 1,1-1-1,-1 1 0,0 0 0,0 0 0,0-1 0,0 1 0,1 0 1,-1-1-1,0 1 0,0 0 0,0-1 0,0 1 0,0 0 0,0 0 1,0-1-1,0 1 0,0 0 0,0-1 0,0 1 0,0 0 1,0-1-1,0 0 0,-4-2 417,1 0 377,7-4-30,-4 7-801,0 0 1,1 0-1,-1 0 1,0 0 0,0-1-1,0 1 1,0 0-1,1 0 1,-1 0 0,0-1-1,0 1 1,0 0-1,0 0 1,0 0-1,0-1 1,1 1 0,-1 0-1,0 0 1,0-1-1,0 1 1,0 0 0,0 0-1,0-1 1,0 1-1,0 0 1,0 0-1,0-1 1,0 1 0,0 0-1,0 0 1,-1 0-1,1-1 1,0 1 0,0 0-1,0 0 1,0-1-1,0 1 1,-10-5 674,0 0 19,8 4-557,0 0 1,0 0-1,1 0 0,-1 0 1,0 1-1,0-1 1,-1 0-1,1 1 0,-3-1 1,-5-1 43,2 0 41,0 0 0,0 0 0,-1 0 1,-9 1-1,15 0-212,0 1 0,0 1 0,1-1 0,-1 0 0,0 1 1,0-1-1,1 1 0,-1 0 0,0 0 0,1 0 0,-1 0 0,1 0 0,0 1 1,-1-1-1,1 1 0,-4 3 0,2-1-41,0 1 0,1 0-1,-1 0 1,1 0 0,0 1 0,1-1-1,-1 1 1,1-1 0,0 1 0,1 0 0,-1 0-1,0 7 1,1-2 1,0 0 0,0 0 0,1 0 0,1-1 1,3 22-1,-3-27 3,-1-1 0,2 0 0,-1 0 0,1 1 0,2 3 0,-4-7 2,1 0 0,-1 0 0,1 0 0,0 0 0,-1 0 0,1 0 0,0 0 0,0 0 0,0-1 0,0 1 0,-1 0 0,1-1 0,0 1 0,0 0 0,1-1 0,-1 0 0,0 1 0,0-1 0,0 1 0,0-1 0,0 0 0,0 0 0,0 0 0,2 0 0,1 0 1,0 0 0,-1-1 0,1 0 0,0 0 0,-1 0 0,1 0 0,-1-1 0,1 1 0,-1-1 0,6-4 0,3-3 7,15-15-1,-23 21-4,18-18 7,25-30 1,-38 39-5,0 0 0,-1-1 0,0 0 1,9-22-1,19-44 22,-34 73-23,1 0 1,-2-1 0,1 1 0,-1-1 0,0 0 0,0-11 0,0 5-1,0-3 17,-1 0-1,-2-24 1,2 38-21,0 1 0,0-1 1,-1 1-1,1-1 0,-1 1 1,0-1-1,-1-1 0,0-2 4,0 5-47,3 3 21,2 0 13,-3-2 9,0-1 1,0 0 0,0 1-1,1-1 1,-1 0 0,0 0-1,0 0 1,0 1 0,1-1-1,-1 0 1,0 0 0,0 0-1,1 0 1,-1 1 0,0-1-1,1 0 1,-1 0 0,0 0-1,0 0 1,1 0 0,-1 0-1,0 0 1,1 0 0,-1 0-1,0 0 1,1 0 0,-1 0-1,0 0 1,0 0 0,1 0-1,-1 0 1,1 0-2,-1 0 0,1 1 0,-1-1 0,0 1 0,0-1 0,1 1 0,-1-1 0,0 1 1,0-1-1,1 1 0,-1-1 0,0 1 0,0-1 0,0 1 0,0-1 0,0 1 0,0-1 0,0 1 0,0-1 0,0 1 0,0-1 0,0 1 0,0 0 0,0 0 1,-2 23-5,1-16-4,2 77-15,0-57 24,-3 43 0,1-60 5,1-1-1,1 14 1,0 14 10,-2-33-14,1-3-2,0 0 1,0 0-1,0 0 1,0 0-1,0 0 1,0 0 0,0 0-1,1 0 1,-1 0-1,2 2 1,-2-4-27,0 0 0,0 1 0,0-1 0,1 0 0,-1 0 0,0 1 0,0-1 0,1 0 0,-1 0 0,0 1 0,0-1 0,1 0 0,-1 0 0,0 0 0,1 0 0,-1 1 0,0-1-1,1 0 1,-1 0 0,0 0 0,1 0 0,-1 0 0,0 0 0,1 0 0,-1 0 0,0 0 0,1 0 0,-1 0 0,0 0 0,1 0 0,-1 0 0,0 0 0,1-1 0,-1 1 0,12-6-2429,1-6-1218</inkml:trace>
  <inkml:trace contextRef="#ctx0" brushRef="#br0" timeOffset="1590.16">542 416 4977,'4'26'2827,"-8"114"-109,2-113-2472,-3 30-9,3-27-153,-1-21 4,3-8-172,1-2-359,1-4-1480</inkml:trace>
  <inkml:trace contextRef="#ctx0" brushRef="#br0" timeOffset="2334.84">509 483 4593,'-8'2'912,"7"-2"-648,0 0 0,0 1 0,0-1-1,0 0 1,0 0 0,0 0 0,0 0 0,-2 0 0,2 0-199,1 0 1,0 0 0,-1-1 0,1 1 0,0 0 0,-1 0-1,1-1 1,0 1 0,-1 0 0,1-1 0,0 1 0,0 0-1,-1-1 1,1 1 0,0 0 0,0-1 0,0 1 0,-1 0-1,1-1 1,0 1 0,0-1 0,0 1 0,0 0 0,0-1-1,0 1 1,0-1 0,0 1 0,0-1 0,0-1 59,0 1 0,0-1 0,0 1 0,1-1 0,-1 1 0,0-1 0,1 1 0,-1 0 0,1-1 0,0 1 0,-1-1 0,1 1 0,0 0 0,0 0 0,0 0 0,0-1 0,0 1 0,0 0 1,0 0-1,0 0 0,1 0 0,-1 1 0,0-1 0,0 0 0,1 0 0,1 0 0,2-1-90,0 0 1,0 0-1,-1 1 1,1 0-1,1 0 1,7-1 0,82 3 473,-83-2-484,-8 0-16,0 1 1,0 0-1,0 0 0,0 0 0,5 1 0,-8 0-6,-1-1 1,1 0-1,0 0 0,0 0 0,0 1 1,0-1-1,-1 0 0,1 1 0,0-1 1,0 1-1,-1-1 0,1 1 0,0-1 1,-1 1-1,1-1 0,-1 1 0,1 0 1,0-1-1,-1 1 0,1 0 0,-1-1 1,0 1-1,1 0 0,-1 0 0,0 0 1,1-1-1,-1 1 0,0 0 0,0 0 1,0 0-1,0 0 0,1 0 0,-1-1 1,0 1-1,-1 0 0,1 1 0,0 1 10,-1 0-1,0-1 0,1 1 0,-1 0 0,0-1 1,0 1-1,-1-1 0,1 1 0,0-1 1,-4 4-1,-55 65 122,54-64-128,-15 13-1,2-2-5,18-17-1,0 1 0,0-1 1,0 0-1,0 0 0,0 0 0,0 0 0,1 1 1,-1-1-1,0 0 0,1 1 0,-1-1 0,0 2 1,1-2-2,0 0 1,0 0-1,0 0 1,0-1 0,1 1-1,-1 0 1,0 0-1,0 0 1,0-1 0,1 1-1,-1 0 1,0 0-1,1-1 1,-1 1 0,1 0-1,-1-1 1,1 1-1,-1 0 1,1-1 0,0 1-1,0 0 1,2 1-9,-3-1 8,1 0 0,-1-1 1,1 1-1,0-1 0,0 1 0,-1-1 0,1 1 0,0-1 0,0 1 1,0-1-1,0 0 0,-1 1 0,1-1 0,0 0 0,0 0 0,0 0 1,0 0-1,0 1 0,1-2 0,19 4-12,-14-2 13,1 0 0,-1 0 1,11-1-1,-13 0 1,-1 0 1,0 0 0,0 0-1,1 1 1,-1 0 0,0 0-1,0 0 1,0 0-1,0 1 1,0-1 0,7 5-1,-8-4 3,0 0-1,0 0 0,1 0 0,-2 1 0,1-1 1,0 1-1,0 0 0,-1-1 0,0 1 1,1 1-1,-1-1 0,0 0 0,2 6 0,-1-1 7,0 1 0,4 18 0,-7-23-5,0 0 1,1 0-1,-1 0 1,-1-1-1,1 1 1,-1 0-1,1 0 1,-1 0-1,0-1 1,-2 5-1,1-2 19,-1 0 0,1 0 0,-2-1 0,1 1 0,-1-1 0,1 0 0,-1 0 0,-1 0 0,1 0 0,-1-1 0,0 0 0,0 0 0,0 0 0,0 0 0,-1-1 0,0 0 0,1 0 0,-1 0 0,0-1 0,0 0 0,-1 0 0,-11 1 0,5-2 43,-1 0 1,1-1 0,0-1 0,-1 0 0,1-1 0,0 0-1,0-1 1,0-1 0,0 0 0,0 0 0,1-1 0,0-1-1,0 0 1,0-1 0,1 0 0,-21-18 0,24 18-803,2 3-61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2:2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8 2934 800,'-3'-5'945,"-1"0"932,4 5-1841,1-1 0,-1 1 0,0 0 0,0 0 0,0 0 0,0 0 0,0 0 1,0 0-1,0 0 0,0 0 0,0-1 0,0 1 0,0 0 0,1 0 0,-1 0 0,0 0 0,0 0 1,0 0-1,0 0 0,0 0 0,0 0 0,0 0 0,0 0 0,1 0 0,-1 0 0,0 0 0,0 0 1,0 0-1,0 0 0,0 0 0,0 0 0,1 0 0,-1 0 0,0 0 0,0 0 0,0 0 0,0 0 1,0 0-1,0 0 0,0 0 0,1 0 0,-1 0 0,0 0 0,0 0 0,0 0 0,0 1 0,0-1 7,0 0 0,0 0 0,0 0-1,0 0 1,0 0 0,0 0-1,1 0 1,-1 0 0,0 0-1,0 1 1,0-1 0,0 0 0,0 0-1,0 0 1,0 0 0,0 0-1,0 0 1,0 0 0,0 0-1,0 0 1,0 0 0,0 1 0,0-1-1,0 0 1,0 0 0,0 0-1,-1 0 1,1 0 0,0 0 0,0 0-1,0 0 1,0 0 0,0 0-1,0 0 1,0 1 0,0-1-1,0 0 1,0 0 0,0 0 0,0 0-1,0 0 1,-1 0 0,1 0-1,0 0 0,0 1 1,0-1-1,-1 0 0,1 0 1,0 1-1,0-1 1,0 0-1,0 1 0,0-1 1,-1 0-1,1 1 0,0-1 1,0 0-1,0 1 0,0-1 1,0 0-1,0 1 1,0-1-1,0 0 0,0 1 1,0-1-1,0 0 0,1 1 1,-1 0 38,1 0 1,-1 0 0,0 0 0,1 0-1,-1 0 1,0 0 0,0 0-1,0 0 1,0 0 0,0 0-1,0 0 1,0 0 0,0 0 0,0 1-1,-5 16 455,1-4-325,3-7-111,1 0 1,0 12-1,0 5-29,0 1-48,0-1 0,2 0 0,8 39 0,1 17 1,-2-24-9,0 11 1,-10 46 9,0-9-2,2-73-16,6 166 27,-6-187-34,0-1 0,0 0 0,1 0 0,4 12 0,2 11 2,-5-12 1,4 13 2,-6-29-5,0 0 2,0-1 0,0 1-1,0-1 1,-1 1-1,1 0 1,-1-1-1,0 1 1,0 4-1,-1-2 3,1 0-1,0 0 1,1 0-1,1 9 1,-1-11-2,0 1 1,-1-1-1,0 1 0,1 0 1,-2-1-1,1 1 0,0-1 1,-2 8-1,-3-1-1,-1 11-10,3-16 28,2-5-119,2-3-375,1-4-1984</inkml:trace>
  <inkml:trace contextRef="#ctx0" brushRef="#br0" timeOffset="416.55">3817 3995 536,'0'1'397,"0"0"-1,0 0 1,0 0-1,0 0 1,-1-1-1,1 1 0,0 0 1,0 0-1,0 0 1,-1 0-1,1-1 1,-1 1-1,1 0 1,0 0-1,-1 0 1,1-1-1,-1 1 1,-1 1-1,-2 3-295,3-3 70,0 0 0,0 1 0,0-1 0,1 0 0,-1 1 0,0-1 0,1 1 0,0-1 0,-1 1 0,1-1 0,0 1 1,0-1-1,1 1 0,0 4 0,0 10 278,-1-6-277,0 1 1,1 0-1,1 0 0,-1-1 0,5 13 1,9 39 124,-5-23-220,14 40-1,-15-57 171,-9-22-221,0-1 0,0 0 0,0 1 0,0-1 0,1 0 0,-1 0 0,0 1 0,0-1 0,0 0 0,1 0 0,-1 1-1,0-1 1,0 0 0,1 0 0,-1 0 0,0 0 0,1 1 0,-1-1 0,0 0 0,1 0 0,-1 0 0,0 0 0,1 0 0,-1 0 0,0 0 0,1 0 0,-1 0 0,0 0 0,1 0 0,-1 0-1,0 0 1,1 0 0,-1 0 0,0 0 0,0 0 0,1 0 0,-1-1 0,0 1 0,1 0 0,-1 0 0,0 0 0,1 0 0,-1-1 0,0 1 0,0 0 0,1-1 0,10-11 474,-8 8-472,-1 0 0,0 0-1,1 0 1,-1 0-1,0 0 1,-1-1 0,1 1-1,-1-1 1,1-6 0,21-149-986,-15 109-794</inkml:trace>
  <inkml:trace contextRef="#ctx0" brushRef="#br0" timeOffset="2772.46">26 32 304,'-1'-12'1560,"0"11"-1395,1 0 0,0-1 0,-1 1 0,1 0 0,0-1 0,0 1 0,0-1 0,0 1 0,0 0 0,0-1 0,0 1 0,1-3 0,-13 10 418,12-6-473,-1 1 0,0-1 0,0 1 0,1-1 0,-1 1 0,0 0 0,1-1 0,-1 1 0,1 0 1,-1-1-1,0 1 0,1 1 0,-1-2-88,1 0-1,0 1 1,0-1 0,0 0 0,0 0 0,0 1 0,0-1 0,0 0-1,0 0 1,0 1 0,0-1 0,0 0 0,0 0 0,0 1 0,0-1-1,1 0 1,-1 0 0,0 1 0,0-1 0,0 0 0,0 0 0,0 1-1,0-1 1,1 0 0,-1 0 0,0 0 0,0 1 0,0-1-1,1 0 1,-1 0 0,0 0 0,0 0 0,0 0 0,1 0 0,-1 1-1,1 11 79,-1-12-73,0 1-1,0 0 0,0-1 0,-1 1 1,1-1-1,0 1 0,0-1 0,-1 1 0,1-1 1,0 1-1,0-1 0,-1 1 0,0 0 0,1-1 0,0 0 1,-1 1-1,1-1 0,0 1 0,-1-1 0,1 1 0,0-1 0,0 0 0,-1 1 0,1-1 0,0 1 0,0-1 0,0 1 0,0-1 0,0 1 0,0-1 0,0 1 0,0-1 1,0 1-1,0-1 0,0 2 0,3 11 290,-2-10-283,0 1 1,0 0-1,-1-1 0,1 6 0,-1-5-19,1-1-1,-1 1 1,1 0-1,1 4 1,2 13 22,-4-20-30,0 1 0,1 0 0,-1-1-1,0 1 1,1-1 0,-1 1-1,1-1 1,0 0 0,-1 1 0,1-1-1,0 1 1,0-1 0,1 2-1,16 13 154,-14-13-113,-1 0 1,1 0-1,4 6 1,0 1 22,0 0-1,14 14 1,-18-21-60,0 0 0,0 0 0,0-1-1,0 1 1,0-1 0,0 0-1,1 0 1,-1 0 0,1-1 0,4 2-1,47 12 259,9 1 176,-54-14-429,0-1 0,0-1 0,0 0 0,-1-1 0,1 0 0,0 0 0,-1-1 0,1-1 0,-1 0 0,15-6 0,-15 6-4,6-3 29,0 0 0,-1-2 0,21-11 0,-29 14-26,0 1 1,1-1 0,-1 2-1,1-1 1,10-2-1,-12 4-9,-1 1-1,1 0 0,-1 0 0,1 0 0,-1 1 0,1 0 1,-1 0-1,1 1 0,6 0 0,1 3 3,15 5 1,-5-1-4,-14-5-1,-1 0 0,0 1 0,10 7 0,11 4 5,-22-12-2,1 0 1,0 0 0,0 0-1,0-1 1,14 2-1,-15-3-4,1-1 7,0 1 1,8 2-1,-14-2-5,0 0 0,0-1 0,0 1 0,0 0-1,0 0 1,0 0 0,0 0 0,0 0 0,-1 0 0,1 1 0,-1-1 0,1 0 0,1 3 0,-2-3 14,0 1 1,1-1 0,-1 0-1,0 0 1,1 1-1,-1-1 1,0 0 0,1 0-1,0-1 1,-1 1-1,1 0 1,-1 0 0,1-1-1,0 1 1,0-1-1,-1 1 1,1-1 0,0 0-1,0 0 1,-1 0-1,1 0 1,0 0 0,0 0-1,0 0 1,-1 0-1,1-1 1,0 1 0,0-1-1,2-1 1,1 0 84,1-1 0,-1 1 0,0-1 1,0-1-1,0 1 0,0-1 0,6-6 1,-8 7 77,-1 0 0,0 1 1,0-1-1,0 0 1,0 0-1,0 0 1,-1 0-1,0 0 1,1-1-1,0-3 1,0-3 163,0 0 1,0-12 0,-2 15-305,1 0 0,0 1 0,0-1 0,1 0 0,0 0 0,3-10 0,-3 13-739,-5 14-7723</inkml:trace>
  <inkml:trace contextRef="#ctx0" brushRef="#br0" timeOffset="3955.69">734 489 1000,'1'-1'264,"0"1"0,-1-2 0,1 1 0,-1 0 0,1 0 0,-1 0 0,1 0 0,-1 0 0,0 0 0,1 0 0,-1-1 0,0 1 0,0 0 0,0-2 0,0 3-214,0-1 1,0 1 0,0 0 0,0 0 0,0-1-1,0 1 1,0 0 0,0 0 0,1-1-1,-1 1 1,0 0 0,0 0 0,0 0-1,0-1 1,0 1 0,0 0 0,0 0-1,1 0 1,-1-1 0,0 1 0,0 0-1,0 0 1,1 0 0,-1 0 0,0 0-1,0-1 1,0 1 0,1 0 0,-1 0-1,0 0 1,0 0 0,1 0 0,-1 0-1,0 0 1,0 0 0,0 0 0,1 0 0,-1 0-1,0 0 1,0 0 0,1 0 0,-1 0-1,0 0 1,0 0 0,1 0 0,-1 0-1,0 0 1,0 0 0,1 1 0,4 0 356,-1 0-298,-2 0-47,0-1 0,-1 1 0,1 0 0,0 0 0,0 0 0,-1 1 0,1-1 0,-1 0 0,3 3 1,13 17 170,-13-15-217,0-1-1,6 6 0,1 2 9,0-1 0,-1 2 0,13 20-1,-6-7-7,17 29 8,39 84 0,-54-100-16,-3-9 23,26 37 1,26 24 882,-25-34 54,2 0-395,-36-49-531,-1-1 0,1 1 1,1-1-1,10 7 1,-7-7 17,1-1 1,0 0 0,0-1 0,21 7 0,61 10 997,-86-21-928,21 5 127,95 22 423,61 7 537,-156-31-1173,23 3 28,58 11 19,-79-12-61,44 16-1,90 35 27,-146-50-49,0 1 0,36 23 0,33 30 20,-54-37-11,65 36 5,-64-41-4,39 28 0,-4 9-8,22 16 14,68 32-14,-143-93-2,-1 0 0,0 1 0,24 22 0,-31-24-1,-1 1 1,0 0-1,0 0 0,-1 1 0,12 23 1,-17-29 1,7 15 3,0 0-1,16 19 1,16 23 9,7 9-11,-31-49-8,38 38-1,-39-44-27,23 28-1,-33-37-41,-1 1 1,0 0 0,-1 0 0,0 1-1,5 15 1,-9-21-340,-2-5 265,0 1 0,0 0 0,0 0-1,0-1 1,0 1 0,1 0-1,-1-1 1,0 1 0,1 0-1,-1-1 1,0 1 0,1 0-1,-1-1 1,1 1 0,-1-1 0,1 1-1,-1 0 1,1-1 0,0 0-1,-1 1 1,1-1 0,0 1-1,-1-1 1,2 1 0,8 1-2931</inkml:trace>
  <inkml:trace contextRef="#ctx0" brushRef="#br0" timeOffset="4464.19">3485 2567 7106,'0'0'137,"1"1"0,0-1 0,-1 1 1,1-1-1,-1 1 0,1-1 1,0 1-1,-1 0 0,1-1 1,-1 1-1,0 0 0,1-1 1,-1 1-1,0 0 0,1-1 0,-1 1 1,0 1-1,1 1 219,14 24 1053,31 45 0,-19-32-1288,-23-33-113,3 5 12,1-1-1,15 17 1,-22-26-21,0-1 1,1 0 0,-1 0 0,1 1-1,-1-1 1,1 0 0,0 0-1,-1 0 1,1-1 0,0 1-1,0 0 1,-1-1 0,1 1-1,0-1 1,0 1 0,0-1-1,0 0 1,0 0 0,0 0-1,0 0 1,0 0 0,-1 0 0,1-1-1,0 1 1,0-1 0,0 1-1,0-1 1,-1 0 0,1 1-1,0-1 1,0 0 0,-1 0-1,3-2 1,-1 0 5,0-1 1,1 0-1,-1 0 0,0 0 0,-1 0 0,1-1 1,3-8-1,-1-2 27,5-17 0,-7 19-23,5-14-451,4-36 1,-7 18-1117</inkml:trace>
  <inkml:trace contextRef="#ctx0" brushRef="#br0" timeOffset="5992.26">3487 1172 6161,'3'9'3704,"-3"-8"-3551,0 1 0,0-1 1,0 0-1,0 0 0,0 0 1,0 1-1,0-1 0,0 0 1,0 0-1,-1 2 0,0-1-75,1-1 0,0 1-1,0 0 1,-1-1-1,1 1 1,0 3 0,3 20 427,-2 0 1,-3 34 0,-3-13-437,1-22-40,1 26-1,3-40-24,0 1 3,0-1 0,0 1 0,-5 20 0,2-22-19,2-6 21,0 1 0,0 0 1,-1 7-1,2-11-16,-1 1-1,1 0 1,0-1 0,0 1 0,0-1-1,0 1 1,0 0 0,1-1 0,-1 1-1,0 0 1,0-1 0,0 1 0,0-1-1,1 1 1,-1-1 0,0 1 0,1-1-1,-1 1 1,0-1 0,1 1 0,-1-1-1,0 1 1,1-1 0,-1 1 0,1-1 0,-1 0-1,1 1 1,-1-1 0,2 1 0,-2-1-23,0 0 1,0 0 0,0 0-1,1 0 1,-1 0 0,0 1 0,0-1-1,0 0 1,1 0 0,-1 0 0,0 0-1,0 0 1,1 0 0,-1 0-1,0 0 1,0 0 0,0 0 0,1 0-1,-1 0 1,0 0 0,0 0-1,1 0 1,-1 0 0,0-1 0,0 1-1,0 0 1,1 0 0,-1 0-1,0 0 1,0 0 0,0 0 0,0-1-1,1 1 1,-1 0 0,2-10-2130,1-11-2418</inkml:trace>
  <inkml:trace contextRef="#ctx0" brushRef="#br0" timeOffset="6511.57">3499 1172 6761,'-1'1'109,"-10"4"686,10-5-742,1 0 0,0 0 0,0 0 0,-1 1 0,1-1 0,0 0-1,0 0 1,0 1 0,-1-1 0,1 0 0,0 0 0,0 1 0,0-1-1,-1 0 1,1 0 0,0 1 0,0-1 0,0 0 0,0 1 0,0-1-1,0 0 1,0 1 0,0-1 0,0 0 0,0 1 0,0-1 0,0 0-1,0 1 1,0-1 0,0 0 0,0 0 0,0 1 0,0-1 0,1 1-1,-1-1 47,0 0-1,1 0 0,-1 0 0,1 0 1,-1 1-1,1-1 0,-1 0 0,0 0 0,1 0 1,-1 0-1,1 0 0,-1 0 0,1 0 1,-1 0-1,0 0 0,1-1 0,0 1 1,1 0 9,18-5 619,-1-1 1,1 0-1,33-17 1,-38 17-773,0 1 1,0 0-1,0 1 1,25-4-1,-33 7-631,-1 1-1,1 0 1,-1 0 0,1 0-1,8 2 1,4 2-4512</inkml:trace>
  <inkml:trace contextRef="#ctx0" brushRef="#br0" timeOffset="6873.96">3520 1318 10978,'-2'1'656,"5"3"137,-3-2 7,7 0-304,2 5-384,-4 0-56,7 1-32,1 0-16,5-7-32,2 0-24,4-2-1344,-1-5-1329</inkml:trace>
  <inkml:trace contextRef="#ctx0" brushRef="#br0" timeOffset="7229.5">3938 1316 2633,'1'-29'1387,"6"-41"1,-8 39 4205,-9 47-3092,8-10-2427,0-1 0,0 1 0,1-1 1,-1 1-1,1 9 0,-1 31 100,2-23-109,-2 18-9,1-26-47,0 0-1,1 0 1,0 0 0,1 0-1,6 28 1,-6-42-27,-1 0 1,0 1 0,1-1-1,0 1 1,-1-1 0,1 0-1,2 3 1,-3-4-20,0 0 1,0 0-1,0 1 0,1-1 0,-1 0 1,0 0-1,1 0 0,-1 1 1,0-1-1,0 0 0,1 0 1,-1 0-1,0 0 0,1 0 1,-1 0-1,0 0 0,1 0 1,-1 0-1,0 0 0,1 0 0,-1 0 1,0 0-1,1 0 0,-1 0 1,0 0-1,1 0 0,-1 0 1,0 0-1,1 0 0,-1 0 1,0 0-1,1-1 0,-1 1 1,0 0-1,0 0 0,1 0 0,-1-1 1,0 1-1,0 0 0,1 0 1,-1-1-1,0 1 0,3-4-484,0 0-1,0-1 1,0 1 0,-1-1-1,0 1 1,0-1-1,0 0 1,0 1-1,0-6 1,2-14-1385</inkml:trace>
  <inkml:trace contextRef="#ctx0" brushRef="#br0" timeOffset="7615.08">3889 1167 8274,'-2'-1'379,"1"0"0,0-1-1,0 1 1,-1-1 0,1 0 0,0 1 0,0-1 0,1 0 0,-1 0 0,0 0-1,1 1 1,-2-5 0,2 5-338,0-1 0,0 1-1,0-1 1,0 1 0,0 0 0,1-1 0,-1 1-1,0-1 1,1 1 0,-1 0 0,1-1-1,-1 1 1,1 0 0,0 0 0,-1-1-1,1 1 1,0 0 0,2-2 0,18-14 105,-20 16-112,0 1-1,1-1 0,-1 0 1,0 0-1,0 1 0,0-1 0,1 1 1,-1-1-1,0 1 0,0-1 1,1 1-1,-1 0 0,0 0 0,1 0 1,-1 0-1,1 0 0,-1 0 1,0 0-1,1 0 0,-1 0 1,0 0-1,1 1 0,-1-1 0,0 1 1,0-1-1,1 1 0,0 0 1,1 0 7,-1 1 0,0-1 0,0 0 0,0 1 0,0 0 1,0-1-1,-1 1 0,1 0 0,0 0 0,-1 0 0,1 0 0,-1 0 1,2 5-1,-1-3-13,-1 0 1,0 0-1,0 1 0,0-1 1,-1 0-1,0 8 1,-3 27 76,0-17-67,-2 11 14,3-24-41,0 1-1,1 0 0,0 10 1,1-12-10,0 0 2,1 0-1,1 8 1,-2-14-4,1 1 1,0 0-1,0-1 0,0 0 1,0 1-1,0-1 0,0 1 0,1-1 1,-1 0-1,3 2 0,1 1-3,0 0-1,0 0 0,0-1 1,1 0-1,0 0 1,0 0-1,0-1 1,0 0-1,13 4 1,4 0 22,37 6 0,-45-10 0,-13-3-12,0 0 0,0 1 0,-1-1-1,1 1 1,0-1 0,0 1 0,2 2-1,-3-3-3,-1 0 0,0 0 0,0 0-1,1 1 1,-1-1 0,0 0 0,0 0 0,0 0-1,0 1 1,0-1 0,1 0 0,-1 0 0,0 1-1,0-1 1,0 0 0,0 1 0,0-1 0,0 0-1,0 0 1,0 1 0,0-1 0,0 1 0,0-1 1,0 1 0,0 0 0,-1-1 0,1 1 0,0 0 1,-1-1-1,1 1 0,-1 0 0,1-1 0,0 1 0,-1-1 0,0 2 0,-24 20 68,-36 25-1,47-37-65,7-5-15,0 0 0,-1-1 0,0 0 0,1 0 0,-1-1-1,-1 0 1,-9 3 0,8-4-770,0 0 0,0-1-1,-11 0 1,0-1-5470</inkml:trace>
  <inkml:trace contextRef="#ctx0" brushRef="#br0" timeOffset="7999.45">3316 980 6137,'-3'1'1385,"5"10"-417,1 15 408,2 8-224,5 19-680,-2 8-255,2 6-145,-2-1 0,-5-4 8,-3-4-8,-3-6-16,0-4-16,4-8-32,1-5-224,5-14-1977</inkml:trace>
  <inkml:trace contextRef="#ctx0" brushRef="#br0" timeOffset="8345.34">4295 1013 4321,'5'-10'937,"-3"8"-450,-1 0 0,0 0 1,0 0-1,0-1 0,0 1 0,1-5 1,-2 7-439,0 0 1,0 0 0,0 0 0,0-1 0,0 1 0,0 0 0,0 0 0,0 0 0,0 0 0,0 0 0,0 0 0,0-1 0,0 1 0,0 0 0,0 0-1,0 0 1,0 0 0,-1 0 0,1 0 0,0 0 0,0-1 0,0 1 0,0 0 0,0 0 0,0 0 0,0 0 0,0 0 0,-1 0 0,1 0 0,0 0 0,0 0-1,0 0 1,0 0 0,0 0 0,0 0 0,-1 0 0,1 0 0,0 0 0,0 0 0,0 0 0,0 0 0,-6 1 733,5-1-729,0 0 0,1 1 0,-1-1 0,0 0 0,1 1-1,-1-1 1,1 1 0,-1-1 0,0 1 0,1-1 0,-1 1 0,1 0 0,-1-1-1,1 1 1,-1 1 0,-4 14 471,-20 187 1106,24-134-1408,13 112-1,-3-74-240,-8-68-205,1 10-2859,-2-42 236</inkml:trace>
  <inkml:trace contextRef="#ctx0" brushRef="#br0" timeOffset="8683.84">3992 1119 4705,'-2'-4'862,"1"0"100,-1-1 0,1 1 0,0 0 0,1-1-1,-2-8 1,2 12-895,1 0 0,-1 0 0,0 0-1,0 0 1,0 0 0,1 0 0,-1 0 0,0 1-1,1-1 1,-1 0 0,1 0 0,-1 0 0,1 0-1,-1 1 1,1-1 0,-1 0 0,1 1 0,0-1-1,-1 0 1,1 1 0,0-1 0,0 1 0,0-1-1,-1 1 1,1-1 0,0 1 0,0 0 0,0 0-1,0-1 1,0 1 0,0 0 0,0 0 0,0 0-1,0 0 1,1 0 0,1 0-55,0 0-1,0 0 1,0 1-1,0-1 1,0 1-1,0 0 1,0 0 0,0 0-1,0 1 1,0-1-1,-1 0 1,1 1 0,0 0-1,-1 0 1,5 3-1,1 3 7,-1-1-1,1 2 0,6 9 1,-10-14-6,-1 1 0,0 0 0,-1 1 0,1-1 0,-1 0 0,0 1 0,0-1 0,1 11-1,-2-13 1,-1 1-1,1 0 0,-1 0 0,0-1 1,0 1-1,0 0 0,-1 0 0,0-1 0,1 1 1,-1 0-1,0-1 0,-1 1 0,1 0 0,-3 3 1,-4 5 33,0 0 0,-1-1 1,0 0-1,-1 0 0,-16 12 1,23-21-133,0 0 1,0 0 0,0 0-1,-6 2 1,7-3-1841</inkml:trace>
  <inkml:trace contextRef="#ctx0" brushRef="#br0" timeOffset="9057.04">4566 1191 10034,'-3'-6'824,"0"-1"73,5 0 15,6 2-264,4-1-528,1 0-96,9 1-16,-8 0-8,-2 5-24,7 4 0,2 3 24,-6 1 8,2 0-8,2 3-320,-10-2-1689</inkml:trace>
  <inkml:trace contextRef="#ctx0" brushRef="#br0" timeOffset="9442.68">4494 1309 7130,'5'-9'2336,"8"-4"-776,7 2 257,5 3-809,-8-1-392,12 4-456,1 3-104,-6 4-24,3 5 0,0-1-1000,-8-4-1193</inkml:trace>
  <inkml:trace contextRef="#ctx0" brushRef="#br0" timeOffset="9817.48">4898 1387 6297,'-8'5'2122,"8"-5"-2107,0 0 0,0 0-1,0 0 1,0 0 0,0 0-1,0 0 1,0 0 0,0 0-1,0 0 1,0 0 0,0 0-1,0 0 1,0 0-1,0 0 1,0 0 0,0 0-1,0 0 1,0 0 0,0 0-1,0 1 1,0-1 0,0 0-1,0 0 1,0 0 0,0 0-1,1 0 1,-1 0 0,0 0-1,0 0 1,0 0 0,0 0-1,0 0 1,0 0-1,0 0 1,0 0 0,0 0-1,0 0 1,0 0 0,0 0-1,0 0 1,0 0 0,0 0-1,0 0 1,0 0 0,0 0-1,0 0 1,0 0 0,0 0-1,1 0 1,-1 0-1,0 0 1,0 0 0,0 0-1,0 0 1,0 0 0,0 0-1,0 0 1,0 0 0,0 0-1,0 0 1,0 0 0,0 0-1,0 0 1,0 0 0,0 0-1,0 0 1,0 0 0,0 0-1,0-1 1,2 1 53,0-1 0,0 1 1,0-1-1,0 0 0,0 0 1,0 0-1,2-1 0,25-23 291,-14 10-336,1 1-20,-1-2 1,-1 0-1,0-1 1,14-22-1,-6 6 555,-1-1-1,17-39 1,-37 70-359,-1 3-126,1-1 0,-1 0 0,1 1 0,-1-1 0,0 0 0,0 0 0,1 0 0,-1 1 0,0-1 0,0 0 0,0 0 1,0 0-1,0 0 0,0 1 0,0-3 0,0 3-62,0 0 1,0 0-1,0 0 1,0 0-1,0 0 1,0 0-1,0 0 1,-1 0-1,1 0 1,0 0-1,0 0 1,0 0-1,0 0 1,0 0-1,0 0 1,0 0-1,0 0 1,0 0-1,0 0 1,0 0-1,0 0 1,0 0-1,0 0 1,0 0-1,0 0 1,0 0-1,-1 0 1,1 0-1,0 0 1,0 0-1,0 0 1,0 0-1,0 0 0,0 0 1,0 0-1,0 0 1,0 0-1,0 0 1,0 0-1,0 0 1,0 0-1,0 0 1,0 0-1,0 0 1,0 0-1,0 0 1,0 0-1,0 0 1,0 0-1,-1 0 1,1 1-1,0-1 1,0 0-1,0 0 1,0 0-1,0 0 1,0 0-1,-3 6 91,1-3-21,-9 19-45,1 1 0,-11 33-1,11-26-91,1 2 122,-9 42 1,16-64-153,1 0-1,0 0 1,1 0 0,0 0-1,1 0 1,0 0 0,0 0-1,5 17 1,-6-27 53,1 4-374,0-1 0,0 0 0,1 0 1,1 3-1,-1-3-584,0-1 0,0 0 0,0 0 0,4 3 0</inkml:trace>
  <inkml:trace contextRef="#ctx0" brushRef="#br0" timeOffset="10182.32">5547 1191 5425,'-8'3'1697,"2"1"879,7-8-1816,8-1-488,4 2-144,5-1-88,0 1-8,4 2-8,0 1 0,6 1-8,3 0-16,-2 5 136,-5-1-848</inkml:trace>
  <inkml:trace contextRef="#ctx0" brushRef="#br0" timeOffset="10568.4">5504 1333 8058,'-3'-4'1824,"6"-1"-1056,-2-3-216,2 2-184,4-1-87,5 0-241,3 1-32,-1 1-8,2 5 0,3 0 0,1 3 0,1-1-16,2 1 8,0 4-1217,0-2-2263</inkml:trace>
  <inkml:trace contextRef="#ctx0" brushRef="#br0" timeOffset="10937.46">5569 971 6553,'-2'-1'1881,"2"1"-1811,0 0-1,0 0 1,0-1 0,0 1-1,0 0 1,0 0 0,0 0-1,0 0 1,0 0-1,0 0 1,0 0 0,0 0-1,0 0 1,0-1 0,0 1-1,0 0 1,0 0 0,0 0-1,4-5 1455,9-3-621,7-3-797,-1-1 1,0-1-1,31-26 0,-33 24-116,-7 7 17,-1 0 0,0 0 0,0-1 0,11-17 1,-14 18 15,-4 8 59,-6 11 90,1 0-181,0 2 10,0 0 1,2 1-1,0-1 1,0 1-1,1-1 1,3 24-1,-2-30-30,0 0-1,0 0 0,0 0 1,1 0-1,1 0 0,4 11 0,6 8-848</inkml:trace>
  <inkml:trace contextRef="#ctx0" brushRef="#br0" timeOffset="11484.2">6271 1096 8978,'-5'-3'739,"1"1"1,-1 0-1,0 0 0,-7-2 1,12 4-717,-1 0 0,0 0 1,1 0-1,-1 0 0,0 0 1,1 0-1,-1 1 0,1-1 1,-1 0-1,1 0 0,-1 1 1,1-1-1,-1 0 0,1 1 1,-1-1-1,1 0 0,-1 1 1,1-1-1,-1 1 0,0 0 1,-8 12-88,7-11 98,-2 5-22,1 0 0,0-1-1,0 1 1,0 0 0,-3 14 0,2-3 238,-1 24 0,3-29-132,2 0 1,0 0 0,1 0 0,2 13 0,-2-21-107,0 1-1,0 0 1,1-1 0,0 0-1,0 1 1,0-1 0,1 0 0,0 0-1,0 0 1,0-1 0,5 7-1,-6-10-16,0 1 0,-1-1 0,1 0 0,0 0-1,0 0 1,0 0 0,0 0 0,0 0-1,0 0 1,0 0 0,0-1 0,0 1 0,0-1-1,0 0 1,0 1 0,0-1 0,0 0 0,1 0-1,-1-1 1,0 1 0,0 0 0,0-1 0,0 1-1,0-1 1,4-1 0,1-1-47,0 0 0,-1-1 0,1 0 0,-1 0 1,12-9-1,-12 7 58,1-1 0,-1 1 0,-1-1 1,1 0-1,-1 0 0,0 0 0,-1-1 0,1 0 1,-2 0-1,1 0 0,-1 0 0,0-1 1,1-8-1,-3 11 91,0-1 1,0 1-1,0 0 0,-1 0 1,0 0-1,-1-1 1,1 1-1,-1 0 0,-1 0 1,1 0-1,-1 0 1,0 0-1,0 0 0,-1 0 1,1 1-1,-1-1 1,0 1-1,-1 0 0,-4-6 1,4 7-69,0 1 0,1-1 1,-1 1-1,0 0 0,-1 0 1,1 1-1,0-1 0,-6-1 1,8 3-36,0 0 0,0 0 0,1 1 0,-1-1 0,0 1 1,0-1-1,0 1 0,0 0 0,0-1 0,0 1 0,0 0 0,0 1 0,0-1 1,1 0-1,-1 0 0,0 1 0,0-1 0,0 1 0,0 0 0,0-1 1,1 1-1,-1 0 0,0 0 0,-1 2 0,1-2-80,0 1 1,0 0-1,1 0 0,-1-1 1,1 1-1,-1 0 0,1 0 1,0 1-1,0-1 0,0 0 0,0 0 1,0 0-1,0 1 0,1-1 1,-1 1-1,1-1 0,0 0 1,-1 1-1,1-1 0,0 1 1,1-1-1,-1 0 0,0 1 0,1-1 1,-1 1-1,1-1 0,0 0 1,-1 0-1,1 1 0,2 1 1,4 11-2347</inkml:trace>
  <inkml:trace contextRef="#ctx0" brushRef="#br0" timeOffset="12179.49">6661 1199 6633,'-2'-3'782,"0"0"0,0 1-1,0-1 1,0 0-1,0 0 1,0 0-1,1 0 1,-2-4 0,2 4-563,0 0 0,0 0 0,-1 0 0,1 1 0,-1-1 1,0 1-1,1-1 0,-1 1 0,-4-4 0,6 6-219,-1-1 0,1 1 0,0 0 0,-1-1 0,1 1 0,-1 0 0,1 0 0,0 0 0,-1 0 0,1-1 0,-1 1-1,1 0 1,-1 0 0,1 0 0,-1 0 0,1 0 0,-1 0 0,1 0 0,0 0 0,-1 0 0,1 0 0,-2 1 0,1-1-3,0 1 0,0-1 0,0 1 0,1 0 0,-1-1 0,0 1 0,0 0 0,0 0 0,-1 1 0,0 1-9,-1 1 0,0 0 1,-3 8-1,2-1 11,-1-1 0,2 1 0,0 0 0,0 0 0,1 1 0,0-1 0,1 0 0,0 1 0,1 17 0,1-25-2,-1-1-1,1 0 1,0 0-1,0 1 1,0-1-1,0 0 1,0 0-1,1 0 1,0 0-1,-1 0 1,1 0 0,2 2-1,-3-4 2,0 0 0,1 0 0,-1 0 0,0 0 1,0 0-1,0 0 0,1 0 0,-1 0 0,0 0 0,1-1 0,-1 1 0,1-1 0,-1 1 0,1-1 0,-1 1 1,1-1-1,-1 0 0,1 0 0,-1 0 0,1 0 0,0 0 0,-1 0 0,1 0 0,-1 0 0,1-1 0,-1 1 1,3-1-1,-1-1 4,0 0 0,0 0 0,-1 0 1,1 0-1,-1 0 0,1 0 0,-1 0 0,1-1 1,3-5-1,-1 1 10,7-7 31,-1-2 0,-1 1 0,0-2 1,-1 1-1,-1-1 0,-1 0 0,0-1 0,-1 0 0,-1 0 0,3-23 0,-5 25 23,1-10 15,0 0 0,-1-50 0,-3 73-76,0 1 0,-1-1 0,1 1 0,-1 0 0,-1-4 0,2 6 2,0-1 1,0 1 0,0 0 0,0 0 0,0-1 0,0 1 0,-1 0-1,1-1 1,0 1 0,0 0 0,-1 0 0,1-1 0,0 1 0,0 0 0,0 0-1,-1 0 1,1 0 0,0-1 0,-1 1 0,1 0 0,0 0 0,-1 0-1,1 0 1,0 0 0,0 0 0,-1 0 0,1 0 0,0 0 0,-1 0 0,1 0-1,0 0 1,-1 0 0,1 0 0,0 0 0,-1 0 0,1 0 0,0 0-1,-1 0 1,1 0 0,0 0 0,0 1 0,-1-1 0,1 0 0,0 0 0,0 0-1,-1 1 1,1-1 0,-1 0 0,-1 3 4,-1-1 1,1 1-1,0 0 1,0-1-1,0 1 1,0 0-1,0 0 0,0 1 1,1-1-1,-2 6 1,-1 3-9,-4 22 0,5-12 2,1 1 0,1 0 0,2 0-1,0 1 1,6 32 0,-4-41-12,1-1 1,0 0-1,1 0 0,0 0 0,1 0 1,9 14-1,-14-27-52,10 15-373,-10-15 288,-1-1 0,1 1 1,0 0-1,-1-1 0,1 1 0,0-1 1,0 1-1,0-1 0,-1 1 1,1-1-1,0 0 0,0 1 1,0-1-1,0 0 0,0 0 0,0 0 1,1 1-1,6-1-2594</inkml:trace>
  <inkml:trace contextRef="#ctx0" brushRef="#br0" timeOffset="12557.27">6993 1007 9754,'3'-1'1953,"-7"0"-113,0 6-736,6 7-368,-3 16-640,-3 8-64,4 15 0,-10 4-8,3-2-8,4 0-16,6-3 8,-4-6-408,-1-19-944,4-11 96,4-13-1865</inkml:trace>
  <inkml:trace contextRef="#ctx0" brushRef="#br0" timeOffset="13014.09">6945 1041 9186,'-1'-1'214,"1"0"0,-1 1 0,1-1 0,-1 0 0,1 0 0,0 0 0,-1 0 0,1 0 0,0 0 0,0 1 0,0-1 0,0 0 0,0 0 0,0-2 0,-2-9 966,2 12-1154,0-1 0,0 0 0,0 1-1,-1-1 1,1 0 0,0 1 0,0-1 0,0 0 0,0 1-1,0-1 1,0 0 0,1 1 0,-1-1 0,0 0-1,0 1 1,0-1 0,1 0 0,-1 1 0,0-1 0,1 1-1,-1-1 1,1 0 0,0 0-15,0-1 1,1 1-1,-1 0 1,0 0-1,1 0 0,-1 0 1,1 0-1,2-1 1,2 0 118,-1 1 0,1-1 1,-1 1-1,11-1 1,-13 2-71,0 0 1,0 0 0,0 0 0,0 1-1,0 0 1,0-1 0,0 1 0,0 0-1,-1 1 1,1-1 0,0 0 0,-1 1-1,1-1 1,-1 1 0,1 0 0,3 4-1,-4-4-52,0-1-1,-1 1 0,1 0 0,-1 0 0,1 0 1,-1 1-1,1-1 0,-1 0 0,0 0 0,0 1 1,-1-1-1,1 0 0,0 1 0,-1-1 1,1 1-1,-1-1 0,0 1 0,0-1 0,0 1 1,0 3-1,-3 6 21,0 1 0,-1-1 0,0-1 0,-1 1 0,-1 0 0,1-1 0,-2 0 0,-12 17 0,16-24-24,0-1 1,0 0 0,1 1-1,0-1 1,0 0 0,-3 7 0,5-9-9,0 0 0,-1 0 0,1 0 0,0 0 0,0 0 0,0 0-1,0 0 1,0 0 0,0-1 0,0 1 0,0 0 0,0 0 0,1 0 0,-1 0 0,0 0 0,0 0 0,1 0-1,-1 0 1,1 0 0,-1-1 0,1 1 0,-1 0 0,1 0 0,0-1 0,-1 1 0,1 0 0,0-1 0,1 2-1,2 1-46,1 0 0,0-1-1,0 1 1,0-1-1,1 0 1,-1 0-1,0-1 1,7 2-1,19 6-202,-12-1 240,0 1-1,-1 1 1,0 1-1,25 19 1,-42-29 22,0-1 0,0 1 0,0 0 0,0 0 0,0-1 1,-1 1-1,1 0 0,0 0 0,-1 0 0,1 0 0,0 0 0,-1 0 0,1 0 0,-1 0 1,0 0-1,1 0 0,-1 0 0,0 0 0,1 1 0,-1-1 0,0 0 0,0 0 0,0 0 0,0 0 1,0 0-1,0 1 0,-1-1 0,1 0 0,0 0 0,0 0 0,-1 0 0,1 0 0,-1 0 1,1 0-1,-2 2 0,-1 1 29,-1 1 0,0-1 1,0 0-1,0 0 0,-9 6 0,8-6-35,-3 2 10,-4 4-2,0 0 1,-1-1 0,0-1 0,-24 12 0,33-19-8,0 1 1,0-1-1,0 0 0,0 0 1,0-1-1,0 1 0,0-1 1,0 0-1,-8 0 0,9-1 2,0 0 0,-1 0-1,1 0 1,0 0 0,0 0-1,0-1 1,0 1 0,0-1-1,0 0 1,0 0 0,1 0-1,-1 0 1,-3-4-1,-49-58-1504,49 57 648,1 1 0,0-1 0,0 0 0,0 0 0,1 0 0,-4-8 0,1 1-1954</inkml:trace>
  <inkml:trace contextRef="#ctx0" brushRef="#br0" timeOffset="13560.24">7405 712 4809,'0'-1'341,"0"1"0,0 0 0,-1-1 0,1 1 0,0-1 0,0 1 0,-2-2 1022,2 2-1022,-1-1 0,1 1 0,-1 0 0,1 0 0,0-1 0,-1 1 0,1 0 0,-1 0 0,1-1-1,-2 1 1,2 1-208,-1-1 0,1 1-1,-1-1 1,1 1-1,-1-1 1,1 1-1,-1 0 1,1-1-1,0 1 1,-1 0 0,1 0-1,0-1 1,0 1-1,-1 0 1,1-1-1,0 1 1,0 0-1,0 0 1,0 0 0,-4 29 5,1 59 0,2-57-118,9 212 6,-7-234-27,-1-9-2,-1 1 0,1-1 0,1 1 0,-1-1 1,0 1-1,0 0 0,1-1 0,-1 1 0,0-1 1,1 1-1,0-1 0,-1 1 0,1-1 0,0 0 1,0 1-1,1 1 0,-2-3 3,0 0 0,0 0 0,0 0 0,0 0 0,0 0 0,0 0 0,1 1 0,-1-1 0,0 0 0,0 0 0,0 0 0,0 0 0,0 0 0,0 0 1,0 0-1,1 0 0,-1 0 0,0 0 0,0 0 0,0 0 0,0 0 0,0 0 0,0 0 0,1 0 0,-1 0 0,0 0 0,0 0 0,0 0 0,0 0 0,0 0 0,1 0 0,-1 0 0,0 0 0,0 0 0,0 0 0,0 0 0,0 0 0,0-1 1,0 1-1,0 0 0,1 0 0,-1 0 0,0 0 0,0 0 0,0 0 0,0 0 0,3-8 101,-2 5-33,37-131 1565,-30 94-1421,5-64-1,-8-40-195,-4 130-16,-1 13-4,0-1 0,0 0 0,0 1 0,0-1 0,0 0-1,0 1 1,-1-1 0,1 0 0,0 1 0,-1-1 0,1 1 0,-2-3 0,2 4 0,0 0 0,0 0 0,0 0 0,0 0 1,0 0-1,0 0 0,0 0 0,0 0 0,0 0 0,-1 0 1,1-1-1,0 1 0,0 0 0,0 0 0,0 0 1,0 0-1,0 0 0,0 0 0,0 0 0,0 0 0,0 0 1,0 0-1,0 0 0,-1 0 0,1 0 0,0 0 0,0 0 1,0 0-1,0 0 0,0 0 0,0 0 0,0 0 1,0 0-1,0 0 0,0 0 0,-1 0 0,1 0 0,0 0 1,0 0-1,0 0 0,0 0 0,0 1 0,0-1 0,0 0 1,0 0-1,-2 4-256,0 7-663,0-1 1,1 19-1,0-15 26,0 28-1888</inkml:trace>
  <inkml:trace contextRef="#ctx0" brushRef="#br0" timeOffset="13997.22">7456 1358 8850,'-7'-11'3095,"-10"-14"1,17 25-3076,-1 0 0,1 0 0,0-1 1,0 1-1,0 0 0,-1 0 0,1 0 1,0 0-1,0-1 0,-1 1 1,1 0-1,0 0 0,0 0 0,-1 0 1,1 0-1,0 0 0,-1 0 0,1 0 1,0 0-1,0 0 0,-1 0 1,1 0-1,0 0 0,-1 0 0,1 0 1,0 0-1,0 0 0,-1 0 1,1 0-1,0 0 0,0 0 0,-1 1 1,1-1-1,0 0 0,0 0 0,-1 0 1,1 0-1,0 1 0,0-1 1,0 0-1,-1 0 0,1 1 0,-6 9 150,4-5-132,0 1 0,1 0 0,0 0 1,0 0-1,0 0 0,1 12 0,0 2-18,-1-15-22,1 1 0,1 9 0,-1-14-2,1 1 0,-1 0 0,0-1 1,1 1-1,-1-1 0,1 0 0,0 1 0,-1-1 0,1 1 0,0-1 0,0 0 1,0 1-1,2 1 0,-3-3 3,1 1 1,-1-1-1,1 0 1,-1 0-1,1 1 1,-1-1-1,1 0 1,-1 0-1,1 0 1,-1 0-1,1 0 1,-1 0-1,1 0 1,-1 0-1,1 0 1,-1 0-1,1 0 1,-1 0-1,1 0 1,-1 0-1,1 0 1,-1 0-1,1-1 1,-1 1-1,1 0 1,-1 0-1,1 0 1,-1-1-1,1 1 1,-1 0-1,1-1 1,1-1 16,0 0 0,0 0 0,0 0 0,2-4 0,-2 3 55,0 0 0,0 0 0,-1 0 1,1-1-1,-1 1 0,0-1 0,0 1 0,0-1 0,-1 1 1,1-1-1,-1 0 0,0 1 0,0-1 0,0 0 0,0 1 1,-1-1-1,1 0 0,-1 1 0,0-1 0,0 1 1,-1-1-1,1 1 0,-1 0 0,1-1 0,-1 1 0,0 0 1,0 0-1,0 0 0,-1 0 0,1 1 0,-1-1 1,0 1-1,1-1 0,-6-2 0,7 4-65,0 1-1,0 0 1,1-1 0,-1 1-1,0 0 1,0-1 0,0 1-1,0 0 1,0 0 0,0 0 0,1 0-1,-3 0 1,3 0-21,0 0 1,0 0-1,-1 0 1,1 0 0,0 0-1,0 0 1,0 0-1,-1 0 1,1 0-1,0 0 1,0 0-1,0 0 1,0 1-1,-1-1 1,1 0-1,0 0 1,0 0-1,0 0 1,0 0 0,-1 0-1,1 1 1,0-1-1,0 0 1,0 0-1,0 0 1,0 0-1,0 0 1,0 1-1,0-1 1,-1 0-1,1 0 1,0 0-1,0 1 1,0-1 0,0 0-1,0 0 1,0 0-1,0 1 1,0-1-1,0 0 1,0 0-1,0 0 1,0 1-1,0-1 1,0 0-1,1 0 1,-1 0-1,0 0 1,0 1 0,6 7-99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5:11.4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46 272,'5'-1'1129,"-7"0"47,2 1-1104,0-1 1,-1 1-1,1 0 0,0 0 0,-1 0 0,1 0 1,0-1-1,-1 1 0,1 0 0,0 0 0,0-1 1,-1 1-1,1 0 0,0 0 0,0-1 0,0 1 1,-1 0-1,1-1 0,0 1 0,0 0 0,0-1 1,0 1-1,0 0 0,0-1 0,0 1 0,0 0 1,0-1-1,0 1 0,0 0 0,0-1 0,0 1 1,0-1-1,0 1-7,0 0 1,0-1 0,0 1-1,-1 0 1,1 0 0,0 0-1,0-1 1,0 1-1,0 0 1,0 0 0,0 0-1,-1-1 1,1 1 0,0 0-1,0 0 1,0 0 0,0 0-1,-1 0 1,1-1-1,0 1 1,0 0 0,0 0-1,-1 0 1,1 0 0,0 0-1,0 0 1,-1 0 0,1 0-1,0 0 1,0 0-1,0 0 1,-1 0 0,1 0-1,0 0 1,0 0 0,-1 0-1,1 0-26,-1 0 0,0 0-1,1 0 1,-1 0-1,1 0 1,-1 0 0,1 0-1,-1 0 1,1 0 0,-1 0-1,0 0 1,1 0-1,-1 0 1,1 0 0,-1-1-1,1 1 1,-1 0 0,1 0-1,-1-1 1,1 1 0,-1 0-1,1-1 1,0 1-1,-1 0 1,1-1 0,-1 1-1,1-1 1,0 1 0,-1-1-1,1 1 1,0-1 0,-1 0-1,1 1-22,0 0 1,0-1-1,-1 1 0,1 0 0,0 0 0,0-1 1,-1 1-1,1 0 0,0 0 0,0 0 0,-1-1 0,1 1 1,0 0-1,-1 0 0,1 0 0,0 0 0,-1 0 1,1 0-1,0-1 0,-1 1 0,1 0 0,-1 0 1,1 0-1,0 0 0,-1 0 0,1 1 0,0-1 0,-1 0 1,1 0-1,-1 0 0,0 0-12,1 0 1,-1 0-1,0 1 0,0-1 1,0 0-1,1 0 0,-1 1 0,0-1 1,0 0-1,1 1 0,-2 0 1,1 0 20,0-1 1,0 1 0,0 0-1,0-1 1,0 1-1,0 0 1,-1-1 0,1 0-1,0 1 1,0-1 0,-1 0-1,1 1 1,-2-1-1,3 0 8,-1 0 0,1 1 0,-1-1 0,1 0 0,0 0 0,-1 1 0,1-1 0,0 1 0,-1-1 0,1 0 0,0 1-1,0-1 1,-1 0 0,1 1 0,0-1 0,0 1 0,0-1 0,0 1 0,-1-1 0,1 1 0,0 0 0,-1 10-73,5-5 47,2 3 3,-5-7-8,0 0 0,0 0 0,1-1 0,-1 1 0,0 0 0,1 0 0,-1-1 0,1 1 0,0-1 0,0 1 0,-1-1-1,1 0 1,0 0 0,4 2 0,-3-1-1,0 0-1,0-1 0,0 1 0,0 1 0,-1-1 0,3 3 1,6 10 7,-9-12-5,0 0-1,0 0 0,1 0 1,-1 0-1,1 0 0,-1 0 1,1-1-1,0 1 0,6 3 1,-9-6 1,1 0 1,0 0-1,-1-1 1,1 1 0,0 0-1,-1 0 1,1 0-1,-1 0 1,1-1 0,-1 1-1,1 0 1,0-1-1,-1 1 1,1 0 0,-1-1-1,1 1 1,-1-1-1,1 0 1,0 0-3,0 0-1,1 0 1,-1-1 0,0 1 0,-1 0-1,1-1 1,0 1 0,1-2-1,10-26 63,-4 19-40,-5 6-22,-3 4-1,1-1-1,-1 1 0,0 0 1,0 0-1,1-1 1,-1 1-1,0 0 0,0 0 1,0-1-1,0 1 0,1 0 1,-1 0-1,0-1 0,0 1 1,0 0-1,0-1 0,0 1 1,0 0-1,0-1 1,0 1-1,0 0 0,0-1 1,0 1-1,2-11 32,-2 11-29,1-1 1,-1 0-1,0 1 1,0-1-1,0 0 1,1 0-1,-1 1 1,0-1-1,0 0 1,0 0-1,0 1 1,0-1-1,0 0 1,-1 1-1,1-1 1,0 0-1,-1-1 1,1 1 6,-1 0 1,0-1-1,0 1 0,0-1 1,0 1-1,-3-2 1,-1-3 1,6 2-4,-1 3-8,0 1 1,0-1 0,0 1-1,0 0 1,0-1 0,0 1-1,1-1 1,-1 1 0,0 0-1,0-1 1,0 1-1,0-1 1,0 1 0,0 0-1,0-1 1,-1 1 0,1-1-1,0 0 1,0 1 1,-1 0 1,1-1-1,-1 1 1,1 0-1,-1-1 1,1 1-1,-1 0 1,1 0-1,-1-1 1,1 1-1,-1 0 0,1 0 1,-1 0-1,1 0 1,-1 0-1,0 0 1,0 0 45,1 0 1,-1 0-1,1 0 1,-1-1 0,1 1-1,-1 0 1,1 0-1,-1 0 1,0 0-1,1-1 1,-1 1-1,1 0 1,-1-1-1,1 1 1,0 0 0,-1-1-1,1 1 1,-1-1-1,0 0-30,0 1 0,1-1 0,-1 0 0,0 1 0,0-1 0,1 1 0,-1-1 0,0 1 0,0-1 0,0 1 0,0 0 0,0 0 0,0-1 0,-2 1 0,2 0-11,0 0 1,0-1 0,0 1-1,0 0 1,0-1 0,1 1-1,-1 0 1,0-1 0,0 1-1,0-1 1,0 1 0,0-1-1,1 0 1,-1 1 0,-1-2-1,1 2 19,1-1 1,-1 0-1,0 1 0,0-1 0,0 0 0,0 1 0,0-1 0,0 1 0,0 0 1,0-1-1,0 1 0,0 0 0,-1 0 0,1 0 0,0 0 0,0-1 1,-2 2-1,2-1-22,0-1 0,0 1 0,0 1 0,0-1 0,0 0 1,0 0-1,0 0 0,0 0 0,0 1 0,0-1 0,0 0 0,1 1 1,-1-1-1,0 1 0,0-1 0,0 1 0,0-1 0,1 1 1,-2 1-1,1-1-4,1-1 0,-1 1 1,0 0-1,1 0 0,-1 0 1,0 0-1,0-1 0,0 1 1,-1 1-1,0-1 0,1-1 1,0 1-1,0 0 0,0 0 0,0 0 1,1 0-1,-1 0 0,0 0 1,0 0-1,0 1 0,-6 6 2,0 0 6,3 0-58,-4 4 375,8-11-314,0-1 1,0 0-1,-1 1 1,1-1-1,0 1 1,0-1-1,0 0 1,0 1-1,0-1 1,0 1 0,0-1-1,0 0 1,0 1-1,0-1 1,0 1-1,0-1 1,0 0-1,0 1 1,0-1-1,0 1 1,0-1-1,1 1 1,2 3-13,1-1 0,1 0 0,-1 1 0,0-2 0,1 1 0,0 0 0,-1-1 0,8 2 0,-4 0 10,0 0 0,9 5 1,12 10 30,-28-19-38,-1 0 0,1 1 0,-1-1 0,0 0 0,1 0 0,-1 0 0,1 1 0,-1-1 0,1 0 0,-1 0 0,1 0 0,-1 0 0,1 0 1,-1 0-1,1 0 0,-1 0 0,1 0 0,-1 0 0,1 0 0,-1 0 0,1-1 0,-1 1 0,0 0 0,1 0 0,-1 0 0,1-1 1,-1 1-1,1 0 0,-1 0 0,0-1 0,1 1 0,-1 0 0,0-1 0,1 1 0,-1 0 0,0-1 0,1 1 0,-1-1 0,0 1 0,0-1 1,0 1-1,1 0 0,-1-1 0,0 1 0,0-2 0,5-5 39,-4 5-37,0 1 1,1-1-1,-1 0 1,0 0-1,0 1 1,0-1 0,0 0-1,0 0 1,0 0-1,-1 0 1,1 0-1,-1-1 1,1 1 0,-1 0-1,0 0 1,0 0-1,0 0 1,0 0 0,0-3-1,0 2 1,-1 1 0,1 1 1,0-1 0,-1 1 0,1-1-1,0 1 1,-1 0 0,0-1 0,1 1-1,-1 0 1,0-1 0,0 1 0,1 0-1,-1 0 1,0 0 0,0-1 0,-1 1-1,1 0 1,0 1 0,-2-3 0,1 2 1,0-1 1,0 0 0,0 0-1,-3-4 1,4 4-7,0 1 1,0 0-1,0 0 0,-1 0 1,1 0-1,-2-2 0,1 2 0,1 1-1,0-1 1,0 0 0,1 0-1,-1 0 1,0 0-1,0 1 1,0-1 0,1 0-1,-2-2 1,2 2-1,-1 0 0,1 1-1,-1-1 1,1 0 0,0 0 0,-1 1 0,0-1-1,1 0 1,-1 1 0,1-1 0,-1 1 0,0-1-1,1 1 1,-1-1 0,0 1 0,0-1 0,1 1-1,-1 0 1,0-1 0,0 1 0,0 0 0,0 0-1,1 0 1,-1-1 0,0 1 0,0 0 0,0 0-1,0 0 1,-1 1 0,-2-1-1,0 1-1,0 0 1,0 1-1,0-1 1,-3 2-1,-4 2 1,9-5 18,1 1 0,-1 0 0,0 0 0,0-1 0,0 1 0,1 1-1,-1-1 1,1 0 0,-1 0 0,1 0 0,-1 1 0,1-1 0,0 1 0,-1-1 0,1 1 0,0 0 0,0-1 0,-1 4 0,2-4-3,-1 1-1,1 0 1,0 0 0,-1-1 0,1 1 0,0 0 0,0-1 0,0 1 0,1 0 0,-1 0 0,0-1-1,1 1 1,-1 0 0,1-1 0,-1 1 0,1-1 0,0 1 0,0-1 0,0 1 0,0-1 0,0 1-1,1 0 1,1 2-14,0 0 0,1 0-1,-1-1 1,1 0 0,4 4-1,-6-6 2,-1 0-1,1 0 1,-1 0-1,1-1 1,0 1-1,-1 0 1,1-1-1,0 0 1,-1 1 0,1-1-1,0 0 1,0 0-1,-1 0 1,1 0-1,0 0 1,0 0-1,-1 0 1,3-1-1,0 0 7,-1 0 0,1-1 0,-1 1 0,1-1-1,-1 0 1,4-3 0,-6 4-1,1 0-1,0-1 0,-1 1 1,1-1-1,-1 1 1,1-1-1,-1 0 1,0 1-1,0-1 1,0 0-1,0 0 1,1-3-1,-2-1 18,0 5-20,0 1 0,0 0-1,0-1 1,0 1-1,0 0 1,0 0 0,0-1-1,0 1 1,0 0 0,0-1-1,0 1 1,0 0 0,0-1-1,0 1 1,0 0-1,0-1 1,1 1 0,-1-1 1,-1 0 0,1 0 0,0 0 1,0 0-1,-1 0 0,1 0 0,-1 0 0,1 0 0,-1 0 1,1 0-1,-1 0 0,0 1 0,-1-3 0,-1 1 188,10 3-2772,4-1-56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6:38.2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9 1098 824,'-4'0'900,"-1"0"1,0 1-1,1-1 0,-1 1 0,1 0 0,-8 2 0,-1 1 302,3-3 400,7-2-139,3 0-1348,0 0 0,0 0 0,1 0 1,-1 0-1,1 0 0,-1 0 0,0 0 0,1 0 1,0 0-1,0-1 0,2-1-278,-2 1 226,1 0-1,-1 0 1,1 0-1,0 0 1,0 0 0,0 1-1,0-1 1,0 1-1,0-1 1,0 1 0,0 0-1,1-1 1,-1 1-1,0 1 1,1-1 0,-1 0-1,1 0 1,2 1-1,4-1 103,-1 1 0,1 0-1,0 0 1,8 2-1,2 0-126,129 11 164,-140-11-148,-6-1 17,-7 1 6,-41 6 94,39-7-163,-14 2 4,-25 0 1,17-3-1,0 1-1,1 2 1,-1 1 0,1 2 0,-52 16 0,67-17-10,11-4-49,6-1 12,8-3-13,113-39 1,-93 32 50,116-30-115,-142 38-398,1 0 1,7-4-1,-9 4-1405,0-2-1,7-5 1</inkml:trace>
  <inkml:trace contextRef="#ctx0" brushRef="#br0" timeOffset="704.13">185 31 976,'0'-1'106,"0"1"0,0 0 0,1-1 0,-1 1-1,0 0 1,0-1 0,0 1 0,0 0 0,0-1 0,0 1 0,0-1-1,0 1 1,0 0 0,0-1 0,0 1 0,-1 0 0,1-1-1,0 1 1,0 0 0,0-1 0,0 1 0,0 0 0,-1-1 0,1 1-1,0 0 1,0 0 0,-1-1 0,1 1 0,0 0 0,0 0-1,-1-1 1,1 1 0,0 0 0,-1 0 0,1 0 0,0 0 0,-1-1-1,1 1 1,0 0 0,-1 0 0,1 0 0,0 0 0,-1 0 0,1 0-1,-2-1 18,0 1 0,0 0 0,0 0 0,0-1 0,0 1 0,-3 1 0,2-1 168,0 1 1,0 0-1,0 0 0,1 1 1,-1-1-1,0 0 0,-3 4 0,4-4-118,1 0-1,-1 0 0,1 1 0,-1-1 0,1 0 1,0 1-1,0-1 0,-1 1 0,1-1 0,0 1 1,1 0-1,-2 2 0,0-1 168,1-2-181,4-1-122,0 0 7,0-1 1,0 0-1,-1 1 0,1-1 1,0-1-1,-1 1 0,1 0 1,-1-1-1,5-2 0,11-7 364,-6 5-335,1 1-1,-1 1 1,1 0-1,0 1 1,0 0-1,0 1 1,0 0-1,0 1 1,1 0-1,-1 1 1,0 1-1,19 3 1,-13 2-48,-18-6-21,0 0 0,0 1 0,-1-1 0,1 1 0,0-1 0,0 1 0,0-1 0,-1 1-1,1-1 1,0 1 0,0 0 0,-1 0 0,1-1 0,-1 1 0,1 0 0,-1 0 0,1 1 0,-1-2-5,0 0-1,0 0 1,0 0-1,1 0 1,-1 0 0,0 1-1,0-1 1,0 0-1,0 0 1,0 0 0,-1 0-1,1 1 1,0-1 0,0 0-1,0 0 1,0 0-1,0 0 1,0 1 0,0-1-1,0 0 1,0 0 0,0 0-1,0 0 1,0 0-1,-1 0 1,1 1 0,0-1-1,0 0 1,0 0-1,0 0 1,0 0 0,0 0-1,-1 0 1,1 0 0,0 0-1,0 0 1,0 0-1,0 0 1,-2 1-124,2 1-680</inkml:trace>
  <inkml:trace contextRef="#ctx0" brushRef="#br0" timeOffset="2103.65">264 374 2961,'1'-2'360,"0"-1"0,-1 0 1,1 1-1,-1-1 0,1 0 1,-1 1-1,0-1 0,0 0 1,0 0-1,0 1 1,-1-4-1,0 4-229,1 1 0,0 0 0,-1 0 0,0 0 0,1 0 0,-1 0 0,1 0 0,-1 0 0,0 0 0,0 0 0,0 1 1,1-1-1,-1 0 0,0 0 0,0 1 0,0-1 0,0 0 0,0 1 0,0-1 0,0 1 0,-1-1 0,1 1 0,0 0 0,0-1 0,0 1 0,0 0 0,-3 0 0,3 0-38,-1 0-1,0 0 1,0 0 0,0 0-1,0 0 1,0 0-1,0 1 1,0-1-1,1 1 1,-1 0-1,0-1 1,0 1-1,-3 2 1,3-1-35,-1 0-1,1 0 1,-1 1 0,1-1 0,0 1 0,0-1-1,-3 5 1,-1 3-44,1 1 0,0-1 0,-5 18 0,10-28-13,-4 17 0,-1 1-1,2-1 0,1 1 0,0 0 0,1-1 0,1 1 1,2 22-1,-2-35-5,1 0 1,0 0-1,0-1 1,0 1-1,1-1 1,0 1-1,2 4 1,-4-8 1,1 1 0,0-1 1,0 1-1,0-1 0,0 0 0,0 1 1,0-1-1,0 0 0,0 0 1,1 0-1,-1 0 0,0 0 0,1 0 1,-1 0-1,1-1 0,-1 1 1,1 0-1,-1-1 0,1 1 0,-1-1 1,1 0-1,0 1 0,-1-1 0,4 0 1,0 0-1,-1-1 1,1 0-1,0 0 1,0-1-1,0 1 1,-1-1-1,1 0 1,-1 0 0,0 0-1,1-1 1,-1 0-1,4-3 1,3-1 12,-9 6-5,0 0 1,0 0-1,0-1 1,0 1-1,-1 0 0,1-1 1,2-2-1,-3 3-4,-1 0 0,0 1 0,1-1 0,-1 0 0,0 0 0,1 0 0,-1 0 0,0 1 0,0-1 0,0 0 0,0 0 0,0 0 0,0 0 0,0 0 0,0 1 0,0-1 0,0 0 0,-1 0 1,1 0-1,0 0 0,-1 1 0,1-1 0,0 0 0,-1 0 0,0 0 0,-2-4-34,0 1 0,-1 0 0,1 1 0,-1-1 1,-8-6-1,5 4 40,4 5-1,1-1-1,-1 0 0,0 1 0,1-1 0,-6-1 1,-9-4 14,16 5-20,0 2 0,0-1 0,0 1-1,0-1 1,0 1 0,1-1 0,-1 1 0,0 0 0,0-1 0,0 1 0,0 0 0,0 0 0,-2-1 0,8 8-47,-4-7 46,1 1 0,-1-1-1,1 0 1,0 0-1,-1 0 1,1 0-1,-1 0 1,1 0 0,0 0-1,-1 0 1,1-1-1,-1 1 1,1-1 0,-1 1-1,3-2 1,79-38-551,-68 31-873</inkml:trace>
  <inkml:trace contextRef="#ctx0" brushRef="#br0" timeOffset="3026.82">429 571 3817,'-4'-7'2618,"8"2"-1139,-3 4-1231,0 1-223,-1 0 1,0 0 0,0 0-1,0 0 1,0 0 0,0-1-1,0 1 1,0 0 0,1 0-1,-1 0 1,0 0 0,0 0-1,0 0 1,0-1 0,0 1-1,0 0 1,0 0 0,0 0-1,0 0 1,0 0 0,0-1-1,0 1 1,0 0 0,0 0-1,0 0 1,0 0 0,0-1-1,0 1 1,0 0-1,0 0 1,0 0 0,0 0-1,0 0 1,0-1 0,0 1-1,0 0 1,0 0 0,0 0-1,-1 0 1,1 0 0,0-1-1,0 1 1,0 0 0,0 0-1,0 0 1,0 0 0,-1 0-1,-2-2 192,3 3 162,0 0-347,0 0 1,0 0-1,-1 0 1,1 0 0,0 0-1,0-1 1,0 1-1,0 0 1,-1 0-1,1 0 1,0-1-1,-1 1 1,1 0-1,-1-1 1,1 1-1,-1 0 1,1-1 0,-1 1-1,0 0 1,1-1-1,-2 1 1,-2 4 132,0 2 50,0 0-1,-6 14 1,-2 3-47,6-13-154,1 0 0,1 1-1,0-1 1,-5 23 0,9-33-28,0 1 1,-1-1 0,1 0-1,0 1 1,0-1-1,0 0 1,0 1 0,0-1-1,0 0 1,0 1 0,1-1-1,-1 0 1,0 0 0,1 1-1,-1-1 1,2 2 0,-2-3 7,0 0 0,1 0 0,-1 0 0,0 0 1,1 0-1,-1 0 0,0 1 0,1-1 0,-1 0 0,0 0 1,1 0-1,-1 0 0,0-1 0,1 1 0,-1 0 0,0 0 0,0 0 1,1 0-1,-1 0 0,0 0 0,1 0 0,-1-1 0,0 1 1,1 0-1,-1 0 0,0 0 0,0-1 0,1 1 0,5-6 6,-1-17 2,-3 19-2,2-3 9,-1 0 0,0 0 0,-1 0 1,1 0-1,-1 0 0,1-12 0,-3 11 6,0 1 1,0-1 0,-4-14-1,4 21-13,0 0 0,0 0-1,0 0 1,0 1 0,1-1-1,-1 0 1,0 0 0,0 1-1,0-1 1,1 0 0,-1 1-1,0-1 1,1 0 0,-1 1-1,0-1 1,1 0-1,-1 1 1,2-2 0,-2 2-1,0 0 0,0 0 0,1 0 0,-1-1 0,0 1 0,0 0 1,1 0-1,-1-1 0,0 1 0,0 0 0,0 0 0,0-1 0,1 1 0,-1 0 0,0-1 0,0 1 1,0 0-1,0-1 0,0 1 0,0 0 0,0-1 0,0 1 0,0 0 0,0-1 0,0 1 1,0 0-1,0-1 0,0 1 0,0 0 0,0-1 0,0 1 0,0 0 0,0 0 0,-1-1 1,1 1-1,0 0 0,0-1 0,0 1 0,-1 0 0,1 0 0,0-1 0,0 1 0,-1 0 0,-4-4 19,3 3 4,4 2 32,-1 0-44,0 1 0,1-1 0,-1 0 0,-1 1 0,1-1 0,0 1 0,0-1 0,0 1 0,-1-1 0,1 3-1,4 7 5,2 3-8,-6-12-8,0 0 1,1 1-1,-1-1 0,0 0 0,1 0 1,2 4-1,-3-6-1,0 1 0,-1 0 0,1-1 0,0 1 0,0-1 0,0 0 0,0 1 0,0-1 0,-1 0 0,1 1 0,0-1 1,0 0-1,0 0 0,0 0 0,0 0 0,0 0 0,0 0 0,0 0 0,0 0 0,0 0 0,0 0 0,1-1 0,0 0 2,0 0 0,0 0 0,-1 0 1,1 0-1,-1-1 0,1 1 0,-1 0 0,1-1 0,-1 1 0,0-1 0,0 0 0,2-1 0,0-2 0,7-3 5,-9 7-5,-1 1-1,1-1 1,0 1 0,0-1 0,0 1-1,-1-1 1,1 0 0,0 1 0,-1-1-1,1 0 1,-1 0 0,1 1-1,-1-1 1,1 0 0,-1 0 0,1 0-1,-1 0 1,0 0 0,1 1-1,-1-3 1,3-8 3,-3 9-2,1 0 0,-1 0 1,1 0-1,-1-1 0,0 1 0,0-2 0,4-1 15,-1-1 12,-3 6-29,0 0 1,0 0 0,0 0 0,0 0-1,0 0 1,0 0 0,0-1 0,0 1-1,0 0 1,0 0 0,0 0 0,0 0-1,0 0 1,0 0 0,0-1-1,0 1 1,0 0 0,0 0 0,-1 0-1,1 0 1,0 0 0,0 0 0,0 0-1,0 0 1,0 0 0,0 0 0,0 0-1,-1-1 1,1 1 0,0 0-1,0 0 1,0 0 0,0 0 0,0 0-1,0 0 1,-1 0 0,1 0 0,0 0-1,0 0 1,0 0 0,0 0-1,-1 0 1,1 1 1,-1 0-1,0 0 1,1-1-1,-1 1 1,1 0-1,-1 0 1,1 0-1,-1 0 1,1 0-1,-1 0 1,1 0-1,0 0 1,0 0-1,-1 0 1,1 1-1,-1 34 2,-1-22 1,2 1-1,0-1 1,3 28 0,-2-36-5,0 0 0,4 9 0,-2-4-27,-3-11-9,0 0 0,0 0 0,0 0 0,1 1 0,-1-1 0,0 0 0,0 0 0,0 0 0,0 0 0,0 0 0,1 1 0,-1-1 0,0 0 0,0 0 0,0 0 0,1 0 0,-1 0 0,0 0 0,0 0 0,0 0 0,1 0 0,-1 0 0,0 0 1,0 0-1,0 0 0,1 0 0,-1 0 0,0 0 0,5 0-3349</inkml:trace>
  <inkml:trace contextRef="#ctx0" brushRef="#br0" timeOffset="6624.05">105 177 1680,'-4'15'1561,"4"-13"-1436,-1 0 0,1 0 0,-1 0 0,1 1 0,0-1 0,-1 0 0,1 0 0,0 1 0,1-1 0,-1 4 0,5 24 138,2 49 0,-6-60-188,1 91 96,-2-54-150,-12 185-581,10-201 574,-1 11-4,2-47-28,1-1 0,-1 1 0,1 0 0,0 0 0,0 0 0,1 0 1,-1 0-1,2 4 0,2 6-829</inkml:trace>
  <inkml:trace contextRef="#ctx0" brushRef="#br0" timeOffset="7140.2">35 670 4145,'0'1'81,"-1"-1"0,1 1 0,0-1-1,0 0 1,0 1 0,0-1 0,0 0 0,0 1 0,0-1 0,0 0 0,1 1 0,-1-1-1,0 1 1,0-1 0,0 0 0,0 1 0,0-1 0,0 0 0,1 0 0,-1 1 0,0-1 0,0 0-1,1 1 1,-1-1 0,0 0 0,0 0 0,1 1 0,2 3 473,-2-2-393,0 0 0,-1 0-1,1 0 1,-1 0 0,1 0 0,-1 0-1,0 0 1,0 0 0,0 1 0,0 3-1,0-3-68,0 0 0,0 1 0,0-1 0,0 0 0,2 5-1,2 8 32,18 51 176,-19-59-277,0 0 0,-1 0 0,-1 1 0,1-1 0,0 15 0,-1-11-9,-1-9-10,1 0 0,-1 0 0,1 0-1,0 0 1,0 0 0,1-1 0,-1 1 0,0 0 0,1-1-1,0 1 1,0-1 0,3 5 0,-2-4-1,-3-3-1,0 0 0,0 0 0,0 0 0,0 1 0,0-1 0,0 0 1,0 0-1,0 0 0,1 1 0,-1-1 0,0 0 0,0 0 0,0 0 0,0 0 0,0 0 1,1 0-1,-1 1 0,0-1 0,0 0 0,0 0 0,0 0 0,1 0 0,-1 0 0,0 0 1,0 0-1,0 0 0,1 0 0,-1 0 0,0 0 0,0 0 0,0 0 0,1 0 0,-1 0 0,0 0 1,0 0-1,0 0 0,1 0 0,-1 0 0,0 0 0,0 0 0,0 0 0,0 0 0,1-1 1,-1 1-1,0 0 0,0 0 0,4-10 164,-3 6-97,20-40 215,-8 13-1125,13-63 1,-21 70-2844</inkml:trace>
  <inkml:trace contextRef="#ctx0" brushRef="#br0" timeOffset="7733.31">22 256 1368,'-2'-2'3379,"2"2"-3292,2-5 1250,6-5-721,-7 8-243,8-10 412,-6 8-657,0 0 0,0 0 1,6-5-1,-5 6-95,-1 0 1,0-1 0,0 0-1,0 0 1,-1 0 0,4-6-1,5-9 16,-5 11 3,16-26-79,-20 30 124,0 0 1,0 0-1,0 0 0,0 0 1,1-9-1,-3 12-62,0 1-1,1-1 1,-1 1-1,0-1 1,0 1-1,0-1 0,0 1 1,0-1-1,1 1 1,-1-1-1,0 1 1,1 0-1,-1-1 1,0 1-1,1-1 0,-1 1 1,0 0-1,1-1 1,1-1 33,-2 3-62,0-1 1,0 0-1,0 0 0,1 0 0,-1 0 1,0 0-1,0 0 0,0 0 1,0 0-1,0 1 0,0-1 0,1 0 1,-1 0-1,0 0 0,0 0 0,0 1 1,0-1-1,0 0 0,0 0 0,0 0 1,0 0-1,0 1 0,0-1 0,0 0 1,0 0-1,0 0 0,0 0 0,0 1 1,0-1-1,0 0 0,0 0 1,0 0-1,0 1 0,2 11 40,-2-8-21,2 9-77,6 40 288,-6-47-423,0 1-1,0-1 0,0 0 0,1 0 0,6 12 0,1-4-221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7:24.9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49 346 816,'-6'0'864,"0"-3"-528,3 6-144,-1 0-15,-1-3 47,1-7-64,0 5-80,0-3-40,-1-1-8,1 2-16,1 1-8,-3-1-8,-2-2 8,1-2-8,1 3-120</inkml:trace>
  <inkml:trace contextRef="#ctx0" brushRef="#br0" timeOffset="2529.75">1281 115 2224,'1'-1'220,"0"1"-1,0-1 0,0 0 0,0 1 0,0-1 0,0 1 0,0 0 0,0-1 0,1 1 0,4-2 210,1-9 3756,-9 18-3058,1-6-1038,1-1 0,-1 1 0,0 0 0,1 0 0,-1 0 1,0 0-1,1-1 0,-1 1 0,-1 0 0,1 0-15,1-1 0,-1 1 0,0 0 0,1-1 0,-1 1 0,0 0 0,1-1 0,-1 1 0,1 0-1,-1 0 1,1 0 0,-1-1 0,1 1 0,-1 2 0,0 1 32,0 0 1,1 0-1,-1 1 0,1-1 1,0 1-1,0-1 0,0 1 1,0-1-1,1 0 0,0 1 1,2 5-1,16 26 269,-12-24-267,0 0 0,-1 1 1,5 16-1,-2-1-23,-5-17-50,0 0 0,-1 0 0,2 14-1,-4-9 23,0-8-10,0 1 1,3 11-1,30 134 203,-30-127-214,1 31 1,-1 1 34,-2-42-57,2 12 25,-1 43 0,-3-23-3,0 23-7,-3-30-10,4 45 1,0-39-6,1 20-4,2-36 10,-3 65 1,-4-71-11,2-13-5,0 14 1,3 13 1,0-19-2,-3 34-1,0-43-3,-1 19 3,0 37 1,4-28 0,4 57-4,9-2 22,-15-94-23,10 88 3,-4-17 3,-5-61-6,8 64 5,1-6-2,20 135 22,-2-26-3,-21-121-12,3 53-3,-13 102 22,2-191-26,-2 171 14,4-125-18,-1-30 2,-1 12 1,2 0 1,10 56-1,-5-69 1,1-2 4,-2 1 0,2 53 0,-7-74-7,6 228 15,5-35 3,-17-1-3,5-184-14,-1 146 14,4-113-7,6 75-6,-5-95-2,3 15-2,-3-26 8,-2 1 0,0 0 0,-4 31 0,0 11 1,3-54-7,0 56 9,-9 74-1,-2 30-4,14 1 0,-5-36 6,2 25 2,0-158-14,1 0-1,-1 0 1,1 1 0,0-1 0,0 0 0,1 0 0,0 0 0,0-1 0,0 1 0,0 0 0,1-1 0,0 1-1,4 5 1,-6-8-270,5 6 394,-6-7-196,0-1-1,0 0 0,0 0 0,0 0 0,1 0 1,-1 0-1,0 0 0,0 0 0,0 1 0,0-1 1,0 0-1,0 0 0,0 0 0,0 0 0,1 0 1,-1 0-1,0 0 0,0 0 0,0 0 1,0 0-1,0 0 0,0 0 0,1 0 0,-1 0 1,0 0-1,0 0 0,0 0 0,0 0 0,0 0 1,1 0-1,-1 0 0,0 0 0,0 0 0,0 0 1,0 0-1,0 0 0,1 0 0,-1 0 0,0 0 1,0 0-1,0 0 0,0 0 0,0 0 0,0 0 1,0 0-1,1-1 0,-1 1 0,0 0 0,0 0 1,0 0-1,0 0 0,0 0 0,0-1 0,3-6-5482</inkml:trace>
  <inkml:trace contextRef="#ctx0" brushRef="#br0" timeOffset="6066.03">1337 5515 304,'3'2'1606,"-10"-4"224,7 1-1795,0 1 0,0 0 1,-1 0-1,1 0 0,0 0 1,0 0-1,0 0 0,0 0 0,-1 0 1,1 0-1,0 0 0,0 0 1,0 0-1,0 0 0,0 0 1,-1 0-1,1 0 0,0 0 1,0 0-1,0 0 0,0 0 0,0 1 1,-1-1-1,1 0 0,0 0 1,0 0-1,0 0 0,0 0 1,0 0-1,0 0 0,-1 0 1,1 1-1,0-1 0,0 0 0,0 0 1,0 0-1,0 0 0,0 0 1,0 1-1,0-1 0,0 0 1,0 0-1,0 0 0,0 0 1,0 1-1,0-1 30,0-1 0,0 1 0,0 0 0,1 0 0,-1 0 0,0 0 0,0-1 0,1 1 0,-1 0 0,0 0 0,0 0 1,1 0-1,-1 0 0,0 0 0,0 0 0,1 0 0,-1 0 0,0 0 0,1 0 0,-1 0 0,0 0 0,0 0 0,1 0 0,-1 0 0,1 0 0,7-1 1028,-5-1-544,5-4 823,6 5-796,-11 1-512,0 0 1,0-1 0,0 1 0,0-1-1,4-1 1,-4 1-53,1-1 1,0 1-1,-1 0 0,1 0 1,0 0-1,0 0 1,0 0-1,-1 1 0,1 0 1,8 0-1,-10 1 33,0-1 1,0 0-1,0 0 0,0 0 1,0-1-1,3 0 0,12 0 201,-5 3-166,12-1 20,4-2-20,53-2 1,15-2-57,40 6 27,-85 5-12,4-9-17,59-3 4,-59 1 80,-3 4 93,20-3 16,-47 3-183,0 1 0,47 5 0,-47-4-20,49-3 0,-14-1 2,-35 2-7,1 0 0,28-7-1,-35 6 17,1 0-1,26 2 0,20-2 97,32-4 0,49-7-58,-1 2-19,-82 8-28,116-11 49,-28 7-39,-56 8-12,-38 0 0,-4-1-8,109-3 17,-110 0-13,96 4 0,-12 9-1,-6-3-5,-99-7 1,35-4 0,-14 0-2,-16 2-1,44-2 0,-2 3 2,94 3 4,-62-6-6,-56 0 0,238-14 16,-108 21-16,-83 2 0,17-8 6,-74 1-4,118-9 2,81-1 7,-229 12-11,519 4 1,-428-9 6,14-1 1,82 7-20,-135 0 24,-30-1-9,164 7 10,110-4-11,-137-5 20,-146 2-24,363-7 20,84-14-1,-333 18-10,488-11 2,-236 11 23,-186 5-8,62-1-15,-142-5-1,13 0-1,-55 5-6,136 20-1,-150-12 4,86 0 0,74-12-3,-118 0-3,292-6 18,-167-3-16,-61 2 0,-87 6 2,156-5 3,-161 9-8,178 3-1,-213-1 5,86 6 6,-30 1-7,75 6 0,-79-7 9,-40-5-3,19 3-7,124 10-5,-121-10 9,0-4-1,156-15 1,-65 1-1,-53 5 12,12 0-14,-44 2 0,60-5 0,-115 6 0,70-7 0,-89 10 0,1 1 0,0 1 0,35 6 0,-17 1-1850,-30-7-1765</inkml:trace>
  <inkml:trace contextRef="#ctx0" brushRef="#br0" timeOffset="6732.09">15483 5169 9098,'-13'-2'909,"12"2"-836,0 0-1,0 0 1,0 0-1,0 0 1,-1-1 0,1 1-1,0 0 1,0 0-1,0-1 1,0 1-1,0-1 1,-2 0-1,2 0-60,0 0-1,0 1 0,0-1 1,0 1-1,0-1 1,0 0-1,0 0 0,1 0 1,-1 1-1,0-1 0,0 0 1,1 0-1,-1 0 0,1 0 1,-1 0-1,1 0 0,-1 0 1,1-1-1,-1 1 1,1 0-1,0 0 0,0 0 1,0 0-1,0 0 0,0-1 1,0 0-1,0 2-5,0-1 0,0 1 0,0 0 0,1-1 0,-1 1 0,0 0 0,0 0 0,1-1 0,-1 1 0,0 0-1,0 0 1,1-1 0,-1 1 0,0 0 0,1 0 0,-1 0 0,0 0 0,1-1 0,-1 1 0,1 0 0,-1 0 0,0 0 0,1 0 0,0 0 0,11-1 323,-10 0-220,8 0 146,-1 1 0,18 1 0,-3 0-169,10-1-69,-1 2 0,0 1 0,46 11 0,-47-8-16,-18-4 2,-1 0 0,1 1 0,20 9 0,-27-9-4,0 0 0,0 1 0,0 0 0,-1 0 0,0 0 1,10 10-1,-14-12 1,-1-1 1,1 1 0,0 1 0,-1-1-1,1 0 1,-1 0 0,0 0 0,0 1-1,0-1 1,0 1 0,0-1 0,0 1-1,-1-1 1,1 1 0,-1-1 0,0 1-1,0 0 1,0-1 0,0 1 0,0-1-1,0 1 1,-2 4 0,0-1 7,0 0 0,0-1-1,-1 0 1,0 0 0,0 0 0,0 0 0,-7 9 0,-4 0 36,-14 14-1,12-14-11,-9 11 19,-48 40 54,46-45-133,16-13-153,0 0 0,1 1 0,0 1 0,-14 15 0,16-12-2737</inkml:trace>
  <inkml:trace contextRef="#ctx0" brushRef="#br0" timeOffset="8232.44">14185 6201 10266,'0'0'8,"0"1"0,1 0 0,-1-1-1,1 1 1,-1-1 0,1 1 0,-1-1 0,1 1-1,-1-1 1,1 0 0,0 1 0,-1-1-1,1 0 1,0 1 0,-1-1 0,1 0 0,0 0-1,-1 1 1,1-1 0,0 0 0,-1 0 0,1 0-1,0 0 1,0 0 0,-1 0 0,1 0 0,0 0-1,0-1 1,3 0-9,0 0 0,-1 0 0,1-1 0,4-2 0,-3 2 23,149-78-15,-112 52 21,0-2 1,41-38-1,17-13 44,-90 73-65,0 1 6,0-1 0,16-15 1,-24 20-10,1 0 1,-1 1 0,0-1-1,0 0 1,0 0 0,-1 0 0,1-1-1,-1 1 1,0 0 0,0 0-1,0-1 1,0 1 0,0-1 0,-1-4-1,1 7 0,-1 0 0,0 1-1,-1-1 1,1 1-1,0-1 1,0 1 0,0-1-1,0 1 1,0-1-1,0 1 1,-1-1-1,1 1 1,0-1 0,0 1-1,-1-1 1,1 1-1,0 0 1,-1-1 0,1 1-1,0-1 1,-1 1-1,1 0 1,-1-1 0,1 1-1,-1 0 1,1-1-1,0 1 1,-1 0 0,1 0-1,-1 0 1,1-1-1,-1 1 1,0 0 0,1 0-1,-1 0 1,1 0-1,-2 0 1,-1 0 33,0 0 0,0 0 0,0 1-1,-6 0 1,8 0-22,-7 1 80,1 0-1,0 1 1,0 0-1,-1 0 0,2 0 1,-9 6-1,-37 31 492,36-27-463,-2 3-50,0 0-1,1 1 1,-17 22 0,23-24-75,0 0 1,2 0-1,-1 1 0,-11 30 1,10-16-9,-9 40 1,19-66 6,0-1 0,1 0 0,0 0 0,-1 1 1,1-1-1,0 0 0,1 1 0,-1-1 0,1 0 0,-1 0 0,1 0 0,0 1 0,0-1 1,0 0-1,4 6 0,-4-8 2,0 1 0,1 0 1,-1 0-1,1-1 1,0 1-1,0-1 0,-1 0 1,1 1-1,0-1 0,0 0 1,0 0-1,0 0 1,0 0-1,1-1 0,-1 1 1,0-1-1,0 1 0,0-1 1,1 0-1,-1 1 1,0-1-1,0 0 0,5-1 1,-1 0 3,1 0 0,-1-1 1,0 0-1,0 0 0,0 0 1,9-5-1,35-24 3,-44 27-9,145-88-142,-133 81 147,1 0 0,22-20-1,-39 30 2,-1 0 0,0 0 1,0 0-1,0 0 0,0 0 0,0 0 0,0-1 0,0 1 0,0 0 0,0-1 0,0 1 0,-1-1 0,1 1 0,-1-1 0,1 1 0,-1-1 0,1 1 0,-1-1 0,0 1 0,0-3 0,0 4-2,0 0 0,0-1 0,0 1 0,0 0 0,0 0 0,0 0 0,0 0 0,0 0 0,0-1 0,-1 1 0,1 0 0,0 0 0,0 0 0,0 0 0,0 0 0,0 0 0,0 0 0,-1 0 0,1-1 0,0 1 0,0 0 0,0 0 0,0 0 0,0 0 0,-1 0 0,1 0 0,0 0 0,0 0 0,0 0 0,-1 0 0,-1 0 2,0 0-1,-1 1 1,1-1-1,-1 1 1,1-1 0,0 1-1,-1 0 1,1 0-1,0 0 1,0 0-1,-3 2 1,-6 3 2,3-3 1,1 0 0,0 1 0,0 0 0,1 0 0,-1 0 0,1 1 0,0 0 0,0 0 1,0 1-1,1 0 0,-1 0 0,-7 12 0,9-12-7,1 0 0,0 0-1,0 0 1,1 0 0,-1 1 0,1-1 0,1 1 0,-1 0 0,1-1 0,0 1 0,1 0 0,0-1 0,0 1 0,0 0-1,2 8 1,-2-13-1,1-1 0,-1 1 0,1 0-1,0-1 1,-1 1 0,1 0 0,0-1-1,0 1 1,0-1 0,0 1-1,0-1 1,1 0 0,-1 1 0,0-1-1,1 0 1,2 2 0,-2-2 0,1 0 0,-1 0 1,0 0-1,1 0 0,-1 0 0,1-1 1,-1 1-1,1-1 0,-1 0 0,1 0 1,0 0-1,2 0 0,2-1-3,0-1 1,1 1-1,-1-1 0,0 0 1,11-6-1,32-18-154,-39 19 89,0 0 0,0-1 0,17-16 0,-25 21 76,0 0 0,0 0 0,0-1 0,0 0 0,0 1 0,-1-1 0,1 0 0,-1 0 0,0-1 0,-1 1 0,1 0 0,-1 0 0,0-1 0,1-5 0,-2 8 10,0 1-1,0-1 1,0 0 0,0 1 0,-1-1 0,1 1 0,-1-1 0,1 1 0,-1-1 0,0 1 0,1-1 0,-1 1-1,0-1 1,0 1 0,0 0 0,0 0 0,0-1 0,0 1 0,0 0 0,-1 0 0,1 0 0,0 0 0,-3-1 0,0 0 21,-1-1 1,1 1 0,-1 0 0,0 0 0,0 1 0,-7-2-1,4 2-10,0 0 0,0 0 0,0 1 0,0 0-1,0 1 1,0 0 0,0 0 0,0 0-1,0 1 1,0 0 0,-8 4 0,15-6-28,1 1 0,-1-1 0,0 0 0,1 1 1,-1-1-1,1 0 0,-1 1 0,1-1 0,-1 1 0,1-1 0,-1 1 1,1-1-1,-1 1 0,1-1 0,-1 1 0,1-1 0,0 1 0,-1 0 1,1-1-1,0 1 0,0 0 0,-1-1 0,1 1 0,0 0 0,0 0 1,0 1 0,0-1 0,0 1 1,0-1-1,1 1 1,-1-1-1,1 1 1,-1-1-1,1 0 1,-1 1-1,1-1 0,1 2 1,0 2 4,2-1 1,-1 1-1,1-1 1,-1 0-1,9 6 1,-3-3-4,0 0 1,1-1-1,0 0 1,15 6-1,-18-10-15,0 1-1,0-1 1,0 0 0,0-1-1,1 1 1,-1-2 0,15 1-1,-10-2-172,-1 0 0,0-1 1,1-1-1,-1 1 0,0-2 0,0 0 0,-1 0 0,1-1 0,-1 0 0,0-1 1,0 0-1,-1 0 0,1-1 0,-2 0 0,14-14 0,-19 18 242,-1 0 0,0-1 1,1 1-1,-1-1 0,-1 1 0,1-1 0,0 0 0,-1 1 0,0-1 0,0 0 1,0 0-1,1-6 0,-2 7 1,0 1 1,0-1 0,0 1-1,0 0 1,-1-1 0,1 1-1,-1-1 1,1 1 0,-1 0-1,0 0 1,0-1-1,0 1 1,0 0 0,0 0-1,-1 0 1,1 0 0,0 0-1,-1 0 1,0 1 0,1-1-1,-5-2 1,6 3-57,-1 1 0,0-1 0,0 1 0,0 0 0,1-1 0,-1 1 0,0 0 0,0 0 0,0 0 0,0-1 0,1 1 0,-1 0 0,0 0 0,0 0-1,0 0 1,0 1 0,0-1 0,1 0 0,-1 0 0,0 0 0,0 1 0,0-1 0,0 0 0,1 1 0,-1-1 0,0 1 0,1-1 0,-1 1 0,0-1 0,1 1 0,-1 0 0,0 0 0,-2 1-4,1 1 0,0-1 0,0 1 0,0 0 0,1 0 0,-1-1 0,-1 5 0,0 2 0,0-1 1,1 1 0,0-1-1,1 1 1,-1 11-1,2 46-34,0-57 30,2 28 149,-1 196-2626,-1-222 2556,-1-1 0,0 1 0,-1-1 0,0 0-1,-7 20 1,8-27 5,-1 0-1,1 0 0,-1-1 1,1 1-1,-1 0 1,0-1-1,0 1 1,-1-1-1,1 1 0,0-1 1,-1 0-1,1 0 1,-1 0-1,0 0 1,0-1-1,1 1 0,-1-1 1,0 1-1,0-1 1,-1 0-1,1 0 0,-6 0 1,4 0 19,0-1-1,0 0 1,0 0 0,1 0 0,-1-1 0,0 0-1,0 0 1,0 0 0,0 0 0,1-1-1,-9-4 1,7 3-75,0-1 1,-1 0-1,1 0 0,1 0 0,-1-1 0,1 0 1,-7-8-1,10 11-48,0-1 0,0 1 0,1-1 0,0 1 0,-1-1 0,1 1 0,0-1 0,0 0 0,0 1 0,0-1 0,0-3 0,1-1-417,0 0 0,0 0 0,1-11-1,2-13-1931</inkml:trace>
  <inkml:trace contextRef="#ctx0" brushRef="#br0" timeOffset="8991.44">15429 5983 11707,'0'0'15,"0"0"1,0 0-1,0 0 1,0 0 0,0 1-1,0-1 1,0 0 0,0 0-1,0 0 1,0 0-1,0 1 1,1-1 0,-1 0-1,0 0 1,0 0 0,0 0-1,0 0 1,0 0-1,0 1 1,1-1 0,-1 0-1,0 0 1,0 0 0,0 0-1,0 0 1,1 0-1,-1 0 1,0 0 0,0 0-1,0 0 1,0 0 0,1 0-1,-1 0 1,0 0-1,0 0 1,0 0 0,1 0-1,-1 0 1,0 0 0,0 0-1,11-2-25,-5 1 60,19-4-32,-11 3-130,-1-1 0,0 0 0,0-1 0,19-8 0,-19 6 43,14-7 49,-2 0 1,43-30-1,-66 42 24,13-11 36,26-26 0,-38 34-25,1 0 0,-1 1 1,0-2-1,0 1 0,-1 0 0,1-1 0,-1 1 1,0-1-1,0 0 0,0 1 0,-1-1 0,2-7 1,-3 11-6,0 0 0,0-1 0,0 1 0,0 0 0,0 0 1,0-1-1,0 1 0,-1 0 0,1 0 0,0-1 0,-1 1 1,1 0-1,-1 0 0,1 0 0,-1 0 0,1-1 0,-2 0 1,1 1 1,0 0 0,0 0 0,0 0 0,0 1 0,-1-1 0,1 0 0,0 1 0,0-1 0,-1 1 0,1-1 0,-1 1 0,1-1 0,0 1 1,-1 0-1,-2 0 0,-1 0 11,-1 0 1,1 0 0,0 1-1,-1 0 1,1 0-1,0 0 1,0 1 0,-1-1-1,1 1 1,0 1 0,-5 2-1,2 0 9,0 0 0,0 1 0,0 0 1,1 0-1,-12 13 0,8-6 39,1 1 1,-13 22-1,-15 36 21,18-34-89,0 3-55,2 1 1,2 1-1,1 0 0,2 1 0,-6 47 0,5-16-174,-8 47 402,21-116-131,0-1 0,-1 0 1,1 0-1,-1 0 1,0 0-1,-1-1 0,1 1 1,-5 6-1,6-10-37,0 0 1,-1 1-1,1-1 1,0 0-1,-1 0 1,1 0-1,0 0 1,-1 0-1,0 0 1,1 0-1,-1 0 1,1-1-1,-1 1 1,0-1-1,0 1 1,1-1 0,-1 0-1,0 1 1,0-1-1,1 0 1,-1 0-1,0 0 1,0 0-1,1-1 1,-1 1-1,0 0 1,0-1-1,-1 0 1,-2-1-4,1 0 0,0 0 0,0 0 0,0 0 0,0-1 0,1 1 0,-1-1 0,1 0 0,-1 0 0,-4-6 0,-1-3 129,-14-24 0,12 18 183,8 14-240,0-1 1,1 0-1,-1 0 1,1 1-1,0-1 1,-2-9 0,4 12-55,-1-1 1,1 1-1,0 0 1,0 0-1,0-1 1,1 1-1,-1 0 1,0 0-1,1 0 1,-1 0-1,1-1 1,0 1-1,0 0 1,0 0 0,0 0-1,0 0 1,0 1-1,0-1 1,2-2-1,2-1 57,1 0-1,-1 0 1,1 0-1,-1 0 1,1 1-1,1 0 1,-1 1-1,0-1 1,11-3-1,5 0 38,36-9 0,-55 16-110,85-16 77,-9 3-102,-25 1-670,1 0-1558</inkml:trace>
  <inkml:trace contextRef="#ctx0" brushRef="#br0" timeOffset="10524.17">1054 402 3545,'0'1'152,"0"0"1,-1-1-1,1 1 1,0 0-1,0 0 1,0 0-1,0 0 0,0 0 1,0 0-1,0 0 1,0 0-1,0-1 1,0 1-1,0 0 1,1 0-1,-1 0 1,0 0-1,1 0 0,-1-1 1,0 1-1,1 0 1,-1 0-1,1 0 1,0 0-1,0-1-117,-1 0-1,0 1 1,1-1-1,-1 0 1,1 0-1,-1 0 1,1 0-1,-1 0 1,0 0-1,1 0 1,-1 0-1,1 0 1,-1 0-1,0 0 1,1 0-1,-1 0 1,1 0 0,-1-1-1,1 1 1,-1 0-1,0 0 1,1 0-1,-1-1 1,0 1-1,1 0 1,-1-1-1,3 0 69,2-2-67,1-1 1,-1 1-1,1-1 0,-1 0 0,0-1 0,-1 1 1,6-7-1,26-40 2,-22 31-11,96-158 2207,-101 160-1794,0 0 0,9-32 0,-17 46-412,0 0 0,0 0-1,0 0 1,-1-6 0,0 7-18,1 0 0,-1-1 0,1 1 0,1-5 0,-1 10-21,1 6 0,2 7 9,-3-14 1,0 0 0,0 0-1,-1 0 1,1 0-1,0 0 1,0 0-1,0 0 1,0 0 0,0 0-1,1 0 1,-1-1-1,0 1 1,0 0 0,2 0-1,19 4 6,-1 0-3,1 1-7,-17-5 6,1 1 0,0-1 0,9 6 0,-9-4-24,0 0 1,0 1-1,0 0 0,0 0 1,-1 1-1,0-1 1,0 1-1,0 0 1,-1 1-1,0-1 0,0 1 1,0 0-1,0 0 1,-1 0-1,0 0 1,-1 1-1,5 13 1,-1 4-1096,0 2-627</inkml:trace>
  <inkml:trace contextRef="#ctx0" brushRef="#br0" timeOffset="13315.37">1345 1175 1848,'2'1'378,"10"2"-246,-12-3-131,0 1 0,1-1 0,-1 0 0,0 0 1,0 0-1,1 0 0,-1 0 0,0 0 0,0 0 0,1 0 0,-1 0 0,0 0 0,1 0 1,-1 0-1,0 0 0,0 0 0,1 0 0,-1 0 0,0 0 0,0 0 0,1 0 0,-1 0 0,0 0 1,0-1-1,1 1 0,-1 0 0,0 0 0,0 0 0,1-1 0,-1 1 0,0-1 0,0 1 0,1-1 1,-1 1-1,0-1 0,0 1 0,1-1 0,-1 1 0,0-1 0,1 1 0,-1 0 0,1-1 1,-1 1-1,0 0 0,1-1 0,-1 1 0,1 0 0,-1-1 0,1 1 0,-1 0 0,1 0 0,0-1 1,15-3 257,-11 3-46,7-2 266,16 0 0,-16 2-309,21-4 1,-21 2 94,15-1 1,2 0 209,-6 1-376,0 1-1,42 1 0,-32 2 108,66-5 931,-52 5-980,-28-1-115,32-2 1,35-5 0,20-2-22,-50 0-4,19-3 28,-10 2-8,112-4 0,-132 10-37,14 0 0,-8 4-4,28 1 22,110 3 8,-171-3-23,0 1 0,35 8 0,-5-1 4,-2-1 336,-31-5-97,0 0-1,0-1 1,29 0-1,-21-2-214,0 2 0,1 1 0,28 7 0,-35-6-10,10 1 4,-14-3-14,-10-1-6,-1-1 0,1 1 1,0-1-1,0 0 1,0 1-1,0-1 1,0-1-1,-1 1 0,5-1 1,-3 0 1,1 0 0,-1 0 0,1 1 0,-1-1 0,10 1 0,6 0 27,-10-2-62</inkml:trace>
  <inkml:trace contextRef="#ctx0" brushRef="#br0" timeOffset="16116.48">3402 1164 1152,'3'-4'926,"-3"4"-911,0 0-1,0-1 1,0 1-1,0 0 0,0 0 1,0 0-1,0 0 1,0-1-1,0 1 1,1 0-1,-1 0 1,0 0-1,0 0 1,0-1-1,0 1 1,0 0-1,1 0 1,-1 0-1,0 0 1,0 0-1,0 0 1,1 0-1,-1-1 1,0 1 18,1 0 0,-1 0 0,1-1-1,-1 1 1,0 0 0,1-1 0,-1 1 0,0 0 0,1-1 0,-1 1 0,0-1 0,0 1-1,1 0 1,-1-1 0,0 1 0,0-1 0,0 1 0,0-1 0,1 0 0,-1 1 13,0-1 1,0 1 0,0 0 0,0-1-1,0 1 1,0 0 0,0-1-1,1 1 1,-1-1 0,0 1 0,0 0-1,0 0 1,1-1 0,-1 1 0,0 0-1,1-1 1,-1 1 0,0 0-1,1-1 1,0 1 13,-1 0 0,1 0 0,-1 0 0,1-1 0,0 1 0,-1 0 0,1-1 0,-1 1 0,1-1-1,-1 1 1,1 0 0,-1-1 0,1 1 0,-1-1 0,1 0 0,0 0-12,-1 1-1,0 0 1,0 0-1,0 0 1,0 0-1,0 0 1,1-1-1,-1 1 1,0 0-1,0 0 1,0 0-1,0 0 1,1 0-1,-1 0 1,0 0-1,0 0 1,0 0-1,1 0 1,-1-1-1,0 1 1,0 0-1,0 0 1,1 0 0,-1 0-1,0 0 1,0 1-1,1-1 1,-1 0-1,0 0 1,0 0-1,0 0 1,0 0-1,1 0 1,-1 0-1,0 0 1,0 0-1,0 0 1,1 1-1,-1-1 1,0 0-1,0 0 1,0 0-1,0 0 1,0 1-1,1-1 1,-1 0-1,0 0 1,0 0 0,0 1-1,0-1-33,1 1-1,-1-1 1,0 0-1,1 1 1,-1-1-1,1 1 1,-1-1-1,1 0 1,-1 1-1,1-1 1,-1 0-1,1 0 1,-1 0-1,1 1 1,-1-1-1,1 0 1,-1 0-1,1 0 1,0 0 0,-1 0-1,1 0 1,-1 0-1,2 0 1,71-20 703,-57 15-692,0 2 0,17-2 0,13-3 76,-14 3 176,58-5 0,-37 6-216,35 0-19,-7 0-29,-35 0-12,-4 1 144,59-12 1,62-21 58,54-4-132,-209 39-80,0 0-1,1 1 1,-1 0 0,0 0 0,0 1 0,1 0 0,-1 0 0,14 4-1,-14-1-1724</inkml:trace>
  <inkml:trace contextRef="#ctx0" brushRef="#br0" timeOffset="46136.27">10880 3746 2601,'3'-2'900,"-1"-1"0,1 1 0,-1 0 0,4-6 0,-4 5-634,-1 2-235,0 0 0,1 0 0,-1 1 0,0-1 0,0 0 0,1 1 0,-1-1 0,0 1 0,1-1 0,-1 1 0,1 0 0,-1-1 0,0 1 0,1 0 0,2 0 0,-1 0 36,1-1 238,-5 1-295,1 0 1,0 0-1,0 0 1,0 0-1,0 0 0,0 0 1,0 0-1,0 0 1,0 0-1,0 0 1,0 0-1,-1 0 1,1 0-1,0 0 1,0 0-1,0 0 0,0 0 1,0 0-1,0 0 1,0 0-1,0 1 1,0-1-1,0 0 1,0 0-1,0 0 0,0 0 1,0 0-1,-1 0 1,1 0-1,0 0 1,0 0-1,0 0 1,0 0-1,0 0 0,0 1 1,0-1-1,0 0 1,0 0-1,0 0 1,0 0-1,0 0 1,0 0-1,0 0 1,0 0-1,0 0 0,0 1 1,0-1 2,0 0 0,0 0 0,0 0 1,1 0-1,-1 0 0,0 0 0,0 0 0,0 0 0,0 1 1,0-1-1,0 0 0,0 0 0,0 0 0,0 0 0,0 0 0,0 0 1,-1 0-1,1 0 0,0 0 0,0 0 0,0 1 0,0-1 1,0 0-1,0 0 0,0 0 0,0 0 0,0 0 0,0 0 1,0 0-1,0 0 0,0 0 0,0 0 0,0 0 0,0 0 1,-1 0-1,1 0 0,0 1 0,0-1 0,0 0 0,-1 2 193,3-1-56,-2-1-126,1 0 0,-1 1 0,1-1 1,-1 0-1,1 0 0,-1 1 0,0-1 0,1 0 0,-1 1 1,1-1-1,-1 1 0,0-1 0,0 0 0,1 1 0,-1-1 1,0 1-1,0-1 0,1 1 0,-1-1 0,0 1 1,0 0-6,0 0 1,0-1 0,0 1 0,1 0-1,-1-1 1,0 1 0,0-1 0,0 1 0,1-1-1,-1 1 1,0 0 0,1-1 0,-1 1 0,0-1-1,1 1 1,-1-1 0,1 0 0,-1 1-1,1-1 1,-1 1 0,1-1 0,-1 0 0,1 1-1,-1-1 1,1 1 0,8 6 247,-7-5-204,-1-1 0,1 0 0,-1 1 0,1-1 0,0 0 0,0 0-1,-1 0 1,1 0 0,0 0 0,3 1 0,22 5 231,-18-5-289,-3 0 17,0 0 0,0 0 1,0 1-1,-1 0 0,1 0 0,-1 0 0,1 1 1,-1 0-1,0 0 0,0 0 0,-1 1 1,1-1-1,-1 1 0,5 8 0,-3-4 10,1 0 0,0 0 0,13 13 0,28 19 52,-17-14 150,8 4-69,-8-7-116,56 49 23,-74-61-63,0 0 0,-1 1 0,12 15-1,15 17 27,10 9 173,-4-5-125,-9-5-68,-27-34-6,-4-4-6,1 0 0,9 7 0,-8-8 1,10 12 0,-4-3 13,1-1 0,25 19-1,-15-13-10,-19-14-3,0 0 0,0 0 0,4 7 0,10 9 2,21 24 54,-28-30 161,25 23 0,7 3-72,22 19-71,-53-50-68,-4-3 2,0 0 0,19 11 0,-15-10-5,0 0-1,0 1 1,22 21 0,-20-17 9,-6-6 45,16 10 0,-3-3 115,3 4 1,30 28-1,-42-33-153,0 1-1,-1 0 1,16 24 0,-21-28-14,1 0 0,0 0 0,18 16 1,32 22 6,-24-21-1,-22-17-2,-6-6-6,-1 1-1,1-1 1,-1 2 0,6 6-1,-6-5 2,1 0-1,11 9 1,-10-10 0,-1 1-1,9 10 1,72 84 22,10-6 2,-58-58 12,33 31 10,-43-41 158,-17-15-177,20 14 0,8 9 2,-30-26-545,-1 0-1,1 0 1,19 11-1,-24-17-2220</inkml:trace>
  <inkml:trace contextRef="#ctx0" brushRef="#br0" timeOffset="47287.36">13065 5727 1864,'5'-1'2800,"-8"7"-1915,1-3-353,1 0 1,-1-1 0,1 1-1,-1 5 1,2-7-474,-1 0 0,1 0-1,0 0 1,0 1 0,0-1 0,0 0 0,0 0-1,1 0 1,-1 0 0,0 1 0,0-1-1,1 0 1,-1 0 0,1 0 0,-1 0 0,2 1-1,9 15 120,-7-11-154,0-1-1,0 2 1,4 9-1,5 14 49,-6-14 311,9 32 0,-8-17-114,1 0 0,1 0 0,2-1 1,1-1-1,31 52 0,-5-17-214,3 3-35,47 72 12,-77-120-14,-2 0 0,13 30-1,-6-11 0,-14-33-16,-1 0 0,0 1 1,0-1-1,0 1 0,1 8 0,-3-12 6,1-7-3796</inkml:trace>
  <inkml:trace contextRef="#ctx0" brushRef="#br0" timeOffset="48383.92">10920 3792 1576,'1'1'3033,"-1"-1"-2945,-1 0 0,1 0 0,0 0 1,-1 0-1,1 0 0,0 0 1,-1 1-1,1-1 0,0 0 1,-1 0-1,1 0 0,0 1 0,0-1 1,-1 0-1,1 0 0,0 1 1,0-1-1,0 0 0,-1 1 1,1-1-1,0 0 0,0 1 0,0-1 1,0 0-1,0 1 0,0-1 1,-1 0-1,1 1 0,0-1 1,1 5 130,-1 0 0,-1 0 1,1-1-1,0 1 0,-1 0 1,0-1-1,-2 6 0,-2 15 52,1 11-127,2 42-1,-1 38 229,-6 53-223,8-149-142,-7 51 20,3-32-9,0 53 1,5-40-19,3 0 0,10 54 0,-10-90-2,0 2-14,1-1 1,0 0 0,14 32-1,-6-26-4,-7-14 8,0 0-1,6 17 1,-6-4 11,-1-1 0,-1 1 0,-1 0-1,-1 36 1,0-43 16,1 15 12,-1-24-23,-1 0-1,1 0 0,-1 0 0,0-1 0,-1 1 0,1 0 0,-1 0 0,-2 7 0,2-10-4,1 0 1,-1 0-1,0 0 0,1 0 1,0 1-1,0-1 1,0 0-1,0 0 1,1 1-1,0 5 0,2 1-11,1-1-1,5 12 0,3 6-116,-10-18-264</inkml:trace>
  <inkml:trace contextRef="#ctx0" brushRef="#br0" timeOffset="48993.21">11053 5209 4121,'-2'-6'1330,"2"5"-1119,-1-1 1,1 1 0,-1 0-1,1 0 1,0 0-1,0 0 1,-1 0 0,1 0-1,0 0 1,0-1-1,0 1 1,0 0-1,0 0 1,1-2 0,0 2 178,1 0-64,-5-4-61,-4-5 175,7 10-419,0 0 0,0 0 0,0 0 0,0 0 0,0 0-1,0-1 1,0 1 0,0 0 0,0 0 0,0 0 0,0 0 0,0 0 0,0 0-1,0 0 1,0 0 0,0 0 0,0 0 0,0 0 0,-1 0 0,1 0 0,0 0 0,0-1-1,0 1 1,0 0 0,0 0 0,0 0 0,0 0 0,0 0 0,0 0 0,0 0-1,-1 0 1,1 0 0,0 0 0,0 0 0,0 0 0,0 0 0,0 0 0,0 0 0,0 0-1,0 0 1,0 0 0,0 1 0,-1-1 0,1 0 0,0 0 0,0 0 0,0 0-1,-2 5 461,2 11-174,0-15-220,-1 5-1,0 0 1,0 0 0,0-1 0,0 1 0,-1-1 0,-4 11 0,2-8-9,-4 17 0,4 1-45,0 1-1,1 49 1,3-36-110,-1-22-1108,5 32 0,0-24-3696</inkml:trace>
  <inkml:trace contextRef="#ctx0" brushRef="#br0" timeOffset="49689.66">11004 5970 7186,'-6'0'2401,"6"-1"-2351,1 1 0,-1 0-1,1-1 1,-1 1 0,0-1-1,1 0 1,-1 1 0,0-1-1,1 1 1,-1-1 0,0 1-1,0-1 1,0 0 0,1 1-1,-1-1 1,0 0 0,1-3-37,1 0 0,-1 0 0,1 0 0,0 0 1,0 0-1,1 1 0,-1-1 0,1 1 1,3-4-1,9-13-5,-6 3 31,13-30 1,-21 44-34,2-4 9,-1 0 0,0 1 1,2-14-1,-3 17 28,-1 0 1,0 1 0,1-1-1,-1 0 1,-1 0-1,1 0 1,0 0 0,-1 0-1,1 1 1,-1-1-1,-2-4 1,3 6-5,-1 0-1,0 0 0,1 0 1,-1 0-1,0 1 1,1-1-1,-1 0 1,0 0-1,0 1 1,0-1-1,0 1 1,0-1-1,0 1 1,0-1-1,0 1 1,0-1-1,0 1 0,0 0 1,0 0-1,0-1 1,0 1-1,0 0 1,-2 0-1,1 0-24,1 0 0,-1 0-1,0 1 1,0-1 0,1 0-1,-1 1 1,0-1 0,1 1-1,-1 0 1,1-1 0,-1 1-1,0 0 1,1 0 0,-2 1-1,-2 4 3,0-1-1,1 1 1,0 0-1,-5 7 1,3-2-6,0-1-4,0 0-1,1 1 0,0-1 1,0 1-1,-4 20 0,-3 22-5,7-35-2,0-1 2,0 0-1,2-1 0,-3 27 0,6 0-16,2-1 1,11 59-1,-3-19-20,-9-76 37,0 1 0,-1 0-1,-1 10 1,0-14 4,1-1 0,-1 1 0,1-1 0,-1 1-1,0-1 1,0 0 0,0 1 0,0-1 0,-1 0 0,1 0 0,-3 3 0,4-5-2,0 1 0,-1-1 1,1 1-1,-1-1 1,1 1-1,-1-1 1,0 0-1,1 1 0,-1-1 1,1 0-1,-1 0 1,0 1-1,1-1 1,-1 0-1,1 0 0,-1 0 1,0 0-1,1 0 1,-1 0-1,0 0 0,0 0 1,-13-4 12,10 2-13,-9-4 3,1 0-1,0-1 1,0 0-1,1-1 1,-15-13-1,20 16-7,1-1 1,-1 0-1,1 0 1,0 0-1,0-1 0,1 1 1,0-1-1,0 0 1,1 0-1,0-1 0,-4-10 1,6 13 0,0 0 0,0 0 0,0 0 1,1 0-1,0-1 0,0 1 0,0 0 0,1-6 0,0 7 4,0 0-1,0 1 0,0-1 0,0 1 0,1-1 1,0 1-1,0-1 0,-1 1 0,2 0 0,-1 0 1,0 0-1,4-3 0,0 0 68,0 1 0,1-1 1,0 1-1,0 1 0,0-1 0,1 1 0,-1 1 1,11-5-1,6 1 371,36-6 1,-47 10-469,71-9-440,-57 7-581</inkml:trace>
  <inkml:trace contextRef="#ctx0" brushRef="#br0" timeOffset="50028.57">11182 6028 5953,'-1'-1'2841,"1"6"-1577,-3 10-576,-3 3-208,-5 12-264,-2 6-80,-9 9-64,1 4-15,2 4-41,-1-2-16,4-7 0,-5-6-553,9-14-2511</inkml:trace>
  <inkml:trace contextRef="#ctx0" brushRef="#br0" timeOffset="50399.2">11182 6147 8554,'-1'6'84,"-1"0"0,1-1 0,0 2 0,1-1 1,0 0-1,0 0 0,0 6 0,1-10-76,-1 0 1,0 0-1,1 0 1,-1 0-1,1-1 1,0 1-1,0 0 0,0 0 1,0-1-1,0 1 1,1 2-1,-1-4-13,0 1-1,0 0 1,0 0-1,0 0 1,0-1-1,0 1 1,1 0 0,-1-1-1,0 1 1,0-1-1,0 0 1,1 1-1,-1-1 1,0 0-1,0 0 1,1 1 0,-1-1-1,2-1 1,-1 1 8,-1 0 0,0 0 1,0 0-1,0 0 1,1 0-1,-1-1 1,0 1-1,0 0 1,0-1-1,0 1 0,0-1 1,0 0-1,0 1 1,0-1-1,0 0 1,1-1-1,0 0 27,-1 0 0,1 0 1,-1 0-1,0 0 0,0 0 0,0 0 0,1-4 1,-1 3 44,-1 1-1,1-1 1,-1 0 0,0 0 0,0 1 0,0-1 0,0 0 0,-1 0-1,0-4 1,-1-7 70,-1-7-89,-6-29 0,8 49-57,1 0 1,0 0-1,-1-1 0,1 1 0,-1 0 1,1 0-1,-1 0 0,1 0 0,-1 0 1,0 0-1,1 0 0,-1 0 0,0 0 1,-1-1-1,1 1 1,0 1-1,0 0 1,1-1 0,-1 1-1,0 0 1,0 0 0,0-1-1,1 1 1,-1 0 0,0 0-1,0 0 1,0 0 0,0 0-1,1 0 1,-1 0 0,0 1-1,0-1 1,0 0 0,0 0-1,1 0 1,-2 2 0,-1-1-119,0 0 1,1 0-1,-1 1 1,1-1 0,-3 3-1,4-3-17,0-1-1,0 1 0,1 0 1,-1 0-1,0 0 1,0 0-1,1 0 1,-1 0-1,1 0 1,-1 0-1,1 0 0,-1 0 1,1 0-1,0 0 1,-1 2-1,1 6-3422</inkml:trace>
  <inkml:trace contextRef="#ctx0" brushRef="#br0" timeOffset="50847.23">11401 6113 5393,'-4'-2'1370,"0"0"-1,-1 0 0,-6-5 1,9 6-1243,1 1 0,0-1-1,0 0 1,0 0 0,0 0 0,0 1 0,0-1-1,1 0 1,-1 0 0,0-1 0,0 1 0,1 0-1,-1 0 1,1 0 0,-1 0 0,1 0 0,-1-1-1,0-1 1,1 1-76,0-1 0,0 1 0,1 0 0,-1 0 1,0 0-1,1 0 0,-1 0 0,1-1 0,0 1 0,0 0 0,-1 0 0,1 0 0,1 1 0,-1-1 0,0 0 0,0 0 0,1 1 1,-1-1-1,1 0 0,-1 1 0,1 0 0,0-1 0,-1 1 0,1 0 0,0 0 0,0 0 0,0 0 0,0 0 0,2-1 0,1 1-25,-1 1-1,0-1 1,1 1-1,-1-1 1,1 1-1,-1 0 0,1 1 1,-1-1-1,8 3 1,-9-3-29,-1 1 1,0 0-1,0 0 1,0 0-1,0 0 1,0 0 0,0 0-1,0 1 1,0-1-1,0 1 1,-1-1-1,1 1 1,0 0-1,-1-1 1,0 1-1,1 0 1,-1 0 0,0 0-1,0 0 1,1 4-1,-1-4-5,-1 0 0,1 0-1,-1 0 1,0 0 0,0 0-1,0 0 1,0 0 0,0 0-1,0 0 1,-1 0 0,0 3-1,-10 22-107,7-18 81,-10 17 31,0 0 0,-2-1 0,-28 35 0,13-21 10,31-38-7,-1 0 1,0 0-1,1 0 1,-1-1-1,1 1 1,0 0-1,-1 0 1,1 0-1,0 0 1,-1 0-1,1 0 1,0 0-1,0 0 1,0 0-1,0 0 1,0 0-1,0 0 1,0 1-1,1-1 0,-1-1 0,0 1 0,1 0 0,-1-1 0,1 1 0,-1 0-1,1-1 1,-1 1 0,1 0 0,-1-1 0,1 1 0,0-1 0,-1 1 0,1-1 0,0 1 0,1 0-1,2 0-1,0 1-1,0-1 0,0 0 0,0 0 1,0-1-1,7 1 0,9 0-233,0-1 0,0 0 0,21-4 0,-10-3-1375</inkml:trace>
  <inkml:trace contextRef="#ctx0" brushRef="#br0" timeOffset="51771.85">4694 1215 6441,'-3'16'1073,"2"11"-369,0 6-72,-1 7-544,2 3-56,2 12-32,-2 1-488</inkml:trace>
  <inkml:trace contextRef="#ctx0" brushRef="#br0" timeOffset="52128.51">4800 2511 5665,'5'37'1232,"-3"1"-39,5 3-633,9 2-24,-2-1-56,-8-3-256,-4-7-160,11 1-24,0-4-16,-2-3-24,3 1-56,-5-6-448</inkml:trace>
  <inkml:trace contextRef="#ctx0" brushRef="#br0" timeOffset="52528.57">4925 3688 8906,'-2'21'807,"1"-1"1,2 37 0,1-8-96,1 89 203,-3-95-870,-7 48 0,4-58-35,-5 21-4,4-35-10,2 0 0,-1 19-1,1 17-33,1-28-198,2 42 0,3-36-601,1 0 0,10 37-1,-10-50 709,-1 1 0,1 20 0,1 5 486,11 89 3413,-8-50-2869,-2 101-848,-7-152-68,0-19-402,1 0 0,1-1 0,0 1 0,1 0 0,9 27 0,-3-17-2041</inkml:trace>
  <inkml:trace contextRef="#ctx0" brushRef="#br0" timeOffset="53481.13">5027 5676 9050,'-4'3'342,"1"-1"-117,1-1 0,-1 1 0,0 0 0,0 1 0,1-1 0,-1 0 1,1 1-1,0-1 0,0 1 0,-4 5 0,6-8-220,0 1 1,0-1-1,0 0 1,0 0-1,0 0 1,0 0-1,0 0 1,0 1-1,0-1 1,0 0-1,0 0 1,0 0-1,0 0 1,0 0-1,-1 1 1,1-1-1,1 0 1,-1 0-1,0 0 1,0 0-1,0 0 1,0 1-1,0-1 1,0 0-1,0 0 1,0 0-1,0 0 1,0 0-1,0 1 1,0-1-1,0 0 1,0 0-1,1 0 1,4-2 125,5-6 102,7-14-17,23-39 1,-39 58-209,0 2-5,-1 0 1,1 0-1,-1 0 0,1 0 0,-1 0 1,0 0-1,1 0 0,-1 0 0,0 0 1,0 0-1,0 0 0,0-1 1,0 1-1,0 0 0,0 0 0,0 0 1,0 0-1,-1-2 0,1 3 1,0 0 0,0-1 0,-1 1-1,1-1 1,0 1 0,0 0 0,-1-1-1,1 1 1,0 0 0,-1 0 0,1-1 0,0 1-1,-1 0 1,1 0 0,0-1 0,-1 1-1,1 0 1,0 0 0,-1-1 0,0 1 3,0 0 0,0 0 0,0 0 0,1 0 0,-1 0 0,0 0 0,0 0 1,1 1-1,-1-1 0,0 0 0,0 0 0,1 0 0,-1 1 0,-1 0 0,-3 2 66,-1 0 0,1 1 1,0 0-1,0 0 0,0 1 0,0 0 0,1-1 0,0 1 1,0 1-1,0-1 0,0 0 0,1 1 0,0 0 0,0 0 0,-2 9 1,-1 2-34,2 0 0,0 0 1,1 1-1,-2 26 0,4-8-27,4 54 1,12 38-40,-13-111 20,25 143-146,-25-150 162,-2-10-9,0 0 0,0 0 0,0 0 0,0 0 0,0 0 0,0 1 0,0-1 0,0 0 0,0 0 0,0 0 0,0 0 0,0 0 0,0 0 0,0 0 0,0 1 0,-1-1 0,1 0 0,0 0 0,0 0 0,0 0 0,0 0 0,0 0 0,0 0 0,0 0 1,0 1-1,0-1 0,0 0 0,-1 0 0,1 0 0,0 0 0,0 0 0,0 0 0,0 0 0,-1 0 3,0-1 0,0 1 0,0-1 1,0 0-1,0 1 0,0-1 0,0 0 1,0 1-1,0-1 0,1 0 1,-1 0-1,-1-1 0,-16-20 28,-20-34 0,24 36-33,-15-31-14,10 16 0,-23-44 9,36 66 18,6 13-12,0 0 0,0 0 0,0 0 0,0 0 0,0 0 1,0-1-1,0 1 0,0 0 0,0 0 0,0 0 0,0 0 0,0-1 0,0 1 1,0 0-1,0 0 0,0 0 0,0 0 0,0 0 0,0-1 0,0 1 0,0 0 1,0 0-1,1 0 0,-1 0 0,0 0 0,0-1 0,0 1 0,0 0 0,0 0 1,0 0-1,1 0 0,1-3-8,1 1 1,0 0-1,0-1 1,1 1-1,-1 1 1,0-1-1,1 0 1,-1 1-1,1 0 1,3-1-1,7-1-82,20-2 0,0 0-1158,-5-1-925</inkml:trace>
  <inkml:trace contextRef="#ctx0" brushRef="#br0" timeOffset="53864">5253 5903 6241,'-2'1'2345,"5"12"-2105,-3 1 8,-4 6-104,0 8-48,-2 8-24,-4 3-16,-4 3-32,3 1 0,-5 3-16,-11-3-16,7-6-472,3-6-1320</inkml:trace>
  <inkml:trace contextRef="#ctx0" brushRef="#br0" timeOffset="54294.86">5271 5956 9098,'2'-1'2639,"-2"1"-2608,0 0 0,-1 1 0,1-1-1,0 0 1,0 0 0,-1 0 0,1 1-1,0-1 1,0 0 0,-1 1-1,1-1 1,0 0 0,0 0 0,0 1-1,0-1 1,-1 1 0,1 4 1,-1 1-17,0 0-1,1 0 1,0 0 0,0 7 0,1-11-16,-1 1 0,0-1 1,1 0-1,0 0 0,0 0 0,-1 0 0,1 0 1,0-1-1,1 1 0,-1 0 0,0 0 0,0-1 1,1 1-1,-1 0 0,4 2 0,-3-3 0,0 0-1,0 0 0,-1 0 1,1 0-1,0 0 1,0 0-1,0 0 0,0-1 1,1 1-1,-1-1 1,0 1-1,0-1 0,0 0 1,0 0-1,1 0 1,-1 0-1,0 0 0,0 0 1,0-1-1,0 1 0,0-1 1,0 0-1,0 1 1,3-2-1,3-3 4,0 1 1,0-1-1,0-1 1,9-8-1,-12 10 3,0-1 0,-1 1 0,0-1 0,0-1-1,0 1 1,-1 0 0,1-1 0,-1 0 0,2-6-1,-4 10 12,0 0 0,0 0 0,-1 0 0,1-1 0,-1 1 0,1 0 0,-1-1 0,0 1 0,0 0 0,0 0 0,0-1 0,0 1-1,0 0 1,-1-1 0,1 1 0,-1 0 0,0 0 0,0-1 0,1 1 0,-1 0 0,-1 0 0,1 0 0,0 0 0,0 0 0,-1 1 0,1-1 0,-1 0-1,0 0 1,1 1 0,-1-1 0,0 1 0,0 0 0,0 0 0,0-1 0,0 1 0,0 0 0,0 1 0,-4-2 0,1 0 50,0 1-1,0 0 1,-1 0 0,1 1-1,0 0 1,0 0 0,-10 1 0,11-1-75,0 1 0,1 0 0,0 0 1,-1 0-1,1 1 0,0-1 0,-1 1 1,1-1-1,0 1 0,0 0 0,0 0 1,-3 4-1,-12 12-2520,14-10-59</inkml:trace>
  <inkml:trace contextRef="#ctx0" brushRef="#br0" timeOffset="54662.37">5536 6041 9418,'-1'2'300,"-11"11"1430,9-7-1141,3-6-585,0 0 0,0 0 0,0 1 0,0-1 0,0 0 0,0 0 1,0 0-1,0 0 0,0 0 0,0 0 0,0 0 0,0 0 0,0 0 0,0 0 1,0 0-1,0 0 0,1 0 0,-1 0 0,0 0 0,0 1 0,0-1 0,0 0 1,0 0-1,0 0 0,0 0 0,0 0 0,0 0 0,0 0 0,0 0 0,0 0 1,0 0-1,0 0 0,1 0 0,-1 0 0,0 0 0,0 0 0,0 0 0,0 0 1,0 0-1,0 0 0,0 0 0,0 0 0,0 0 0,0 0 0,0 0 0,0 0 1,0 0-1,1 0 0,-1 0 0,0 0 0,0 0 0,0 0 0,0-1 0,0 1 1,0 0-1,0 0 0,0 0 0,2-1 0,-1 1 0,1-1 1,-1 0-1,0 0 0,1 0 0,-1 0 0,0 0 0,0-1 1,1 1-1,-1 0 0,0-1 0,1-1 0,4-6 1,71-84-23,-62 73 71,-1-2 1,19-39-1,-28 49 269,1 0 0,1 0 0,12-18-1,-13 25 170,-6 9-175,0-1-319,-13 81 362,6-42-313,-2 48-1,9-78-139,0 45 336,1-50-498,-1-1 0,1 1 1,1 0-1,-1 0 0,5 12 0,-4-15-739,0-1 1,1 1-1,-1-1 0,5 6 1</inkml:trace>
  <inkml:trace contextRef="#ctx0" brushRef="#br0" timeOffset="58853.13">13199 5690 368</inkml:trace>
  <inkml:trace contextRef="#ctx0" brushRef="#br0" timeOffset="59228.66">13146 5584 144</inkml:trace>
  <inkml:trace contextRef="#ctx0" brushRef="#br0" timeOffset="59612.28">13116 5220 5393,'0'-1'1761,"1"-3"-1505,4-1-144,-2 0 248,1 0 3312,-5 9-2639,-3 14-425,-1 4-80,-2 13-248,5 2-152,-2 4-112,1-1-32,3-6-976,6-8-1993</inkml:trace>
  <inkml:trace contextRef="#ctx0" brushRef="#br0" timeOffset="60297.04">13117 4730 4729,'1'-21'3252,"-2"-32"0,1 52-3217,0 1 0,0-1 0,0 1 0,0-1 1,0 1-1,1 0 0,-1-1 0,0 1 0,0-1 0,1 1 0,-1-1 0,0 1 0,0 0 0,1-1 0,-1 1 1,1 0-1,-1-1 0,0 1 0,1 0 0,-1-1 0,1 1 0,0 0 0,14-8 95,-6 4-77,19-11 7,-21 12-55,0 0 1,0-1-1,-1 0 0,1 0 0,6-6 1,-11 8-5,15-13 9,0-2-1,-1 0 0,15-21 0,-27 33-2,-1 0-1,0-1 0,0 1 0,0-1 0,-1 0 0,1 1 1,-1-1-1,-1 0 0,1 0 0,-1 0 0,0-1 1,-1 1-1,1 0 0,-1 0 0,0-1 0,-2-10 1,1 13 1,0 0 0,0 0 0,0 0 0,-1 0 0,1 0 0,-3-4 0,3 7 14,0 0-1,1 0 0,-1 0 1,0 0-1,0 1 1,1-1-1,-1 0 0,0 0 1,0 1-1,0-1 0,0 0 1,0 1-1,0-1 0,0 1 1,0-1-1,0 1 1,0 0-1,-1-1 0,1 1 1,0 0-1,0 0 0,0 0 1,0 0-1,-1 0 0,1 0 1,-2 0-1,0 1 49,0 0-1,1 0 1,-1 0-1,0 0 1,0 0 0,1 0-1,-1 1 1,1 0-1,-1-1 1,1 1 0,0 0-1,-4 4 1,0 1-25,0 0 1,-8 14 0,1-2-44,2 2 1,0-1-1,1 1 1,2 1-1,0 0 1,-7 32-1,1 27-608,-4 107 0,16 27-4022,2-209 4602,0-3 30,1 0 0,-1 0 0,0 0 1,-1 1-1,0 4 0,1-8 2,0 1 0,0-1 0,0 0-1,0 0 1,0 0 0,0 0 0,0 1 0,0-1 0,0 0 0,0 0 0,0 0 0,0 0 0,0 1 0,-1-1 0,1 0-1,0 0 1,0 0 0,0 0 0,0 0 0,0 0 0,0 1 0,0-1 0,0 0 0,-1 0 0,1 0 0,0 0 0,0 0-1,0 0 1,0 0 0,0 0 0,-1 0 0,1 0 0,0 0 0,0 0 0,0 0 0,0 1 0,-1-1 0,1 0 0,0 0 0,0 0-1,0-1 1,0 1 0,-1 0 0,1 0 0,0 0 0,-8-7 298,-6-17 355,0-4 255,1 4 63,-15-39 0,25 56-933,0-1 1,1 0-1,1 0 0,-1-1 1,1 1-1,0 0 1,1 0-1,0-1 1,2-11-1,-2 17-36,1 0 0,-1 0 0,1 1 0,0-1 0,0 0 0,0 1 0,0-1 0,1 1 0,-1-1 0,1 1 0,-1-1 0,1 1-1,0 0 1,0 0 0,0 0 0,0 0 0,0 0 0,1 1 0,-1-1 0,0 1 0,1-1 0,-1 1 0,1 0 0,0 0 0,-1 0-1,1 0 1,0 0 0,-1 1 0,1-1 0,0 1 0,0 0 0,0-1 0,0 1 0,3 1 0,42 3-1151,-16-2-1079</inkml:trace>
  <inkml:trace contextRef="#ctx0" brushRef="#br0" timeOffset="60772.42">13433 4704 6089,'3'-4'1313,"0"2"-41,0-5-8,0 1-304,-2 10-272,-4 5-15,0 8-137,-1 2-152,-6 13-216,-2 3 0,-2 6-48,2 0-72,-2-4-48,-1-2-8,5-5-288,-1-3-512,4-13-1769</inkml:trace>
  <inkml:trace contextRef="#ctx0" brushRef="#br0" timeOffset="61156.25">13485 4740 10858,'-1'0'58,"0"0"-1,0 0 1,0 0-1,0 0 1,1 0-1,-1 1 1,0-1-1,0 0 1,0 0-1,0 1 1,1-1-1,-1 0 0,0 1 1,0-1-1,1 1 1,-1-1-1,0 1 1,0-1-1,1 1 1,-1-1-1,1 1 1,-1 0-1,1-1 1,-1 1-1,1 0 1,-1 0-1,0 1 1,-1 1-59,0 1 1,1-1-1,-1 1 1,1-1 0,-1 6-1,0-2 9,1-1 1,0 1-1,1-1 0,0 1 0,0 0 0,0-1 0,2 8 0,-2-13-7,0 1 0,1-1-1,-1 1 1,1-1 0,-1 0-1,1 1 1,0-1 0,-1 0-1,1 1 1,0-1 0,0 0 0,0 0-1,0 0 1,0 0 0,2 2-1,-2-3 0,1 1 0,-1 0 1,1-1-1,-1 1 0,1-1 0,-1 1 0,1-1 0,0 0 0,-1 0 0,1 0 0,-1 0 0,1 0 0,0 0 0,-1 0 0,1 0 1,-1-1-1,4 0 0,1-1 6,-1 0 1,1 0 0,0-1 0,0 0-1,-1 0 1,0 0 0,8-7-1,-9 7 95,0-1-1,0 1 0,-1-1 0,0 0 1,0 0-1,0 0 0,0 0 0,0 0 0,-1-1 1,3-5-1,-5 9-63,1-1 0,-1 1 0,0-1-1,1 1 1,-1-1 0,0 1 0,0-1 0,0 1 0,0-1 0,0 0-1,-1 1 1,1-1 0,0 1 0,-1-1 0,1 1 0,-1-1 0,1 1-1,-1-1 1,0 1 0,0 0 0,1-1 0,-2 0 0,-2-2 46,0 0 0,0 0 0,0 1 0,0-1 0,-7-3 0,8 5-71,0 0 0,0 1 0,0 0 0,-1-1 0,1 1 0,0 1 1,0-1-1,-1 0 0,1 1 0,0-1 0,-1 1 0,1 0 0,-1 0 1,1 1-1,0-1 0,-5 2 0,3-1-37,-1 1-1,0 0 1,1 0 0,0 0-1,0 0 1,0 1 0,0 0 0,-9 7-1,13-9-93,1 0-1,-1-1 1,0 1-1,1 0 1,-1 0-1,1 0 1,-1 0-1,1-1 1,-1 1-1,1 0 1,-1 0-1,1 0 1,0 0-1,0 0 1,0 0-1,-1 0 1,1 0-1,0 0 1,0 0-1,0 0 1,0 0-1,1 0 1,-1 1-1,0-1 1,0-1-1,1 1 1,-1 0-1,0 0 1,1 0-1,-1 0 1,1 0-1,-1 0 1,1 0-1,0 0 1,7 9-2856</inkml:trace>
  <inkml:trace contextRef="#ctx0" brushRef="#br0" timeOffset="61836.28">13777 4747 7538,'-9'-7'1784,"9"6"-1691,-1 1 0,1 0 0,-1-1 0,1 1 0,-1 0 0,1 0 0,-1-1 0,1 1 0,-1 0 0,1 0 0,-1 0 0,1 0 0,-1 0 0,1 0 0,-1 0 0,1 0 0,-1 0 0,1 0 0,-2 0 0,2 0-46,0 0-1,-1 0 0,1 0 0,0 0 1,-1 0-1,1 0 0,0 0 0,0 0 1,-1 0-1,1 0 0,0 0 0,-1 0 1,1 0-1,0 0 0,0 0 0,-1-1 1,1 1-1,0 0 0,0 0 0,-1 0 1,1 0-1,0-1 0,0 1 1,0 0-1,-1 0 0,1 0 0,0-1 1,0 1-1,0 0 0,0 0 0,-1-1 1,1 1-1,0 0 0,0-1 0,0 1 1,0 0-1,0 0 0,0-1 0,0 1 1,0 0-1,0-1 0,0 1 0,0 0 1,0 0-1,0-1 0,0 1 0,0 0 1,0-1-1,0 1 0,0 0 0,0 0 1,1-1-1,-1 1 0,0 0 0,0 0 1,1-1-1,0-1 104,1-1 0,0 1 0,0 0 0,0-1 0,1 1 0,-1 0 0,1 1 0,-1-1 0,1 0 0,-1 1 0,5-2 1,-1 0-82,0 1 0,0 0 0,0 0 0,11-1 0,-15 3-61,0-1 0,0 1 0,1 0 0,-1 0 0,0 0 0,0 1 1,1-1-1,-1 0 0,0 1 0,0-1 0,1 1 0,3 2 0,-5-2-8,0-1 0,0 1 0,0 0 0,0 0 0,0 0 0,0 0 0,0 0 0,0 0 0,0 0 0,-1 1 0,1-1 0,0 0 0,-1 0 0,1 1 0,-1-1 0,1 0 0,-1 1 0,0-1 0,1 0 0,-1 1 0,0-1 0,0 0 0,0 3 0,0-1 5,0 1-1,-1-1 1,1 1 0,-1 0-1,0-1 1,0 0 0,0 1-1,-1-1 1,-2 6-1,-2 0 23,-12 16-1,13-19-30,0 1 1,1-1-1,-1 1 1,1 0-1,-4 9 0,8-14-24,0-1-1,0 0 1,-1 0 0,1 0-1,0 0 1,0 1-1,0-1 1,0 0-1,0 0 1,1 0-1,-1 0 1,0 1-1,1-1 1,-1 0-1,0 0 1,1 0-1,-1 0 1,1 0-1,0 0 1,-1 0-1,1 0 1,0 0-1,1 1 1,3 3-29,0-1 0,0 0 1,7 5-1,-1-1 19,-1 1 35,0 1-1,-1 0 0,0 0 0,11 18 1,-20-28 6,1 1 0,-1-1 0,1 1-1,-1 0 1,0-1 0,1 1 0,-1 0 0,0-1 0,0 1 0,1 0 0,-1 0 0,0-1 0,0 1 0,0 0 0,0-1 0,0 1 0,0 0 0,0 0 0,0-1 0,0 1 0,0 0 0,0 0 0,-1-1 0,1 1 0,0 0 0,0-1 0,-1 1 0,1 0 0,0-1 0,-1 1 0,1 0 0,-1-1 0,1 1 0,-1-1 0,1 1 0,-1-1 0,1 1 0,-2 0 0,-2 1 20,1 0 1,-1 0-1,0-1 1,0 1-1,-6 1 0,7-2-6,-9 1 87,0 1 1,0-1-1,0-1 0,0 0 1,0-1-1,-19-1 1,-72-16-309,51 6-1550,25 7-919</inkml:trace>
  <inkml:trace contextRef="#ctx0" brushRef="#br0" timeOffset="184994.52">1704 6915 3761,'-3'16'3339,"1"-4"-2733,-1 0 0,1 0 0,1 0 0,0 0 0,1 0 0,1 15 0,0-7-414,-5 135 1078,-1-96-1185,3 1 0,6 63 0,31 150 427,-28-231-485,1 46 0,-3 43 6,0 23-9,-2-119-24,-1-3 12,11 57 0,-5-51 54,7 68 1,13 141 17,-17-193-73,2 10 11,-8-15 14,0 65 0,-2-60-7,-1-36-15,-2 24-1,-3 5 13,0-13 18,2 1 0,4 51 0,0-65 35,2 33 287,-5-38-239,0-4-37,0-1 0,3 16 1,1-8-40,18 131 99,-19-102-124,0-14 2,-2 68 1,-2 31-1,2-33-20,-1-62-2,7 49 1,-2-35-4,0-6 2,-1-2 4,-1 73 1,-5-38 3,1 12 4,-2-13-1,8 79-1,-7-30 0,0-22-6,-2-1-8,3-76 7,4 38-1,5-12 9,-8-43-14,0 2-3,1 0 1,0 0-1,0 0 1,2 0-1,3 13 1,-5-24-7,5 13-345,-5-14 319,-1-1 0,0 0 0,0 1 0,1-1 1,-1 0-1,0 1 0,1-1 0,-1 0 0,0 0 0,1 1 0,-1-1 0,1 0 0,-1 0 1,0 0-1,1 1 0,-1-1 0,1 0 0,-1 0 0,0 0 0,1 0 0,-1 0 1,1 0-1,-1 0 0,1 0 0,-1 0 0,1 0 0,-1 0 0,0 0 0,1 0 0,-1 0 1,1-1-1,-1 1-129,1 0 0,-1 0 0,0-1 0,1 1 0,-1 0 0,0 0 0,1-1 1,-1 1-1,0 0 0,1-1 0,-1 1 0,0 0 0,0-1 0,1 1 0,-1 0 1,0-1-1,0 0 0,5-12-5977</inkml:trace>
  <inkml:trace contextRef="#ctx0" brushRef="#br0" timeOffset="187964.73">1533 7522 1736,'0'0'40,"0"0"0,-1 0 0,1 0 0,0 0 0,0 0 0,-1 0 0,1 0 0,0 0 0,0 0 0,0 0 0,-1 1 0,1-1 0,0 0 0,0 0 0,-1 0 0,1 0 0,0 0 0,0 0 0,0 0 0,-1 1 0,1-1 0,0 0 0,0 0 0,0 0 0,0 0 0,0 1 0,-1-1 0,1 0 0,0 0 0,0 0 0,0 1 0,0-1 0,0 0 0,0 0 0,0 0 0,0 1 0,0-1 34,0 0-1,0 0 1,0 1-1,0-1 1,-1 0-1,1 0 1,0 0-1,0 0 1,0 1-1,0-1 1,0 0-1,0 0 1,0 0-1,0 0 1,0 0-1,0 0 1,-1 1-1,1-1 0,0 0 1,0 0-1,0 0 1,0 0-1,0 0 1,-1 0-1,1 0 1,0 0-1,0 0 1,0 1-1,0-1 1,0 0-1,-1 0 1,1 0-1,0 0 1,0 0-1,0 0 1,-1 0-1,1 0 1,0 0-1,0 0 1,0 0-1,0-1 1,-1 1-1,1 1 82,0-1-1,-1 1 1,1-1-1,0 1 1,-1-1-1,1 0 1,0 1 0,0-1-1,0 1 1,0-1-1,-1 1 1,1-1-1,0 1 1,0 0 0,0-1-1,0 1 1,0-1-1,0 1 1,0-1-1,0 1 1,0-1-1,1 1 1,-1-1 0,0 1-1,0-1 1,0 1-1,1-1 1,-1 1-1,0 0 1,1 0-140,0 0-1,1 0 1,-1 0-1,0 0 1,0 0-1,0 0 1,1 0 0,-1 0-1,0 0 1,1 0-1,-1-1 1,1 1-1,-1-1 1,1 1 0,-1-1-1,1 1 1,2-1-1,4 1-28,0-1 1,10 0-1,-10 0 30,33-1 29,189 3 173,-142 4-205,0-5 1,109-12-1,-60 1 2,-78 7 23,220-7 97,53 6 5,-280-1-115,142-10 9,333 13-5,-419 0-27,-13 1-2,173 8 6,-2-9-4,-192 0 4,65-8-4,-38 2-2,-57 6 0,32-2 0,232-12-6,-258 14 10,136 5 2,17-2-2,-130-4 2,90-6 18,138-8-8,-156 11-22,-68-1 8,21 1 4,94-2-6,125-5 2,-187 6 4,5-5-6,-25 1-2,49 5-5,-67 3 9,-41 0 3,74-1-10,-32 7 5,75-1 8,-54-1-3,-3 1-10,186-2 12,-252 1-7,63 2 0,-31-2 0,-9-2 0,-33 3 0,150 1 14,77-6-6,-144 3-12,13 1 25,87-2-20,219-12 16,-139 8 130,-187 1-78,324-9 6,-259 15 78,-60 0-66,8 5-62,-21 0 4,-13-2 10,32 1-7,174-4 40,-45 12-36,-47-4-35,386 33 10,-482-36 2,10 1-9,40 6 253,-68-7-107,93 3-63,-37-8-69,3-10 6,-55 3-18,136-10 26,-29 13 15,-123 7-41,-11 0 4,103 5 14,79 1 1,-173-7-24,117 19-34,-182-22-534,-1 1 0,1 1 0,-1 0 0,18 8 0,-15-2-2879</inkml:trace>
  <inkml:trace contextRef="#ctx0" brushRef="#br0" timeOffset="189768.96">590 7529 832,'1'-5'1927,"-1"4"-1844,0 1-1,0 0 0,0 0 0,0 0 1,1-1-1,-1 1 0,0 0 0,0 0 1,0 0-1,0-1 0,0 1 0,0 0 1,0 0-1,0-1 0,0 1 0,0 0 1,0 0-1,0 0 0,0-1 0,0 1 1,0 0-1,0 0 0,0 0 0,0-1 1,-1 1-1,1 0 0,0 0 1,0 0-1,0-1 0,0 1 0,0 0 1,0 0-1,-1 0 0,1 0 0,0-1 1,0 1-1,0 0 0,0 0 0,-1 0 1,1 0-1,0 0 0,0 0 0,0 0 1,-1-1-1,1 1 0,0 0 0,-5-1 1410,-3 1 314,3 0-1572,0 1-1,1 0 0,-1 0 0,0 0 0,0 0 0,0 1 0,1 0 0,-1 0 0,1 0 0,0 1 0,-1-1 0,1 1 0,0 0 0,1 0 0,-6 6 0,6-6-232,0 0 0,0 0 0,0 0 0,1 0-1,-1 1 1,1-1 0,0 1 0,0 0 0,0-1-1,1 1 1,-1 0 0,1 0 0,0 0 0,0 0-1,1 1 1,-1-1 0,1 6 0,0 0-13,0 0-1,1 0 1,1 0 0,0 0 0,4 14 0,-5-20 9,0-1 1,1 0 0,-1 0-1,1 0 1,-1 0-1,1-1 1,0 1 0,0 0-1,0-1 1,0 1 0,1-1-1,-1 0 1,1 0 0,-1 0-1,1 0 1,0 0 0,0 0-1,0-1 1,0 1 0,5 1-1,-3-2-5,0 0 1,-1-1-1,1 1 0,0-1 0,-1 0 0,1 0 0,0 0 0,0-1 1,7-1-1,-4-1-1,-1 1 1,0-1-1,0 0 1,0 0-1,10-7 0,-5 1 5,0 0-1,-1-1 1,0 0-1,-1 0 0,18-23 1,-21 23 63,0 0-1,0 0 1,-1-1 0,0 0-1,0 0 1,-2 0 0,1-1-1,-1 0 1,-1 0 0,3-21-1,-6 29-25,1 1 0,-1 0 0,-1 0-1,1-1 1,0 1 0,-1 0 0,0-1-1,0 1 1,0 0 0,0 0 0,0 0-1,0 0 1,-1 0 0,0 0 0,1 0-1,-1 1 1,0-1 0,-1 0 0,1 1-1,0 0 1,-1-1 0,1 1 0,-1 0-1,0 0 1,1 1 0,-1-1 0,0 0 0,0 1-1,0 0 1,0 0 0,-1 0 0,1 0-1,0 0 1,0 1 0,-1-1 0,1 1-1,0 0 1,-1 0 0,1 0 0,0 0-1,0 1 1,-1-1 0,1 1 0,0 0-1,0 0 1,0 0 0,-5 2 0,-13 7-69,-9 4 88,27-12-187,0-1 0,1 1 0,-1 0 0,1 0 1,0 0-1,0 0 0,-1 1 0,-1 2 0,1 5-2614</inkml:trace>
  <inkml:trace contextRef="#ctx0" brushRef="#br0" timeOffset="190449.01">1632 6942 4817,'-33'13'3190,"32"-12"-2987,0-1 0,0 0 0,0 1 0,0-1 0,-1 0 0,1 0-1,0 0 1,0 0 0,0 0 0,0 0 0,-1 0 0,-1-1 0,3-1 35,0 0 1,0 0-1,0 1 0,0-1 1,0 0-1,0 0 1,1 0-1,-1 1 0,1-1 1,0-3-1,2-5-129,2-10-89,1 0 0,1 0-1,1 0 1,19-35 0,9 2-13,-34 51-9,-1 1 0,1-1 1,-1 1-1,1-1 0,0 1 1,-1-1-1,1 1 0,0 0 1,4-2-1,-6 3 1,0 0-1,1 0 1,-1-1 0,1 1 0,0 0-1,-1 0 1,1 0 0,-1 0 0,1 0 0,-1 0-1,1 0 1,-1 0 0,1 0 0,-1 0-1,1 0 1,-1 0 0,1 0 0,-1 0 0,1 1-1,-1-1 1,1 0 0,-1 0 0,1 1-1,-1-1 1,1 0 0,-1 1 0,0-1 0,1 0-1,-1 1 1,1-1 0,-1 0 0,0 1-1,1-1 1,-1 1 0,0-1 0,0 1 0,1-1-1,-1 1 1,0-1 0,0 1 0,0-1-1,0 2 1,2 4 7,-1 0-1,-1 1 0,1-1 1,-1 10-1,0 3 6,0 18-14,0-12-38,1 0-1,8 48 1,-8-70-176,-1-1 1,1 1 0,0 0-1,0-1 1,0 1 0,1-1-1,-1 1 1,0-1 0,1 1-1,0-1 1,-1 0 0,3 3-1,6 4-3412</inkml:trace>
  <inkml:trace contextRef="#ctx0" brushRef="#br0" timeOffset="191671.39">982 6736 4913,'-48'-10'3582,"32"8"-3298,-5 0 683,17 1-736,-1 1-1,1-1 0,0 1 1,0 0-1,0 0 1,-1 0-1,1 0 1,0 1-1,-5 1 1,-3 2 254,-22 8 0,29-9-479,0 0 0,0 0 0,0 0 0,0 0-1,1 1 1,0 0 0,-1 0 0,1 0 0,0 0-1,1 1 1,-1-1 0,1 1 0,0 0 0,0 0 0,1 0-1,-3 7 1,3-5-13,0-1 0,0 1 0,1 0 0,0 0-1,0 0 1,0 0 0,1 0 0,0 1 0,1-1 0,0 0 0,1 7-1,-1-10 13,0 0 0,1 0 0,-1 0-1,1-1 1,-1 1 0,1 0-1,1-1 1,4 7 0,-5-8 1,0 0 0,0 0 0,0 0 0,0 0 0,1-1 0,-1 1 0,0 0 0,1-1 0,0 0 0,-1 0 0,1 0 0,0 0 0,4 1 0,-3-2 0,1 1-1,-1-1 1,0 0-1,0-1 0,0 1 1,1-1-1,-1 0 0,0 0 1,0 0-1,0 0 0,5-3 1,2-1 12,0-1 1,17-12 0,33-33 30,-27 21-18,-25 23-18,-1-1 0,0 1 1,0-2-1,-1 1 1,0-1-1,7-11 0,-12 16-1,0 1 0,-1-1 1,1 1-1,-1-1 0,0 0 0,0 0 0,0 1 0,0-1 0,-1 0 0,1 0 0,-1 0 0,0 0 0,0 0 0,0 0 0,-1 0 0,0 1 0,1-1 0,-1 0 0,-1 0 0,1 0 0,-3-4 0,1 2-1,0 1-1,-1-1 1,0 1-1,0 0 0,-1 0 1,1 0-1,-11-8 1,6 7 12,0-1-1,-1 1 1,-18-8 0,26 13 1,0 1 0,0-1 0,0 0 0,-1 1 0,1 0 0,0-1 0,-1 1 0,1 0 0,0 0 0,-1 0 0,1 0 0,-4 1-1,1 1 5,1-1 0,-1 1 0,0 0 0,-6 3 0,10-4-28,-1 0 0,1 0 1,0 0-1,0 0 0,0 0 0,0 1 1,0-1-1,0 0 0,0 0 0,0 1 1,0-1-1,0 1 0,1-1 1,-2 3-1,1 1 2,-1 0-1,1 0 1,-1 5-1,1 8 0,0 1-1,1-1 1,3 23-1,1 11 0,-7 37 15,1-60 0,1 0 0,1 0 0,5 32-1,-5-58-82,1 1 0,0 0 0,0 0 0,3 6 0,-4-9-314,1 0 1,0 0-1,0 0 0,-1 1 0,1-1 0,0 0 1,0 0-1,0 0 0,2 1 0,3 1-4387</inkml:trace>
  <inkml:trace contextRef="#ctx0" brushRef="#br0" timeOffset="193062.67">1674 9209 3033,'-13'5'3776,"10"-3"-3466,-1-1-1,1 1 0,0-1 0,-1 0 1,1 0-1,-1 0 0,0 0 1,1-1-1,-1 0 0,-6 0 1,11 0-238,-1 0 0,0 0 0,0-1 0,0 1 1,0 0-1,0 0 0,1-1 0,-1 1 1,0 0-1,0 0 0,0 0 0,1-1 0,-1 1 1,0 0-1,0 0 0,1 0 0,-1 0 1,0-1-1,4 0-11,-1 0 1,1 1-1,-1-1 0,1 1 1,-1 0-1,1 0 0,-1 0 1,1 0-1,3 1 0,9 0-26,5-2-25,-1 0 0,30-7 0,40-14 7,-74 18-13,0-1-12,7-1-302,0 1 1,25-3-1,-5 6-1578</inkml:trace>
  <inkml:trace contextRef="#ctx0" brushRef="#br0" timeOffset="193753.4">22 9288 4457,'-9'6'1088,"5"0"-96,0 1-15,2-3-321,-1 0-216,6-4-96,5-1 152,-1 4 280,4-3 40,7-6-232,1 0-183,6 0-273,1-1-64,-1 2-48,7 5 16,5 1 0,2 1-633,-4 3-3063</inkml:trace>
  <inkml:trace contextRef="#ctx0" brushRef="#br0" timeOffset="194930">714 9163 3153,'-7'-11'2940,"5"8"-2254,0-1 0,-1 1 0,1 0 0,-5-4 0,6 5-556,-1 1 0,1 0 0,0 0 0,-1 1 0,0-1 0,1 0 0,-1 0-1,1 1 1,-1-1 0,0 1 0,0-1 0,1 1 0,-1 0 0,-2 0 0,-6-1 119,1 2 0,-1-1 1,0 1-1,1 1 0,-1-1 1,1 2-1,-1-1 0,1 1 0,-11 6 1,14-6-236,1 0-1,-1 0 1,1 0 0,0 1 0,0 0 0,0 0 0,0 0 0,1 1 0,-1 0 0,1-1 0,1 2-1,-1-1 1,1 0 0,-1 1 0,-2 8 0,3-6-22,0 0 0,1 0 1,1 0-1,-2 12 0,3-16 4,-1-1 0,1 1 0,0 0 0,1 0 0,-1-1 0,1 1 0,0 0 0,0-1 0,0 1 0,0 0 0,3 5 0,-3-8-1,0 1 1,0-1-1,0 0 0,0 0 0,0 0 0,0 0 0,0 0 0,0-1 0,1 1 0,-1 0 0,0 0 0,0-1 1,1 1-1,-1-1 0,0 1 0,1-1 0,-1 0 0,0 1 0,1-1 0,-1 0 0,1 0 0,-1 0 0,1 0 1,-1 0-1,0 0 0,1-1 0,1 1 0,2-2-8,0 1 0,1-1 0,-1 0-1,0 0 1,0 0 0,4-4 0,2-1 3,-1 0 0,0-1 0,-1-1 1,11-11-1,30-43 30,-45 56-13,0 0 1,-1 0-1,0 0 1,-1-1-1,0 1 1,0-1 0,0 0-1,2-14 1,-5 22-7,0 0 1,0-1 0,0 1-1,0 0 1,0-1 0,0 1 0,0 0-1,0 0 1,0-1 0,0 1-1,0 0 1,0-1 0,0 1-1,0 0 1,0 0 0,0-1 0,0 1-1,-1 0 1,1 0 0,0-1-1,0 1 1,0 0 0,0 0-1,0-1 1,-1 1 0,1 0 0,0 0-1,0 0 1,-1-1 0,1 1-1,0 0 1,0 0 0,0 0 0,-1 0-1,1 0 1,0 0 0,-1-1-1,1 1 1,0 0 0,0 0-1,-1 0 1,1 0 0,-1 0 0,0 0 0,1 0 0,-1 0 0,0 0 0,0 0 1,0 1-1,0-1 0,0 0 0,1 0 0,-1 1 1,0-1-1,-1 1 0,-1 1 1,1 0 0,0 1-1,-1-1 1,-2 4 0,-3 3-1,5-6-2,-1 1-3,-1 0 1,1 0 0,1 0-1,-1 1 1,1-1-1,0 1 1,0 0 0,0 0-1,0 0 1,-2 8-1,2-2-7,1 0-1,0 1 0,1-1 1,0 1-1,1-1 0,1 12 1,1-1-13,2 0 0,7 27 1,-8-36 0,2 0 0,5 13 0,-7-20 15,0 0 0,1 0-1,-1 0 1,1 0 0,10 10-1,-9-12 11,-2-1 1,1 1 1,-1-1 0,5 7 0,-7-10-2,-1 1 0,0 0 0,1-1 0,-1 1 0,1 0-1,-1-1 1,0 1 0,1 0 0,-1-1 0,0 1 0,0 0 0,0-1-1,0 1 1,1 0 0,-1 0 0,0-1 0,0 1 0,0 0 0,-1 0-1,1-1 1,0 1 0,0 0 0,0-1 0,0 1 0,-1 0 0,1-1 0,0 1-1,-1 0 1,1-1 0,-1 2 0,-3 1 17,-1 1 1,1-1-1,-1-1 0,0 1 0,-7 3 1,8-4-10,-5 1-6,0 1 0,0-1 0,0-1 0,-1 0 0,1 0 0,-1 0 0,-16-1 0,24-1-1,0 0 0,0 0-1,0-1 1,0 1 0,0-1-1,0 1 1,-2-2 0,3 2-68,0 0 1,0-1 0,1 1 0,-1-1-1,0 1 1,1-1 0,-1 1 0,1-1 0,-1 1-1,1-1 1,-1 1 0,1-1 0,-1 0-1,1 1 1,-1-1 0,1 0 0,0 1 0,-1-1-1,1 0 1,0 0 0,0-1 0,-1-9-2126</inkml:trace>
  <inkml:trace contextRef="#ctx0" brushRef="#br0" timeOffset="195332.59">885 9238 8858,'-5'1'479,"1"1"-1,0 0 1,0 1 0,0-1 0,1 1 0,-1-1-1,-6 8 1,7-7-439,0 1-1,0 0 0,0 0 0,1 0 1,0 0-1,-1 0 0,2 1 0,-1-1 1,0 1-1,1-1 0,0 1 1,-1 7-1,0 4-32,1 1 0,1 33-1,1-43-7,-1-1-1,1 1 1,1 0-1,-1-1 1,1 1-1,0 0 1,1-1-1,0 0 1,0 0-1,5 8 1,-7-13-1,0 1 0,0-1 1,0 0-1,1 1 0,-1-1 1,1 0-1,-1 0 0,1 0 1,-1 0-1,1 0 0,0 0 0,-1 0 1,1 0-1,0-1 0,0 1 1,0-1-1,-1 1 0,1-1 1,0 0-1,0 1 0,0-1 0,0 0 1,0 0-1,0-1 0,-1 1 1,1 0-1,3-2 0,1 0 1,0 0-1,0 0 1,-1-1-1,1 0 0,-1 0 1,0-1-1,7-5 1,3-3 17,1-2 1,-1 0 0,15-20 0,-25 28 105,1-1 1,-2-1-1,1 1 1,-1-1-1,0 0 1,-1 0 0,0 0-1,0 0 1,-1 0-1,3-12 1,-5 17-72,0-1 0,1 0 0,-1 1 0,-1-1 0,1 1-1,0-1 1,-1 1 0,0-1 0,1 1 0,-1 0 0,-1-1 0,1 1 0,0 0 0,-1 0 0,0 0 0,0 0 0,0 0 0,0 0 0,0 0 0,0 0 0,-1 1 0,1-1 0,-1 1 0,0 0 0,0 0 0,0 0 0,0 0-1,-5-2 1,2 2-38,0 0 1,0 0-1,0 1 0,0-1 0,0 1 0,0 1 0,0-1 0,0 1 0,-1 0 0,1 1 0,0-1 0,0 1 0,0 0 0,0 1 0,-7 2 0,7-2-160,0 0-1,1 1 1,0-1 0,-1 1-1,1 1 1,1-1-1,-1 1 1,0-1 0,1 1-1,-1 1 1,1-1-1,1 0 1,-1 1-1,0 0 1,-5 10 0,0 7-2105</inkml:trace>
  <inkml:trace contextRef="#ctx0" brushRef="#br0" timeOffset="196069.67">1741 11094 3873,'-12'0'2104,"0"-2"-335,8 1-377,2-1-336,7 2-552,7 1-128,3 3-128,0 1 8,12 1 9,2 1-1,-5 0-80,3-3-80,2-3-72,3-2 0,4-1 56,-2 0-576,0-7-3257</inkml:trace>
  <inkml:trace contextRef="#ctx0" brushRef="#br0" timeOffset="196781.92">25 11095 6217,'-14'3'2009,"8"-2"-417,7-4-1224,-1-1-168,7 0 216,4-3 144,-3 1-39,2 2-73,6-2-88,-1 0-48,3 3-144,4 1-80,2 4-56,3-2-16,6 0 216,-2 3-944,6-3-5658</inkml:trace>
  <inkml:trace contextRef="#ctx0" brushRef="#br0" timeOffset="197167.99">442 11203 8378,'0'-4'30,"1"0"1,0 0-1,0 0 1,0 0 0,1 0-1,-1 0 1,1 0-1,0 1 1,0-1-1,4-5 1,0-1 0,9-14 209,1 2 0,25-28 0,42-35 1655,-65 69-1626,-15 13-231,0 1 0,1-1 0,-1 0 0,-1 1 0,1-1-1,0-1 1,-1 1 0,1 0 0,2-6 0,1 0 44,-6 8 45,-4 6 131,4-5-228,-1 1-1,1-1 1,-1 1 0,1 0 0,0 0 0,-1-1 0,1 1-1,0 0 1,0-1 0,0 1 0,-1 0 0,1 0 0,0 0 0,0-1-1,0 1 1,0 0 0,0 0 0,0-1 0,1 2 0,-2 9 188,0-8-180,0-1 0,0 1 1,-1 0-1,1-1 1,-1 1-1,0-1 1,1 0-1,-1 1 1,0-1-1,-3 2 0,-6 9 77,3-2-94,1 0 0,1 1 0,0 0 0,1 1 0,0-1 0,1 1 0,1 0 0,-4 21 0,6-31-86,1 1-1,-1 0 0,1 0 1,0 0-1,0 0 0,0 0 1,1 0-1,-1 0 0,1 0 1,0 0-1,0 0 0,0-1 0,1 1 1,-1 0-1,1-1 0,0 1 1,0-1-1,0 0 0,5 6 1,7 4-1964</inkml:trace>
  <inkml:trace contextRef="#ctx0" brushRef="#br0" timeOffset="197871.62">895 10913 4297,'-11'-3'903,"5"1"-145,-1 0 0,0 1 0,0 0 1,0 0-1,0 0 0,0 1 0,-13 1 0,19-1-694,0 1 0,0-1 0,0 0 0,1 0 0,-1 1 0,0-1 0,0 0 0,0 1 0,0-1 0,0 1 1,0-1-1,1 1 0,-1 0 0,0-1 0,1 1 0,-1 0 0,0-1 0,1 1 0,-1 0 0,1 0 0,-1-1 0,1 1 0,-1 2 0,0-2-21,1 1 0,0 0 0,-1 0 0,1-1 0,0 1 0,0 0 0,1 0 0,-1-1 0,0 1 0,1 0 0,-1 0 0,1 1 0,2 5-10,1 0 0,0 0 0,10 14-1,-14-22-28,25 34 18,43 46 0,-28-36-6,-38-40-11,1-1-1,0 0 0,-1 1 1,0-1-1,0 1 0,0-1 1,2 6-1,-4-8 0,1 0 1,-1 1-1,0-1 0,0 0 1,1 1-1,-1-1 1,0 1-1,-1-1 0,1 0 1,0 1-1,0-1 0,0 0 1,-1 1-1,1-1 1,-1 0-1,1 1 0,-1-1 1,1 0-1,-1 0 0,0 0 1,0 0-1,0 1 1,1-1-1,-3 1 0,-3 4 10,0-1 0,-1-1 0,1 1 1,-1-1-1,0 0 0,0 0 0,-1-1 0,1 0 0,-1-1 0,1 1 0,-1-1 0,0-1 0,0 1 0,0-1 0,0-1 0,0 0 1,-11 0-1,15-1-14,0 1 1,0-1-1,0 0 1,0 0 0,0 0-1,1 0 1,-1 0-1,0-1 1,1 0 0,-1 0-1,-3-3 1,5 4-6,0-1 0,0 0 1,0 0-1,0 0 1,0 0-1,1 0 0,-1-1 1,1 1-1,-1 0 1,1-1-1,0 1 0,0-1 1,0 1-1,1-1 0,-1 1 1,0-1-1,0-4 1,1 1-2,0 1 1,0-1-1,0 0 0,0 1 1,1-1-1,0 1 1,0-1-1,1 1 1,-1 0-1,1-1 1,0 1-1,1 0 1,-1 0-1,1 0 0,0 0 1,0 1-1,1-1 1,6-6-1,73-72 13,-37 39 4,-40 38-6,-4 4-3,0 0 1,0 1 0,0-1 0,0 0-1,3-1 1,-4 2-1,0 1 0,0-1 0,0 0 1,0 1-1,0-1 0,0 0 0,-1 0 0,1 0 0,0 0 0,-1 0 1,1 0-1,0 0 0,-1 0 0,1 0 0,-1 0 0,1 0 1,-1 0-1,0 0 0,0 0 0,1 0 0,-1 0 0,0-1 0,0 1 1,0 0-1,0 0 0,0 0 0,0 0 0,0 0 0,-1-1 1,1 1-1,0 0 0,-1 0 0,0-2 0,0 1 7,0 0-1,0 0 1,0 0-1,0-1 1,-1 1-1,1 1 1,-1-1-1,1 0 1,-1 0-1,0 0 1,1 1-1,-1-1 1,0 1-1,0-1 1,-3-1-1,2 2 29,1 0-1,0 1 0,-1-1 0,1 0 1,-1 1-1,1-1 0,-1 1 1,1-1-1,-1 1 0,1 0 0,-1 0 1,1 1-1,-1-1 0,-3 1 0,-18 4 124,18-4-145,0 1 0,0-1 0,-1 1 0,-6 3 0,6-3-81,-4 2 122,11-4-121,0 0 0,0 0 0,-1 0 0,1 0 0,0 1 0,0-1 0,-1 0 0,1 0 0,0 0 0,0 1 0,-1-1 0,1 0 0,0 0 1,0 1-1,0-1 0,0 0 0,-1 0 0,1 1 0,0-1 0,0 0 0,0 1 0,0-1 0,0 0 0,0 1 0,0-1 0,0 0 0,0 0 0,0 1 0,2 8-2717,3 3-1180</inkml:trace>
  <inkml:trace contextRef="#ctx0" brushRef="#br0" timeOffset="198347.78">1087 11040 3697,'-6'-4'906,"4"3"-410,0-1 0,0 1-1,0 0 1,0 0 0,-1 0-1,1 0 1,0 0 0,0 1-1,-1-1 1,1 1 0,-3-1 0,5 1-446,0 0 0,0 0 1,-1 0-1,1 0 0,0 1 1,0-1-1,-1 0 0,1 0 1,0 0-1,0 0 0,0 0 1,-1 0-1,1 1 0,0-1 0,0 0 1,0 0-1,-1 0 0,1 0 1,0 1-1,0-1 0,0 0 1,0 0-1,0 0 0,0 1 1,-1-1-1,1 0 0,0 0 1,0 1-1,0-1 0,0 0 1,-1 3 216,-7 8 457,6-10-671,1 0 1,0 0 0,0 0-1,0 0 1,1 1 0,-1-1-1,0 0 1,0 1 0,1-1-1,-1 0 1,1 1 0,-1-1-1,1 1 1,-1-1 0,1 1-1,0 2 1,0 3 32,0 0 1,1 0-1,0 0 0,0 0 0,0 0 1,1 0-1,4 10 0,-2-8-75,0 1 0,1-1 0,0 0 0,10 12 0,-13-18-13,0-1 0,0 0 0,0 1 0,0-1 0,0 0 0,1-1 0,-1 1 0,1 0 0,-1-1 0,1 1-1,5 1 1,-6-2 1,0-1-1,-1 1 0,1-1 0,0 0 1,0 0-1,0 0 0,0 0 1,0 0-1,-1 0 0,1 0 0,0-1 1,0 1-1,0-1 0,0 1 0,-1-1 1,1 0-1,0 0 0,-1 0 1,1 1-1,1-3 0,0 0 0,1 0-1,-1 0 1,-1-1 0,1 1-1,0-1 1,-1 1 0,0-1-1,2-5 1,1 1 0,2-5 10,0-1-1,0 1 0,-2-1 0,6-21 0,-10 30 4,0 1 0,0-1 0,-1 0 1,1 0-1,-1 0 0,-1 0 0,0-8 0,0 10 3,0 0 0,0-1-1,0 1 1,0 0-1,-1 0 1,1 0-1,-1 0 1,0 0 0,0 0-1,0 1 1,0-1-1,-4-3 1,3 3 2,-1 0 1,0 0 0,0 0-1,0 0 1,-7-3 0,10 5-14,-1 1 1,0-1-1,0 0 1,0 1 0,0-1-1,0 1 1,0 0 0,0-1-1,0 1 1,0 0-1,0 0 1,0 0 0,0 1-1,0-1 1,0 0 0,-3 2-1,2-1-108,0 0 0,0 1 0,0-1 0,0 1 0,0-1 0,1 1 0,-1 0 0,0 0 0,1 1 0,-1-1 1,1 0-1,0 1 0,0 0 0,0-1 0,0 1 0,1 0 0,-1 0 0,1 0 0,-1 0 0,0 3 0,2-5-23,0-1 0,0 0 0,0 0 0,0 1 0,0-1 0,0 0 0,0 0 0,0 0 0,0 1 0,0-1 0,0 0 0,0 0 0,0 1 0,0-1 0,0 0 0,0 0 0,0 1 0,0-1 0,0 0 0,0 0 0,1 0 0,-1 1 0,0-1 0</inkml:trace>
  <inkml:trace contextRef="#ctx0" brushRef="#br0" timeOffset="198690.87">1309 10740 4057,'-3'1'462,"0"0"0,1 0 1,-1 0-1,1 0 0,0 1 1,-1-1-1,1 1 0,0-1 1,-4 4-1,3-2-324,1 1-1,-1-1 1,1 0 0,0 1 0,-1-1-1,2 1 1,-1 0 0,0-1-1,1 1 1,-2 5 0,2-4-87,0 0 0,0 1 0,0-1 0,1 1 0,0-1 0,0 1 1,0-1-1,1 1 0,0-1 0,0 1 0,0-1 0,1 0 0,1 6 0,-2-10-41,-1 1 0,1-1-1,0 0 1,0 1 0,-1-1-1,1 0 1,0 0 0,0 1 0,0-1-1,0 0 1,0 0 0,1 0-1,-1 0 1,0 0 0,0-1-1,1 1 1,-1 0 0,1-1-1,1 2 1,-1-2-9,-1 0 0,1 0-1,-1 0 1,1 0 0,-1 0-1,1-1 1,-1 1 0,0 0-1,1-1 1,-1 1 0,1-1-1,-1 1 1,0-1 0,0 0-1,1 0 1,-1 1 0,0-1-1,0 0 1,0 0 0,1-1-1,3-3 9,-1 1 0,0-1-1,0 0 1,-1 0 0,1 0 0,-1 0-1,3-7 1,-5 10 3,0 0 1,-1-1-1,1 1 0,-1 0 1,1 0-1,-1 0 0,0-1 1,0 1-1,0 0 0,0-3 1,0 4 11,-1-1 0,1 1 1,0-1-1,-1 1 0,1 0 1,-1-1-1,0 1 0,0 0 1,1-1-1,-1 1 0,0 0 1,0 0-1,0 0 0,0 0 1,0 0-1,-2-2 0,-1 1 94,0-1-1,0 1 1,-9-3-1,9 3-236,0 1-1,0-1 1,1 0-1,-1 0 1,-4-3-1,-1-4-1464</inkml:trace>
  <inkml:trace contextRef="#ctx0" brushRef="#br0" timeOffset="199386.22">1274 9079 4081,'-14'-10'3753,"12"9"-3528,0-1 0,0 0 1,0 1-1,-1-1 1,1 1-1,0 0 0,-1 0 1,1 0-1,-1 0 0,1 0 1,-1 0-1,0 1 1,-4-1-1,1 1-187,4-1-34,0 1 0,0 0 0,0 0 0,0 0 1,0 0-1,-1 0 0,1 1 0,0-1 0,0 1 0,0-1 0,0 1 0,0 0 0,0 0 0,0 0 0,0 0 0,0 0 0,-1 2 0,1-2 58,0 1 0,1 0-1,0-1 1,-1 1 0,1 0 0,0 0 0,0 0 0,0 0 0,0 0 0,0 0 0,1 0 0,-1 0-1,0 0 1,1 1 0,0-1 0,-1 0 0,1 0 0,0 0 0,0 1 0,0-1 0,1 0 0,-1 0-1,1 3 1,-1-4-35,1 7 137,1-1 0,-1 0 1,5 12-1,-5-18-138,-1 0-1,1 0 1,-1 0-1,1 0 0,0 0 1,-1 0-1,1 0 1,0 0-1,0 0 1,0 0-1,0 0 0,0-1 1,1 2-1,-1-2-13,-1 0 0,1 1-1,0-1 1,-1 0-1,1 0 1,0 0 0,-1 0-1,1 0 1,0 0-1,0 0 1,-1 0 0,1 0-1,0 0 1,-1-1-1,1 1 1,0 0 0,-1 0-1,1-1 1,0 1-1,-1 0 1,1-1 0,-1 1-1,1-1 1,-1 1-1,2-1 1,-1-1 5,1 0 1,0 1-1,-1-1 0,1 0 0,-1 0 1,0 0-1,1 0 0,-1-1 1,0 1-1,0 0 0,-1 0 1,2-5-1,-1 3-8,0 1 0,-1-1 0,0 1 0,0-1 0,0 1 0,0-1-1,0 1 1,-1-5 0,0 7-41,1 0 1,0 0-1,0 1 0,-1-1 0,1 0 0,0 0 0,-1 1 0,1-1 0,-1 0 0,1 0 1,-1 1-1,1-1 0,-1 1 0,0-1 0,1 0 0,-1 1 0,1-1 0,-1 1 0,0 0 1,0-1-1,1 1 0,-2-1 0,-3 1-123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8:41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1 100 1048,'-1'-3'864,"7"0"41,1-3 119,-9 3-96,-3 1-208,9 1-448,5-1-128,-13-1-112,-1 3-32,9-1-48,-3 1-56,-1 4-600,0-2-1336,5-5 863</inkml:trace>
  <inkml:trace contextRef="#ctx0" brushRef="#br0" timeOffset="756.2">155 62 3889,'-13'-9'6280,"6"10"-5855,7-1-381,-1 0 0,1 1-1,0-1 1,0 0 0,-1 0 0,1 0 0,0 0-1,-1 0 1,1 0 0,0 0 0,-1 0 0,1 0-1,0 0 1,0 0 0,-1 0 0,1 0-1,0 0 1,-1 0 0,1 0 0,0 0 0,0 0-1,-1-1 1,1 1 0,0 0 0,0 0 0,-1 0-1,1 0 1,0 0 0,0-1 0,-1 1-1,1 0 1,0 0 0,0-1 0,-1 1 0,2-8 1753,-2 5-1600,1 2-180,0 1 0,0 0-1,0-1 1,0 1 0,-1 0 0,1-1-1,0 1 1,0 0 0,0-1 0,0 1-1,-1 0 1,1 0 0,0-1 0,0 1-1,0 0 1,-1 0 0,1-1 0,0 1-1,-1 0 1,1 0 0,0-1 0,0 1 0,-1 0-1,1 0 1,0 0 0,-1 0 0,1 0-1,-1 0 1,-5 4 177,5-3-182,0 0 0,0 1 1,-1-1-1,1 0 0,-1 0 1,-2 1-1,0 0 47,-1 0 0,1 0 0,-1 1 0,1 0 0,0 0 0,0 0 0,0 0-1,-4 5 1,3-3-26,-15 16 70,18-18-99,-1-1-1,1 0 1,-1 0 0,1 1 0,0-1 0,0 1 0,0 0 0,1-1 0,-1 1 0,0 0 0,1 0 0,0 0 0,0 0-1,-1 5 1,0-3 0,1 1-1,0 0 0,1 0 1,-1 0-1,1 0 1,0 0-1,1-1 0,0 1 1,-1 0-1,3 6 1,-2-9-4,0 1 0,1 0 0,-1-1 0,1 0 0,0 1 0,0-1 0,0 0 0,0 0 0,1 0 0,-1 0 1,1 0-1,0 0 0,0-1 0,0 0 0,6 5 0,-2-3-3,1-1 0,-1 1 0,1-1 0,0-1-1,0 1 1,0-2 0,10 3 0,-13-4 4,0 0 0,0 1 0,1-2 0,-1 1 0,0 0-1,0-1 1,0 0 0,0 0 0,0-1 0,-1 1 0,1-1 0,8-5 0,-6 3 8,-1-1 0,0-1 0,0 1 0,-1-1 1,9-12-1,2 0 16,-16 17-21,1 0 0,0 0 0,0 0 0,0 0 0,-1 0 0,1 0 0,-1 0 0,1 0 0,-1 0 0,1 0 0,-1 0 0,1 0 0,-1 0 0,0 0 0,0-1 0,0 1 0,0 0 0,0 0 0,0 0 0,0-1 0,0 1 0,0 0 0,0 0 0,0 0 0,-1 0 0,1-1 0,-1 1 0,1 0 0,-1 0 0,1 0 0,-1 0 0,0-1 0,-1 0 3,0-1 0,0 1 0,1-1 1,-1 1-1,1-1 0,0 0 0,-1 1 0,0-6 1,-4-24-2,1 4 5,2 18-7,-1 1 0,-5-12 0,-4-9 2,12 29-5,1-1 1,-1 1-1,1 0 1,-1 0-1,0 0 1,0-1-1,0 1 1,0 0 0,0 0-1,0 0 1,0 0-1,0 0 1,0 1-1,0-1 1,0 0-1,-1 0 1,1 1-1,0-1 1,-1 1-1,1-1 1,0 1-1,-1 0 1,1-1-1,0 1 1,-3 0 0,1 0-7,1 0 1,-1 0 0,1 0 0,0 0 0,0 1 0,-1-1 0,1 1 0,0-1 0,0 1 0,-1 0 0,1 0 0,0 0 0,0 0-1,-4 3 1,-21 23-1233,8-9-64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1:12.1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80 6169,'-6'6'1259,"7"-4"94,-1-2-1269,1 0 1,0-1-1,-1 1 1,1 0 0,0 0-1,-1-1 1,1 1-1,-1 0 1,1-1 0,0 1-1,-1 0 1,1-1-1,-1 1 1,1-1 0,0 0-1,0 0 73,0 0 1,1-1-1,-1 1 0,1 0 1,-1 0-1,1 1 0,0-1 1,-1 0-1,1 0 0,0 1 1,-1-1-1,1 1 0,0 0 1,0-1-1,0 1 0,3 0 0,1 0 268,1 1-1,-1 0 0,10 3 0,3 0-151,-7-2-204,-1-1 0,1-1 0,0 0 0,23-2 0,-10-3 99,31-8-1,-27 7 186,43-5 1,-59 9-313,111-2 93,-49 3-109,47-12 52,8 0 259,55 15 95,-115 2-373,125-12 0,-71 0 365,-96 6-293,39 2 1,-38 1-105,210 15 31,-229-15-77,-1 0-255,-1 0 0,13-1 1,-4 0-114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1:47.6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396 608,'0'-3'676,"0"3"-661,0 0 0,0 0-1,0-1 1,0 1 0,0 0 0,0 0 0,0 0 0,0 0 0,0 0 0,0 0 0,0-1-1,0 1 1,0 0 0,0 0 0,0 0 0,0 0 0,0 0 0,0-1 0,0 1 0,0 0 0,0 0-1,0 0 1,0 0 0,0 0 0,0 0 0,0 0 0,0-1 0,1 1 0,-1 0 0,0 0-1,0 0 1,0 0 0,0 0 0,0 0 0,0 0 0,0 0 0,1 0 0,14-11 1344,-15 11-1303,0 0 0,1 0 1,-1 0-1,0 0 0,0 0 0,0 0 1,0-1-1,0 1 0,0 0 0,0 0 1,0 0-1,1 0 0,-1-1 1,0 1-1,0 0 0,0 0 0,0 0 1,0 0-1,0-1 0,0 1 1,0 0-1,0 0 0,0 0 0,0-1 1,0 1-1,0 0 0,0 0 1,0 0-1,0 0 0,0-1 0,0 1 1,-1 0-1,1 0 0,0 0 0,0-1-44,0 1 0,0 0 0,0 0 0,0 0 0,0 0-1,0 0 1,0 0 0,0-1 0,-1 1 0,1 0 0,0 0-1,0 0 1,0 0 0,0 0 0,0-1 0,0 1 0,0 0-1,0 0 1,0 0 0,0 0 0,1 0 0,-1-1-1,0 1 1,0 0 0,0 0 0,0 0 0,0 0 0,0 0-1,0 0 1,0-1 0,0 1 0,0 0 0,0 0 0,0 0-1,1 0 1,-1 0 0,0 0 0,2-1-24,10-2 149,-12 3-128,1 0 0,-1 0 0,0 0 1,1 0-1,-1 0 0,1 0 0,-1 1 1,0-1-1,1 0 0,-1 0 1,0 0-1,1 0 0,-1 0 0,1 1 1,-1-1-1,0 0 0,0 0 0,1 1 1,-1-1-1,0 0 0,1 0 0,-1 1 1,0-1-1,0 0 0,1 1 1,-1-1-1,0 0 0,0 1 0,0 0 1,1-1-7,-1 1 0,0-1 0,0 0 0,0 1 1,1-1-1,-1 0 0,0 1 0,1-1 0,-1 0 0,0 1 1,1-1-1,-1 0 0,0 0 0,1 1 0,-1-1 1,0 0-1,1 0 0,-1 0 0,1 0 0,-1 1 1,0-1-1,1 0 0,-1 0 0,1 0 0,0 0 0,11-1 28,-10 1 2,28-5 1038,-21 3-879,1 0 0,-1 1 0,16 0 0,64 8 27,-60-3-13,1-1-1,0-2 1,38-3 0,-51 0 142,25 2 0,-24 1-192,23-2 0,12-6-114,64-4 96,-87 9-7,-16 0-104,0 1 0,0 1 0,-1 0-1,1 1 1,24 5 0,-28-4 118,1-1 0,-1 0 1,0 0-1,0-1 0,1 0 0,19-4 0,12 0 376,-37 4-491,6 0 33,19 1 1,-9 1-43,0 0 0,0-2 0,32-3 0,-48 2-20,0 0 3,0 1 0,0 0-1,-1-1 1,1 2 0,0-1-1,0 0 1,8 3 0,45 7 18,-47-9-20,0 1 0,15-2 0,15 3 11,-19-1 18,38-2 0,-17 0-6,84 4 15,-118-3-2,-1 0 0,0 0 0,0 1 1,0 0-1,0 1 0,0 0 1,0 0-1,0 0 0,9 7 0,-12-8-28,-1 0 0,1-1 0,0 1 1,0-1-1,1 0 0,-1 0 0,0 0 0,0-1 0,7 0 0,-6 0-8,-1 0 1,1 0 0,0 1-1,-1 0 1,1 0 0,0 0-1,8 4 1,-10-3 0,1 1 0,-1 0 0,6 5 0,-5-4 3,-1-1 0,9 6 0,99 45 12,-103-50-12,3 1-4,-10-5-2,0 1 0,0 0 0,0-1 0,0 1 0,0 0 0,0 1 0,0-1 0,-1 0 0,1 0 0,0 1 0,-1-1 0,3 3 0,1 2 0,1 0 1,0 0-1,1-1 0,-1 0 1,13 7-1,5 4 6,16 10 2,-35-22-7,0-1-1,1 0 1,-1 0 0,1 0 0,10 3 0,-7-3 0,-1 0 0,11 6 0,-8-3-1,0-1 0,12 4 0,6 3 0,-14-6 1,-9-4 1,0 1 0,0 0-1,0 0 1,0 0-1,-1 0 1,1 1 0,-1 0-1,8 7 1,-10-7-2,1 0 2,-1 0 0,1 1 0,-1-1-1,4 8 1,-3-4 2,1-1 1,7 10-1,5 6-1,-11-15 29,0 0-1,1-1 1,0 0-1,1 0 1,0-1-1,16 11 1,14 12-2801,-30-22-773</inkml:trace>
  <inkml:trace contextRef="#ctx0" brushRef="#br0" timeOffset="865.22">1895 312 328,'0'0'2185,"4"6"-1377,-3-6-733,0 1 1,0-1-1,0 1 1,0-1-1,0 1 1,0-1 0,0 0-1,0 1 1,0-1-1,0 0 1,0 0-1,0 0 1,0 1-1,0-1 1,0 0 0,1-1-1,19-2 797,-8 0-374,-3 2-166,88-10 1489,-83 11-1774,0 0-1,0 1 1,0 0-1,25 7 0,-31-6-40,19 6 6,1-2-1,36 3 0,120 1 10,-164-9-16,11 2 19,48 9 1,-62-7-278,-4 2-711</inkml:trace>
  <inkml:trace contextRef="#ctx0" brushRef="#br0" timeOffset="1407.21">1949 489 776,'12'0'519,"-1"0"0,0-1 0,0 0 0,0-1 0,19-5 0,-13 3 555,24-4 1,-16 7-737,1 1 1,0 0 0,46 9 0,75 23-409,-49-9 172,-84-21-225,1 0 0,-1 0 1,1-2-1,0 0 0,-1-1 0,21-3 1,-6-1-2548</inkml:trace>
  <inkml:trace contextRef="#ctx0" brushRef="#br0" timeOffset="1917.01">2670 17 2753,'-2'-7'720,"6"2"-136,-3 2 328,-8 1-128,2 2-136,5 2-15,-2 4-1,0 3 0,-5 7 104,1 3 32,-2 6-304,0 3-224,4 4-192,-1 0-8,2-2 0,3 0-120,-1-10-2376,1-4-2297</inkml:trace>
  <inkml:trace contextRef="#ctx0" brushRef="#br0" timeOffset="2282.1">2604 170 5585,'4'-2'118,"-1"0"-7,0 1-1,1-1 0,-1 1 1,0 0-1,7-2 0,-9 3-106,-1 0 0,0 0 1,1 0-1,-1 0 0,0 0 0,0 1 0,1-1 0,-1 0 0,0 0 0,0 0 0,1 0 0,-1 0 0,0 1 0,0-1 0,1 0 0,-1 0 0,0 1 1,0-1-1,0 0 0,0 0 0,1 1 0,-1-1 0,0 0 0,0 0 0,0 1 0,0-1 0,0 0 0,0 0 0,0 1 0,0-1 0,0 0 0,0 1 1,0-1-1,0 0 0,0 1 0,0-1 0,0 0 0,0 1 0,-2 12 33,-30 91 71,28-92-104,4-11-4,-2 3 3,1 1 1,0 0-1,-1 5 0,1-9-3,1 1 1,0-1 0,0 0 0,0 0 0,1 1-1,-1-1 1,0 0 0,0 0 0,1 0 0,-1 1-1,0-1 1,1 0 0,-1 0 0,1 0 0,0 0-1,-1 0 1,2 1 0,-1-1 9,-1-1-1,1 1 0,0-1 1,-1 1-1,1-1 1,0 1-1,0-1 1,0 0-1,-1 0 1,1 1-1,0-1 0,0 0 1,0 0-1,0 0 1,-1 0-1,1 0 1,0 0-1,0 0 1,0 0-1,0 0 0,-1-1 1,1 1-1,0 0 1,0 0-1,0-1 1,-1 1-1,1 0 0,0-1 1,1 0-1,4-3 43,-1 0-1,10-7 0,-11 8-52,11-9 38,-11 10-27,0 0-1,-1-1 0,1 0 0,-1 0 0,0 0 1,0 0-1,0-1 0,5-6 0,-4 2 1,-3 5-25,0 1-1,1-1 1,-1 1 0,1 0-1,3-5 1,6-2-622</inkml:trace>
  <inkml:trace contextRef="#ctx0" brushRef="#br0" timeOffset="2672.19">2634 557 4593,'0'2'576,"-1"7"512,1 2 65,0 9-561,-6 3-200,0 2-288,2 0-48,0-1-16,2 1-8,-1-6-8,2-5-16,1-4-24,-1-4-240</inkml:trace>
  <inkml:trace contextRef="#ctx0" brushRef="#br0" timeOffset="3058.45">2534 690 3353,'1'0'185,"0"0"0,0-1 0,0 1 0,0 0 0,0 0 0,0-1 0,-1 1 1,1-1-1,0 1 0,0-1 0,0 1 0,0-1 0,0 0 0,1 0 0,11-14-179,-4 5 211,2-1 384,0-1 0,12-16 0,-19 23-298,1-1 0,0 1 0,7-6 0,5-5 191,-17 15-491,0 1 1,1 0-1,-1-1 1,0 1-1,1 0 1,-1-1 0,1 1-1,-1 0 1,0-1-1,1 1 1,-1 0-1,1 0 1,-1 0-1,1-1 1,0 1-1,-1 0-1,1 0-1,-1 0 1,0 0-1,0 0 0,1 0 1,-1 0-1,0 1 1,0-1-1,1 0 1,-1 0-1,0 0 0,0 0 1,1 0-1,-1 0 1,0 1-1,0-1 1,0 0-1,0 0 0,1 0 1,-1 1-1,0-1 1,0 0-1,1 1 0,-1 1 1,1-1-1,-1 0 1,0 0-1,1 0 1,-1 0-1,0 0 1,0 0-1,0 1 0,0-1 1,0 0-1,0 0 1,-1 2-1,1 0 0,0 0 1,0 1-1,0-1 0,1 0 1,-1 0-1,1 0 0,-1 1 1,1-1-1,2 5 0,3 14 18,-5-16-13,-1-3-11,1-1 0,-1 1 0,1 0 1,0 0-1,1 3 0,6 8-252</inkml:trace>
  <inkml:trace contextRef="#ctx0" brushRef="#br0" timeOffset="3563.78">2787 439 1944,'-7'0'2857,"4"0"-1409,1 0-303,-1 0-321,0-3-424,6 0-128,4 3-176,-5-3 16,3 0 88,3 2 0,5 1-32,0-2-32,-1 2-88,0 1-8,1-1 0,0-1-304,1 1-387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3:27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 280,'4'-2'3824,"-6"3"-3618,3-1-202,-1 0-1,0 0 1,0 1-1,1-1 1,-1 0-1,0 0 1,0 0-1,1 0 1,-1 0-1,0 0 1,0 0-1,1 1 1,-1-1-1,0 0 1,0 0-1,0 0 1,1 0-1,-1 1 1,0-1-1,0 0 1,0 0-1,0 1 1,1-1-1,-1 0 1,0 0-1,0 1 1,0-1-1,0 0 1,0 0-1,0 1 1,0-1-1,0 0 1,4 10 10,-4-7-56,0-1-28,1-1-1,-1 1 0,0-1 1,1 1-1,-1 0 0,0-1 1,0 1-1,0 0 0,0-1 0,-1 1 1,1 0-1,-1 2 0,-2-3-1336</inkml:trace>
  <inkml:trace contextRef="#ctx0" brushRef="#br0" timeOffset="398.65">44 133 1424,'-4'3'1121,"4"1"-105,0 2-520,-5-1-264,6 1-200,2-1 0,-2 0-16,5 1 0,-6 2-8,-4-1 0,2 3 0,0 0 8,2 1 0,-2-1-8,1-2 0,7-2 0,-2-1-232,-5 0-712</inkml:trace>
  <inkml:trace contextRef="#ctx0" brushRef="#br0" timeOffset="788.16">46 434 1832,'-5'4'368,"3"1"89,2 2-65,-7 0-200,10 2-152,0-2-16,-3 0-16,2-1 8,-1 4-16,-2 3 8,1-3-8,2-3-56,0 4-720</inkml:trace>
  <inkml:trace contextRef="#ctx0" brushRef="#br0" timeOffset="1156.93">59 964 896,'2'11'592,"1"-1"-200,-7 2-24,0 1 17,2-1 55,2-1 88,1-1 88,-7 0-48,6 2-112,1 1-24,-9 0-144,0-1-104,11 0-128,3 1-24,-5-3-32,0 1-136,4 1-1816</inkml:trace>
  <inkml:trace contextRef="#ctx0" brushRef="#br0" timeOffset="1554.15">51 1562 2240,'-5'12'929,"6"0"-89,0 3-304,5 1-104,-6-4-120,-5-1-72,4 2-160,2 0-40,3 3-16,-3 2-8,0-3 8,-2-1-8,4 0-16,-3-2-56,0 1-528,4 1-728</inkml:trace>
  <inkml:trace contextRef="#ctx0" brushRef="#br0" timeOffset="1894.24">25 2263 2705,'-4'17'976,"0"-2"-240,3 3-288,2-1-120,0 1-224,-3-2-64,-3 0-16,5 1-8,3 5-8,-2-1 8,-1-7-40,-2-4-144</inkml:trace>
  <inkml:trace contextRef="#ctx0" brushRef="#br0" timeOffset="2714.84">67 2810 1448,'1'-1'1500,"1"4"-486,-2-3-936,0 1 0,0 0-1,0-1 1,0 1-1,0-1 1,0 1 0,0 0-1,0-1 1,0 1-1,0 0 1,0-1-1,0 1 1,-1 0 0,1-1-1,0 1 1,-2 2 124,0 1 0,0-1 0,0 0 0,1 1 1,-1-1-1,1 1 0,0-1 0,0 1 0,-1 6 1,2 11 267,0-16-366,0-1 1,0 1 0,-1 0-1,1 0 1,-3 6-1,2-6-63,0-1 0,0 1 0,1 0 1,-1 0-1,1 0 0,0 0 0,1-1 0,0 8 0,2 5-101,7 17 0,-6-20-162,0 0-754,1 1-1118</inkml:trace>
  <inkml:trace contextRef="#ctx0" brushRef="#br0" timeOffset="3218.95">84 3324 856,'-1'11'424,"2"-1"-136,-1-1-168,0-1-56,-3-1-56,2 1 0,-2 2 16,3 1 152,-3 4 569,-2 0 15,-6 1-392,2 2-128,10-1-176,-2-1-48,0-2-240,-4-1-1352</inkml:trace>
  <inkml:trace contextRef="#ctx0" brushRef="#br0" timeOffset="3609.66">32 4006 424,'-3'15'208,"-4"3"-152,9 2-56,0 1-16,-5 0-40,2 0-240</inkml:trace>
  <inkml:trace contextRef="#ctx0" brushRef="#br0" timeOffset="3966.36">60 4457 792,'-3'7'984,"1"2"-167,-2 4-361,6-1-168,-3 1-72,-2 0-32,3 0-80,-3 5-8,2-1 144,2 0 16,-6-1-200,0-1-64,9-2-608,-2 0-1089</inkml:trace>
  <inkml:trace contextRef="#ctx0" brushRef="#br0" timeOffset="4626.46">16 5132 2120,'-6'11'1833,"-1"2"-889,4 2-432,6-1-56,-3-4-272,-3 0-112,5 6-56,1 1-8,-5 5-240,3 2-368,1 0-552,-5 0-33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1:08.4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40 864,'-9'-2'3190,"9"2"-3172,0 0 0,0 0 0,0 0 0,0 0 0,-1 0 1,1 0-1,0 0 0,0 0 0,0 0 0,-1 0 0,1 0 0,0 0 0,0 0 0,0 0 0,0 0 1,0 0-1,-1 1 0,1-1 0,0 0 0,0 0 0,0 0 0,0 0 0,0 0 0,0 0 0,-1 1 0,1-1 1,0 0-1,0 0 0,0 0 0,0 0 0,0 1 0,0-1 0,0 0 0,0 0 0,0 0 0,0 1 1,0-1-1,0 0 0,0 0 0,0 0 0,0 0 0,0 1 0,0-1 0,0 0 0,0 0 0,2-1 2,-1-1-1,1 0 1,0 1-1,0-1 0,0 1 1,0-1-1,0 1 1,4-2-1,3 4-2134,-5-1 793</inkml:trace>
  <inkml:trace contextRef="#ctx0" brushRef="#br0" timeOffset="1135.58">42 24 1080,'0'2'133,"0"-1"217,3-6 554,2 7 1286,-2-2-966,-4-1-1128,1 1-1,0 0 1,0 0 0,0 0-1,0 0 1,0 0-1,0-1 1,0 1 0,0 0-1,0 0 1,0 0 0,0 0-1,0 0 1,-1-1-1,1 1 1,0 0 0,0 0-1,0 0 1,0 0-1,0-1 1,1 1 0,-1 0-1,0 0 1,0 0-1,0 0 1,0-1 0,0 1-1,0 0 1,0 0-1,0 0 1,1-5 568,3 0 25,-5 1-388,1 4-282,0-1-1,0 1 0,0 0 0,0 0 0,0 0 1,0 0-1,0-1 0,0 1 0,0 0 1,0 0-1,-1 0 0,1 0 0,0-1 0,0 1 1,0 0-1,0 0 0,0 0 0,0 0 1,0 0-1,-1-1 0,1 1 0,0 0 0,0 0 1,0 0-1,0 0 0,0 0 0,-1 0 1,1 0-1,0 0 0,0 0 0,0 0 0,0 0 1,-1 0-1,1 0 0,0 0 0,0 0 1,0 0-1,0 0 0,-1 0 0,1 0 0,0 0 1,0 0-1,0 0 0,-1 0 0,1 0 1,0 0-1,0 0 0,0 0 0,0 0 0,0 0 1,-1 0-1,1 1 0,0-1 0,0 0 1,0 0-1,-1 0 12,0 1 0,1-1 0,-1 1 0,1-1 0,-1 0 0,1 1 0,-1-1 0,0 1 0,1-1 0,0 1 0,-1 0 0,1-1-1,-1 1 1,1-1 0,0 1 0,-1 0 0,1-1 0,0 1 0,0 0 0,0-1 0,-1 1 0,1 0 0,0 0 0,0-1 0,0 1 0,0 1 0,0 0-12,1 0 0,-1 0 0,0 0-1,1 0 1,-1 0 0,1 0 0,0 0 0,1 3-1,0-4-15,-1 0 0,0 1-1,1-1 1,-1 0 0,1 0 0,0 0-1,-1 0 1,1-1 0,0 1-1,-1 0 1,1-1 0,0 1 0,0-1-1,2 1 1,7 1-1,3 1 22,-10-3-2,-8-1-1,3 1-19,1 0 0,0 0 0,0 0 0,-1 0 0,1 1 0,0-1 0,0 0 0,-1 0 0,1 0 0,0 0 0,0 0 1,0 0-1,-1 0 0,1 0 0,0 0 0,0 1 0,0-1 0,-1 0 0,1 0 0,0 0 0,0 1 0,0-1 0,-1 0-1,1 0 1,0 0-1,0 0 1,0 0 0,0 0-1,0 1 1,0-1-1,-1 0 1,1 0-1,0 0 1,0 0 0,0 0-1,0 0 1,-1 0-1,1 0 1,0 0 0,0 0-1,0 0 1,-1 0-1,1 0 1,0 0 0,0 0-1,0 0 1,0 0-1,-1 0 1,1 0-1,0 0 1,0 0 0,0 0-1,0 0 1,-1 0-1,1 0 1,0-1 0,0 1-1,0 0 1,-1 0-1,-10-9 34,7 6-21,3 3-12,0-1 0,1 1 0,-1 0 0,1-1 0,-1 1 0,0 0 0,0-1 0,1 1 0,-1 0 0,0 0 0,1 0 0,-1 0 0,0 0 0,0 0 0,1 0 0,-1 0 0,0 0 0,0 0 0,1 0 0,-1 0 0,0 0 0,1 0 0,-1 1 0,0-1 0,0 0 0,0 1 0,0 0-2,0-1 1,0 1 0,1 0-1,-1-1 1,0 1-1,1 0 1,-1 0-1,1-1 1,-1 1 0,1 0-1,-1 0 1,1 0-1,-1 0 1,1 0 0,0 0-1,-1 0 1,1-1-1,0 1 1,0 0 0,0 0-1,0 0 1,0 2-1,1 21-16,-1-22 16,1 0 0,0 0-1,-1 1 1,1-1 0,0 0 0,0-1-1,0 1 1,0 0 0,1 0 0,-1 0-1,0 0 1,1-1 0,-1 1 0,1-1-1,-1 1 1,1-1 0,0 0 0,0 0 0,0 1-1,0-1 1,3 1 0,-2-1 1,-1 0 0,0 0 0,1-1 0,-1 1 0,1-1 0,-1 1 0,1-1 0,-1 0-1,1 0 1,-1 0 0,1 0 0,-1 0 0,1-1 0,-1 1 0,1-1 0,-1 0 0,0 0 0,1 1 0,1-3 0,-2 2 4,-1 0-1,0 0 0,0-1 1,0 1-1,0 0 1,0-1-1,0 1 1,0-1-1,0 1 1,0-3-1,0 3-1,-1 1-1,0 0 1,0-1 0,1 1-1,-1-1 1,0 1 0,0-1-1,0 1 1,0-1-1,1 1 1,-1-1 0,0 1-1,0-1 1,0 0 0,0 1-1,0-1 1,-1 1-1,1-1 1,0 1 0,0-1-1,0 1 1,0-1 0,0 1-1,-1-1 1,1 1 0,0 0-1,0-1 1,-1 1-1,1-1 1,0 1 0,-1 0-1,1-1 1,-1 1 0,1-1-1,0 1 1,-1 0-1,0-1 1,0 1-2,1 0 1,-1-1-1,0 1 1,1 0-1,-1 0 0,0 0 1,0 0-1,1 0 1,-1 0-1,0 0 0,0 0 1,0 0-1,1 0 1,-1 0-1,0 0 0,0 0 1,1 0-1,-1 1 1,0-1-1,1 0 0,-1 1 1,0-1-1,1 1 1,-1-1-1,0 0 0,0 2 1,0-1-1,0 0 0,0-1 0,-1 1 0,1 0 0,0 0 0,-1-1 0,1 1 0,-1 0 0,-1 0 0,2-1 0,0 0 0,0 1 0,-1-1 0,1 1 0,0-1 0,0 1 0,-1 0 0,1-1 0,0 1 0,0 0 0,0 0 0,0 0 0,0 0 0,-1 1 0,1 0 0,0-1 0,1 0 1,-1-1 0,1 1 0,-1 0-1,1-1 1,0 1 0,-1 0 0,1 0-1,0-1 1,-1 3 0,10-5-1,7 2-7,-15 0 7,0 0 0,-1 0 0,1 0 0,0 0 0,-1 0-1,1 0 1,0 0 0,-1 1 0,1-1 0,0 0 0,-1 0-1,1 1 1,-1-1 0,1 0 0,-1 1 0,1-1 0,0 1-1,0 0 1,-1-1-1,1 0 0,-1 0 0,0 1 1,1-1-1,-1 0 0,1 0 0,-1 0 1,1 0-1,-1 1 0,0-1 0,1 0 1,-1 0-1,1 0 0,-1 0 0,1 0 0,-1 0 1,1 0-1,-1 0 0,1 0 0,0-1 1,10-1-21,-11 1 21,1 1-1,-1-1 1,0 0-1,0 1 1,0-1 0,0 0-1,0 1 1,0-1-1,0 0 1,0 0 0,0 1-1,0-1 1,0 0-1,0 1 1,-1-2 0,0-8 22,1 10-21,0-1 0,0 1 1,0 0-1,0-1 0,0 1 0,0 0 0,0-1 0,0 1 0,0 0 1,0-1-1,0 1 0,0 0 0,0-1 0,0 1 0,0 0 1,-1-1-1,1 1 0,0 0 0,0 0 0,0-1 0,-1 1 0,1 0 1,0 0-1,0-1 0,-1 1 0,1 0 0,0 0 0,0 0 1,-1-1-1,1 1 0,0 0 0,-1 0 0,1 0 0,0 0 1,0 0-1,-1 0 0,1-1 0,0 1 0,-1 0 0,1 0 0,0 0 1,-1 0-1,1 0 0,0 0 0,-1 1 0,-1-1 4,0 0 0,1 0 0,-1 0 0,0 0 0,0 0 0,1 1 0,-1-1 0,1 1 0,-3 0 0,-3 2 9,6-3-13,1 0-1,-1 0 1,0 0-1,0 0 1,1 1-1,-1-1 1,0 0 0,1 0-1,-1 1 1,0-1-1,1 1 1,-1-1 0,0 0-1,1 1 1,-1-1-1,1 1 1,-1 0-1,1-1 1,-1 1 0,1-1-1,-1 1 1,1 0-1,0-1 1,-1 1 0,1 0-1,-1 3-7,1-3 3,0 1 1,-1-1 0,1 0-1,0 1 1,0-1 0,0 0-1,1 3 1,-1-3 2,0-1 0,0 1 0,1-1 1,-1 1-1,0-1 0,1 1 0,-1-1 0,1 1 0,-1-1 0,0 1 1,1-1-1,-1 1 0,1-1 0,0 0 0,-1 1 0,1-1 0,-1 0 1,1 1-1,-1-1 0,2 0 0,3 2 2,-1 0 0,1-1 0,10 2 0,-14-2-2,0-1 0,0 0 0,0 0-1,0 0 1,0 0 0,0 0 0,0 0 0,0 0 0,0 0 0,0 0 0,0 0-1,0 0 1,0-1 0,0 1 0,0-1 0,0 1 0,0 0 0,0-1-1,-1 1 1,1-1 0,0 0 0,0 1 0,0-1 0,-1 0 0,1 1 0,0-2-1,3-3-412,3 0-162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6:27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4341 2016,'-1'0'496,"0"-1"-1,0 0 0,1 0 0,-1 0 0,1 0 0,-1 0 0,1-1 0,0 1 0,-1 0 1,1 0-1,0 0 0,0 0 0,-1-2 0,1-18 321,0 4-733,-1-22-1730,0 26-1944</inkml:trace>
  <inkml:trace contextRef="#ctx0" brushRef="#br0" timeOffset="338.97">27 3988 3105,'0'-7'824,"1"0"-256,1-2-64,-3 1 0,0-1-240,1 0-136,1 0-104,-3 0 0,-2-1 8,2 1 0,-2-1 16,2-3 8,-1-3 16,0-1-32,3 1-344,0 0-1456</inkml:trace>
  <inkml:trace contextRef="#ctx0" brushRef="#br0" timeOffset="722.74">30 3548 1968,'-1'-4'3049,"1"1"-1793,0-1-183,-1-3-313,0 0-136,1-2-248,-1-2-104,-1-2-168,5 2-48,-3 0-32,-2-3-16,2 2-8,2 0 0,-2-1-144,0-1-640</inkml:trace>
  <inkml:trace contextRef="#ctx0" brushRef="#br0" timeOffset="1092.92">33 3060 4161,'-2'-9'776,"1"-3"-96,1-2-208,2 3-136,-1 0-192,-4-7-72,1-2-48,2 3-8,-5-6-16,1 3 0,-2 2-16,0-3 8,3 2-496,-1 2-1080</inkml:trace>
  <inkml:trace contextRef="#ctx0" brushRef="#br0" timeOffset="1449.94">6 2544 5057,'1'-11'984,"0"-1"-96,1-1-271,0 0-441,-1 1-88,1 0-56,2-2-16,-4-3 8,0 1-8,-1 0-8,1 1-8,0-2 0,-1-2-56,1 0-1801</inkml:trace>
  <inkml:trace contextRef="#ctx0" brushRef="#br0" timeOffset="1833.08">19 1848 2793,'0'-20'2552,"3"0"-1848,1 4-16,-4-7-279,1 3-321,3 5-32,-3-7-32,-1-2-8,-2 3-16,2 2 0,-4-1-112,0 0-393</inkml:trace>
  <inkml:trace contextRef="#ctx0" brushRef="#br0" timeOffset="2807.61">56 1111 4673,'-3'-1'1352,"-1"-3"-255,2-1-177,2-2-456,-2-2-120,1-7-208,1-2-32,-1 4 40,-2-2-16,1-2-80,3 5-16,-1-4-16,1-2 0,-1-6-32,0-1-96,1-1-2721</inkml:trace>
  <inkml:trace contextRef="#ctx0" brushRef="#br0" timeOffset="3175.2">47 315 1384,'1'-11'192,"-1"-5"56,0 0-8,0 5-224,-1-5-56</inkml:trace>
  <inkml:trace contextRef="#ctx0" brushRef="#br0" timeOffset="3579.61">51 105 4793,'-3'-10'1264,"2"-1"-480,2-6-543,2-3-161,0-4-64,-2 2-62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0:59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91 5551 2913,'47'-2'1808,"-7"0"88,-5 0-543,3 2-289,2 0-544,3 0-168,6-3-184,-4 1-72,-1 2-80,8-1-16,-4-2-24,-10 1-16,2-1-352,6-2-368,0 1-240,0 3 80,0-2-1065</inkml:trace>
  <inkml:trace contextRef="#ctx0" brushRef="#br0" timeOffset="1">11586 5481 6025,'35'-2'2001,"4"-1"-569,-1 2-608,-7 1-424,1-1-288,-1-2-40,-2 0-80,3 1-32,-1 1-384,-1 0-576,3 1-1481,0-4-631</inkml:trace>
  <inkml:trace contextRef="#ctx0" brushRef="#br0" timeOffset="360.66">12451 5444 3961,'34'3'416,"1"1"-88,-2 0-216,-3-4-48,-1 3-40,2 0-16,-3 1 0,-2 3 0,0-2-16,2 0-24</inkml:trace>
  <inkml:trace contextRef="#ctx0" brushRef="#br0" timeOffset="361.66">13182 5529 7370,'30'1'1280,"-4"3"-152,4 1-736,3-3-200,-5 3-152,1-5-32,5 0-16,-1-2 8,3-2-24,5 4-24,8-1-952,-2-8-1224</inkml:trace>
  <inkml:trace contextRef="#ctx0" brushRef="#br0" timeOffset="-2255">53 5670 4057,'6'-8'1472,"5"-3"-328,7 0-223,2 1-265,-2 1 56,5 2-64,-2 1-72,5 1-32,1 0-32,-7 6-224,-2 0-152,3 2-112,6 1-16,-2-4-24,4 0-488,6 0-4289</inkml:trace>
  <inkml:trace contextRef="#ctx0" brushRef="#br0" timeOffset="-1914.73">1095 5581 6161,'19'3'1081,"2"-1"-297,4 1-152,1 2-360,-2-6-224,1 2-8,3-1-16,5 1-8,-1-1-8,-7-1-8,3-2-24,-4-1-216,3 4-1713,1 0-1183</inkml:trace>
  <inkml:trace contextRef="#ctx0" brushRef="#br0" timeOffset="-1560.41">1931 5586 2064,'32'0'793,"4"-2"-121,8 3-456,-2 0-112,-4-3 112,-2-1 96,-2 3 16,3-1-88,-3-1-176,2-3-32,2 1-24,1 5-8,4-2-56,4 2-864</inkml:trace>
  <inkml:trace contextRef="#ctx0" brushRef="#br0" timeOffset="-1559.41">3384 5646 7001,'39'3'1105,"-3"1"-601,9 0-344,4-4-128,8 0-56,2-1-856</inkml:trace>
  <inkml:trace contextRef="#ctx0" brushRef="#br0" timeOffset="-1157.83">4799 5588 4281,'31'6'3553,"7"1"-3121,-5 0-96,5-3-272,2 0-56,-1-1-1040,3-3-1377</inkml:trace>
  <inkml:trace contextRef="#ctx0" brushRef="#br0" timeOffset="-727.01">6263 5629 7810,'46'2'1192,"0"1"-672,1-3-288,-2-2-152,3-1-96,2-2-152,1 2-1112,4-1-985</inkml:trace>
  <inkml:trace contextRef="#ctx0" brushRef="#br0" timeOffset="-726.01">7709 5572 3761,'43'1'2000,"2"1"-904,7 2-159,-9-3-625,-6 0-120,6 0-128,-3-2-48,0 0-24,3-1-40,-1 0-256,8 2-248,-1-2-473,-7-1-303,-1-1-680</inkml:trace>
  <inkml:trace contextRef="#ctx0" brushRef="#br0" timeOffset="-368.45">9068 5556 5513,'29'6'3601,"-4"-2"-2153,-1 1-191,3 1-921,4-3-200,2-4-104,2 0-32,10-2-72,4-1-440,-14 1-913,-4 2-15,5 0-8,-3-5-17,-1 6-383</inkml:trace>
  <inkml:trace contextRef="#ctx0" brushRef="#br0">10191 5551 2913,'47'-2'1808,"-7"0"88,-5 0-543,3 2-289,2 0-544,3 0-168,6-3-184,-4 1-72,-1 2-80,8-1-16,-4-2-24,-10 1-16,2-1-352,6-2-368,0 1-240,0 3 80,0-2-1065</inkml:trace>
  <inkml:trace contextRef="#ctx0" brushRef="#br0" timeOffset="1">11586 5481 6025,'35'-2'2001,"4"-1"-569,-1 2-608,-7 1-424,1-1-288,-1-2-40,-2 0-80,3 1-32,-1 1-384,-1 0-576,3 1-1481,0-4-631</inkml:trace>
  <inkml:trace contextRef="#ctx0" brushRef="#br0" timeOffset="360.66">12451 5444 3961,'34'3'416,"1"1"-88,-2 0-216,-3-4-48,-1 3-40,2 0-16,-3 1 0,-2 3 0,0-2-16,2 0-24</inkml:trace>
  <inkml:trace contextRef="#ctx0" brushRef="#br0" timeOffset="361.66">13182 5529 7370,'30'1'1280,"-4"3"-152,4 1-736,3-3-200,-5 3-152,1-5-32,5 0-16,-1-2 8,3-2-24,5 4-24,8-1-952,-2-8-1224</inkml:trace>
  <inkml:trace contextRef="#ctx0" brushRef="#br0" timeOffset="4021.32">11244 3636 1152,'32'5'2201,"-6"-5"-121,4 0-319,-6 2-249,2-6-680,6 3-312,-1 4-384,-1-4-64,3-5-48,0 2-24,-2 4-8,1-3-32,5 3-784,4 3-888</inkml:trace>
  <inkml:trace contextRef="#ctx0" brushRef="#br0" timeOffset="4375.57">12138 3662 6241,'24'2'3273,"8"2"-1921,-3-2-95,2-2-945,3 3-184,0 1-128,1-3-24,4 4-1657,-1-1-1783</inkml:trace>
  <inkml:trace contextRef="#ctx0" brushRef="#br0" timeOffset="4376.57">12869 3710 5865,'32'2'2897,"-2"1"-1033,-1-2-215,3 1-705,-1 0-232,5 0-504,5-1-128,4-1-72,4 1-32,4 0-1304,-4-1-1369</inkml:trace>
  <inkml:trace contextRef="#ctx0" brushRef="#br0" timeOffset="4793.56">13728 3838 9602,'22'3'-112</inkml:trace>
  <inkml:trace contextRef="#ctx0" brushRef="#br0" timeOffset="3307.07">7557 3615 8594,'34'3'1240,"3"-1"-480,-1-6-432,2 3-248,3 1-80,0 0-48,3 2-1040,-4-1-824,0 4-1537</inkml:trace>
  <inkml:trace contextRef="#ctx0" brushRef="#br0" timeOffset="3308.07">8234 3631 1848,'109'7'6166,"-56"-6"-4715,-20-1-873,-13 0-224,30-5 0,-12 0-144,37-4-8,8-2-141,-45 7-234,38-11 0,-10 2-2601,-30 8-993</inkml:trace>
  <inkml:trace contextRef="#ctx0" brushRef="#br0" timeOffset="3677.42">9213 3571 3017,'32'3'1800,"-1"0"-56,6-2-831,2 2-361,-3 4-280,-5 1-96,-1-10-136,-1-1-16,5 6 0,6-1-8,-7-2-16,1-2 0,3 3-48,5 4-136,1-7-1016,-4 1-793</inkml:trace>
  <inkml:trace contextRef="#ctx0" brushRef="#br0" timeOffset="3678.42">10451 3657 11002,'30'7'1297,"0"0"-297,5-3-640,3-2-288,-9-4-56,1 0-736,10 0-2297,-8-4-1800</inkml:trace>
  <inkml:trace contextRef="#ctx0" brushRef="#br0" timeOffset="4021.32">11244 3636 1152,'32'5'2201,"-6"-5"-121,4 0-319,-6 2-249,2-6-680,6 3-312,-1 4-384,-1-4-64,3-5-48,0 2-24,-2 4-8,1-3-32,5 3-784,4 3-888</inkml:trace>
  <inkml:trace contextRef="#ctx0" brushRef="#br0" timeOffset="4375.57">12137 3663 6241,'24'2'3273,"8"2"-1921,-3-2-95,2-2-945,3 3-184,0 1-128,1-3-24,4 4-1657,-1-1-1783</inkml:trace>
  <inkml:trace contextRef="#ctx0" brushRef="#br0" timeOffset="4376.57">12868 3711 5865,'32'2'2897,"-2"1"-1033,-1-2-215,3 1-705,-1 0-232,5 0-504,5-1-128,4-1-72,4 1-32,4 0-1304,-4-1-1369</inkml:trace>
  <inkml:trace contextRef="#ctx0" brushRef="#br0" timeOffset="4793.56">13727 3838 9602,'22'3'-112</inkml:trace>
  <inkml:trace contextRef="#ctx0" brushRef="#br0" timeOffset="1535.96">0 3749 2168,'1'0'1329,"3"-1"-65,2-1 80,0 1 1,2-4-289,2-1-136,1 0-192,4 1-88,1-2-288,2 1-160,6 1-144,2-1-24,2 6-24,-1-1-24,-3 1-512,0 2-696,5 1-2289</inkml:trace>
  <inkml:trace contextRef="#ctx0" brushRef="#br0" timeOffset="1886.21">954 3658 7690,'30'-2'1752,"1"1"-392,-5 1-840,-6-4-344,8 4-144,4 0-16,-1-2-272,0-4-640,3 1-1624,5 3-441</inkml:trace>
  <inkml:trace contextRef="#ctx0" brushRef="#br0" timeOffset="2248.69">1846 3646 5929,'30'6'1945,"1"-4"-353,3-2-568,2-2-400,6 2-384,9-1-120,-2-8-104,-3 2-24,-4 3-576,0-4-760,0-5-2769</inkml:trace>
  <inkml:trace contextRef="#ctx0" brushRef="#br0" timeOffset="2249.69">3162 3651 7474,'48'5'1800,"5"-1"-464,-7-4-648,-8-1-416,0 5-208,6-2-40,1-2-48,4-2-288,4 1-1912,-1 0-1417</inkml:trace>
  <inkml:trace contextRef="#ctx0" brushRef="#br0" timeOffset="2612.27">5393 3626 6273,'36'1'1873,"2"-2"-345,3-1-944,-4 2-320,2 0-208,-2 0-40,1 0 80,-5-1-1056,0 0-4273</inkml:trace>
  <inkml:trace contextRef="#ctx0" brushRef="#br0" timeOffset="2958.19">6411 3598 3937,'33'5'2304,"0"1"-847,-2-5-425,-2 0-760,3-2-128,2 2-112,2 7-24,5-7-40,-5 3-32,-2-1-312,-1-2-432,0-3-881,1 0-479</inkml:trace>
  <inkml:trace contextRef="#ctx0" brushRef="#br0" timeOffset="3307.07">7557 3615 8594,'34'3'1240,"3"-1"-480,-1-6-432,2 3-248,3 1-80,0 0-48,3 2-1040,-4-1-824,0 4-1537</inkml:trace>
  <inkml:trace contextRef="#ctx0" brushRef="#br0" timeOffset="3308.07">8234 3631 1848,'109'7'6166,"-56"-6"-4715,-20-1-873,-13 0-224,30-5 0,-12 0-144,37-4-8,8-2-141,-45 7-234,38-11 0,-10 2-2601,-30 8-993</inkml:trace>
  <inkml:trace contextRef="#ctx0" brushRef="#br0" timeOffset="3677.42">9213 3571 3017,'32'3'1800,"-1"0"-56,6-2-831,2 2-361,-3 4-280,-5 1-96,-1-10-136,-1-1-16,5 6 0,6-1-8,-7-2-16,1-2 0,3 3-48,5 4-136,1-7-1016,-4 1-793</inkml:trace>
  <inkml:trace contextRef="#ctx0" brushRef="#br0" timeOffset="3678.42">10451 3657 11002,'30'7'1297,"0"0"-297,5-3-640,3-2-288,-9-4-56,1 0-736,10 0-2297,-8-4-1800</inkml:trace>
  <inkml:trace contextRef="#ctx0" brushRef="#br0" timeOffset="4021.32">11243 3636 1152,'32'5'2201,"-6"-5"-121,4 0-319,-6 2-249,2-6-680,6 3-312,-1 4-384,-1-4-64,3-5-48,0 2-24,-2 4-8,1-3-32,5 3-784,4 3-888</inkml:trace>
  <inkml:trace contextRef="#ctx0" brushRef="#br0" timeOffset="4375.57">12137 3663 6241,'24'2'3273,"8"2"-1921,-3-2-95,2-2-945,3 3-184,0 1-128,1-3-24,4 4-1657,-1-1-1783</inkml:trace>
  <inkml:trace contextRef="#ctx0" brushRef="#br0" timeOffset="4376.57">12868 3711 5865,'32'2'2897,"-2"1"-1033,-1-2-215,3 1-705,-1 0-232,5 0-504,5-1-128,4-1-72,4 1-32,4 0-1304,-4-1-1369</inkml:trace>
  <inkml:trace contextRef="#ctx0" brushRef="#br0" timeOffset="4793.56">13727 3838 9602,'22'3'-112</inkml:trace>
  <inkml:trace contextRef="#ctx0" brushRef="#br0" timeOffset="32639.97">3350 2831 1408,'-8'-5'2390,"4"2"-1502,0 0 1,-1 0-1,0 1 1,1 0-1,-8-2 1,2 2-443,0 0-1,0 1 1,0 1 0,-1-1 0,1 2 0,-20 2 0,29-3-435,-2 1 54,0-1 0,0 1 0,-1-1 0,1 1 1,0 0-1,0 0 0,1 0 0,-1 1 0,0-1 0,0 1 0,1-1 0,-1 1 0,0 0 0,1 0 0,0 0 0,0 1 0,-4 3 0,6-6-55,0 1 1,-1 0-1,1 0 0,0-1 1,0 1-1,-1 0 0,1 0 0,0-1 1,0 1-1,0 0 0,0 0 1,0 0-1,0-1 0,0 1 0,0 0 1,0 0-1,0-1 0,1 1 0,-1 0 1,0 0-1,0-1 0,1 2 1,1 1 3,0 0 1,-1-1-1,1 1 1,3 2 0,-2-2 11,1 1-23,0 0 1,0 0-1,1 0 0,0-1 0,0 0 0,0 0 0,0 0 0,0 0 1,1-1-1,-1 0 0,1 0 0,0-1 0,-1 1 0,1-1 0,0-1 0,11 1 1,-14 0-3,-1-2 0,1 1 1,-1 0-1,1 0 0,-1-1 1,1 1-1,-1-1 0,0 0 1,1 1-1,-1-1 0,0 0 1,0-1-1,0 1 0,0 0 1,3-3-1,-2 1 6,0 0 0,0 0 0,-1-1 1,1 1-1,-1-1 0,0 1 0,3-8 0,-3 7 21,-1-1 0,1 1-1,-1 0 1,0-1-1,-1 1 1,1-1 0,-1 1-1,0-1 1,0 1 0,-1-1-1,1 1 1,-1-1 0,0 1-1,0-1 1,0 1 0,-3-6-1,2 6 11,1 1 1,-1-1-1,0 1 0,0 0 1,0-1-1,0 1 1,-1 0-1,1 1 0,-1-1 1,0 0-1,0 1 0,0-1 1,0 1-1,0 0 0,0 0 1,-1 0-1,1 1 0,-1-1 1,1 1-1,-5-2 0,5 3-35,1-1 0,0 1 0,0 0 0,-1 0 1,1 0-1,0 0 0,-1 1 0,1-1 0,0 0 0,-1 1 0,1 0 0,0-1 0,0 1 0,0 0 0,-3 2 0,-1 1 13,0 0-1,1 0 1,-9 9-1,12-10-10,0-1 0,0 1 1,0-1-1,0 1 0,0 0 0,1 0 1,0-1-1,-1 1 0,1 0 0,0 0 1,0 0-1,1 0 0,-1 1 0,1-1 0,-1 0 1,1 0-1,0 0 0,0 0 0,1 1 1,0 3-1,0 1-7,1-1 1,0 0 0,1 0-1,-1 0 1,1 0-1,1 0 1,7 11 0,-9-14-3,1-1 1,1 1-1,-1-1 0,0 1 1,1-1-1,0 0 1,-1-1-1,1 1 1,0-1-1,1 1 0,4 1 1,-8-3 5,0-1 0,0 0 0,0 0 0,0 1 0,-1-1 0,1 0 0,0 0 0,0 0-1,0 0 1,0 0 0,0 0 0,0 0 0,0 0 0,0 0 0,-1-1 0,1 1 0,1 0 0,-1-1 0,-1 1 0,1 0 0,-1 0-1,0-1 1,1 1 0,-1 0 0,1-1 0,-1 1 0,1-1 0,-1 1 0,0 0 0,1-1-1,-1 1 1,0-1 0,0 1 0,1-1 0,-1 1 0,0-1 0,0 1 0,0-1 0,0 1-1,1-1 1,-1 0 0,0 1 0,0-1 0,2-7 26,-2 8-26,0 0 0,1-1 0,-1 1 0,0-1-1,0 1 1,0-1 0,0 1 0,0-1 0,0 1 0,0-1 0,1 1-1,-1-1 1,-1 1 0,1-2 0,-1 1 1,0-1 0,0 0 1,0 0-1,-1 0 0,1 1 0,-1-1 1,1 0-1,-1 1 0,1 0 0,-1-1 1,0 1-1,0 0 0,-2-1 0,-26-13 0,19 11-70,9 3-39,0-1 0,0 1 1,0 1-1,0-1 0,0 0 1,0 0-1,-1 1 0,1-1 1,0 1-1,0 0 0,-1 0 1,1 0-1,0 0 1,-1 0-1,-3 1 0</inkml:trace>
  <inkml:trace contextRef="#ctx0" brushRef="#br0" timeOffset="34010.49">2310 1996 4129,'-1'-1'281,"1"-1"-1,0 1 1,-1 0 0,1 0 0,0 0 0,0-1-1,-1 1 1,1 0 0,0 0 0,0-1-1,1 1 1,-1 0 0,0 0 0,1-2-1,0-10 1230,-3 10-639,-1 6-463,-1 5-101,1-2-237,1 0 1,1 0-1,-1 1 1,1-1 0,0 0-1,0 1 1,1-1-1,0 1 1,0 8-1,2 3-303,1 0 0,9 34-1,-7-35-1157,1 6-2274</inkml:trace>
  <inkml:trace contextRef="#ctx0" brushRef="#br0" timeOffset="54711.97">9040 3665 4777,'0'5'3833,"0"-1"-2393,-5 1-112,2-2-759,5 3-297,1 2-232,-1-1-24,-2 1-8,-1 0 0,4 3-32,3 0-16,-1 0-1577,-3 0-1519</inkml:trace>
  <inkml:trace contextRef="#ctx0" brushRef="#br0" timeOffset="55067.91">9065 4106 8146,'-6'16'880,"7"-2"-440,3-4-32,2-3-264,-3-2-136,-2 0 40,4-2-2008,0 0-1617</inkml:trace>
  <inkml:trace contextRef="#ctx0" brushRef="#br0" timeOffset="55439.23">9114 5196 7154,'0'35'664,"-2"0"-280,-5-6-304,12 2-80,-2-2-744,-6-5-929</inkml:trace>
  <inkml:trace contextRef="#ctx0" brushRef="#br0" timeOffset="55440.23">9125 5500 3137,'2'8'1400,"-2"-1"-256,1-3-752,3-2-232,-1 0-144,-3-3-24,4-3-1520</inkml:trace>
  <inkml:trace contextRef="#ctx0" brushRef="#br0" timeOffset="56087.24">9088 4688 5361,'-1'1'139,"0"1"-1,0 0 1,1 0-1,-1 0 1,0 0-1,1 0 1,0 0-1,-1 0 0,1 1 1,0-1-1,0 2 1,4 25 377,-4-29-517,1 2-28,0 0 1,0 0 0,0 0 0,0-1 0,0 1 0,0 0-1,0-1 1,1 1 0,-1-1 0,0 0 0,1 1 0,-1-1-1,1 0 1,0 0 0,3 2 0,-5-3 26,0 0 0,0 0-1,1 0 1,-1 0 0,0 0 0,0 0 0,1 0 0,-1 0-1,0 0 1,0 0 0,1 0 0,-1 0 0,0 0 0,0 0-1,1 0 1,-1 0 0,0 0 0,0 0 0,1 0 0,-1 0 0,0 0-1,0-1 1,1 1 0,-1 0 0,0 0 0,0 0 0,0 0-1,1-1 1,-1 1 0,0 0 0,0 0 0,0-1 0,1 1-1,4-10 25,-4 7-24,0 1 5,0 1-1,0-1 1,0 0-1,-1 1 1,1-1-1,-1 0 1,1 1-1,-1-1 1,1 0-1,-1 1 1,0-1-1,0 0 1,0 0-1,0 1 1,0-1-1,0 0 0,-1 0 1,1 1-1,-1-4 1,0 3 2,1 0 0,-1 0 0,0 0 0,1 0 0,-1 0 0,0 0 0,-2-2 0,3 3 36,-1 1 1,1-1-1,-1 1 1,0-1 0,1 1-1,-1-1 1,1 1-1,-1 0 1,0-1 0,1 1-1,-1 0 1,0 0-1,1 0 1,-1-1-1,0 1 1,1 0 0,-1 0-1,0 0 1,1 0-1,-1 0 1,0 0 0,1 0-1,-1 0 1,0 1-1,1-1 1,-1 0 0,-1 1-1,2-1 26,-1 0 0,0 1 0,0-1 0,1 1 0,-1 0 0,0-1 0,1 1 0,-1 0 0,0-1 0,1 1 0,-1 0 0,1-1 0,-1 1 0,1 0 0,-1 1 1,-4 14 201,3 5 100,1-9-205,1-9-148,0-1 0,0 0-1,0 0 1,1 0 0,-1 1 0,1-1-1,0 4 1,0-5 0,-1 0 0,0 0 1,1-1-1,-1 1 0,1 0 0,-1 0 1,1-1-1,-1 1 0,1 0 0,-1 0 0,1-1 1,0 1-1,-1-1 0,1 1 0,0-1 1,0 1-1,-1-1 0,1 1 0,0-1 0,0 1 1,1-1-1,-2 0 47,1 0 0,-1-1 0,1 1 0,-1 0 0,1-1 0,-1 1 0,1 0 0,-1-1 0,0 1 0,1-1 0,-1 1 0,1 0 0,-1-1 0,0 1 0,0-1 0,1 0 0,1-3 400,-1 4-457,-1 0 1,0-1 0,0 1 0,0 0 0,0 0-1,1 0 1,-1-1 0,0 1 0,0 0 0,0 0-1,0-1 1,0 1 0,0 0 0,0 0 0,0-1-1,0 1 1,0 0 0,0 0 0,0-1 0,0 1-1,0 0 1,0 0 0,0-1 0,0 1 0,0 0-1,0 0 1,0-1 0,-1 1 0,-5-6 51,5 6-61,0-1 1,1 0 0,-1 1-1,0-1 1,0 0-1,1 0 1,-1 1-1,-1-3 1,-2 1-1100,-1-5-702</inkml:trace>
  <inkml:trace contextRef="#ctx0" brushRef="#br0" timeOffset="104705.21">10608 64 1160,'0'1'190,"0"0"0,-1 0 0,1 0 1,-1 1-1,1-1 0,-1 0 0,1 0 0,-1 0 0,0-1 0,1 1 0,-1 0 0,0 0 0,0 0 0,-1 0 0,-9 13 1928,9-7-1774,0 0 1,-2 13-1,-2 6-138,4-14-8,2-11-189,0 0 0,0 0 1,0 0-1,0 0 0,0 0 1,0 0-1,-1 1 0,1-1 1,0 0-1,-1 0 0,1 0 1,-1 1-1,-6 11 34,0 0-13,5-11-27,1 0-1,0 0 0,0 0 1,0 0-1,0 0 0,0 0 1,0 0-1,1 0 1,-1 0-1,0 3 0,-1 24 10,1-9-7,-3 1 8,-12 39 1,1-5 4,11-40 29,-1-1 0,-8 17-1,1-1 198,2-5-148,7-17-86,-1-1-1,2 1 0,-1 0 1,1 0-1,0 0 0,-1 9 1,3-10-5,-1-5-3,1-1-1,0 0 0,-1 1 0,1-1 0,0 0 0,0 1 0,0-1 1,0 1-1,0-1 0,1 0 0,-1 1 0,0-1 0,1 0 1,-1 1-1,2 1 0,-2-2-9,1 0 1,-1 0-1,1 0 0,0 0 1,-1 0-1,0 0 0,1 0 1,-1 0-1,0 0 1,1 0-1,-1 0 0,0 0 1,0 1-1,0 1 0,-1 20-299,1-14 81,-1-5-835</inkml:trace>
  <inkml:trace contextRef="#ctx0" brushRef="#br0" timeOffset="105626.08">10493 185 4097,'0'0'48,"0"0"0,0 0 0,0 0 0,0 1 0,0-1 0,0 0 0,0 0-1,-1 0 1,1 0 0,0 0 0,0 0 0,0 1 0,0-1 0,0 0 0,0 0 0,-1 0 0,1 0 0,0 0 0,0 0 0,0 0 0,0 0 0,0 0 0,-1 0 0,1 0 0,0 0 0,0 0 0,0 0 0,0 0-1,-1 0 1,1 0 0,0 0 0,0 0 0,0 0 0,0 0 0,-1 0 0,1 0-41,1 0 1,-1-1-1,0 1 0,1 0 1,-1 0-1,0 0 0,0-1 1,1 1-1,-1 0 0,0 0 1,1 0-1,-1 0 0,0 0 0,1 0 1,-1 0-1,0 0 0,1 0 1,-1 0-1,0 0 0,1 0 1,0 0-1,0 0 77,0 0 0,-1-1 0,1 1 0,0 0 0,0-1 0,0 1 0,0 0 0,0-1 0,-1 1 1,1-1-1,0 1 0,0-1 0,-1 0 0,2 0 0,10-13 477,-6 7-513,12-16 78,-14 17-106,0 1 1,0 0-1,6-7 1,-9 12-15,3-4 144,0 0 1,0 0-1,4-6 1,-7 9-122,1-1 0,-1 0 0,1 1-1,0-1 1,-1 1 0,3-2 0,8-7 26,21-21 1434,-28 25-1463,-4 5-22,-1 0-1,1 0 0,0 0 0,-1 0 0,1 0 0,0 0 0,0 1 0,0-1 0,2-1 0,0 0 1,-2 2-3,0 0 0,-1-1 0,1 1 0,0-1 1,0 1-1,-1 0 0,1-1 0,0 1 0,-1-1 0,1 0 0,0 0 0,-1 1 0,1-1-1,-1 1 1,0 0 0,1-1-1,-1 1 1,1 0 0,-1-1-1,0 1 1,1 0-1,-1 0 1,1 0 0,-1 0-1,1-1 1,-1 1 0,1 0-1,-1 0 1,1 0-1,-1 0 1,1 0 0,0 0-1,1 0 3,0-2 13,1 6-1,-3-4-13,0 1 0,0-1 0,0 1 0,0-1-1,0 1 1,0-1 0,0 1 0,0-1 0,0 1 0,0 0 0,0-1 0,0 1 0,0-1 0,0 1 0,-1-1-1,1 1 1,0-1 0,0 1 0,0-1 0,-1 1 0,-8 13 28,3-4-12,-2 22 7,5-23-16,2 1-1,-3 16 0,-1 11 1,3-23-3,0-1 0,1 1 1,1 0-1,1 26 0,0-29 0,-1-3-81,-1 0 0,0 0 0,0-1 0,-1 1 0,-2 8 0,3-12-187,0-1-1401</inkml:trace>
  <inkml:trace contextRef="#ctx0" brushRef="#br0" timeOffset="107309.45">10414 1086 1216,'-5'6'1250,"4"-5"-819,1 0 0,-1 0-1,0 0 1,0 0-1,0 0 1,0 0 0,0-1-1,0 1 1,0 0 0,0 0-1,0-1 1,-6 2 3714,8-1-4035,-1 0-83,1-1 1,-1 1-1,1-1 0,-1 0 0,1 1 0,-1-1 1,1 0-1,0 0 0,-1 1 0,1-1 0,-1 0 1,1 0-1,0 0 0,-1 0 0,1 0 0,-1 0 0,1 1 1,0-2-1,-1 1 0,1 0 0,0 0 0,1 0-9,0-1-1,-1 1 0,1-1 0,0 0 1,-1 0-1,1 1 0,2-3 0,-1 0-18,1 0 0,0-1-1,-1 1 1,6-7 0,0-2 14,-1-1 1,0 0-1,-1 0 1,0-1-1,-1 1 1,7-27-1,-9 27-5,-2 8-2,-1-1-1,1 1 1,-1 0-1,-1-1 1,1-7-1,-1 12-2,0-1-1,0 1 1,0 0 0,-1-1-1,1 1 1,0-1-1,-1 1 1,1 0 0,-1-1-1,0 1 1,1 0 0,-1 0-1,0-1 1,0 1 0,0 0-1,0 0 1,0 0 0,0 0-1,0 0 1,0 0 0,0 0-1,-1 1 1,1-1-1,-3-1 1,3 1 0,-1 1-1,1-1 0,-1 0 1,1 1-1,-1-1 1,1 1-1,-1 0 1,1-1-1,-1 1 1,0 0-1,1 0 1,-1 0-1,1 0 1,-1 0-1,0 1 1,-1 0-1,0 0 0,0 0 1,1 0-1,0 1 1,-1 0-1,1-1 1,0 1-1,0 0 1,-3 3-1,4-4 0,-1 1 0,1 0 0,0 0 0,0 0 0,-1 0 0,1 0 0,-1 5 0,-3 4 3,1-2-4,1 1-1,0 0 1,0-1-1,1 1 1,-1 16-1,-1-3 7,-2 10 10,-4 24 47,-30 155 73,30-159-47,7-34 57,-1 0 0,0-1 0,-10 24 0,13-39-139,-1 0 0,1 0 0,-1 0 0,-4 4 0,0 1 5,6-7-12,0-1 0,-1 1 0,1 0 0,0 0-1,0-1 1,-1 1 0,1 0 0,0 0 0,0-1-1,0 1 1,0 0 0,0-1 0,0 1 0,0 0-1,0 0 1,1-1 0,-1 1 0,0 0 0,0 0-1,0-1 1,1 1 0,-1 0 0,1-1 0,-1 1-1,0 0 1,1 0 0,1 1 3,-1 7 9,-1-3-4,0-6-9,0 0 0,1 0 1,-1 0-1,0 0 0,0 0 0,0 0 0,1 0 0,-1-1 0,0 1 1,0 0-1,0 0 0,0 0 0,1 0 0,-1 0 0,0 0 0,0 0 1,0 0-1,1 0 0,-1-1 0,0 1 0,0 0 0,0 0 0,0 0 1,0 0-1,0 0 0,1-1 0,-1 1 0,0 0 0,0-1 1,0 1-1,1-1 0,-1 1 1,0-1-1,0 1 0,0-1 1,1 1-1,-1-1 0,0 1 1,0-1-1,0 1 0,0-1 1,0 1-1,0-1 0,0 1 1,0-1-1,-1 0 0,1 0 0,0 1 0,0 0 0,0-1 0,0 1 0,0 0 0,0-1-1,0 1 1,0 0 0,0-1 0,0 1 0,0-1 0,0 1 0,0 0 0,0-1-1,0 1 1,0 0 0,0-1 0,0 1 0,1 0 0,-1-1 0,0 1 0,0 0-1,0-1 1,1 1 0,-1 0 0,1-1 0,1 0-13,-1 1-26,-1 0-1,0 0 1,1 0-1,-1 0 1,0 0-1,1-1 1,-1 1-1,0 0 1,1 0-1,-1 0 1,0 0-1,0-1 1,1 1-1,-1 0 1,0 0-1,0-1 1,1 1 0,-1 0-1,0 0 1,0-1-1,0 1 1,1 0-1,-1-1 1,0 1-1,0 0 1,0-1-1,0 1 1,0 0-1,0-1 1,0 1-1,0 0 1,0-1-1,0 1 1,0 0-1,0-1 1,0 1-1,0 0 1,0-1-1,0 1 1,0 0-1,0-1 1,-1-7-2021,0 2-1006</inkml:trace>
  <inkml:trace contextRef="#ctx0" brushRef="#br0" timeOffset="107789.74">10273 1295 584,'0'-1'95,"0"-1"-1,0 1 1,0 0 0,0-1-1,0 1 1,0 0-1,1-1 1,-1 1 0,0 0-1,1 0 1,-1-1-1,1 1 1,-1 0 0,1 0-1,1-2 1,4-11 5013,-6 14-4999,0 0 0,0 0 0,0 0 1,0-1-1,0 1 0,0 0 1,0 0-1,0-1 0,-1 1 1,1 0-1,0 0 0,0 0 1,0-1-1,0 1 0,0 0 1,-1 0-1,1 0 0,0 0 0,0-1 1,0 1-1,-1 0 0,1 0 1,0 0-1,0 0 0,-1 0 1,1 0-1,0 0 0,0 0 1,-1 0-1,1 0 0,0 0 1,0 0-1,0 0 0,-1 0 0,1 0 1,0 0-1,-1 0 0,-9 0 1492,9 0-1577,1 0-1,0 0 1,0 0-1,-1 0 0,1 0 1,0 0-1,0 0 1,-1 0-1,1 0 1,0 0-1,0 0 1,-1 0-1,1 0 1,0 1-1,0-1 1,0 0-1,-1 0 1,1 0-1,0 0 1,0 0-1,0 1 1,-1-1-1,1 0 1,0 0-1,0 0 1,0 1-1,0-1 1,0 0-1,0 0 0,-1 0 1,1 1-1,0-1-3,0 1 0,1-1 0,-1 0 0,0 0-1,0 1 1,0-1 0,0 0 0,1 0 0,-1 1-1,0-1 1,0 0 0,1 0 0,-1 0 0,0 1 0,0-1-1,1 0 1,-1 0 0,0 0 0,0 0 0,1 0-1,-1 0 1,1 1 0,20 7 834,-5-3-563,2 1-151,0-1 0,1-1 0,18 2-1,-20-4-81,-13-1-37,-1-1 0,0 1 1,1-1-1,-1 0 0,0 1 1,0-2-1,7 0 0,-9 1-14,-1 0-1,1 0 0,-1-1 1,0 1-1,1 0 0,-1 0 0,1-1 1,-1 1-1,0-1 0,1 1 1,-1 0-1,0-1 0,0 1 0,1-1 1,-1 0-115,1 1 0,-1-1 0,0 1 0,1-1 0,-1 1 0,1-1 0,-1 1 0,0-1 1,1 1-1,-1 0 0,1-1 0,-1 1 0,1 0 0,0-1 0,3 0-2646</inkml:trace>
  <inkml:trace contextRef="#ctx0" brushRef="#br0" timeOffset="108387.38">10560 1245 5257,'0'0'138,"0"0"0,-1 1 0,1-1 0,0 0 0,0 0 0,0 0 0,0 0 0,-1 1-1,1-1 1,0 0 0,0 0 0,0 0 0,0 1 0,0-1 0,0 0 0,0 0 0,0 1 0,-1-1 0,1 0 0,0 0 0,0 1-1,0-1 1,0 0 0,0 0 0,0 1 0,0-1 0,3 10 1277,7 9-261,-9-19-1009,19 29 1190,-13-21-1051,10 16 1,4 12-70,-11-20-163,-1 0 0,10 25 0,-15-31-85,-1-1 103,-2-9-133,-1 0-1,0 0 0,0 0 0,0 0 0,1 0 1,-1 1-1,0-1 0,0 0 0,1 0 0,-1 0 1,0-1-1,0 1 0,1 0 0,-1 0 1,0 0-1,0 0 0,0 0 0,1 0 0,-1 0 1,0 0-1,0 0 0,1 0 0,-1-1 0,0 1 1,0 0-1,0 0 0,0 0 0,1 0 0,-1-1 1,0 1-1,0 0 0,0 0 0,0-1 1</inkml:trace>
  <inkml:trace contextRef="#ctx0" brushRef="#br0" timeOffset="111345.24">10539 1468 2080,'-2'-2'4154,"2"2"-4103,0-1-1,0 1 1,0 0-1,0 0 1,0-1-1,0 1 1,0 0-1,0 0 1,0-1 0,0 1-1,0 0 1,0 0-1,0 0 1,0-1-1,0 1 1,0 0-1,0 0 1,0-1-1,1 1 1,-1 0-1,0 0 1,0 0 0,0 0-1,0-1 1,0 1-1,1 0 1,-1 0-1,0 0 1,0 0-1,0 0 1,1-1-1,-1 1 1,0 0 0,1 0-1,6-12 1438,-4 7-870,-3 5-597,1 0 0,-1-1 0,0 1 0,0 0 1,0 0-1,0-1 0,1 1 0,-1 0 0,0 0 1,0-1-1,1 1 0,-1 0 0,0 0 1,0 0-1,1-1 0,-1 1 0,0 0 0,1 0 1,0-1 48,0 0 1,0 0 0,0 0 0,0 0 0,-1-1-1,1 1 1,1-2 0,1-3 99,2 0-7,1 1 0,-1-1-1,7-5 1,9-7-39,-6 2-88,-6 9-16,-1-1 0,-1-1-1,0 1 1,0-1 0,10-18-1,-15 24-15,-1 1-1,0 0 0,0 0 0,1 0 1,0 0-1,-1 0 0,1 0 0,0 0 1,0 1-1,0-1 0,0 0 0,0 1 1,0 0-1,0-1 0,1 1 0,-1 0 1,3-1-1,-4 3-3,-1-1-1,1 0 1,0 0-1,-1 1 1,1-1 0,-1 1-1,1-1 1,-1 0-1,1 1 1,-1-1 0,1 1-1,-1-1 1,0 1-1,1-1 1,-1 1 0,0-1-1,1 1 1,-1 0-1,0 0 1,0 0-12,1-1-1,-1 0 1,0 0 0,0 0-1,-1 0 1,1 1 0,0-1-1,0 0 1,0 0 0,0 0 0,0 0-1,0 0 1,0 1 0,0-1-1,0 0 1,0 0 0,0 0-1,0 0 1,0 0 0,0 0-1,-1 1 1,1-1 0,0 0 0,0 0-1,0 0 1,0 0 0,-1 0-1,1 0-7,1 0 0,-1 0 1,0 0-1,0 0 0,0 0 0,0 0 0,0 0 0,0 0 0,0 0 0,0 0 0,0 0 0,0 0 0,0 0 0,0 0 0,0 0 0,0 0 0,0 0 0,0 0 1,0 0-1,0 0 0,0 0 0,0 0 0,0 0 0,0-1 0,0 1 0,0 0 0,1 0 0,-1 0 0,0 0 0,0 0 0,0 0 0,0 0 0,0 0 0,0 0 1,0 0-1,0 0 0,0 0 0,0 0 0,0 0 0,0 0 0,-1 0 0,1 0 0,0 0 0,0-1 0,0 1 0,0 0 0,0 0 0,0 0 0,0 0 1,0 0-1,0 0 0,0 0 0,0 0 0,0 0 0,0 0 0,0 0 0,0 0 0,0 0 0,0 0 0,0 0 0,0 0 0,0 0 0,0 0 0,0 0 0,0 0 1,-1 0-1,19-21-2788,-10 14 789</inkml:trace>
  <inkml:trace contextRef="#ctx0" brushRef="#br0" timeOffset="203789.84">4222 3655 9586,'2'8'784,"10"-1"-400,1-5 216,-8-5-95,12-1-297,7 1-104,1-4-88,5-4-8,7 0-16,3 2-24,9 1-1041,5 2-1119</inkml:trace>
  <inkml:trace contextRef="#ctx0" brushRef="#br0" timeOffset="206100.17">1564 2111 80,'0'22'85,"-1"-22"-83,-1 0 0,1 0-1,-1 0 1,1 0-1,0 0 1,-1 0-1,1-1 1,-1 1 0,1 0-1,-2-2 1,2 2-2,-1-1 1,1 1-1,0-1 1,-1 1-1,1 0 1,-1 0-1,1-1 1,0 1-1,-1 0 1,-2 1-1,-9-1 562,12 0-306,0-1 1,0 1 0,0 0 0,0 0 0,-1 0 0,1 0 0,0 0-1,0 1 1,0-1 0,0 0 0,0 0 0,0 1 0,0-1-1,-1 1 1,1-1-118,1 0 0,-1 1 0,1-1-1,-1 0 1,1 0 0,-1 0 0,1 0-1,-1 0 1,1 0 0,-1 0 0,1 0-1,-1 0 1,1 0 0,-1 0 0,1 0 0,-1 0-1,1 0 1,-1-1 0,1 1 0,-2 0-1,2 0-112,0 0-1,0 0 1,0 0 0,-1 0-1,1 0 1,0-1-1,0 1 1,0 0-1,0 0 1,-1 0-1,1 0 1,0 0-1,0 0 1,0 0 0,0 0-1,0 0 1,-1 0-1,1-1 1,0 1-1,0 0 1,0 0-1,0 0 1,0 0-1,0 0 1,0-1-1,0 1 1,-1 0 0,1 0-1,0 0 1,0 0-1,0-1 1,0 1-1,0 0 1,0 0-1,0 0 1,0 0-1,0-1 1,0 1 0,0 0-1,0 0 1,0 0-1,0 0 1,0-1-1,0 1 1,0 0-1,1 0 1,-1 0-1,0 0 1,0-1 0,0 1-1,0 0 1,0 0-1,0 0 1,0 0-1,0 0 1,1 0-1,-1-1 1,2 0 68,0 0 1,0 0-1,0 0 1,0 1-1,0-1 1,0 1-1,0-1 1,0 1-1,0-1 0,0 1 1,0 0-1,1 0 1,-1 0-1,2 1 1,5 0 126,0 1 0,10 3 1,4 1 295,191 45 223,27 20-555,-154-41 230,91 36 329,2 1-296,-117-47-380,-18-6-37,70 30 1,-38-6-4,115 52 56,20 25 474,-57-28-445,4 6-60,-86-48 279,88 40-1,-124-65-300,44 31 1,-49-29 34,60 30 1,47 7 363,5-1-208,-53-30-166,-48-16-37,28 6-3,17 6 1,131 39 25,-153-49-16,113 8 0,-29-5 7,-108-11-33,107 19 52,-90-16-30,-38-7-14,0 1 0,38 12 1,-47-12-177,-1 0 1,1 0 0,17 0-1,-21-2-503,2 1-1685</inkml:trace>
  <inkml:trace contextRef="#ctx0" brushRef="#br0" timeOffset="207180.63">1648 1982 1496,'1'-3'22,"0"0"-1,0 1 1,1-1-1,-1 1 1,0 0-1,3-3 1,-3 3 110,0 0 1,1 0-1,-1 0 1,0 0-1,0 0 1,0 0-1,-1 0 1,2-4-1,-2 4 246,0 0 0,0 1 0,0-1 0,0 1 0,-1-1 0,1 0 0,-1 1 1,1-1-1,-1 1 0,1-1 0,-1 1 0,-1-2 0,-1 8-274,1 1 1,-1-1 0,1 1-1,0 0 1,1 0-1,-1 0 1,0 10 0,-3 10-71,-20 105 115,4-18 156,20-106-283,2-10 20,2-10 70,3-55 313,-3 1-1,-6-73 1,2 130-397,2-18 0,-1 28-18,1 0-1,-1-1 1,0 1 0,0 0 0,0 0-1,0-1 1,0 1 0,0 0 0,0-1-1,0 1 1,0 0 0,0-1 0,0 1-1,0 0 1,-1 0 0,1-1 0,0 1-1,0 0 1,0 0 0,0-1 0,0 1 0,-1 0-1,1 0 1,0-1 0,0 1 0,0 0-1,-1 0 1,1-1 0,0 1 22,-1 1 0,1-1 0,0 0 0,-1 0 0,1 0 0,0 0 1,-1 1-1,1-1 0,0 0 0,-1 0 0,1 1 0,0-1 0,0 0 0,-1 0 0,1 1 1,0-1-1,0 0 0,0 1 0,-1-1 0,1 0 0,0 1 0,0-1 0,0 1 0,0-1 0,-3 9 75,1-1 0,0 0-1,0 1 1,1-1-1,0 1 1,0-1-1,1 1 1,1 9-1,-1 24 73,0-27-147,1 1-1,0-1 0,1 0 1,6 26-1,-7-37-70,0-1 0,0 1 0,0 0 0,1-1 0,-1 1 0,1-1 0,0 1-1,0-1 1,0 0 0,0 0 0,4 4 0,-3-5-501,1 1-1,-1-1 1,1 0-1,5 2 1</inkml:trace>
  <inkml:trace contextRef="#ctx0" brushRef="#br0" timeOffset="208188.57">5547 3423 6273,'0'0'47,"0"0"0,0-1 0,0 1-1,0 0 1,0 0 0,0 0 0,0 0-1,0 0 1,0 0 0,0-1 0,0 1-1,0 0 1,0 0 0,0 0 0,0 0-1,0 0 1,0 0 0,0-1 0,0 1 0,0 0-1,0 0 1,1 0 0,-1 0 0,0 0-1,0 0 1,0 0 0,0 0 0,0 0-1,0-1 1,1 1 0,-1 0 0,0 0-1,0 0 1,0 0 0,0 0 0,0 0-1,0 0 1,1 0 0,-1 0 0,0 0-1,0 0 1,5 6 558,2 9-485,0 14 502,7 51 0,-6 32-161,1-3-292,-7-91-159,1-12-15,0-6 1,2-9 21,-2-3 55,-1-1 0,0 1 0,-1-24 0,3-16 118,-2 38-152,3-16 46,2-61 0,-13 10-26,3 53-26,3 26-30,0-1 16,-1 0-1,1 0 1,-1 0-1,-1-4 1,2 7-6,0-1 1,0 1-1,0 0 0,0-1 1,0 1-1,-1 0 1,1-1-1,0 1 1,0 0-1,0-1 1,-1 1-1,1 0 0,0-1 1,-1 1-1,1 0 1,0 0-1,0-1 1,-1 1-1,1 0 1,-1 0-1,1 0 0,0-1 1,-1 1-1,1 0 1,0 0-1,-1 0 1,1 0-1,-1 0 1,1 0-1,0 0 0,-1 0 1,1 0-1,-1 0 1,1 0-1,0 0 1,-1 0-1,1 0 1,-1 0-1,1 0 0,0 0 1,-1 1-1,1-1 1,-1 0-1,-1 2 21,0-1 0,0 1 0,0-1 0,1 1 1,-1 0-1,0-1 0,1 1 0,-1 0 0,1 0 0,0 0 0,-2 4 0,-1 3-15,-5 15 1,7-17-11,-12 41-137,-9 60 0,16-72-373,-1 7-675</inkml:trace>
  <inkml:trace contextRef="#ctx0" brushRef="#br0" timeOffset="211199.34">1363 1219 4385,'0'0'97,"-1"1"-1,1-1 1,-1 0-1,1 0 1,0 1 0,-1-1-1,1 0 1,-1 0-1,1 1 1,0-1 0,-1 0-1,1 1 1,0-1-1,-1 1 1,1-1 0,0 1-1,0-1 1,0 0-1,-1 1 1,1-1 0,0 1-1,0-1 1,0 1-1,0-1 1,0 1 0,0-1-1,0 1 1,0-1-1,0 1 1,0-1 0,0 1-1,0-1 1,0 1-1,0-1 1,0 1 0,0-1-1,0 1 1,1 0-1,0-1-80,-1 0 1,1 0-1,-1 0 0,1-1 0,-1 1 0,1 0 0,-1 0 0,1 0 0,-1 0 0,0-1 0,1 1 0,-1 0 0,1-1 0,-1 1 1,1 0-1,0-1 0,0-1 17,7-3-8,-1-1 1,0 0-1,0 0 0,-1-1 0,6-8 1,-9 12-20,8-12 19,18-33 1,-24 40-20,-1 1 3,0-1 1,5-11-1,-9 17-4,1 1-1,0-1 1,-1 0 0,0 0-1,1 0 1,-1 0 0,0 1-1,0-1 1,0 0 0,0 0-1,0 0 1,0 0 0,0 0-1,-1 0 1,1 1 0,-1-1-1,0-3 1,0 5 11,1-1 1,-1 0 0,1 1-1,-1-1 1,1 1-1,-1-1 1,0 0-1,1 1 1,-1 0 0,0-1-1,1 1 1,-1-1-1,0 1 1,0 0-1,1-1 1,-1 1 0,0 0-1,0 0 1,0 0-1,1 0 1,-1-1-1,0 1 1,0 0-1,0 0 1,0 1 0,1-1-1,-1 0 1,0 0-1,0 0 1,1 0-1,-1 1 1,-1 0 0,-2 0 52,1 1 1,0 0-1,-1 0 1,1 0 0,-6 4-1,5-1-14,0-1 0,0 0 0,0 1 0,1 0 0,-1 0 0,1 0 0,0 0 0,1 1 0,-1-1 0,-2 12 0,-1 3 148,-4 37 0,10-53-200,-6 40-6,2-1 1,2 52-1,3-73-538,1 1-1,2 0 0,0-1 0,1 1 0,15 41 1,-18-57 542,-2-7-1,0 0 1,0 0 0,0 0-1,0 0 1,0 0 0,0 0-1,0 0 1,0 0 0,0 0-1,0 0 1,0 0 0,0 0-1,0 0 1,0 0 0,0 1-1,0-1 1,0 0 0,0 0-1,0 0 1,0 0 0,0 0-1,0 0 1,0 0 0,0 0 0,0 0-1,0 0 1,0 0 0,0 0-1,0 0 1,0 0 0,-1 0-1,1 0 1,0 0 0,0 0-1,0 0 1,0 0 0,0 0-1,0 0 1,0 0 0,0 0-1,0 0 1,0 0 0,0 0-1,0 0 1,0 0 0,0 0 0,0 0-1,0 0 1,0 0 0,0 0-1,0 0 1,0 0 0,0 0-1,0 0 1,0 0 0,0 0-1,-1 0 1,1 0 0,0 0-1,-1-1 23,0-1 0,0 1 0,0 0 0,0 0-1,0-1 1,-2-2 0,-9-16 128,-45-70 709,45 70-820,10 15-16,-1 0 1,0 1-1,0-1 1,0 1-1,-1 0 1,1-1-1,-8-5 1,7 9 437,3 4-252,4 5-154,-2-7-62,0 0 0,0 0 0,-1-1 0,1 1 0,0 0 0,0-1 0,0 1 0,0-1 0,0 1 0,0-1 0,0 1 0,0-1 0,0 0 1,0 1-1,0-1 0,0 0 0,0 0 0,2 0 0,1 0-413,1 0 0,-1 0 0,6-2 1,9-3-3475</inkml:trace>
  <inkml:trace contextRef="#ctx0" brushRef="#br0" timeOffset="211847.9">1613 1234 2913,'-3'2'985,"0"-1"1,1 1 0,-1 0 0,1 0 0,-4 5 0,4-4-536,-1 0 1,1 0-1,0 1 1,-1 3-1,-1 3-616,1 0 0,-4 16 0,0 1 564,-6 26-336,2-6-104,10-43-49,1-3-45,-1 0 0,1 1 0,0-1 0,-1 0 0,1 0 0,0 0 0,0 0 0,0 0 0,-1 1 0,1-1 0,1 0 0,-1 0 0,0 0 0,1 3 0,-1-3-293,3 4-2094,-2-5 2473,-1 0 0,1 0-1,-1 0 1,0 0 0,1 0 0,-1 0 0,0 0 0,1-1 0,-1 1 0,1 0-1,-1 0 1,0 0 0,1 0 0,-1 0 0,0-1 0,0 1 0,1 0 0,-1 0 0,1-1-1,0-1-32,1 0-1,0 0 0,-1 0 1,0 0-1,1 0 0,-1 0 1,0 0-1,1-3 0,4-7 112,4-6 291,-7 13 122,0-1-1,6-6 0,-6 7 29,16-16 347,-18 20-772,0 0-1,0 0 1,0 0-1,0 1 1,0-1 0,0 0-1,0 1 1,0-1-1,0 1 1,0-1-1,0 1 1,0 0 0,0-1-1,0 1 1,0 0-1,0 0 1,1 0 0,-1 0-1,2 0 1,-1-1 32,-1 1-1,1-1 1,0 1 0,0-1 0,-1 0 0,1 0 0,-1 0 0,1 0 0,1-1 0,2-3-62,0 1 0,0-1 0,0 0 0,-1 0 0,0-1 0,6-10 0,-9 15-9,-1-1-1,1 0 0,-1 0 1,0 0-1,0 0 1,1 0-1,-1-2 0,0 3-1,-1 1 1,1-1 0,-1 0 0,1 0 0,-1 0 1,1 1-1,-1-1 0,1 0 0,-1 1 1,0-1-1,1 0 0,-1 1 0,0-1 0,0 1 1,1-1-1,-1 1 0,-2-1 0,2 0 6,0 0-6,-1 0 1,1 1-1,0-1 1,-1 0 0,1 1-1,0-1 1,-1 1-1,1-1 1,-1 1-1,1 0 1,-1 0-1,0-1 1,1 1-1,-1 0 1,1 0-1,-1 1 1,1-1-1,-1 0 1,1 0-1,-1 1 1,1-1-1,-1 1 1,1-1-1,0 1 1,-1 0-1,1 0 1,0-1-1,-1 1 1,1 0-1,-2 2 1,-29 17 126,25-16-92,0 0 0,1 0-1,0 1 1,-1-1 0,1 1 0,1 1 0,-8 7-1,13-12-38,-1-1-1,1 1 0,-1 0 0,1 0 1,0-1-1,0 1 0,-1 0 0,1 0 1,0-1-1,0 1 0,0 0 0,0 0 0,0 1 1,2 6-35</inkml:trace>
  <inkml:trace contextRef="#ctx0" brushRef="#br0" timeOffset="212218.44">1707 1368 4849,'0'0'35,"0"0"0,0 1 1,1-1-1,-1 0 0,0 0 0,0 1 0,0-1 0,0 0 1,0 0-1,1 0 0,-1 1 0,0-1 0,0 0 1,0 0-1,0 0 0,1 1 0,-1-1 0,0 0 1,0 0-1,1 0 0,-1 0 0,0 0 0,0 0 0,1 1 1,-1-1-1,0 0 0,0 0 0,1 0 0,-1 0 1,0 0-1,0 0 0,1 0 0,-1 0 0,0 0 0,1 0 1,-1 0-1,0 0 0,0-1 0,1 1 0,-1 0 1,10-9 549,-4 3-457,15-12-14,-11 10-95,0-1 0,9-10 0,-13 12-19,1-1 304,-1 1 1,0-1 0,0 0-1,6-13 1,-11 17-9,0 3-188,-1 0 1,0 0-1,1 0 0,-1 0 1,1 0-1,-1 0 0,1 0 1,-1 0-1,1 0 1,0 1-1,-1-1 0,3-1 1,-17 15 1247,8-7-1321,2-4-28,1 1 0,0 0 1,0 0-1,0 1 0,0-1 0,0 1 1,0-1-1,1 1 0,0 0 0,-2 5 1,-1 1-11,1 0 18,-4 14 0,7-22-25,0 0 0,1 0-1,0 0 1,-1 0-1,1 0 1,0 1-1,0-1 1,0 0-1,0 0 1,0 0-1,1 1 1,0 3 0,0-5-55,-1-1 1,1 1-1,-1 0 1,1-1-1,-1 1 1,1 0-1,-1-1 1,1 1-1,0 0 1,1 0-1,8 5-1246</inkml:trace>
  <inkml:trace contextRef="#ctx0" brushRef="#br0" timeOffset="212559.75">1330 1656 6361,'-7'-1'1137,"7"-3"119,2 2-40,6-6-600,3-4-216,8 1-200,1-1 136,12-2 169,-1-1-113,7 4-232,2 1-64,-4-3-48,1 3-8,1-3 8,-2 1-8,-1 4-792,3 1-1177</inkml:trace>
  <inkml:trace contextRef="#ctx0" brushRef="#br0" timeOffset="212913.17">1400 1798 8394,'3'-1'460,"1"0"0,-1 0 0,1-1 0,-1 1 0,0-1 0,4-2 0,2 0-322,2-3-91,1-1 0,-1 1 0,11-11 0,1 0-23,-6 3 1,17-19 1,-7 8-12,-22 21-3,-3 6-3,-5 8 0,1-5-7,-5 16 0,-4 20 0,6-18-1,4-18-37,0-1 0,0 1-1,0 0 1,1-1 0,0 1 0,-1 0 0,2-1 0,-1 1 0,0-1 0,1 1 0,-1 0 0,3 6 0,-3-10-14,0 0 0,0 1 1,1-1-1,-1 1 0,0-1 0,0 0 0,0 1 0,1-1 0,-1 0 0,0 1 1,0-1-1,1 0 0,-1 0 0,0 1 0,1-1 0,-1 0 0,0 0 0,1 1 0,-1-1 1,1 0-1,-1 0 0,0 0 0,1 0 0,0 1 0,9-3-1899,-10 2 1938,17-5-3778</inkml:trace>
  <inkml:trace contextRef="#ctx0" brushRef="#br0" timeOffset="213316.18">1677 1682 2385,'-2'1'300,"1"0"1,-1 1 0,1-1 0,-1 0 0,1 0 0,-1 1 0,1-1 0,0 1 0,0-1 0,0 1 0,0 0 0,0-1 0,0 1 0,-1 3 0,-4 7 687,4-9-757,0 0 0,1 1 1,-1-1-1,1 1 0,0 0 0,0-1 1,0 9-1,0-3-39,1 0 1,0 10-1,0-17-182,0 0 1,1 0-1,-1-1 0,0 1 0,1 0 0,-1-1 1,1 1-1,0-1 0,0 1 0,1 2 0,-2-4-8,1 1-1,-1 0 1,1-1-1,0 1 1,-1-1-1,1 1 1,0-1-1,-1 1 1,1-1-1,0 1 1,0-1-1,-1 0 1,1 1-1,0-1 1,0 0-1,0 0 1,-1 1-1,1-1 1,0 0-1,0 0 1,0 0-1,0 0 1,0 0-1,0-1 1,3 1 6,-1-1 0,0 0 1,0 0-1,0-1 0,0 1 1,0-1-1,0 1 0,0-1 0,-1 0 1,6-4-1,-3 1 8,1-1 0,-1 0-1,7-10 1,-10 13 22,1-1-1,-1 0 0,0 0 1,0 0-1,-1-1 0,1 1 0,-1 0 1,0-1-1,0 1 0,-1 0 1,1-1-1,-1 1 0,0-1 1,-1-5-1,1 7 42,0 1 1,-1-1-1,1 1 1,-1-1-1,0 1 1,0 0-1,0-1 1,0 1-1,0 0 1,0 0-1,-1 0 1,1 0-1,-1 0 1,0 0-1,1 0 1,-1 0-1,0 1 1,0-1-1,0 1 1,0-1-1,0 1 1,0 0-1,-1 0 1,1 0-1,0 0 1,-5-1-1,5 1-70,0 0-1,-1 1 1,1 0 0,0-1-1,0 1 1,-1 0 0,1 0-1,0 0 1,-1 0 0,1 0-1,0 1 1,0-1 0,-1 1-1,1-1 1,0 1 0,0 0-1,0 0 1,0 0-1,0 0 1,0 0 0,0 0-1,0 1 1,0-1 0,1 1-1,-1-1 1,0 1 0,1 0-1,-2 2 1,0 0-363,1 0-1,-1 1 1,1-1 0,-3 10 0,0 0-2832</inkml:trace>
  <inkml:trace contextRef="#ctx0" brushRef="#br0" timeOffset="-214574.16">5161 3122 5185,'-13'9'1914,"9"-7"-144,9-11-1437,6-12-309,2 1-1,27-32 1,39-30 41,-69 72-52,0 0 1,0-1-1,-2 0 0,1-1 1,9-16-1,15-24 47,-29 43 262,-5 9 206,-3 5-4,-12 13 126,12-14-511,-1 1 0,-5 8 0,-24 48 308,19-35-386,15-25-60,-20 38 33,18-34-33,1-1 0,-1 1 0,1-1 1,0 1-1,0 0 0,1 0 1,-1 5-1,1-8-17,0-1 0,0 0-1,1 0 1,-1 1 0,0-1 0,0 0-1,1 0 1,-1 0 0,1 1 0,-1-1-1,1 0 1,-1 0 0,1 0 0,0 0 0,-1 0-1,1 0 1,0 0 0,0 0 0,0 0-1,0-1 1,0 1 0,0 0 0,0 0-1,0-1 1,0 1 0,0-1 0,0 1 0,0-1-1,1 1 1,-1-1 0,0 0 0,0 1-1,0-1 1,1 0 0,-1 0 0,0 0-1,0 0 1,1 0 0,-1 0 0,2-1 0,0 0-158,0-1 1,0 1 0,-1-1 0,1 1 0,-1-1 0,1 0-1,-1 0 1,3-3 0,4-3-605,65-57-6334,-60 50 7026,-12 13 112,0 0-1,0-1 1,1 1 0,-1 0 0,4-2 0,-2 2 958,-12 5 302,6-2-801,-1-1 0,0 1-1,0 0 1,0 0 0,1 0 0,-1 0 0,0 1 0,1-1-1,-1 1 1,1-1 0,0 1 0,-5 4 0,-13 10 909,15-13-1196,1 0 0,0 1 0,-5 4 0,7-6-177,1 0 0,-1-1 0,1 1 0,0 0 0,0 0 0,0 0 0,0 1 0,0-1 1,0 0-1,1 0 0,-1 3 0,0 1-19,0 0-1,1 0 1,0 0 0,0 0-1,0 0 1,1 0 0,0 0-1,0 0 1,3 9 0,-3-12-2,0 0 0,1 0 0,-1 0 0,0-1 1,1 1-1,0-1 0,0 1 0,0-1 0,0 1 0,0-1 0,0 0 1,0 0-1,1 0 0,-1 0 0,1 0 0,-1-1 0,1 1 0,0-1 1,0 0-1,4 2 0,-4-3 0,1 1 1,-1-1 0,0 0-1,0 0 1,0 0 0,0-1-1,1 1 1,-1-1-1,0 1 1,0-1 0,0 0-1,0-1 1,0 1-1,0 0 1,-1-1 0,1 1-1,0-1 1,4-4 0,0 0 2,0 0 1,-1 0-1,0-1 1,0 0 0,7-11-1,-7 10 5,0-1 0,-1 0 1,-1 0-1,0-1 0,5-12 0,-9 20 19,1-1 0,0 1 0,-1-1 0,0 1 0,1-1 0,-1 1 0,0-1 0,0 1 0,-1-1 0,1 1 0,0 0 0,-1-1 0,0 1 0,1-1 0,-1 1 0,0 0 0,0-1 0,0 1 0,-1 0 0,1 0 0,0 0 1,-1 0-1,1 0 0,-1 0 0,0 1 0,0-1 0,-3-2 0,2 1 8,-1 1 1,1 0-1,0 1 1,-1-1-1,1 1 1,-1-1-1,0 1 1,1 0-1,-1 0 1,-5 0-1,6 1-34,1 0 0,-1 0 0,1 0 0,-1 0 1,1 1-1,-1-1 0,1 1 0,-1-1 0,1 1 0,0 0 0,-1 0 0,1 0 0,0 0 0,0 1 0,0-1 0,-4 3 0,1 1-7,0 0 0,-6 8 0,9-11 3,1-1 0,0 1 0,-1 0 0,1 1 0,0-1 1,0 0-1,0 0 0,0 0 0,1 1 0,-2 3 0,2-5-66,0-1-1,0 1 0,0 0 0,1 0 0,-1 0 0,0-1 0,0 1 0,0 0 0,0 0 0,1 0 0,-1-1 0,0 1 0,1 0 0,-1-1 0,1 1 0,-1 0 0,1-1 0,-1 1 0,1 0 0,-1-1 0,1 1 0,0-1 0,-1 1 0,1-1 0,0 1 0,-1-1 1,1 0-1,0 1 0,0-1 0,-1 0 0,1 1 0,0-1 0,0 0 0,-1 0 0,1 0 0,1 0 0,15 0-5869</inkml:trace>
  <inkml:trace contextRef="#ctx0" brushRef="#br0" timeOffset="-214008">5679 2906 6921,'-5'3'195,"-10"5"713,15-8-816,-1 1 0,1-1 0,-1 0 0,1 1 0,-1-1 0,1 1 0,-1-1 1,1 1-1,0-1 0,-1 1 0,1-1 0,-1 1 0,1-1 0,0 1 0,0-1 0,-1 1 0,1 1 0,0-2-79,1 0 1,-1 0-1,1 0 0,-1 1 1,1-1-1,-1 0 1,1 0-1,-1 0 1,1 0-1,-1 0 0,1 0 1,0 0-1,0-1 1,2 0-7,1 0 0,-1 0 0,0 0 0,0-1 0,0 1 1,0-1-1,0 0 0,3-2 0,22-20 34,-16 12-22,1 1 2,-1-1-1,14-17 1,-21 23-10,0-1 0,-1 0-1,0 0 1,0 0 0,0-1-1,4-14 1,-7 18-8,1-1 13,-1 0-1,0 0 1,1-8 0,-2 12-13,0 0 1,0 0-1,0 0 1,0 1 0,0-1-1,0 0 1,0 0-1,0 0 1,-1 0-1,1 1 1,0-1 0,0 0-1,-1 0 1,1 0-1,-1 1 1,1-1 0,0 0-1,-1 1 1,0-1-1,1 0 1,-1 1-1,1-1 1,-1 0 0,0 1-1,1-1 1,-1 1-1,0 0 1,-1-1 0,2 0 7,-1 1 0,0 0 0,1 0 0,-1 0 0,0 0 0,0 0 1,1 0-1,-1 0 0,0 1 0,0-1 0,1 0 0,-1 0 0,0 0 1,1 1-1,-1-1 0,0 0 0,1 1 0,-1-1 0,0 1 0,-13 11 204,10-8-175,-4 4-20,0 0 0,0 1 0,1 0 0,0 0 0,0 1 0,1 0 0,-6 13 0,-30 81-4,36-86-14,1 0 0,1 0 0,-3 37 0,5-31-1,-5 62-106,6-78 89,0 1 1,0-1-1,1 0 0,0 1 1,1-1-1,-1 1 0,3 8 1,-2-17 17,-1 0-1,0 1 1,0-1 0,0 0 0,0 1 0,0-1 0,0 0 0,0 1 0,1-1 0,-1 0-1,0 0 1,0 1 0,0-1 0,0 0 0,0 1 0,-1-1 0,1 0 0,0 1 0,0-1 0,0 0-1,0 1 1,0-1 0,0 0 0,0 1 0,-1-1 0,1 0 0,0 0 0,0 1 0,0-1-1,-1 0 1,1 0 0,0 1 0,0-1 0,0 0 0,-1 0 0,1 0 0,0 0 0,-1 1 0,1-1-1,0 0 1,-1 0 0,1 0 0,0 0 0,0 0 0,-1 0 0,1 0 0,0 0 0,-1 0 0,1 0-1,0 0 1,-1 0 0,1 0 0,0 0 0,-1 0 0,1 0 0,-1 0 0,-1-1 6,1 1 1,-1-1 0,1 1-1,-1-1 1,1 0 0,-1 0-1,1 1 1,-1-1 0,-1-1-1,0-3 62,-1-1-1,1 1 0,0 0 1,0-1-1,0 0 0,1 0 1,-3-11-1,4 17-62,-1-10 67,-1 0 0,1 0 0,-2-16 0,4 23-72,0-1-1,0 0 1,0 0-1,0 0 1,1 1-1,0-1 1,-1 0-1,1 1 1,1-1-1,-1 0 1,0 1-1,3-5 1,-3 7 1,0 0-1,0 0 1,0 0 0,0 0 0,0 0-1,0 0 1,0 1 0,0-1-1,0 0 1,0 1 0,0-1 0,0 1-1,0-1 1,1 1 0,-1 0 0,0-1-1,3 1 1,1-1 3,1 1 1,10 1-1,0-1-83,2-1-594,2-2-1043</inkml:trace>
  <inkml:trace contextRef="#ctx0" brushRef="#br0" timeOffset="-213463.36">5861 2948 6249,'-7'5'1251,"1"-1"0,0 1 0,-8 7 0,11-8-1180,0 0 0,-1 0 0,1 0 0,0 0 0,1 1 0,-1-1 0,1 1 0,0-1 0,-3 10 0,3-6-61,-1 0 1,-7 12-1,6-14-6,1 1 0,0 0 0,-3 11 1,3-8 0,0 0 1,-6 12 0,9-21-11,-1 0 0,1 1-1,0-1 1,-1 1 0,1-1 0,0 0 0,0 1-1,-1-1 1,1 1 0,0-1 0,1 2 0,-1-2-23,0-1 0,0 0 0,0 0 0,0 1 0,0-1 0,0 0 0,0 0 0,1 1 0,-1-1 1,0 0-1,0 0 0,0 1 0,0-1 0,1 0 0,-1 0 0,0 0 0,0 0 0,1 1 0,-1-1 0,0 0 1,0 0-1,1 0 0,-1 0 0,0 0 0,0 0 0,1 0 0,-1 0 0,0 1 0,0-1 0,1 0 0,-1 0 0,0 0 1,1 0-1,-1 0 0,0 0 0,0-1 0,1 1 0,-1 0 0,0 0 0,0 0 0,1 0 0,-1 0 0,0 0 1,0 0-1,1-1 0,-1 1 0,0 0 0,0 0 0,1 0 0,-1 0 0,0-1 0,4-2-629,0 0-1,0 0 0,-1 0 1,1-1-1,-1 0 1,4-4-1,16-28-1795,-15 23 2401,-1 0 371,11-24-1,3-8 2014,-9 23-184,-11 19-1274,-3 4 51,-2 5 270,-4 10-571,-7 17 0,13-28-607,1 0 0,-1 0 0,1 0 0,0 0 0,0 0 0,1 0 1,-1 0-1,1 7 0,0-11-17,0-1 0,0 0 0,0 1 0,0-1 1,0 1-1,1-1 0,-1 1 0,0-1 0,0 1 0,0-1 1,0 0-1,0 1 0,1-1 0,-1 1 0,0-1 0,0 0 1,1 1-1,-1-1 0,0 0 0,0 1 0,1-1 0,-1 0 1,0 0-1,1 1 0,-1-1 0,1 0 0,-1 0 0,0 1 1,1-1-1,-1 0 0,1 0 0,-1 0 0,0 0 0,1 0 1,-1 0-1,1 0 0,-1 0 0,1 0 0,-1 0 0,1 0 1,-1 0-1,0 0 0,1 0 0,-1 0 0,1 0 0,-1 0 1,1 0-1,0-1 0,2-1 6,1 1 0,-1-1 0,0 0 1,5-4-1,-7 5-3,4-3 6,-1 0-1,0 0 0,0 0 1,0-1-1,0 1 0,-1-1 1,1 0-1,-1 0 0,2-6 1,-4 8-2,0 0 0,0 1 0,0-1 0,0 0 0,-1 0 1,1 0-1,-1 1 0,0-1 0,0-4 0,0 5-1,0 1 0,-1-1 0,1 0 0,-1 1 0,1-1 0,-1 1 0,0-1 0,1 1 0,-1-1 0,0 1 0,0-1 0,0 1 0,0 0 0,0-1 0,0 1 0,-3-2-1,3 2-1,0 0-1,-1 0 1,1 0-1,0 1 0,-1-1 1,1 0-1,-1 1 0,1-1 1,-1 1-1,1-1 0,-1 1 1,1 0-1,-1-1 0,1 1 1,-1 0-1,1 0 0,-1 0 1,1 0-1,-1 1 0,1-1 1,-1 0-1,1 1 0,-3 0 1,1 1-70,-1-1 0,1 1 0,0 0 0,0 0 1,0 1-1,0-1 0,1 0 0,-5 6 0,6-7-122,0 0 0,0 0-1,1 0 1,-1 0 0,0 0-1,1 0 1,-1 0-1,1 0 1,-1 0 0,1 0-1,0 1 1,-1-1 0,1 0-1,0 0 1,0 2-1,2 5-4309</inkml:trace>
  <inkml:trace contextRef="#ctx0" brushRef="#br0" timeOffset="-213109.54">5937 3046 9354,'-13'16'807,"12"-14"-63,9-10-576,23-26-139,1 2 1,44-33-1,-39 29-13,-35 34-15,-1 1 0,-1 0-1,1 0 1,0 1-1,-1-1 1,1 0-1,0 0 0,-1 1 1,1-1-1,0 1 1,0-1-1,0 1 1,0-1-1,0 1 1,-1-1-1,1 1 0,0 0 1,0 0-1,0-1 1,0 1-1,2 0 1,-3 0 0,0 0 0,1 0 0,-1 0 0,0 0 0,0 0 0,0 0 0,0 1 0,0-1 1,0 0-1,1 0 0,-1 0 0,0 0 0,0 0 0,0 0 0,0 0 0,0 1 0,0-1 0,0 0 0,0 0 0,0 0 1,0 0-1,0 0 0,1 1 0,-1-1 0,0 0 0,0 0 0,0 0 0,0 0 0,0 0 0,0 1 0,0-1 1,0 0-1,0 0 0,0 0 0,-1 0 0,1 0 0,0 1 0,0-1 0,0 0 0,0 0 0,0 0 0,0 0 0,0 0 1,-5 8 68,3-5-20,-14 32 245,4-6-230,2-10-66,2 0 1,-10 31 0,12-21-481</inkml:trace>
  <inkml:trace contextRef="#ctx0" brushRef="#br0" timeOffset="-211488.62">5670 3674 2176,'-1'0'445,"-1"0"-1,1 0 0,0 1 1,0-1-1,0 0 0,0 1 1,-1-1-1,1 1 0,0 0 0,0-1 1,0 1-1,-1 0 0,-1 1 312,0-1 102,5 1-190,-2-2-601,1 0-1,-1 0 1,1 0 0,-1 0-1,1 0 1,-1 0-1,0-1 1,1 1-1,-1 0 1,1 0 0,-1 0-1,1 0 1,-1-1-1,1 1 1,-1 0-1,0-1 1,1 1 0,-1 0-1,1-1 1,7-4 379,36-17 924,13-5-281,-53 26-1050,0 0-1,0 0 0,0 0 1,0 0-1,1 1 1,6 0-1,14-2 52,-2-1-48,0 1 0,28 2 1,26-2 55,32-11 308,-32 3-177,77 0 0,-25 11-156,105-1-30,-90 1 204,-43 0 69,-71 1-252,33 5 1,-1 0-36,156 3 19,-158-9-40,48-1 21,-90-2-15,60-1 67,4 2-29,-71 1-42,-1 1 1,13 2 0,11 0 22,-29-3-26,0 0 0,0 0 0,0 1 0,0 0 0,0 0 0,-1 0 0,1 0 0,5 3 0,-6-3 22,-1 1 0,1-1 1,-1-1-1,1 1 0,5 0 1,12 3-2376</inkml:trace>
  <inkml:trace contextRef="#ctx0" brushRef="#br0" timeOffset="-209885.5">7823 3602 2296,'-3'-4'298,"0"0"-1,0-1 1,0 1-1,1 0 1,0-1-1,-4-8 1,-6-31 2213,10 38-2231,-4-18 1444,0 1 0,-11-23 1,17 46-1683,0 0 0,0 0 0,0 0 1,0-1-1,0 1 0,0 0 0,0 0 1,0 0-1,-1 0 0,1 0 0,0 0 0,0 0 1,0-1-1,0 1 0,0 0 0,0 0 1,0 0-1,0 0 0,0 0 0,0 0 1,-1 0-1,1 0 0,0 0 0,0 0 1,0 0-1,0 0 0,0 0 0,0 0 0,0 0 1,-1 0-1,1 0 0,0 0 0,0 0 1,-2 5 629,0 8-377,1 24-1,1-9-211,0 19-15,5 51 0,-4-70-54,0 3 8,-1-28-19,1 0 0,-1 0 0,1-1 1,0 1-1,-1-1 0,1 1 0,0-1 0,2 4 0,-3-6-2,1 0 0,-1 1 0,0-1 0,0 0-1,1 0 1,-1 0 0,0 1 0,0-1 0,1 0-1,-1 0 1,0 0 0,1 0 0,-1 0 0,0 0 0,1 1-1,-1-1 1,0 0 0,0 0 0,1 0 0,-1 0-1,0 0 1,1 0 0,-1 0 0,0 0 0,1 0 0,-1-1-1,0 1 1,1 0 0,0 0 0,7-5 32,-6 1-25,1 1 0,-1-1 0,0 0 0,-1 0 0,1 0 0,-1 0 0,1 0 0,-1 0 0,0 0 0,0-8 0,0-5 6,-1-23 0,0 33-10,-2-29 33,-10-53 0,-16-34 17,25 116 32,3 7-80,0 0 1,0 0-1,0 0 1,0 0-1,0 0 0,-1 0 1,1 0-1,0 0 1,0 0-1,0 0 1,0 0-1,0 0 1,0 0-1,0 0 1,0 0-1,0 0 0,0 0 1,0 0-1,-1 0 1,1 0-1,0 0 1,0 0-1,0 0 1,0 0-1,0 0 1,0 0-1,0 0 1,0 0-1,0 0 0,0 0 1,0 0-1,0 0 1,-1 0-1,1 1 1,0-1-1,0 0 1,0 0-1,0 0 1,0 0-1,0 0 0,-4 13 205,2 2-127,0 1-1,2 24 1,0-5-27,-2 12-19,-1 63 17,3-83-45,2 0-1,5 27 1,-6-49-79,3 14 164,-4-18-153,1-1-1,-1 1 0,0 0 1,0-1-1,1 1 0,-1 0 1,0-1-1,1 1 0,-1-1 0,1 1 1,-1-1-1,0 1 0,1-1 1,0 1-1,-1-1 0,1 1 1,-1-1-1,1 1 0,-1-1 1,2 1-1,-2-1-71,1 0 1,-1 0-1,1 0 0,-1 0 1,0 0-1,1 0 0,-1 0 1,0 0-1,1 0 0,-1 0 1,0 0-1,1-1 0,-1 1 1,0 0-1,1 0 0,-1 0 1,1-1-1,8-6-5892</inkml:trace>
  <inkml:trace contextRef="#ctx0" brushRef="#br0" timeOffset="-209099.92">7684 2446 704,'-1'-4'896,"1"3"-368,-2-6-336,-4-3-103,11 6-65,6 1-8,-7 0-8,-4-4 8,-5 4-8,3 2 0,3-3 0,-4 0 8,1 3-8,6-1 0,1 2-8,-4-5 0,-1-2-521,6 3-591</inkml:trace>
  <inkml:trace contextRef="#ctx0" brushRef="#br0" timeOffset="-208519.07">7686 2381 904,'-7'3'794,"6"-3"-618,-1 0 0,1 1 0,-1-1 0,1 1 0,0 0-1,-1-1 1,1 1 0,0 0 0,0 0 0,-1-1 0,1 1 0,0 0 0,0 0 0,-2 3 0,-3 3 983,4-6-821,1 0-1,0 0 1,0 1 0,0-1 0,0 0 0,-1 3-1,-3-1 1619,9-2-1619,-3-1-267,-1 1 0,1-1 1,-1 0-1,0 0 0,1 0 1,-1 0-1,1 0 0,-1 0 1,1 0-1,-1 0 0,0 0 0,1 0 1,-1 0-1,1 0 0,-1 0 1,1 0-1,-1-1 0,0 1 0,1 0 1,-1 0-1,1 0 0,-1-1 1,1 1-1,6-4 201,-5 4-259,0-1 1,0 0 0,0-1 0,1 1 0,-1 0 0,0-1 0,0 1 0,-1-1 0,1 1 0,0-1-1,0 0 1,-1 0 0,1 0 0,1-3 0,10-12 27,-7 9-25,0-1 1,-1 1-1,8-15 0,-11 16-1,1 0 0,-1 0-1,0 0 1,-1 0 0,2-11-1,-3 14 14,1 0-1,-1 0 0,-1 0 1,1 0-1,-1 0 1,1 0-1,-1 0 0,0 0 1,0 0-1,-1 0 1,-2-5-1,3 8-3,1 0 0,-1 0 0,0 0 0,1 0 0,-1 1 0,0-1 0,0 0 0,0 0 0,0 1 0,0-1 0,0 1 0,0-1 0,0 1 1,0-1-1,0 1 0,0-1 0,0 1 0,0 0 0,0 0 0,0-1 0,0 1 0,0 0 0,-1 0 0,-1 0 0,2 1-15,-1-1 0,0 0-1,0 1 1,0-1 0,0 1 0,0 0 0,1-1 0,-1 1-1,0 0 1,1 0 0,-1 0 0,0 0 0,1 1 0,-2 0 0,-2 4-11,0 0 0,1 0 0,-1 0 0,1 1 0,1 0 0,-1-1 0,1 1 0,1 1 0,-1-1 0,1 0 0,0 0 0,-1 12 0,-7 87-26,6-58 33,3-37 0,0-2-55,0 0 0,1 1 0,-1-1 0,2 1 0,0-1 0,0 1 0,3 9-1,6 11-276,-6-18 225,0 0 1,-1 0-1,3 14 1,-5-17 82,1 10 6,-2-18 16,0 0 0,0 0 0,0-1 0,0 1 0,0 0 0,0 0 0,0 0 0,-1 0 0,1 0 0,0 0 0,-1 0 0,1-1 0,0 1 0,-2 1 0,2-2 2,0 1-1,-1-1 1,1 0 0,-1 0 0,1 0 0,0 0 0,-1 1 0,1-1 0,-1 0 0,1 0 0,0 0 0,-1 0-1,1 0 1,-1 0 0,1 0 0,-1 0 0,1 0 0,0 0 0,-1-1 0,1 1 0,-1 0 0,1 0 0,-1 0-1,1 0 1,0-1 0,-1 1 0,0-1 0,-10-7 24,10 8-25,-47-32 36,46 31-38,-2-2-2,0 0 0,-1 0 0,1-1 0,1 1 0,-1-1 0,0 0 0,1 0 1,-4-5-1,7 9 0,0-1-1,0 1 1,0-1 0,-1 1 0,1 0 0,0-1 0,0 1 0,0 0-1,0-1 1,0 1 0,0-1 0,0 1 0,0 0 0,-1-1 0,2 1 0,-1-1-1,0 1 1,0-1 0,0 1 0,0 0 0,0-1 0,0 1 0,0 0-1,0-1 1,1 1 0,-1-1 0,0 1 0,0 0 0,0-1 0,1 1 0,-1 0-1,0-1 1,1 1 0,-1-1 0,2 0-2,0 0-1,0 0 1,0 1 0,-1-1-1,5-1 1,-1 0 3,24-9 46,41-9 0,-25 8-1613,-26 7-3212</inkml:trace>
  <inkml:trace contextRef="#ctx0" brushRef="#br0" timeOffset="-208056.36">7856 2464 7602,'-5'3'544,"0"0"56,-5 9 64,-3 7-296,0 4-288,-1 2-48,1 7-24,2 1 8,2 0-8,3-3-8,4-6-776,2-11-1008,4-5-2297</inkml:trace>
  <inkml:trace contextRef="#ctx0" brushRef="#br0" timeOffset="-207684.87">7864 2552 2993,'0'-1'210,"0"1"1,0-1 0,0 0-1,0 0 1,0 1 0,0-1 0,0 0-1,0 1 1,-1-1 0,1 1-1,0-1 1,0 0 0,-1 0-1,1 1-99,0 0 0,-1 0-1,1-1 1,0 1-1,0 0 1,0 0-1,0 0 1,-1 0-1,1 0 1,0 0-1,0 0 1,0-1-1,-1 1 1,1 0 0,0 0-1,0 0 1,-1 0-1,1 0 1,0 0-1,0 0 1,-1 0-1,1 0 1,0 0-1,0 0 1,-1 1-1,0-1 165,-1 1-1,1 0 0,-1 0 0,1 0 0,-1 0 0,1 0 0,0 0 1,-3 3-1,1-1-74,1 0 0,-1 1 0,1-1 1,0 1-1,0 0 0,0 0 0,-2 7 1,3-8-188,0 0 0,0 0 0,1-1 1,-1 1-1,1 0 0,0 0 0,-1 0 0,1 0 1,1 0-1,-1 0 0,0 0 0,2 3 0,-2-5-12,0 0 0,1 0-1,-1 0 1,1 1-1,-1-1 1,1 0 0,0 0-1,-1 0 1,1 0-1,0-1 1,0 1 0,-1 0-1,1 0 1,0 0-1,0-1 1,0 1 0,0 0-1,0-1 1,0 1-1,0-1 1,0 1-1,1-1 1,-1 1 0,0-1-1,0 0 1,0 0-1,0 1 1,1-1 0,-1 0-1,0 0 1,0 0-1,0 0 1,1-1 0,-1 1-1,0 0 1,0 0-1,0-1 1,2 0-1,3-2 12,1 1 0,-1-1 0,-1-1 0,1 1 0,8-7 0,-4 2 9,1-1 0,-1 0 0,16-19 0,-22 23-10,-1 0 0,1 0-1,-1 0 1,0-1 0,-1 1 0,1-1 0,-1 0-1,0 0 1,-1 0 0,2-9 0,-2 10-24,-1 3 58,1-1 0,-1 0 1,0 1-1,0-5 0,0 6-20,0 0 1,0 0-1,-1 1 0,1-1 0,0 0 0,0 1 0,-1-1 0,1 0 0,0 1 0,-1-1 1,1 1-1,0-1 0,-1 1 0,1-1 0,-1 0 0,1 1 0,-1 0 0,1-1 0,-1 1 1,0-1-1,1 1 0,-1 0 0,0-1 0,-3-1 1,0 1-1,-1 0 1,1 0 0,0 0 0,0 1-1,-1-1 1,1 1 0,0 0-1,-1 0 1,1 1 0,0-1-1,-1 1 1,1 0 0,0 0 0,0 1-1,0-1 1,-5 3 0,6-2-69,-1-1 1,1 1 0,0 1 0,-1-1-1,1 0 1,0 1 0,1-1-1,-1 1 1,0 0 0,1 0 0,-1 0-1,1 1 1,0-1 0,0 0 0,0 1-1,1-1 1,-1 1 0,1 0 0,-1 5-1,1 4-2083,4-1-1126</inkml:trace>
  <inkml:trace contextRef="#ctx0" brushRef="#br0" timeOffset="-207305.01">8073 2494 6345,'-6'-1'374,"4"1"-96,0 0 0,0-1 1,0 1-1,-1 0 1,1-1-1,0 0 1,0 1-1,0-1 0,0 0 1,0 0-1,0 0 1,0 0-1,0-1 1,0 1-1,1 0 0,-4-4 1,5 5-251,0 0 0,0 0 0,0-1 0,-1 1 1,1 0-1,0 0 0,0-1 0,0 1 0,0 0 0,0-1 0,0 1 1,-1 0-1,1 0 0,0-1 0,0 1 0,0 0 0,0-1 1,0 1-1,0 0 0,0-1 0,1 1 0,-1 0 0,0-1 0,0 1 1,0 0-1,0 0 0,0-1 0,0 1 0,0 0 0,1-1 0,-1 1 1,0 0-1,0 0 0,0-1 0,1 1 0,-1 0 0,0 0 1,0 0-1,1 0 0,-1-1 0,0 1 0,0 0 0,1 0 0,4-5 330,-3 3-320,-1 0 0,1 0 0,0 1-1,0-1 1,0 0 0,0 1 0,0-1 0,0 1-1,0 0 1,1-1 0,-1 1 0,0 0 0,1 1-1,-1-1 1,1 0 0,-1 1 0,1-1 0,-1 1 0,1 0-1,-1 0 1,1 0 0,-1 0 0,1 0 0,-1 0-1,1 1 1,-1-1 0,1 1 0,-1 0 0,1 0-1,-1 0 1,0 0 0,1 0 0,3 3 0,-5-3-34,0-1 0,0 1 0,0 0 0,-1 0 1,1 0-1,0 0 0,0 0 0,-1 0 0,1 0 0,-1 0 1,1 0-1,-1 0 0,1 0 0,-1 0 0,0 1 0,1-1 0,-1 0 1,0 0-1,0 0 0,0 0 0,0 1 0,0-1 0,0 0 1,0 0-1,0 0 0,-1 1 0,1-1 0,0 0 0,-1 2 1,-2 2 12,0 0-1,0 0 1,0 0 0,-6 8 0,3-6-5,-7 11-98,-17 18 0,21-26-90,-9 15-1,5-7 135,12-17 42,0 0-1,0 1 1,0-1-1,0 1 0,0-1 1,0 1-1,0 2 0,1-4 0,0 0 0,0 1 0,0-1 0,-1 1 0,1-1 0,0 0 0,0 1 1,0-1-1,1 1 0,-1-1 0,0 1 0,0-1 0,0 0 0,0 1 0,0-1 0,0 1 0,1-1 0,-1 0 0,0 1 0,0-1 0,0 0 0,1 1 0,-1-1 0,0 0 0,1 1 0,-1-1 0,0 0 0,1 0 0,-1 1 0,0-1 0,1 0 1,-1 0-1,0 0 0,1 1 0,2 0-2,0-1 1,-1 1 0,1 0 0,-1-1-1,1 0 1,0 0 0,-1 0 0,1 0 0,0 0-1,0 0 1,2-1 0,31-8 10,-35 9-8,37-15 128,-27 10-1232,1 0-1,12-3 1,-15 7-2769</inkml:trace>
  <inkml:trace contextRef="#ctx0" brushRef="#br0" timeOffset="-206918.29">7615 2857 3641,'-3'0'860,"-5"1"1010,7-1-1800,1 0-1,0 0 0,0 0 0,0 0 1,-1 0-1,1 0 0,0 0 0,0 0 1,0 0-1,-1 0 0,1 0 0,0 1 1,0-1-1,0 0 0,0 0 0,0 0 0,-1 0 1,1 0-1,0 1 0,0-1 0,0 0 1,0 0-1,0 0 0,0 1 0,0-1 1,-1 0-1,1 0 0,0 0 0,0 1 1,0-1-1,-2 1 2097,0 0-1948,7 0 38,-3-1-142,1 0-1,-1 0 0,1 0 1,0-1-1,-1 1 1,5-2-1,6-2 311,1 2 257,25-9 0,1-1-352,27-9-198,-47 13-109,0 2 0,32-7 0,-19 9-8,27-4-80,-49 5-190,-1 1-1,14-1 0,-20 3-48,0 0 0,0 0 0,0 1 0,0-1 0,-1 1 0,1 0 0,0 0 0,0 0 0,3 2 0,14 9-3366</inkml:trace>
  <inkml:trace contextRef="#ctx0" brushRef="#br0" timeOffset="-206550.62">7574 3127 8042,'-9'7'606,"5"-2"1252,7-6-1565,0-1 1,1 1-1,-1-1 0,4-3 0,4-1 71,13-7 308,-15 9-460,0 0-1,-1-1 1,0 0-1,14-11 1,-4-2 50,-6 5-126,14-9 0,-14 11-99,-10 9-31,0 0 0,0 0 0,0 0 0,1 1 0,-1-1 0,0 0 0,1 1 0,-1-1 0,1 1 0,0 0 0,3-1-1,-6 2-4,0 0 0,0 0 0,0 0 0,1 0-1,-1 0 1,0 0 0,0 0 0,0 1-1,0-1 1,0 0 0,1 0 0,-1 0 0,0 0-1,0 0 1,0 0 0,0 1 0,0-1-1,0 0 1,0 0 0,0 0 0,1 0-1,-1 0 1,0 1 0,0-1 0,0 0 0,0 0-1,0 0 1,0 1 0,0-1 0,0 0-1,0 0 1,0 0 0,0 0 0,0 1 0,0-1-1,0 0 1,0 0 0,0 0 0,0 0-1,-1 1 1,1-1 0,0 0 0,0 0 0,0 0-1,0 0 1,0 1 0,0-1 0,0 0-1,-1 0 1,-13 27 41,7-15-34,-6 13-1,8-13-81,2-6 62,1 0 0,0 0 0,0 0 0,-2 8 0,4-12-205,0 1 0,0-1 1,0 1-1,0-1 0,0 1 0,1-1 1,-1 0-1,1 1 0,-1-1 0,1 1 0,0-1 1,0 0-1,0 1 0,2 2 0,8 9-3255</inkml:trace>
  <inkml:trace contextRef="#ctx0" brushRef="#br0" timeOffset="-206182.54">7901 2986 7434,'-2'-1'253,"1"0"1,-1 0-1,1 1 1,-1-1-1,0 1 1,1-1 0,-1 1-1,0 0 1,1-1-1,-1 1 1,0 0 0,1 0-1,-1 0 1,0 1-1,-2-1 1,2 1-73,0 0 1,-1 0-1,1 0 0,0 1 1,0-1-1,0 1 0,0-1 1,0 1-1,-3 3 0,1 0-136,-1 0 0,1 0 0,1 1 1,-1-1-1,1 1 0,0 0 0,0 0 0,0 0 0,1 0 0,0 1 0,1-1 0,-1 1 1,0 7-1,2-10-26,-1 0 0,1 0 1,0 1-1,0-1 1,0 0-1,1 0 1,0 1-1,0-1 0,0 0 1,0 0-1,0 0 1,1 0-1,0 0 1,0 0-1,0-1 0,0 1 1,1 0-1,-1-1 1,1 0-1,0 0 1,4 4-1,-5-6-19,-1 0 1,0 0-1,1 0 0,-1 0 1,1-1-1,-1 1 1,1 0-1,0-1 0,-1 1 1,1-1-1,0 0 0,-1 0 1,1 1-1,0-1 0,-1 0 1,1-1-1,0 1 0,-1 0 1,3-1-1,2 0 4,-1-1 1,1-1-1,-1 1 0,6-4 0,-7 4 0,4-2 8,-1 0-1,1-1 1,-1-1-1,11-8 1,-16 11-5,1 0-1,0 1 1,-1-1 0,0-1-1,1 1 1,-1 0-1,0 0 1,-1-1 0,1 1-1,-1-1 1,1 0-1,1-6 1,-3 5 6,1 1 0,-1-1 0,0 1-1,0-1 1,0 0 0,-1 1 0,0-1 0,1 1-1,-2 0 1,1-1 0,-3-5 0,3 7-4,-1 0-1,0 0 1,0 0-1,0 0 1,0 1 0,0-1-1,0 1 1,-1-1 0,0 1-1,1 0 1,-1 0 0,0 0-1,0 0 1,0 1 0,-6-3-1,4 2 17,0 0 1,-1 1-1,1-1 0,-1 1 1,1 1-1,-1-1 0,-6 1 0,9 0-221,0 0-1,1 0 0,-1 1 0,0-1 1,0 1-1,0 0 0,0 0 0,1 0 1,-1 0-1,0 0 0,1 0 0,-1 1 0,1 0 1,0-1-1,-5 5 0,-4 7-5407</inkml:trace>
  <inkml:trace contextRef="#ctx0" brushRef="#br0" timeOffset="-203666.89">9121 1358 1720,'-2'2'1921,"-1"2"-553,1 4 256,-2 3-591,3 1-353,2 7-496,-2 0-88,4 3-64,-1-2-8,-3 2 0,4 1 0,2-4 8,1-2 0,-2-2 16,-4-4 0,4 2-896,-4 4-2209</inkml:trace>
  <inkml:trace contextRef="#ctx0" brushRef="#br0" timeOffset="-203318.3">9141 2014 3593,'-4'12'224,"7"4"128,-9 2 360,-1 0-128,2 11-264,-1 3-136,4 0-64,3 5 8,-1 5-56,0 2-16,2 2 0,1 0 0,3-7-40,-2-4-432</inkml:trace>
  <inkml:trace contextRef="#ctx0" brushRef="#br0" timeOffset="-202965.49">9126 3356 1216,'1'30'1129,"-1"-2"-169,3-1-48,-1 2 120,3-1-32,4-1-608,-3-3-200,-2 1-136,0 1 0,2 0-16,0 0-8,1 0-15,1 0-1,-1-6-16,0-1-97,-4-4-2047</inkml:trace>
  <inkml:trace contextRef="#ctx0" brushRef="#br0" timeOffset="-202577.45">9216 4085 928,'-9'29'67,"8"-25"15,-1 0-1,1 0 1,-1 1-1,1-1 1,1 1-1,-1-1 0,0 1 1,1-1-1,0 7 1,2-2 179,-1-7-224,-1 0-1,0 0 1,1 0-1,-1 0 1,0 0-1,0 0 1,0 0-1,0 0 1,0 0-1,-1 0 1,1 0-1,-2 3 1,1-1-32,0-1 0,0 0 0,0 0 0,0 1 0,0-1 0,1 1 0,-1 6 0,1-7 4,0-1 0,0 1 1,-1 0-1,1-1 0,-1 1 0,0-1 1,0 1-1,0-1 0,0 1 0,-2 2 1,-5 13 449,6-7-45,0-1-1,0 1 1,1 0-1,1 0 1,1 20-1,-1 10-305,0 96-21,-1-110-133</inkml:trace>
  <inkml:trace contextRef="#ctx0" brushRef="#br0" timeOffset="-202210.22">9276 4492 2721,'-4'15'712,"2"-1"-416,-2 0 288,2 0 16,-2 4-240,2 1 96,2 2 184,0 1-128,-2 5-319,-2 1-1,3 5 24,-2 8-80,6 8-104,2-2-24,0-1-1993</inkml:trace>
  <inkml:trace contextRef="#ctx0" brushRef="#br0" timeOffset="-201848.69">9203 5382 2641,'-3'20'2264,"3"5"-1440,1 1-384,2 2-368,-1 3-32,3 9 192,2 0 16,-6-2-192,-5-2-16,2-5-24,2 0-16,0-7-3208</inkml:trace>
  <inkml:trace contextRef="#ctx0" brushRef="#br0" timeOffset="-199249.62">11246 5271 5121,'-1'1'203,"0"-1"1,1 1-1,-1-1 1,1 1-1,-1 0 0,1-1 1,-1 1-1,1 0 0,-1-1 1,1 1-1,-1 0 1,1 0-1,0 0 0,0-1 1,-1 1-1,1 0 0,0 0 1,0 0-1,0 1 1,0 19 696,1-14-927,-4 189 230,0-32-147,3-162-55,0 1-1,0 0 0,0 0 0,0 0 0,0 0 0,1 0 0,-1 0 0,1-1 0,0 1 0,0 0 0,1 3 0,-2-6 0,0 0 0,0 0 0,0 0 0,1 1-1,-1-1 1,0 0 0,0 0 0,0 0 0,0 0 0,0 0-1,1 0 1,-1 0 0,0 0 0,0 0 0,0 0 0,0 0 0,0 1-1,1-1 1,-1 0 0,0 0 0,0 0 0,0 0 0,0 0-1,1 0 1,-1 0 0,0 0 0,0-1 0,0 1 0,0 0 0,1 0-1,-1 0 1,0 0 0,0 0 0,0 0 0,0 0 0,0 0-1,1 0 1,-1 0 0,0 0 0,0-1 0,0 1 0,0 0 0,0 0-1,0 0 1,0 0 0,1-1 0,4-7 3,0-4 12,0-1 1,0 0-1,4-20 0,4-43 14,-8 42-19,7-60 31,-10 75 150,-2-1 1,-3-35 0,3 51-91,0 0-1,-1 0 0,0-1 0,0 1 0,0 0 0,-1 0 1,1 0-1,-4-7 0,4 11-79,1-1 0,0 1 0,0-1 0,0 1 0,-1 0 0,1-1 0,0 1 0,-1 0 0,1-1 0,0 1 0,-1 0 0,1 0 0,0-1 0,-1 1 0,1 0 0,-1 0 0,1 0 0,0-1 0,-1 1 0,1 0 1,-1 0-1,1 0 0,-1 0 0,1 0 0,-1 0 0,0 0 0,0 0-3,1 1 0,-1-1 0,0 0 0,1 1 0,-1-1 1,1 1-1,-1-1 0,1 1 0,-1-1 0,1 1 0,-1-1 0,1 1 1,-1 0-1,0 0 0,-1 5 6,-1-1-1,1 1 1,-2 6 0,3-10-22,-3 14-256,0 0 0,1-1 0,1 1 0,0 0 0,1 0 0,3 32-1,4-7-3181</inkml:trace>
  <inkml:trace contextRef="#ctx0" brushRef="#br0" timeOffset="-198153.89">11172 6190 2657,'-11'22'3919,"33"-60"-1474,8-23-598,12-23 815,-42 84-2654,0 0 1,0-1-1,1 1 1,-1-1-1,0 1 1,0 0-1,1-1 1,-1 1-1,0 0 1,0-1-1,1 1 1,-1 0-1,0-1 1,1 1-1,-1 0 1,0 0-1,1-1 1,-1 1-1,1 0 1,-1 0-1,0 0 1,1 0-1,-1-1 1,1 1-1,0 0 1,-1 1-2,1-1-1,-1 0 1,0 1-1,0-1 1,1 0-1,-1 1 1,0-1-1,0 1 1,0-1 0,1 0-1,-1 1 1,0-1-1,0 1 1,0-1-1,0 1 1,0-1 0,0 1-1,0-1 1,0 1-1,0-1 1,0 0-1,0 1 1,0-1-1,-1 1 1,1 0 0,-5 21 78,-10 24 1,-2 11-59,13-39-40,0-3-51,1 0-1,0 0 0,0 16 0,2-29-150,1 1-1,0-1 0,1 0 0,-1 1 0,0-1 1,1 0-1,-1 1 0,1-1 0,0 0 1,0 0-1,0 1 0,0-1 0,2 3 1,-3-5 115,0 0 0,1 0 0,-1 1 0,0-1 1,0 0-1,0 0 0,1 0 0,-1 0 0,0 0 0,0 0 1,1 0-1,-1 0 0,0 1 0,1-1 0,-1 0 1,0 0-1,0 0 0,1 0 0,-1 0 0,0 0 0,0-1 1,1 1-1,-1 0 0,0 0 0,1 0 0,-1 0 1,0 0-1,0 0 0,0 0 0,1 0 0,-1-1 0,0 1 1,10-10-4538</inkml:trace>
  <inkml:trace contextRef="#ctx0" brushRef="#br0" timeOffset="-197779.25">11353 6092 4481,'0'-1'70,"8"-16"2075,-8 17-2015,0-1-1,0 1 0,1-1 1,-1 1-1,0-1 0,0 0 1,0 1-1,0-1 0,0 1 1,0-1-1,0 1 0,-1-2 1,1 2-60,0 0 1,0-1 0,0 1 0,0 0-1,-1 0 1,1 0 0,0 0 0,0-1 0,0 1-1,-1 0 1,1 0 0,0 0 0,0 0-1,0 0 1,-1 0 0,1 0 0,0-1-1,0 1 1,-1 0 0,1 0 0,0 0 0,0 0-1,-1 0 1,1 0 0,0 0 0,0 0-1,-1 0 1,1 0 0,0 1 0,0-1 0,-1 0-1,-1 0 79,1 1 0,-1 0 0,0 0 0,0 0 0,1 0 0,-1 0 0,1 0 0,-1 0 0,1 1 0,-1-1 0,1 0 0,0 1 0,-1-1 0,1 1 0,0 0 0,0-1 0,0 1 0,0 0 0,0 2 0,-1 0-109,1 0 1,0 0 0,-1 0-1,2 0 1,-1 0-1,0 0 1,1 0-1,0 6 1,0-4-34,1-1 0,0 1 1,1-1-1,-1 1 0,1-1 0,0 0 0,0 0 1,1 0-1,-1 0 0,5 5 0,-6-8-8,0 0 0,1 0 0,-1-1 0,1 1 0,0-1 0,-1 1 0,1-1 1,0 1-1,0-1 0,0 0 0,0 0 0,0 0 0,0 0 0,0 0 0,0-1 0,0 1 0,1-1 0,-1 1 0,0-1 0,0 0 0,1 0 0,-1 0 0,0 0 0,0 0 0,1 0 0,-1 0 0,3-2 0,0 1 3,0-1-1,0 0 1,0-1 0,0 1 0,-1-1-1,1 0 1,-1 0 0,1 0 0,-1-1-1,0 0 1,5-6 0,-7 8 5,0 0 0,0-1 0,-1 1 1,1-1-1,0 0 0,-1 1 0,0-1 1,0 0-1,0 0 0,0 0 0,0 0 1,0 0-1,-1 0 0,0 0 0,1 0 1,-1 0-1,0 0 0,-1-1 0,1 1 1,0 0-1,-2-5 0,0 5 20,1 0 0,0 1 0,-1-1-1,1 1 1,-1 0 0,0-1 0,0 1 0,0 0 0,0 0 0,0 0-1,-4-2 1,-5-3 159,-15-9 0,6 5-141,-12-10-26,31 21-22,0-1 1,1 1-1,-1 0 1,0-1 0,0 1-1,0 0 1,0 0 0,1-1-1,-1 1 1,0 0 0,0 0-1,-1 0 1,1 0-91,1 0 0,0 0 0,-1 0 0,1 0 0,-1 1 0,1-1-1,0 0 1,-1 0 0,1 0 0,0 1 0,-1-1 0,1 0 0,0 0 0,0 1 0,-1-1 0,1 0 0,0 0 0,0 1 0,-1-1 0,1 0-1,0 1 1,0-1 0,0 0 0,-1 1 0,1-1 0,0 0 0,0 2 0,-1 6-3493</inkml:trace>
  <inkml:trace contextRef="#ctx0" brushRef="#br0" timeOffset="-197124.65">11579 6110 7114,'0'1'71,"-1"0"1,1-1 0,0 1 0,0 0 0,0 0 0,0 0 0,0 0 0,0-1-1,0 1 1,0 0 0,0 2 0,0-3-53,1 0-1,-1 1 1,0-1-1,1 0 1,-1 1-1,0-1 1,1 0-1,-1 1 1,1-1-1,-1 0 1,0 0-1,1 0 1,-1 1-1,1-1 1,-1 0 0,1 0-1,-1 0 1,1 0-1,-1 0 1,1 0-1,-1 0 1,1 0-1,-1 0 1,1 0-1,0 0 1,0 0 44,0 0 1,0-1-1,0 1 1,0 0-1,0-1 1,0 1-1,0-1 1,0 1-1,0-1 1,0 1-1,0-1 1,0 0-1,0 0 1,0 1-1,0-1 1,-1 0-1,1 0 1,0 0-1,-1 0 1,1-1-1,3-4 317,-1 0 0,4-7 0,-5 8-266,5-14 71,-1 0-1,6-25 1,-6 19-138,-4 16-32,0-1-1,0 0 0,-1 1 1,0-1-1,-1 0 0,0-11 1,0 20-11,0 0 0,0 0 0,-1 0 0,1 0 0,0-1 0,0 1 0,-1 0 0,1 0 0,-1 0 0,1 0 0,-1 0 1,1 0-1,-1 0 0,0 0 0,1 0 0,-3-2 0,3 3-1,0 0-1,-1-1 1,1 1-1,-1 0 1,1 0 0,0 0-1,-1 0 1,1 0 0,-1-1-1,1 1 1,-1 0 0,1 0-1,0 0 1,-1 0-1,1 0 1,-1 0 0,1 1-1,-1-1 1,0 0-1,0 1 1,0-1-1,0 1 0,0-1 1,0 1-1,0-1 0,0 1 1,0 0-1,-1 1 0,-2 2 2,1-1 0,0 1 0,0 0-1,0 1 1,1-1 0,-1 1 0,-1 4 0,-12 38 7,9-23-9,0 1 6,1 0 0,1 0 0,1 1-1,0 26 1,6 103-3,7-76-19,-5-50 9,-1 1 0,-1 31 0,-2-60 7,0-1 0,0 0 0,0 1 0,0-1-1,0 0 1,0 1 0,0-1 0,0 0 0,0 1 0,0-1 0,0 1 0,0-1 0,-1 0 0,1 0 0,0 1 0,0-1 0,0 0-1,-1 1 1,1-1 0,0 0 0,0 0 0,-1 1 0,1-1 0,-1 0 0,1 0 0,0 0-1,0 0 1,-1 0 0,1 0 0,0 0 0,-1 0 0,1 0 0,0 0 0,-1 0-1,1 0 1,0 0 0,0 0 0,-1 0 0,1-1 0,0 1 0,-1 0 0,1 0-1,-13-12 47,13 12-48,-29-34 370,-33-52-1,59 81-372,0 0 1,1-1-1,0 1 0,0-1 1,0 0-1,1 1 0,-1-8 1,2 12 0,0 1 1,0-1-1,0 1 1,0-1 0,0 0-1,0 1 1,0-1-1,0 1 1,0-1-1,0 1 1,0-1-1,1 1 1,-1-1 0,0 0-1,0 1 1,1-1-1,-1 1 1,0-1-1,0 1 1,1 0 0,-1-1-1,1 1 1,-1-1-1,1 1 1,-1 0-1,0-1 1,1 1 0,-1 0-1,1-1 1,0 1-1,2-1 0,-1 0 0,1 1 0,-1-1 0,1 1 0,3-1 0,-2 1 5,8-1 20,-1 0-1,14 2 1,4 0-1795,-10-2-1359</inkml:trace>
  <inkml:trace contextRef="#ctx0" brushRef="#br0" timeOffset="-196739.94">11684 6198 8130,'-3'-2'1408,"3"-3"-912,0 2-56,0 6-216,0 4-128,0 6-64,-2 5-8,-1 11 0,-2 4 0,-2 12 16,-3-1-8,-1-6-16,2-4-8,2-7-16,1-5 0,5-12-1120</inkml:trace>
  <inkml:trace contextRef="#ctx0" brushRef="#br0" timeOffset="-196398.56">11699 6286 5217,'5'-17'1079,"-3"10"-643,0 1 0,0 0 1,0-1-1,1 1 0,0 0 1,4-5-1,-7 11-406,0-1-1,0 1 1,0 0-1,0 0 1,1-1 0,-1 1-1,0 0 1,0 0-1,0 0 1,1-1 0,-1 1-1,0 0 1,0 0-1,1 0 1,-1-1 0,0 1-1,0 0 1,1 0-1,-1 0 1,0 0 0,0 0-1,1 0 1,0 0-1,0 5 568,-3 14 31,2-18-621,-1 3 104,-7 51 526,7-48-617,1 0 0,0 1-1,1-1 1,-1 0 0,3 10 0,-3-15-20,1-1 1,-1 1-1,1 0 0,-1-1 1,1 1-1,0-1 1,0 1-1,1 1 1,-2-2-1,1-1 0,-1 0 0,0 0 0,1 1 0,-1-1 0,1 0 0,-1 0 0,0 1 0,1-1 0,-1 0 0,1 0 0,-1 0 0,1 0 0,-1 1 0,1-1 0,-1 0 0,1 0 0,-1 0 0,1 0 0,-1 0 0,0 0 0,1 0 1,-1 0-1,1-1 0,-1 1 0,1 0 0,-1 0 0,1 0 0,-1 0 0,0-1 0,1 1 0,-1 0 0,1-1 0,1 0 1,0 0 0,-1 0 1,1 0-1,0-1 0,-1 1 0,1-1 1,-1 1-1,1-1 0,-1 0 0,0 1 1,2-5-1,-1 3 2,-1-1 1,0 1-1,0 0 0,0-1 1,-1 0-1,1-6 1,0-1 4,0 0 1,-1 1 0,-1-1 0,-2-14 0,3 23-6,0 0 0,-1-1 0,1 1 0,-1 0 0,0-1 1,0 1-1,0 0 0,0 0 0,0 0 0,-1 0 1,1 0-1,-1 0 0,1 0 0,-1 0 0,0 1 0,1-1 1,-1 0-1,0 1 0,0 0 0,0-1 0,0 1 1,-1 0-1,1 0 0,0 0 0,-4-1 0,5 2-114,-1 0 0,1 0 0,0 0-1,-1 0 1,1 0 0,-1 0 0,1 0 0,-1 0-1,1 0 1,0 1 0,-1-1 0,1 1-1,0-1 1,-1 1 0,1-1 0,0 1-1,0 0 1,-1 0 0,-1 1 0,-3 6-2985</inkml:trace>
  <inkml:trace contextRef="#ctx0" brushRef="#br0" timeOffset="-196026.05">11820 6166 6953,'-39'22'1458,"38"-22"-1427,0 1-1,0-1 1,0 1-1,0 0 0,0-1 1,0 1-1,0 0 1,0 0-1,0-1 1,0 1-1,0 0 1,-1 2-1,3-4 148,0 0 0,0 0 0,0 0 0,0 0 0,0 0-1,0 1 1,0-1 0,1 0 0,-1 1 0,0-1 0,2 0 0,21-7 419,-8 3-221,-12 3-340,0 0 1,0 1 0,0 0 0,0 0 0,0 0 0,0 0 0,0 0 0,1 1 0,-1 0 0,0 0 0,0 0 0,7 1 0,-10 0-31,1 0-1,-1 0 1,1 0 0,-1 0 0,1 0 0,-1 0 0,0 0-1,1 0 1,-1 0 0,0 1 0,2 1 0,1 2 4,-2-3-5,0 1 0,0-1 0,0 1-1,0 0 1,0 0 0,0 0 0,-1 0 0,0 0 0,1 0 0,-1 0 0,-1 1 0,1-1 0,0 0 0,-1 1 0,1-1 0,-1 5 0,-1 4 16,0 1 0,-5 24 0,6-36-19,-1 4 1,1-1 0,0 1 0,0-1 0,0 1 0,0-1-1,1 1 1,1 5 0,-2-8-3,1 0 0,-1 0 0,1 0 0,-1-1-1,1 1 1,0 0 0,0 0 0,0 0 0,0 0-1,0-1 1,1 1 0,-1-1 0,0 1 0,1-1 0,-1 1-1,1-1 1,2 2 0,-3-2-6,0-1 0,0 0-1,0 0 1,0 0 0,0 0 0,0 0 0,0-1-1,0 1 1,0 0 0,0 0 0,-1-1 0,1 1-1,0 0 1,0-1 0,0 1 0,0-1 0,0 0-1,7-3-649,1 2-1322,1 0-285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4:0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56,'6'3'1651,"-6"-3"-1614,0 0 0,0 0 0,0 0 1,0 0-1,0 0 0,0 0 0,0 0 0,0 0 1,0 0-1,0 0 0,0 0 0,-1 0 1,1 1-1,0-1 0,0 0 0,0 0 0,0 0 1,0 0-1,0 0 0,0 0 0,0 0 1,0 0-1,0 0 0,0 0 0,0 0 0,0 0 1,0 0-1,0 1 0,0-1 0,0 0 0,0 0 1,0 0-1,0 0 0,0 0 0,0 0 1,0 0-1,0 0 0,0 0 0,0 0 0,1 0 1,-1 0-1,0 0 0,0 1 0,0-1 0,0 0 1,0 0-1,0 0 0,0 0 0,0 0 1,0 0-19,0 0 0,0 0 0,0 0 1,0 0-1,0 0 0,0 0 1,0 0-1,0 0 0,0 0 0,0 0 1,-1 0-1,1 0 0,0 0 0,0 1 1,0-1-1,0 0 0,0 0 1,0 0-1,0 0 0,0 0 0,0 0 1,0 0-1,0 0 0,0 0 1,0 0-1,0 0 0,0 0 0,0 0 1,0 1-1,0-1 0,0 0 1,0 0-1,0 0 0,0 0 0,0 0 1,0 0-1,0 0 0,0 0 1,1 0-1,-1 0 0,0 0 0,0 0 1,0 0-1,0 0 0,0 0 0,0 0 1,4 5 649,9 3 991,12 11-543,-19-9-922,-6-9-166,1 0 1,-1 0 0,1 0-1,0 0 1,-1 0 0,1 0-1,0 0 1,-1-1 0,1 1 0,0 0-1,0 0 1,1 0 0,5 2 158,-2-1-129,-1 0 1,0 0-1,0 0 1,3 3-1,19 11 68,-17-11-100,-1 0 0,10 9 0,-1 1-1,0 1 102,2 0 0,27 18 0,-10-15 80,56 23 0,11 5 274,7 6-175,-24-23 22,-63-23-292,1 1-1,-1 0 1,-1 2 0,26 15-1,21 21 12,-25-15-23,73 37 1,37 5 21,-116-54-19,50 35 0,-9-5 4,-3-6-14,-60-33-7,-1 0 0,22 22-1,-23-20-2,1 0 0,24 15 0,11 0 3,90 35 0,-50-24-11,-16-4 0,-6-5 0,49 20 60,-24-12 877,-14 5-269,-57-30-501,49 33 241,-48-30-336,0 0-1,49 22 1,10-8-31,27 12 0,-88-31-33,-1 0-1,0 0 0,21 17 1,95 61 22,-60-41-12,-26-16-10,41 28 32,-75-48-32,0 0-1,0-1 1,33 14 0,3-5 6,-25-10-6,0 1-1,44 24 1,-65-30-38,0-1-1,1 0 1,-1 0-1,1 0 1,-1-1 0,1 0-1,0-1 1,0 1 0,0-1-1,0-1 1,0 1-1,13-2 1,-3-2-88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5:15.6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3 1006 1960,'-4'5'24,"-4"6"16,7-10-39,1-1 1,-1 1-1,1-1 1,-1 1-1,1-1 1,-1 0 0,1 1-1,-1-1 1,0 0-1,1 0 1,-1 1 0,1-1-1,-1 0 1,0 0-1,1 0 1,-1 0-1,0 0 1,1 0 0,-2 0-1,-3 0 258,-1-1 0,1 1-1,-1 0 1,1 1 0,-1-1-1,-5 2 1,10-2-195,0 1-1,1-1 0,-1 1 1,0-1-1,1 0 1,-1 1-1,0-1 0,1 1 1,-1-1-1,0 1 1,0 1-1,1-2-42,-1 1 0,1-1 0,0 1 0,-1-1 0,1 1 0,-1-1 0,1 0 0,-1 1 0,1-1 0,-1 0 0,1 1-1,-1-1 1,0 0 0,1 0 0,-1 1 0,1-1 0,-1 0 0,-1 0 0,-5-1 54,7 1-62,-1-1 1,0 1 0,0 0-1,1 0 1,-1 0-1,0 0 1,0 0 0,1 0-1,-1 0 1,0 0 0,0 0-1,1 0 1,-1 0-1,0 1 1,1-1 0,-1 0-1,0 0 1,-1 1-1,2 0 85,-1-1-1,0 0 0,0 1 0,0-1 0,1 0 1,-1 0-1,0 0 0,0 0 0,0 1 0,0-1 0,1 0 1,-1 0-1,0-1 0,0 1 0,0 0 0,0 0 0,1 0 1,-1-1-1,0 1 0,0 0 0,0-1 0,1 1-61,-1 0 0,1 0 0,0 0 0,0 0 0,0 0 0,0 0 0,-1 0 0,1 0 0,0 0 0,0 0 0,0 0 0,0 0 0,0 1 0,-1-1 0,1 0 0,0 0 0,0 0 0,0 0 0,0 0 0,0 0 0,0 0 0,0 1 0,-1-1 0,1 0 0,0 0 0,0 0 0,0 0 1,0 0-1,0 1 0,-1 0 218,-1 0-157,0 1 887,4-7 104,0 3-929,-1 1 1,0-1-1,0 1 1,0 0 0,1 0-1,-1 0 1,0-1-1,1 1 1,-1 1 0,4-3-1,1 0 34,-4 1-175,0 1-1,0 0 1,0 0-1,0 0 1,0 0 0,0 1-1,0-1 1,0 1-1,0-1 1,1 1-1,-1 0 1,0-1 0,0 1-1,1 0 1,2 1-1,4 1-2,-1-1-1,0 2 1,7 2-1,-7-2 94,-1-1-1,0 0 0,9 2 0,-6-4-40,0 0-1,1 0 0,-1-1 1,1 0-1,-1 0 1,0-2-1,0 1 0,18-7 1,-23 7-14,1 0 0,0 1 1,0 0-1,0 1 0,0-1 1,10 1-1,16-1 76,-22 0-100,0 1-1,0 1 0,0-1 0,0 2 0,13 2 0,-19-3-16,1 0 16,-1-1 0,0 0 1,6 0-1,-7 0 2,0-1-1,0 1 0,0 1 0,0-1 1,0 0-1,0 1 0,6 1 1,-8-2-23,0 1 1,1-1 0,-1 1 0,1-1 0,-1 0-1,1 0 1,-1 0 0,0 1 0,1-1 0,-1-1-1,1 1 1,-1 0 0,1 0 0,-1-1 0,1 1-1,-1 0 1,0-1 0,3-1 0,0 1 5,1 0 1,-1-1 0,0 2 1,9-2-1,0 1-4,6-1 19,22 0 0,-15 2-14,4 1 9,-25 0-20,0 0 0,1-1 0,-1 1 0,0-1-1,0-1 1,0 1 0,8-2 0,1-3 40,-9 3 32,1 0 0,-1 0 0,0 1 0,0 0 1,1 0-1,-1 0 0,8 1 0,-10 0-61,-2 0-9,1 0 0,-1 0 1,1 0-1,-1 0 0,1 0 1,-1 0-1,1 0 1,-1 0-1,1 0 0,0-1 1,-1 1-1,0-1 0,1 1 1,-1-1-1,1 0 0,-1 0 1,0 1-1,1-1 0,-1 0 1,2-2-1,18-15 48,-21 18-53,1-1 0,0 0 0,0 1 0,-1-1 0,1 1 0,0-1 0,0 1 0,0-1 0,0 1 1,-1-1-1,1 1 0,0 0 0,0 0 0,0-1 0,0 1 0,0 0 0,1 0 0,9-2 13,-8 1-7,0 1-1,0-1 1,0 1 0,0 0 0,0 0-1,-1 0 1,1 0 0,0 1 0,0-1-1,5 2 1,-4-1-1,0 0 0,0 0-1,0-1 1,8 0 0,7 1 8,-16-1-12,0 0 1,0 1-1,0-1 1,0-1-1,0 1 1,5-1 0,47-8 45,-53 8-45,0 1-1,0-1 1,0 1 0,0 0 0,0 0 0,0-1 0,0 1 0,-1 0 0,1 1 0,0-1 0,0 0 0,0 1 0,0-1 0,0 1 0,0-1 0,0 1 0,0 0 0,2 1 0,20 8 53,-22-9-53,0 0 0,0-1 0,0 1 0,0-1 0,0 1 0,1-1 0,2 0 0,-3 0 2,1 1 0,-1-1 0,1 0 0,-1 1 0,1-1 0,-1 1 0,4 1 0,-4 0-110,0-1 1,1 0 0,-1 0 0,0-1 0,1 1-1,-1 0 1,0-1 0,1 1 0,-1-1 0,1 0-1,-1 0 1,1 0 0,-1 0 0,4-1 0,1-5-2646</inkml:trace>
  <inkml:trace contextRef="#ctx0" brushRef="#br0" timeOffset="-1356.08">40 582 880,'0'1'145,"0"0"-1,-1-1 0,1 1 1,-1 0-1,1 0 0,-1-1 1,0 1-1,1-1 0,-1 1 1,1 0-1,-1-1 0,0 1 1,0-1-1,1 0 0,-1 1 1,-1 0-1,2-2-130,0 1 0,0 0 0,0 0 0,-1 1 0,1-1 0,0 0 0,0 0 0,0 0 0,0 0 0,0 0 0,0 0 0,-1 0 0,1 0 0,0 0 0,0 0 0,0 0 0,0 0 0,0 0 0,0 0 0,0 0 0,-1 0 0,1 1 0,0-1 0,0 0-1,0 0 1,0 0 0,0 0 0,0 0 0,0 0 0,0 0 0,0 1 0,0-1 0,0 0 0,0 0 0,0 0 0,0 0 0,0 0 0,0 1 0,0-1 0,0 0 0,0 0 0,0 0 0,0 0 0,0 0 0,0 0 0,0 1 0,0-1 0,0 0 0,0 0 0,0 0 0,0 0 0,0 0 0,0 0 0,0 0 0,0 1 0,1-1 0,-1 0-11,0 0-1,0 0 1,0 0 0,0 0 0,0 0 0,0 0 0,0 0-1,0 1 1,0-1 0,0 0 0,1 0 0,-1 0 0,0 0-1,0 0 1,0 0 0,0 0 0,0 0 0,0 1 0,0-1-1,0 0 1,0 0 0,0 0 0,0 0 0,0 0 0,0 0-1,0 0 1,0 1 0,0-1 0,0 0 0,0 0 0,-1 0-1,1 0 1,0 0 0,0 0 0,0 0 0,0 0-1,0 1 1,0-1 0,0 0 0,0 0 0,0 0 0,0 0-1,0 0 1,0 0 0,-1 0 0,1 0 0,0 0 0,0 0-1,0 0 1,0 0 0,0 0 0,0 0 0,0 0 0,-1 0-1,1 0 1,0 0 0,0 0 0,0 0 0,0 0 0,0 0-1,0 0 1,0 0 0,-1 0 0,1 0 0,0 0 0,0 0-1,0 0 1,0 0 0,0 0 0,-2 0 672,1 0-517,0 0 0,0 0 0,1 0 0,-1 0 0,0 0 0,0 0 0,0 0 0,0 0 0,0-1 0,0 1 0,0 0 0,-1-1 2,5 4 184,-3-3-335,0 0 0,0 0 0,0 0 0,0 0 0,0 0 0,0 0 0,0 0 0,1 0 0,-1 0 0,0 0 0,0 0 0,0 0 0,0 0 0,0 1 0,0-1 0,0 0 0,0 0 0,0 0 0,0 0 0,0 0 0,0 0 0,0 0 0,0 0 0,0 0 0,0 0 0,0 0 0,0 0 0,0 0 0,0 0 0,0 1 0,0-1 0,0 0 0,0 0 0,0 0 0,0 0 0,0 0 0,0 0 0,0 0 0,0 0 0,0 0 0,0 0 0,0 0 0,0 0 0,0 0 0,0 0 0,0 1 0,0-1 0,0 0 0,0 0 0,-1 0 0,1 0 0,0 0 0,0 0 0,0 0 0,0 0 0,0 0 0,0 0 0,0 0 0,0 0 0,-1 0 285,0 0-238,1 0 0,0 1 0,-1-1 0,1 0-1,-1 0 1,1 0 0,-1 0 0,1 0 0,-1 0 0,1 0 0,-1 0 0,1 0 0,0-1 0,-1 1 0,1 0 0,-1 0 0,0-1 0,1 1-43,0 0-1,0 0 1,0 0 0,0 0 0,0 0 0,0 0 0,0 0 0,0 0-1,0 0 1,0 0 0,0 0 0,0 0 0,0 0 0,0 0 0,0-1-1,0 1 1,0 0 0,0 0 0,0 0 0,0 0 0,0 0 0,0 0-1,0 0 1,0 0 0,0 0 0,0 0 0,0 0 0,0 0 0,0 0-1,0-1 1,0 1 0,0 0 0,0 0 0,0 0 0,0 0 0,0 0-1,0 0 1,0 0 0,0 0 0,0 0 0,0 0 0,0 0 0,0 0-1,0 0 1,1 0 0,-1 0 0,0 0 0,0 0 0,0 0 0,0 0-1,0 0 1,0 0 0,0 0 0,0 0 11,1-1 0,-1 1 0,0 0-1,0 0 1,0 0 0,1 0 0,-1 0 0,0-1 0,0 1 0,0 0-1,0 0 1,0 0 0,1-1 0,-1 1 0,0 0 0,0 0-1,0 0 1,0-1 0,0 1 0,0 0 0,0 0 0,0-1 0,0 1-1,0 0 1,0 0 0,0-1 0,0 1 0,0 0 0,0 0 0,0-1-1,0 1 1,-2-5 414,1 7-286,1-2-136,0 0 0,0 0 0,1 1 0,-1-1 0,0 0 0,0 0 0,0 0-1,0 0 1,0 1 0,0-1 0,0 0 0,0 0 0,0 0 0,0 0 0,0 1 0,0-1 0,0 0 0,0 0-1,0 0 1,0 0 0,-1 0 0,1 1 0,0-1 0,0 0 0,0 0 0,0 0 0,0 0 0,0 0-1,0 1 1,0-1 0,-1 0 0,1 0 0,0 0 0,0 0 0,0 0 0,0 0 0,0 0 0,0 0 0,-1 0-1,1 1 1,0-1 0,0 0 0,0 0 0,0 0 0,-1 0 0,3 0 39,0 0 0,1 0 0,-1-1-1,0 1 1,0 0 0,0-1 0,0 1 0,0-1 0,0 0 0,0 0-1,0 0 1,0 0 0,3-2 0,-3 2-38,-1 0 0,1 0-1,0 1 1,-1-1 0,1 1 0,0-1-1,0 1 1,2-1 0,-2 1 27,0 0 1,0-1 0,0 1-1,-1-1 1,1 1-1,2-2 1,-1 1 4,-1 0-1,1 0 1,-1 0 0,1 0 0,0 1-1,-1-1 1,5 0 0,-4 1-34,1 0 1,-1-1-1,7-2 1,-6 2-2,1 0 0,0 0 0,0 0 1,-1 0-1,1 1 0,0 0 0,5 0 0,-2 0 72,-7 1-65,1-1 1,-1 0-1,1 0 1,-1 1 0,1-1-1,-1 1 1,1 0-1,-1-1 1,1 1 0,-1 0-1,2 1 1,-2-1-12,1 0 1,-1 0-1,1 0 0,0-1 0,0 1 1,0 0-1,-1-1 0,4 1 1,5 0 2,-1 0 0,0-1 0,1-1-1,-1 0 1,1 0 0,-1-1 0,0 0 0,0 0 0,11-5 0,-14 5-10,-1 0-1,1 1 1,0-1 0,0 2-1,12-2 1,-9 2 3,-8 0-5,1-1 1,0 1-1,-1 0 0,1 1 0,0-1 0,-1 0 0,1 0 0,2 1 0,11 3 3,-12-3-3,0-1 1,-1 1-1,1 0 1,-1 0-1,1 0 1,-1 0 0,5 2-1,5 4 12,-10-6-11,0 0 1,0 0-1,0 1 1,0-1-1,0 0 0,-1 1 1,4 2-1,-2 0-1,-3-3-1,0-1 1,1 1-1,-1 0 0,1-1 1,-1 1-1,1-1 0,-1 1 1,1-1-1,-1 1 0,1-1 1,0 1-1,-1-1 0,1 1 1,0-1-1,-1 0 0,1 0 1,0 1-1,-1-1 0,1 0 1,1 0-1,0 1 0,0-1 0,0 1 0,0-1 0,0 1 0,0 0 0,3 1 0,8 4 0,-8-6 3,0 1-1,0-1 1,-1 0 0,1 0-1,0-1 1,5 0 0,-4 0 0,0 0 0,1 1 1,6 0-1,-5 0-2,-4 0 0,0 1 1,0-1-1,0 1 1,7 2-1,-9-3-1,-1 0 1,0 1-1,0-1 0,0 0 1,1 0-1,-1 0 0,0 0 1,0 0-1,1 0 0,-1-1 1,0 1-1,0 0 0,0-1 1,1 1-1,-1 0 0,0-1 1,0 0-1,0 1 0,0-1 1,0 0-1,0 1 0,1-2 1,0 0-1,-1 2 0,0-1 0,1 0 0,-1 0 0,0 0 1,1 0-1,-1 1 0,1-1 0,0 1 0,-1-1 0,3 1 0,2 0 2,-2 0-1,-1 0 0,1-1 0,-1 1-1,1-1 1,5-1 0,-3 0-1,0 1 0,-1 0 0,1 0 0,0 0 0,0 1 0,-1 0 0,1 0 0,11 2 0,-10-1 0,1-1 0,-1 1 0,0-1 0,0 0 0,0-1 0,0 0 0,0 0 0,12-4 0,-19 5 0,1 0 0,0 0 1,0 0-1,-1 0 0,1 0 0,0 0 1,0 0-1,0 0 0,-1 0 0,1 1 1,0-1-1,1 1 0,-1-1 1,-1 0-1,1 0 0,0 1 1,0-1-1,-1 0 0,1 0 1,0 0-1,0 0 0,0 0 1,0 0-1,-1 0 1,1 0-1,0 0 0,0 0 1,0 0-1,0-1 0,10-3 4,16-2-1,-12 2 4,0 4-6,-4 1 2,-2-1 9,-8 1-11,0-1 0,-1 0 0,1 0-1,0 0 1,0 0 0,-1 0 0,1 0 0,0 0-1,-1 0 1,1 0 0,0 0 0,0 0-1,-1 0 1,1 0 0,0-1 0,-1 1-1,1 0 1,0 0 0,0-1 0,0 0 0,0 1-1,0-1 1,-1 1 0,1-1 0,0 1 0,0 0 0,0-1-1,0 1 1,-1 0 0,1 0 0,2 0 0,7-3 5,-6 1-5,0 0 1,0 1 0,0-1-1,-1 1 1,2 0-1,-1 0 1,0 1 0,0-1-1,0 1 1,0 0-1,0 0 1,0 0 0,0 1-1,7 0 1,-3 1 6,0 0 0,0-1 1,0-1-1,10 1 0,-18-1-7,0 0 1,1 0-1,-1 0 0,0 0 0,0 0 0,0 0 0,1 0 1,-1 0-1,0 0 0,0 0 0,1 0 0,-1 0 1,0 0-1,0 0 0,0 0 0,1 0 0,-1 0 1,0 0-1,0 0 0,0 0 0,1 0 0,-1 0 1,0-1-1,0 1 0,0 0 0,0 0 0,1 0 0,-1 0 1,0 0-1,0-1 0,0 1 0,0 0 0,0 0 1,0 0-1,1-1 0,-1 1 0,0 0 0,0 0 1,0 0-1,0-1 0,0 1 0,0 0 0,0 0 1,0 0-1,0-1 0,0 1 0,0 0 0,0 0 1,0-1-1,0 1-33,0 0-1,0-1 1,0 1 0,0 0 0,0-1 0,0 1 0,0 0 0,0-1 0,0 1 0,0 0-1,0 0 1,0-1 0,0 1 0,0 0 0,0-1 0,1 1 0,-1 0 0,0 0 0,0-1-1,1 1 1</inkml:trace>
  <inkml:trace contextRef="#ctx0" brushRef="#br0" timeOffset="1292.96">213 600 1464,'-13'1'592,"10"-1"-553,1 0-1,0 1 0,-1-1 1,1 0-1,-1 0 0,1 0 1,0-1-1,-1 1 0,1-1 1,-4 0-1,4 0-9,1 0 0,-1 1 0,1 0-1,-1-1 1,1 1 0,-1 0 0,0 0 0,1 0 0,-1 0 0,1 0 0,-1 0-1,0 0 1,-1 1 0,-21 8 2024,4-1-837,18-8-1117,1 0 0,-1 0 1,0 0-1,1 0 0,-1 0 0,1 0 1,-1 0-1,0-1 0,1 1 1,-3-1-1,3 0 74,-1 1 0,1-1 0,-1 1-1,1 0 1,-1 0 0,0-1 0,1 1 0,-1 0 0,1 0 0,-4 1 0,-2-1 589,6 0-741,1 0 1,-1 0-1,1 0 1,0 0 0,-1 0-1,1 0 1,-1 0-1,1 0 1,0 0-1,-1 0 1,1 0-1,-1 0 1,1 0 0,0 0-1,-1 0 1,1 1-1,-1-1 1,1 0-1,0 0 1,-1 1-1,1-1 1,-1 1 27,0-1 0,0 0 1,0 1-1,0-1 0,0 0 0,0 1 1,0-1-1,0 0 0,0 0 1,0 0-1,-1 0 0,0 0 0,2 0-38,0 0 0,0 0 0,0 0 0,0 0 0,1 0 0,-1-1 0,0 1 0,0 0 0,0 0 0,0 0 0,0 0 0,0 0 0,0 0 0,0 0 0,0-1 0,1 1 0,-1 0 0,0 0 0,0 0 0,0 0 0,0-1 0,0 1 0,0 0 0,0 0 0,0 0 0,0 0 0,0 0 0,0-1 0,0 1 0,0 0 0,0 0 0,0 0 0,0 0 0,-1 0 0,1-1 0,0 1 0,0 0 0,0 0 0,0 0 0,0 0 0,0 0 0,0 0 0,0-1 0,0 1 0,-1 0 0,1 0 0,0 0 0,0 0 0,0 0 0,0 0 0,0 0 0,0 0 0,-1 0 1,1 0-1,0 0 0,0 0 0,0-1 0,0 1 0,0 0 0,-1 0 0,1 0 0,0 0 0,10-7 413,-9 5-400,1 1 0,-1 0 1,1-1-1,0 1 0,0 0 0,-1 0 0,1 0 0,0 0 1,0 1-1,0-1 0,0 0 0,0 1 0,2-1 0,11 0 0,23 1 0,-6 0 3,-23 1-40,0-1 0,14 3-1,11 2 226,-11-4-35,-1-1 0,0-1 0,1-1 0,26-5 1,-42 5-168,0 0 1,1 1-1,-1 0 0,0 1 1,0 0-1,15 1 1,-17-1-4,1 1 0,0-2 0,7 0-1,-9 1-2,1-1-1,-1 1 0,0 0 0,1 0 0,-1 0 0,8 2 0,6 3 120,0-1 0,37 4 0,-45-8-79,0 0 1,0 0 0,1-1-1,-1 0 1,0-1 0,0 0-1,9-4 1,-4 1-34,0 0 0,0 1 0,0 1 0,1 0 0,25-1 0,-37 4-7,-1 1-1,0-1 1,1 1-1,-1 0 1,5 1-1,-5-1-1,0 0-1,0 0 0,0-1 1,0 1-1,0-1 1,5 1-1,11 0 17,-16 0-15,0-1 0,0 0 0,0 1 0,0-1 0,0-1 0,0 1 0,6-1-1,0-2 14,18-2 0,-10 2 10,13 0 3,-22 3-20,-1-1 0,1 0-1,7-3 1,-10 3 5,0 0 0,0 0 0,0 0 0,0 0 0,0 1 0,0 0 0,0 0 0,0 0 0,6 1 0,2 6-2803</inkml:trace>
  <inkml:trace contextRef="#ctx0" brushRef="#br0" timeOffset="2587.52">1401 163 784,'-5'-1'319,"-1"-1"159,0 0-1,-9-5 0,14 6-438,0 0-1,-1 0 1,1-1 0,0 1-1,0 0 1,1 0-1,-1 0 1,0-1 0,0 1-1,1-1 1,-1 1-1,0 0 1,1-1-1,0 1 1,-1-3 0,-1-12-148,2 9 483,0 0 1,-1 1 0,0-1 0,-1 0 0,1 1 0,-1-1 0,-4-8 0,2 8 248,2 4-309,1 0 1,-1 0-1,1 0 1,-1 0 0,1 0-1,0 0 1,0 0-1,1 0 1,-1-1 0,1 1-1,-1-5 1,0 36 665,1 0 0,5 33 0,0 3-894,-5 18 9,-1-34-33,1-42-76,0 0-31,0 1 1,1 0 0,1 10-1,-2-17-22,0 0-1,0 1 0,0-1 1,0 0-1,0 0 0,0 0 1,0 0-1,0 1 1,1-1-1,-1 0 0,0 0 1,0 0-1,0 0 0,0 0 1,0 0-1,0 1 0,0-1 1,1 0-1,-1 0 1,0 0-1,0 0 0,0 0 1,0 0-1,1 0 0,-1 0 1,0 0-1,0 0 0,0 0 1,0 0-1,1 0 1,-1 0-1,0 0 0,0 0 1,0 0-1,0 0 0,1 0 1,-1 0-1,0 0 0,0 0 1,0 0-1,1 0 1,5-3-4236</inkml:trace>
  <inkml:trace contextRef="#ctx0" brushRef="#br0" timeOffset="3392.08">1252 308 2897,'1'-5'61,"0"8"194,1 12 1260,-3-9-790,0 0 24,1 0 0,-1 1 0,1-1 1,1 12-1,-1-15-710,1-1 0,-1 0 1,1 0-1,0 0 0,0 0 0,0 0 1,0-1-1,0 1 0,0 0 1,0 0-1,0-1 0,1 1 0,-1 0 1,1-1-1,-1 1 0,1-1 0,0 0 1,3 2-1,2 1 274,-1-1 0,1 0 0,0 0 0,-1-1 0,9 2 0,-14-4-297,-1 0 1,0 0-1,1 1 1,-1-1-1,0 0 1,0 0 0,1 0-1,-1 0 1,0 0-1,0 1 1,1-1-1,-1 0 1,0 0 0,0 0-1,1 1 1,-1-1-1,0 0 1,0 0-1,0 1 1,0-1 0,1 0-1,-1 0 1,0 1-1,0-1 1,0 0-1,0 0 1,0 1-1,-1 9 679,1-9-653,0-1 1,0 1 0,0 0 0,0 0-1,-1 0 1,1 0 0,0 0 0,1 0-1,-1-1 1,0 3 0,5 11-36,-5-12-4,1 1-1,0 0 1,0-1-1,0 1 1,2 3 0,-3-6-3,0 0 1,0 0 0,0 0-1,0 0 1,1 0 0,-1 0-1,0 0 1,0 0 0,0 1 0,0-1-1,0 0 1,0 0 0,0 0-1,0 0 1,1 0 0,-1 0-1,0 0 1,0 0 0,0 0 0,0 0-1,0 0 1,0 0 0,1 0-1,-1 0 1,0 0 0,0 0-1,0 0 1,0 0 0,0 0 0,0 0-1,1 0 1,-1 0 0,0 0-1,0 0 1,0 0 0,0 0-1,0 0 1,0 0 0,1 0 0,-1 0-1,0 0 1,0-1 0,0 1-1,0 0 1,0 0 0,0 0-1,0 0 1,0 0 0,0 0 0,0 0-1,1 0 1,-1-1 0,0 1-1,0 0 1,2-5 9,-1 2 85,0 0 1,-1 0-1,1 0 1,-1 0-1,1-1 1,-1-4-1,2-10 26,3-1-80,14-36 0,2-8-8,-17 50-28,8-20 0,-2 8 7,-5 6 42,-6 14-97,-4 11-378,4-5 251,1 1 0,-1-1 1,1 0-1,-1 1 1,1-1-1,0 1 1,0 1-1,-3 7-926,0-1-263,2-7 582,0 0 0,0 0-1,0 1 1,0-1 0,0 4 0,1-6 720,0 0 1,0 0-1,0 0 1,0 0 0,0 0-1,0 1 1,0-1 0,0 0-1,0 0 1,0 0-1,0 0 1,0 0 0,0 0-1,0 0 1,0 0 0,0 0-1,0 0 1,0 0-1,-1 1-168,1-1 169,0 0-1,0 0 1,0 0 0,0 0-1,0 0 1,0 0-1,0 0 1,0 0 0,-1 0-1,1 0 1,0 0 0,0 0-1,0 0 1,0 0-1,0 0 1,0 0 0,0 0-1,-2 1 132,1 2 2284,1-2-2352,0-1 1,0 0-1,0 0 0,0 0 0,0 0 1,0 0-1,0 0 0,0 0 0,0 0 1,0 0-1,0 0 0,0 0 0,0 0 1,0 0-1,0 0 0,0 0 0,0 0 1,0 1-1,0-1 0,0 0 0,-1 0 1,1 0-1,0 0 0,0 0 0,0 0 1,0 0-1,0 0 0,0 0 0,0 0 1,0 0-1,0 0 0,0 0 0,0 0 1,0 0-1,0 0 0,-1 0 0,1 0 1,0 0-1,0 0 0,0 0 0,0 0 1,0 0-1,0-1 0,0 1 0,0 0 1,0 0-1,0 0 0,0 0 0,0 0 1,0 0-1,0 0 0,0 0 0,-1 0 1,1 0-1,0 0 0,0 0 0,0 0 1,0 0-1,0 0 0,0 0 0,0-1 1,0 1-1,0 0 0,0 0-19,0 0 0,0 0 1,0 0-1,0 0 0,0 0 0,0-1 0,-1 1 0,1 0 1,0 0-1,0 0 0,0 0 0,0-1 0,0 1 0,0 0 1,0 0-1,0 0 0,0 0 0,0 0 0,0-1 0,0 1 1,0 0-1,0 0 0,0 0 0,0 0 0,0-1 0,0 1 1,0 0-1,0 0 0,1 0 0,-1 0 0,0 0 0,0-1 1,4-1-1339</inkml:trace>
  <inkml:trace contextRef="#ctx0" brushRef="#br0" timeOffset="3743.37">1312 253 7874,'0'-2'102,"0"0"1,0 0 0,0 0-1,1 0 1,-1 0 0,0 1 0,1-1-1,0 0 1,-1 0 0,1 1-1,0-1 1,0 0 0,0 1-1,1-3 1,-6 25 3260,3-15-3259,0 1-1,0 0 1,1 0-1,-1 1 1,2-1-1,-1 0 1,2 10-1,0-12-364,-1 0 0,0 0 0,1 0 0,0-1 0,0 1 0,0-1 0,1 1 0,0-1 0,0 0 0,0 0 0,5 5 0,0 0-3411</inkml:trace>
  <inkml:trace contextRef="#ctx0" brushRef="#br0" timeOffset="4424.72">1463 1046 2785,'-1'-7'953,"0"6"-778,6 4 70,-2-1 174,-7-4-122,3 2-189,1-1 1,-1 1-1,0-1 1,0 1-1,1 0 1,-1-1-1,0 1 1,0 0-1,0 0 1,0 0-1,0-1 1,-1 1-1,2 0-18,0 0 0,-1 0 0,1 0 0,0 0 0,0-1 0,0 1-1,-1 0 1,1 0 0,0-1 0,0 1 0,0 0 0,-1 0 0,1 0 0,0-1 0,0 1 0,0 0 0,0-1 0,0 1 0,0 0 0,0 0-1,-1-1 1,1 1-61,0 0 0,0-1-1,0 1 1,0 0 0,0 0 0,0 0-1,0 0 1,0-1 0,0 1-1,0 0 1,0 0 0,0 0-1,0 0 1,0-1 0,0 1 0,0 0-1,0 0 1,0 0 0,0 0-1,0-1 1,0 1 0,0 0-1,0 0 1,0 0 0,0 0 0,0 0-1,0-1 1,0 1 0,0 0-1,0 0 1,0 0 0,0 0-1,1 0 1,-1-1 0,0 1 0,0 0-1,0 0 1,0 0 0,0 0-1,1 0 1,-1 0 0,0 0-1,0 0 1,0 0 0,0-1-1,1 1 1,-1 0 0,0 0 0,0 0-1,0 0 1,0 0 0,1 0-1,-1 0 1,0 0 0,-4 46 2345,1-12-2211,4 49 1,0-11-127,-2-64-30,0 0 1,0 0 0,-1 0 0,-5 16 0,-2 8 17,9-31-23,-1 0-1,1 0 0,0 0 0,0 0 0,-1 0 0,1 0 0,0 0 0,0 0 0,0 0 0,0 0 0,0 0 0,0 0 0,0 0 0,1 0 0,-1 0 0,0 0 0,0-1 0,1 1 0,0 2 0,11-18-62,-11 11-83,1 1 0,-1-1 0,0 1 0,0-1 0,0 0 1,0-4-1,0 3-389,0 0 0,0 0-1,2-6 1,6-10-2105</inkml:trace>
  <inkml:trace contextRef="#ctx0" brushRef="#br0" timeOffset="4886.28">1368 1082 1152,'-3'4'907,"1"1"0,0-1 0,0 1-1,0 0 1,-1 5 0,0-1 567,3-5-356,4-4-563,5-6-216,-8 5-297,2-1 78,-1 0 0,1-1 0,4-5 1,7-8 149,9-4 55,32-41 0,-53 59-302,0-1-1,-1 1 0,0 0 0,0 0 0,1-1 0,0-2 0,-2 3 10,1 0-1,-1 1 1,1-1 0,0 1-1,0-1 1,0 1-1,0-1 1,0 1-1,0-1 1,0 1-1,2-2 1,-2 2 14,0 0 0,0 1 0,0-1 0,0 0 0,1 1 0,-1-1 0,0 1 0,2-1 0,-3 1-24,0 0 0,1 0 0,-1 0 0,0 0 0,1 0 0,-1 0 0,0 0 0,0 0 0,1 0 0,-1 0 0,0 0 0,1 0 0,-1 0 0,0 0 0,1 0 0,-1 0 0,0 1-1,0-1 1,1 0 0,-1 0 0,0 0 0,0 1 0,1-1 0,-1 1 8,1 1 0,0-1 0,-1 0-1,0 1 1,1-1 0,-1 1 0,0-1 0,0 0-1,1 1 1,-1-1 0,0 1 0,-1-1 0,1 1-1,0 0 1,-1 11-6,0 0-1,1 0 0,3 19 1,0-8-9,-2-13-3,1 0 0,0 0 0,6 22 1,-7-33-42,-1 1 1,0 0-1,0-1 1,0 1-1,0-1 0,1 1 1,-1-1-1,0 1 1,1-1-1,-1 1 1,0-1-1,1 1 1,-1-1-1,1 0 1,-1 1-1,0-1 1,1 1-1,-1-1 1,1 0-1,-1 1 1,1-1-1,-1 0 1,1 0-1,0 0 1,-1 1-1,1-1 1,-1 0-1,1 0 1,-1 0-1,1 0 1,0 0-1,-1 0 1,1 0-1,-1 0 0,1 0 1,0 0-1,-1 0 1,1-1-1,-1 1 1,1 0-1,-1 0 1,1 0-1,-1-1 1,1 1-1,-1 0 1,2-1-1,4-7-2398</inkml:trace>
  <inkml:trace contextRef="#ctx0" brushRef="#br0" timeOffset="5282.22">1569 649 968</inkml:trace>
  <inkml:trace contextRef="#ctx0" brushRef="#br0" timeOffset="5283.22">1587 647 296,'2'-2'-16</inkml:trace>
  <inkml:trace contextRef="#ctx0" brushRef="#br0" timeOffset="5954.87">1610 648 2032,'6'-10'3188,"-6"8"-2890,-1 1 1,1 0-1,0 0 0,-1-1 1,1 1-1,-1 0 1,0 0-1,1 0 1,-1 0-1,-1-2 0,0 2-111,1 0-1,-1 0 0,1 0 0,-1 0 0,1 1 0,-1-1 0,0 1 0,1-1 0,-1 1 0,-2-1 0,2 0 125,-1 0 0,1 0 0,-1-1 0,-3-2 1,1 1 132,4 3-368,0 0-1,0 0 0,0 0 1,0 0-1,-1 0 0,1 0 0,0 0 1,0 0-1,0 1 0,-1 0 1,-3 0 100,1 0-91,0 0 0,1 0 1,-1 0-1,1 1 0,0 0 1,0 0-1,-1 0 0,1 0 1,0 0-1,1 0 0,-5 5 1,5-4-51,0 1 1,1-1-1,-1 1 1,-1 6-1,3-10-32,0 1 0,0 0 0,0-1 1,0 1-1,0-1 0,0 1 0,0 0 0,0-1 0,0 1 0,0-1 0,0 1 0,0 0 0,1-1 0,-1 1 1,0 0-1,2 2 12,8 50 152,-10-48-160,2 0 0,-1 0 0,0 0 1,1 0-1,0 0 0,0-1 0,1 1 0,3 6 0,-4-9-6,0 1 0,0-1 0,0 1 0,0-1 0,1 0 0,-1 0 0,1 0 0,-1 0 0,1 0 0,0-1 0,-1 1 0,1-1 0,0 0 0,0 0 0,5 1 0,5 1 9,0-1 1,1-1-1,-1 0 0,0-1 0,22-2 1,-32 1-9,0 1 0,-1-1 0,0 1 1,1-1-1,-1 0 0,1 0 0,-1-1 0,0 1 1,0 0-1,0-1 0,0 1 0,0-1 1,3-3-1,-1 1 8,-1 0 1,0 0-1,-1 0 0,1-1 1,3-8-1,-5 10-3,0 1 0,0-1-1,-1 1 1,1-1 0,-1 0 0,1 1 0,-1-1 0,0 0 0,0 1 0,0-1-1,-1 1 1,0-4 0,-1-2 15,0-1-1,-6-10 0,0-4-1,2 6-6,0-1 0,-13-26 0,19 44-14,-1-1 0,1 0 0,-1 0 1,1 1-1,-1-1 0,0 0 1,1 0-1,-1 1 0,0-1 1,0 1-1,1-1 0,-1 1 0,0-1 1,0 1-1,0-1 0,0 1 1,0 0-1,1 0 0,-1-1 0,0 1 1,0 0-1,0 0 0,0 0 1,0 0-1,0 0 0,0 0 0,0 0 1,-1 0-1,0 1 0,0-1 1,0 1-1,1 0 1,-1-1-1,0 1 1,0 0-1,1 0 1,-1 0-1,1 0 0,-1 0 1,1 1-1,-1-1 1,-1 3-1,-9 9-706,-15 14 1,9-10-370,13-11-992</inkml:trace>
  <inkml:trace contextRef="#ctx0" brushRef="#br0" timeOffset="6341.65">1492 777 2272,'0'0'27,"0"0"-1,0 0 1,0 0-1,-1 0 1,1 0-1,0 0 1,0 0-1,0 0 0,0 1 1,0-1-1,0 0 1,0 0-1,0 0 1,-1 0-1,1 0 1,0 0-1,0 0 0,0 1 1,0-1-1,0 0 1,0 0-1,0 0 1,0 0-1,0 0 0,0 0 1,0 1-1,0-1 1,0 0-1,0 0 1,0 0-1,0 0 1,0 0-1,0 1 0,0-1 1,0 0-1,0 0 1,0 0-1,0 0 1,0 0-1,0 0 0,1 1 1,4 0 801,-2 0-258,3-5 3797,6-8-2430,-10 10-1860,0-1 1,-1 1-1,1 0 0,1 0 1,-1 1-1,0-1 0,0 0 0,1 1 1,2-2-1,-1 1-45,-1 0 1,0 0-1,0-1 1,5-4-1,24-23 86,11-14 51,-8 1-33,32-37 4,-64 76-284,7-6 453,-8 9-786,-4 5-1113,-4 5-1521</inkml:trace>
  <inkml:trace contextRef="#ctx0" brushRef="#br0" timeOffset="6894.92">1933 666 2328,'0'-3'340,"0"2"12,0-1 0,0 1 1,0 0-1,0 0 0,0 0 0,-1 0 1,1 0-1,0 0 0,0 0 0,-1-2 1,1 4-204,-1-1 0,1 1 1,0-1-1,0 1 0,0-1 1,0 1-1,-1-1 0,1 1 1,0-1-1,-1 1 0,1-1 1,0 1-1,-1-1 0,1 0 1,0 1-1,-1-1 1,1 1-1,-1-1 0,0 0 1,-6 9 346,4-1-89,-3 18-1,4-18-277,0 0-1,-1 1 1,-3 8-1,4-11-113,-1 0 0,2 0 0,-1 0 0,0 9 0,-4 12 13,6-27-28,-3 12 11,-1 0-1,0 0 1,-8 14-1,10-22-123,4-3-229,4-7-1022,-1-3-953</inkml:trace>
  <inkml:trace contextRef="#ctx0" brushRef="#br0" timeOffset="7559.69">1921 651 5521,'-6'2'3840,"10"3"-3350,-2-2 156,-6 2 41,3-4-584,0 0 0,1 1-1,-1-1 1,0 0 0,0 0 0,1 1 0,-1-1 0,1 1 0,-1-1 0,1 0 0,0 1 0,-1 2 0,0 20 370,2-20-450,0 1 1,0-1-1,0 1 0,1-1 1,3 8-1,-2-6-16,-1 0 1,0-1-1,2 8 0,-4-12-6,0 0 0,0 0 0,1 0 1,-1 0-1,0 0 0,0 0 0,1 0 0,-1 0 0,1 0 0,-1 0 0,1 0 0,-1 0 1,1-1-1,-1 1 0,1 0 0,0 0 0,-1-1 0,1 1 0,0 0 0,0-1 0,0 1 0,0 0 1,-1-1-1,1 0 0,0 1 0,0-1 0,0 1 0,0-1 0,0 0 0,0 0 0,0 1 1,0-1-1,0 0 0,2 0 0,-2 0 1,0 0 1,-1-1-1,1 1 0,0 0 1,0 0-1,-1 0 1,1-1-1,0 1 0,0 0 1,-1-1-1,1 1 1,0-1-1,-1 1 1,1-1-1,-1 1 0,1-1 1,-1 1-1,2-2 1,10-15 24,-2 2-13,-8 13-14,1-2 2,1 0 1,-1-1-1,0 1 1,0-1-1,0 0 0,3-7 1,29-69 53,-36 85-6,-2 14-15,2-15-34,0 0-1,1 0 1,-1 1-1,1-1 0,0 0 1,0 6-1,1 3 0,-4 25 7,2-21-1,0 0 1,0-1 0,2 1 0,4 28 0,-5-43-69,0 0 1,0-1-1,0 1 0,0-1 0,1 1 1,-1-1-1,0 1 0,1-1 0,-1 1 0,0 0 1,1-1-1,-1 0 0,0 1 0,1-1 1,-1 1-1,1-1 0,-1 1 0,1-1 1,-1 0-1,1 1 0,-1-1 0,1 0 0,-1 0 1,2 1-1,2-1-257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6:1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28,'3'1'569,"0"-1"-41,2 0 136,1 0-8,1 0 56,2 2 40,2 2-72,1 2-87,5 3-345,2 2-152,-5-1-64,5-1-8,7 3-8,-13-9-16,-4-2-464,4 2-801</inkml:trace>
  <inkml:trace contextRef="#ctx0" brushRef="#br0" timeOffset="751.58">238 21 5601,'-6'2'356,"-1"0"-1,0 0 1,1 0 0,-1 1-1,1 0 1,0 0-1,-7 6 1,12-8-287,0 0 0,0 0 0,0 0 0,0 1 0,0-1 0,1 0 1,-1 1-1,0-1 0,1 1 0,-1-1 0,1 1 0,0-1 0,-1 1 0,1-1 0,0 1 1,0-1-1,0 1 0,0-1 0,0 1 0,0 2 0,1-1-14,-1 0 0,1 1 0,0-1 0,-1 0 1,1 1-1,1-1 0,-1 0 0,2 4 0,2-1-40,-1 0 1,1 0 0,0 0-1,0-1 1,10 8-1,-12-11-14,-1 0 1,1 0-1,0 0 0,0-1 0,-1 0 0,1 1 0,0-1 1,0 0-1,0 0 0,0-1 0,1 1 0,-1-1 0,0 1 1,0-1-1,5 0 0,-6-1 0,-1 1 0,1 0 0,-1-1 1,0 1-1,1 0 0,-1-1 0,0 0 0,0 1 0,1-1 1,-1 0-1,0 0 0,0 1 0,0-1 0,0 0 0,0 0 1,2-2-1,-2 1 3,0 0 0,1-1 0,-1 1 0,0 0-1,0-1 1,0 1 0,0-1 0,0-3 0,0 0 10,-1 0 1,1 0-1,-1 0 0,0 0 0,-1 0 0,-1-11 1,1 13-4,-1 0 1,1 1-1,-1-1 1,0 1-1,1 0 1,-1-1-1,-1 1 1,1 0-1,0 0 1,-1 0-1,0 1 1,-3-4-1,3 4-1,-1-1 0,1 0-1,-1 1 1,0-1-1,0 1 1,0 0-1,0 1 1,0-1-1,-9-1 1,10 2-9,1 1 0,0 0 1,-1 0-1,1 0 0,-1 0 0,-3 1 0,5 0-2,1-1 0,-1 0 0,1 0-1,-1 0 1,0 0 0,1 0 0,-1 1-1,1-1 1,-1 0 0,1 1-1,-1-1 1,1 0 0,-1 1 0,1-1-1,-1 1 1,1-1 0,-1 1 0,1-1-1,-1 1 1,1-1 0,0 1 0,-1-1-1,1 1 1,0-1 0,0 1 0,0-1-1,-1 1 1,1 0 0,0-1 0,0 1-1,0 1 1,1 2-5,0 0 1,0 0-1,1 0 0,0 0 0,0 0 1,0 0-1,0 0 0,0 0 1,1-1-1,4 5 0,-5-5 5,0-1-1,0 0 0,1 0 0,-1 0 0,1-1 1,-1 1-1,6 2 0,-6-3 2,0-1 0,-1 0-1,1 1 1,0-1 0,-1 0 0,1 0 0,0 0-1,0 0 1,-1 0 0,1 0 0,0-1 0,0 1 0,-1-1-1,1 1 1,2-2 0,-3 1-15,1 1-1,-1-1 1,0 0 0,0 0-1,1 0 1,-1-1 0,0 1 0,0 0-1,0 0 1,0-1 0,-1 1-1,2-3 1,0 1-932,-1 0 0,0 0 0,1 0 0,-1 0 0,1-6 0,-2 1-202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6:06.8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31 48,'-10'5'3809,"10"-5"-3744,0 0 0,0 0 0,0 1 0,0-1 0,0 0 0,0 0 1,-1 0-1,1 0 0,0 1 0,0-1 0,0 0 0,0 0 0,0 0 0,0 1 0,0-1 0,0 0 1,0 0-1,0 0 0,0 1 0,0-1 0,0 0 0,0 0 0,0 0 0,0 1 0,0-1 0,0 0 1,0 0-1,0 0 0,0 1 0,1-1 0,1 6 76,3-1 19,1 0 0,-1 0 0,1-1 0,0 0 0,0 0 0,0-1 0,13 6 0,10 6-109,-19-7-28,-9-7-21,1 0 1,-1 0-1,1 0 1,-1 0-1,1 0 0,2 1 1,-1-1 26,-5-3 85,-1-1-91,1 1 0,-1-1 0,0 0 0,0 1 1,0 0-1,-4-3 0,3 3-15,0-1 0,1 1-1,-7-7 1,-5-8 19,6 9-17,2 0 0,-1-1 0,1 0 0,-12-20 0,28 40 533,-5-4-487,1 0-1,0 0 0,0-1 1,0 0-1,1 0 1,0 0-1,0 0 0,12 7 1,-15-11-125,0-1 1,0 0-1,1 0 1,-1-1-1,0 1 1,0-1-1,1 0 1,-1 1-1,4-2 0,10-1-222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8:44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4 7370,'-1'-1'141,"0"1"0,0-1 0,0 1 0,-1 0-1,1-1 1,0 1 0,0 0 0,0 0 0,0-1 0,0 1 0,-1 0 0,1 0 0,0 0 0,0 0 0,0 1 0,0-1 0,-1 0 0,1 0 0,0 1 0,0-1 0,0 1 0,0-1 0,0 1 0,0-1 0,0 1 0,-1 0 0,-3 3 78,-1 1 0,1-1 0,-6 8 0,5-6 169,-10 13 187,1-1 0,1 2 0,-23 40 0,25-40-337,-85 163 1103,86-158-1238,1 1-1,1 0 0,2 1 0,0 0 1,-4 41-1,10-58-104,1 0 0,0 1 0,0-1 1,1 0-1,4 16 0,-4-22-11,0 1 0,1-1 0,-1 1 0,1-1 0,0 0 0,0 0 0,1 0 0,-1 0 0,1 0-1,0-1 1,0 1 0,0-1 0,1 0 0,3 4 0,-2-4-75,0-1-1,0 1 0,0-1 1,0 0-1,0 0 0,0 0 1,0-1-1,0 0 1,1 0-1,-1 0 0,8 0 1,4-1-883,-1-1-1,24-4 1,18-5-275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8:40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84 8314,'-1'0'296,"-1"1"0,1-1 0,-1 0 0,1 1 0,0-1 0,-1 1 0,1 0 0,0-1 1,0 1-1,-1 0 0,1 0 0,0 0 0,-2 1 0,-13 15 803,16-16-1085,-6 6 86,1 1 1,0 1-1,0-1 0,-4 13 0,0-2-70,-1 5-19,0 0 0,2 1 0,-9 42 0,16-54-12,-1 0 0,2 0 0,-1 0 0,4 23 0,-2-16-7,0-17 6,-1 0 1,0 0 0,1 0 0,-1 0-1,1 0 1,0 0 0,0 0 0,2 3 0,-2-4 4,0 0 0,0-1 0,1 1 0,-1-1 0,1 1 0,-1-1 0,1 1 0,-1-1 0,1 0 0,0 0 0,0 0 1,0 0-1,2 1 0,4 1 157,0 0 1,0-1-1,0 0 0,1 0 1,-1-1-1,10 1 1,54-2 620,-22-1-832,-15 1-1736,-22 0-2307</inkml:trace>
  <inkml:trace contextRef="#ctx0" brushRef="#br0" timeOffset="353.02">262 196 7594,'-1'1'218,"-1"-1"0,1 1 1,-1 0-1,1-1 0,-1 1 1,1 0-1,0 0 0,-1 0 1,1 0-1,0 0 0,0 1 1,0-1-1,0 0 0,0 0 1,0 1-1,0-1 0,-1 3 0,-2 3 466,-5 6-4,1 1 1,1 1 0,-12 28 0,-8 49-379,21-69-92,1-7-133,-23 95 183,24-89-272,1 0 0,1-1 0,0 26 0,2-39-36,1 0 0,0 1 0,2 9 0,-2-16-25,0 1 0,-1-1 0,1 0 0,0 0 0,0 0 1,0 0-1,2 3 0,-2-5-13,0 1-1,-1 0 1,1-1 0,0 1 0,-1 0 0,1-1 0,0 1 0,0-1 0,0 1-1,-1-1 1,1 1 0,0-1 0,0 0 0,0 1 0,0-1 0,0 0 0,2 0 0,0 0-371,0 0 1,0 0 0,0-1 0,0 0 0,0 1-1,0-1 1,0 0 0,3-2 0,-3 2-254,18-6-4391</inkml:trace>
  <inkml:trace contextRef="#ctx0" brushRef="#br0" timeOffset="1122.83">574 212 4969,'-2'-2'496,"0"0"0,1 0 0,-1 0 0,0 1 0,0-1 0,0 1 0,0-1 0,0 1-1,-2-1 1,1 1-337,1 0 0,0 1 0,-1-1 0,1 1-1,0 0 1,0-1 0,-1 1 0,1 0 0,-1 1 0,1-1-1,0 0 1,0 1 0,-1-1 0,-3 2 0,-2 1 61,0 0-1,0 1 1,1 0 0,0 0 0,-1 0 0,2 1 0,-13 10 0,15-11-123,0 0-1,1 0 1,-1 0 0,1 0 0,0 0-1,0 1 1,0 0 0,0 0 0,1 0 0,0 0-1,0 0 1,0 0 0,-1 7 0,3-9-70,0 1 0,0-1 0,1 1 0,-1-1 0,1 1 0,0-1 0,-1 1 0,1-1 0,1 0 0,-1 1 1,1-1-1,-1 0 0,1 0 0,0 0 0,0 0 0,0 0 0,0 0 0,4 3 0,0 0 26,1 0-1,0 0 1,0 0-1,0-1 1,16 9-1,30 8 149,-9-5-43,-21-6-100,38 24-1,-55-31-49,1 1 0,-1 0-1,0 0 1,-1 1 0,1 0-1,-1 0 1,0 0 0,0 0-1,7 15 1,-11-20-3,-1 1 0,1 0 0,0-1 1,-1 1-1,1 0 0,-1 0 0,1 0 0,-1 0 1,0 0-1,0-1 0,0 1 0,0 0 0,0 0 1,0 0-1,0 0 0,-1 0 0,1 0 0,-1-1 1,1 1-1,-1 0 0,0 0 0,0-1 0,0 1 0,0 0 1,0-1-1,0 1 0,0-1 0,0 1 0,-1-1 1,1 0-1,-1 0 0,1 1 0,-3 0 0,-1 1 10,0 0 0,0 0-1,0-1 1,0 0 0,-1 0-1,1 0 1,-1-1-1,1 0 1,-1 0 0,-7 0-1,4-1 10,0 0-1,0-1 1,0 0-1,0-1 1,0 0-1,-15-6 1,11 3-65,1 0 0,0-1 0,-22-15-1,28 17-285,0-1-1,0 0 0,1 0 0,-6-8 1,2 1-2256,-8-13 0,3 0-3122</inkml:trace>
  <inkml:trace contextRef="#ctx0" brushRef="#br0" timeOffset="1475.34">489 176 9378,'12'-8'1360,"-1"2"657,-8 2-265,0 0-792,0 9-536,0 4-24,-1 2-191,1 0-97,4-2-88,1-4-8,6-3-32,4-2-24,4-3-185,1-3-639,7-3-6825</inkml:trace>
  <inkml:trace contextRef="#ctx0" brushRef="#br0" timeOffset="1866.55">1020 81 6937,'3'-6'763,"-1"1"-1,-1-1 1,1 1-1,-1-1 1,2-10-1,-3 14-549,0 0-1,0 1 1,0-1 0,0 1-1,0-1 1,-1 1-1,1-1 1,-1 0-1,1 1 1,-1-1 0,0-1-1,0 2-123,0 0-1,1 0 0,-1 1 1,0-1-1,1 0 1,-1 1-1,0-1 0,0 0 1,0 1-1,1-1 1,-1 1-1,0-1 0,0 1 1,0 0-1,0-1 0,0 1 1,0 0-1,0 0 1,0 0-1,-1-1 0,-1 2-8,1-1 0,0 0 0,0 1 0,-1-1 0,1 1 0,0-1 0,0 1 0,0 0 0,0 0 0,0 0-1,0 0 1,0 1 0,0-1 0,-3 3 0,1 0-29,-1 0 0,1 0-1,0 1 1,-5 7 0,5-6-39,0 1 1,1 0 0,-1 0-1,2 0 1,-1 1-1,1-1 1,-2 9 0,3-12-16,0 0 0,1 0 0,0 0 0,0 0 0,0 0 0,0 0 0,0 0 0,1-1 0,-1 1 0,1 0 0,0 0 0,1 0 0,-1 0 0,1-1 0,2 6 0,-3-7 0,0-1 0,1 0 1,-1 1-1,0-1 0,1 0 0,-1 0 1,1 0-1,-1 0 0,1 0 0,-1 0 0,1 0 1,0-1-1,-1 1 0,1-1 0,0 1 0,0-1 1,-1 1-1,1-1 0,0 0 0,0 0 0,0 0 1,-1 0-1,1 0 0,0 0 0,2-1 1,2-1 6,1 1 0,0-1 0,-1-1 1,0 1-1,10-6 0,-8 3 91,0 0 0,0 0-1,-1-1 1,0 1-1,0-2 1,0 1-1,-1-1 1,0 0 0,0 0-1,0-1 1,-1 0-1,7-15 1,-10 20-27,-1 0 0,0 0 0,1-1 0,-1 1 0,-1 0 0,2-7 0,-2 8-47,0 0 0,0 0 0,0 1 0,-1-1 0,1 0 0,0 0 0,-1 1 0,1-1 0,-1 0-1,0 1 1,0-1 0,0 0 0,0 1 0,0-1 0,-1-1 0,0 1-25,0 0 0,0 0-1,1 1 1,-1-1 0,-1 0 0,1 1 0,0 0 0,0-1 0,0 1 0,-1 0 0,-3-1 0,4 1-58,1 1 1,-1 0 0,0-1-1,1 1 1,-1 0 0,0 0 0,0 0-1,1 0 1,-1 0 0,0 0-1,0 1 1,1-1 0,-1 1 0,0-1-1,1 1 1,-1-1 0,0 1 0,-1 1-1,1 0-277,-1 0 1,1 0-1,0 0 0,0 0 1,-3 6-1,-9 12-277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1:13.2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44 51 1680,'-3'-7'1343,"-2"-4"399,2 1 357,3 9-2012,0 1 1,0-1-1,0 1 0,0-1 0,0 1 0,0-1 1,0 1-1,0-1 0,0 1 0,0-1 0,1 1 1,-1-1-1,0 1 0,0 0 0,0-1 0,0 1 1,1-1-1,-1 1 0,0-1 0,1 1 1,-1 0-1,1-1 0,-1 0-9,1 1 0,-1-1 0,0 1 0,1-1 1,-1 0-1,0 1 0,1-1 0,-1 1 0,0-1 0,0 0 0,0 1 1,0-1-1,1 0 0,-1 1 0,0-1 0,0-1 0,0 5 0,1 0-1,0 0 0,-1 1 1,0-1-1,0 0 0,0 0 1,0 0-1,0 0 0,-1 0 1,0 5-1,-2 15 116,1 52-84,9 82-1,-6-143-105,0 5 40,33 310-2090,-32-321 881,-2-8 935,1 0 0,-1 0 0,1 0 0,-1 0 0,1 0-1,-1 0 1,0 0 0,1 0 0,-1 0 0,1 0 0,-1 0 0,1 0-1,-1 0 1,1 0 0</inkml:trace>
  <inkml:trace contextRef="#ctx0" brushRef="#br0" timeOffset="804.13">76 956 3257,'-1'0'98,"-5"0"378,0-1 0,-1 1 0,1-1 0,0 0-1,0 0 1,-1-1 0,1 0 0,-11-5 0,16 7-459,1 0 0,0-1 0,-1 1 0,1 0 0,0 0 0,-1-1 0,1 1 0,0 0 0,-1 0 0,1-1 1,0 1-1,-1 0 0,1-1 0,0 1 0,0-1 0,0 1 0,-1 0 0,1-1 0,0 1 6,0-1 0,0 1 1,0 0-1,0 0 0,0 0 0,0-1 0,1 1 0,-1 0 0,0 0 1,0 0-1,0-1 0,0 1 0,0 0 0,0 0 0,1 0 0,-1 0 1,0 0-1,0-1 0,0 1 0,0 0 0,1 0 0,-1 0 0,0 0 1,0 0-1,1 0 0,0-1 84,1 1 0,0-1 0,0 1 1,0-1-1,0 1 0,3 0 0,83-2 276,-56 0-365,140-19 5,-87 8-22,-66 10 2,198-23 14,-199 25-68,127-17-1662,-116 11-1609</inkml:trace>
  <inkml:trace contextRef="#ctx0" brushRef="#br0" timeOffset="1618.57">212 1304 2192,'-1'-1'553,"0"0"-1,0 0 0,0 0 0,0 0 0,0 0 1,-1 0-1,1 1 0,0-1 0,0 0 0,-3 0 0,-13-4 1127,13 4-1524,-7-2 622,-19-1 0,26 3-670,1 1 0,-1 0-1,0 1 1,1-1 0,-1 1-1,1-1 1,-1 1 0,0 0 0,-4 2-1,2 0-92,1 0 0,-1 0 0,0 0 0,1 1-1,-1-1 1,1 1 0,0 1 0,1-1 0,-1 1 0,1 0-1,-1 0 1,2 0 0,-1 0 0,0 1 0,1 0-1,0 0 1,1 0 0,-1 0 0,1 0 0,0 0 0,1 0-1,-1 1 1,1-1 0,0 11 0,1-13-20,0-1 0,0 1 0,1 0 1,-1 0-1,1 0 0,0-1 0,0 1 1,3 4-1,-4-7 2,0 0 0,1 0 1,-1 0-1,1 0 0,0 0 0,-1 0 1,1 0-1,0 0 0,0 0 0,-1-1 1,1 1-1,0 0 0,0-1 1,0 1-1,0-1 0,0 1 0,0-1 1,0 1-1,0-1 0,0 1 1,0-1-1,0 0 0,0 0 0,0 1 1,0-1-1,0 0 0,0 0 0,1 0 1,-1 0-1,0-1 0,0 1 1,0 0-1,2-1 0,2-1-4,1 0 1,-1 0-1,0-1 0,0 0 1,9-6-1,22-23 2,-22 19 5,3-2 3,-1-1-1,-1-1 1,0 0 0,14-24 0,-21 28 11,0 0 1,-1 0-1,-1-1 0,0 0 1,-1 0-1,-1-1 0,4-20 1,-2-12 247,-6 41-194,0 0-1,0 1 1,-1-1-1,0 1 1,1-1-1,-4-7 1,4 13-60,0-1 1,0 0 0,0 1 0,-1-1 0,1 1 0,0-1 0,0 0-1,-1 1 1,1-1 0,0 1 0,-1-1 0,1 1 0,0-1 0,-1 1 0,1-1-1,-1 1 1,1 0 0,-1-1 0,1 1 0,-1 0 0,0-1 0,0 1-3,1 0 1,-1 0 0,0 0-1,1 1 1,-1-1-1,1 0 1,-1 0 0,1 1-1,-1-1 1,1 0 0,-1 1-1,1-1 1,-1 0 0,1 1-1,-1-1 1,1 1 0,-1-1-1,1 1 1,0-1 0,-1 1-1,1 0 1,-1 0-4,0 1 0,0-1 0,0 1 0,0 0 0,1-1 0,-1 1 0,1 0-1,-1-1 1,1 1 0,0 0 0,-1 0 0,1-1 0,0 1 0,0 0 0,1 0 0,-1 3 0,1 10 1,-3 4-4,1 15-6,16 128-273,-15-157 225,1 0 1,0 0-1,1-1 0,3 9 0,-5-12-82,1 0-1,-1 0 1,1-1-1,-1 1 1,1 0-1,-1 0 1,1 0-1,0-1 1,0 1-1,-1 0 0,1-1 1,0 1-1,0 0 1,0-1-1,0 1 1,0-1-1,0 1 1,0-1-1,0 0 0,0 1 1,0-1-1,0 0 1,0 0-1,0 0 1,0 0-1,0 0 1,2 0-1,9-2-5059</inkml:trace>
  <inkml:trace contextRef="#ctx0" brushRef="#br0" timeOffset="2068.55">457 1118 4025,'-5'6'3409,"2"2"-2873,2 4 8,-3 0-128,2 9-184,-1 2-56,-1 7-104,-1 4 32,3 1 72,-1 0-24,0-6-112,2-3-24,2-11-40,3-6-80,1-11-904,2-5-833</inkml:trace>
  <inkml:trace contextRef="#ctx0" brushRef="#br0" timeOffset="2488.15">385 1156 5169,'-1'-2'213,"0"1"1,0-1-1,0 0 0,0 1 0,0-1 0,1 0 1,-1 0-1,1 1 0,-1-1 0,1 0 1,-1 0-1,1 0 0,0 0 0,0 0 1,0 0-1,0 1 0,1-1 0,-1 0 0,0 0 1,1 0-1,-1 0 0,1 1 0,0-1 1,-1 0-1,1 0 0,2-2 0,-2 2-126,0-1-1,1 1 1,-1 0-1,1 0 1,0 0-1,-1 0 0,1 0 1,0 1-1,0-1 1,0 1-1,0-1 1,3-1-1,-3 3-42,-1-1 0,0 1 1,1-1-1,-1 1 0,1 0 0,-1 0 0,0-1 1,1 1-1,-1 0 0,1 0 0,-1 1 0,0-1 1,1 0-1,-1 0 0,1 1 0,-1-1 0,0 0 0,1 1 1,-1 0-1,0-1 0,0 1 0,1 0 0,-1-1 1,1 2-1,2 2-14,-1-1 0,1 0 1,-1 1-1,0-1 0,0 1 1,-1 0-1,1 0 0,2 6 0,-1-2-4,-1 0 0,0 1 0,3 12 0,-6-17-17,1 0 1,-1 0-1,0 0 1,0 1-1,-1-1 1,0 4-1,0-5-3,1 0-1,-1-1 1,1 1-1,0 0 1,0 0 0,0 0-1,0-1 1,0 1-1,1 0 1,-1 0-1,1 0 1,0-1-1,2 6 1,0-3-11,0-1-1,1 1 1,0-1-1,0 0 1,0 0 0,5 3-1,-2-2-5,-1 0-1,6 8 1,29 38-154,-39-49 142,0 1 1,-1 0 0,1 0 0,-1 0 0,0-1-1,0 1 1,0 0 0,1 5 0,5 12-959,-6-17 786,0-1-1,0 0 1,0 1 0,-1-1-1,1 4 1,0-6 190,-1 1 0,0 0 0,0-1 0,0 1 0,0 0 0,0-1 0,0 1 0,0 0 0,0-1 0,-1 1 0,1-1 0,0 1 0,0 0 0,0-1 0,-1 1 0,1-1 0,0 1 0,-1 0 0,1-1 0,0 1 0,-1-1 1,1 1-1,-1-1 0,1 0 0,-2 1 0,-5 3 103,-1 0 1,0-1 0,0 0-1,-11 3 1,-34 4 926,42-8-824,-12 2 357,-32 1 1,44-5-897,0 0 1,0-1-1,0 0 0,-22-6 1,27 5-233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8:53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0 249 7298,'0'1'74,"0"-1"1,0 0 0,0 0 0,0 0 0,-1 0 0,1 0 0,0 0-1,0 0 1,0 0 0,0 1 0,0-1 0,0 0 0,0 0 0,-1 0-1,1 0 1,0 0 0,0 0 0,0 0 0,0 0 0,0 0 0,-1 0 0,1 0-1,0 0 1,0 0 0,0 0 0,0 0 0,0 0 0,-1 0 0,1 0-1,0 0 1,-4 0 1205,2 3-737,2-3-503,0 0 0,0 0 0,-1 1-1,1-1 1,0 0 0,0 0 0,0 0-1,0 1 1,-1-1 0,1 0 0,0 0 0,0 0-1,-1 0 1,1 1 0,0-1 0,0 0-1,-1 0 1,1 0 0,0 0 0,0 0-1,-1 0 1,1 0 0,-1 0-20,1 0 0,0 1 0,0-1 0,-1 0 0,1 0 0,0 0 0,0 1 0,0-1 0,-1 0 0,1 0 0,0 1 0,0-1 0,0 0 0,0 0 0,-1 1 0,1-1 0,0 0 0,0 1 0,0-1 0,0 0 0,0 0 0,0 1 0,0-1 0,0 0 0,0 1 0,0-1 1,0 0-1,0 1 0,-1 6 167,-1 0-70,1 0-1,-1 0 1,2 0-1,-1 1 1,1-1-1,0 9 1,0 14 129,-5 47-95,-3-1 0,-3 0 1,-25 85-1,35-158-169,-1 4-45,0-1 0,1 1 1,0 0-1,-1 8 0,7-26-3536,-1-6 269</inkml:trace>
  <inkml:trace contextRef="#ctx0" brushRef="#br0" timeOffset="374.02">412 536 4521,'-8'-5'2857,"3"3"-1081,2-2 0,3-1 785,-2 5-1961,5 0-504,5 2-64,4 2 16,1 2-16,8 1-24,3 1 8,2-6 8,1-1 24,6-2-2320</inkml:trace>
  <inkml:trace contextRef="#ctx0" brushRef="#br0" timeOffset="719.19">682 589 9042,'-5'1'592,"4"0"24,1 0-288,1 1 0,5 2 144,1 1-47,2 3-57,2 5 16,6 3 48,1 2-96,0-1-240,-3-4-40,4 0-48,-1-1-272,0-4-2993</inkml:trace>
  <inkml:trace contextRef="#ctx0" brushRef="#br0" timeOffset="1106.49">937 504 9330,'-2'0'808,"0"1"-704,-4 10 104,-4 6 144,2 20-64,-5 2-176,-8 11-72,5 8-8,-11-1 0,-2-1 0,6 4-16,3-2-8,2-15-16,0-8-8,8-16 0,2-6-80,5-9-1312,3-1-1128</inkml:trace>
  <inkml:trace contextRef="#ctx0" brushRef="#br0" timeOffset="1520.07">1135 543 8722,'-1'3'4622,"-10"27"-3360,-34 98-742,22-65-367,-69 179-23,90-233-185,2-8 46,0-1 0,0 0 0,0 0-1,0 0 1,1 0 0,-1 0 0,0 0-1,0 1 1,0-1 0,0 0-1,0 0 1,0 0 0,0 0 0,0 0-1,0 0 1,0 0 0,1 1-1,-1-1 1,0 0 0,0 0 0,0 0-1,0 0 1,0 0 0,0 0-1,0 0 1,1 0 0,-1 0 0,0 0-1,0 0 1,0 0 0,0 0-1,1 0 1,-1 0-83,1 0-1,0 0 1,0-1 0,0 1-1,-1 0 1,1-1-1,0 1 1,-1-1-1,1 1 1,0-1 0,-1 1-1,1-1 1,0 1-1,-1-1 1,1-1 0,26-40-5510,-26 41 5373,16-31-4485</inkml:trace>
  <inkml:trace contextRef="#ctx0" brushRef="#br0" timeOffset="1895.1">1118 615 3265,'0'0'395,"-1"-1"-1,1 0 1,-1 1 0,0-1 0,0 1 0,1-1 0,-1 1 0,0 0 0,0-1-1,1 1 1,-1-1 0,0 1 0,0 0 0,0 0 0,0 0 0,0 0 0,1-1 0,-1 1-1,-1 0 1,1 1-243,0-1 0,0 1-1,0 0 1,0-1-1,0 1 1,0 0 0,0-1-1,0 1 1,0 0 0,1 0-1,-1 0 1,0 0-1,1 0 1,-1 0 0,0 2-1,-3 4-52,1 1 0,0 1 0,0-1 0,1 0 0,0 1 0,0-1 0,1 1 0,0 0 0,1-1 0,0 1 0,1 10 0,0-17-95,-1 1 0,1 0 0,-1-1 0,1 0-1,0 1 1,0-1 0,0 1 0,0-1 0,0 0-1,1 0 1,-1 1 0,1-1 0,-1 0-1,4 2 1,-3-2-4,-1-1-1,1 0 0,0 0 1,-1-1-1,1 1 1,0 0-1,0 0 1,0-1-1,0 1 1,0-1-1,0 0 0,0 1 1,0-1-1,0 0 1,0 0-1,0 0 1,-1-1-1,1 1 0,4-1 1,4-3 5,0 1 0,0-2 0,0 0 0,-1 0 1,0 0-1,14-12 0,-17 12 0,1 0-1,-1-1 1,-1 0-1,1 0 1,-1 0 0,0-1-1,-1 0 1,1 0 0,-1 0-1,5-15 1,-5 14 72,-1-1 0,-1 0 1,0 0-1,0 0 0,-1 0 0,0 0 0,0-1 0,-1 1 1,-2-15-1,1 19-2,0 0 0,0 1 0,0-1 0,-4-6 0,5 10-69,-1-1-1,1 1 1,-1 0 0,1 0-1,-1 0 1,0 0 0,1 0-1,-1 0 1,0 0-1,0 1 1,0-1 0,0 0-1,0 0 1,0 0 0,0 1-1,0-1 1,0 1 0,0-1-1,0 1 1,0-1 0,0 1-1,0-1 1,-2 1-1,1 0-5,-1 1-1,1-1 0,0 1 1,0-1-1,0 1 0,-1 0 1,1 0-1,0 0 0,0 0 1,0 0-1,0 0 0,1 1 1,-1-1-1,0 1 0,-1 1 1,-6 6-15,-10 14 0,14-18 11,4-3-21,-1 0 0,1 0 0,-1 1-1,1-1 1,0 0 0,0 0 0,0 1-1,0-1 1,0 1 0,1-1 0,-1 1-1,1-1 1,0 1 0,-1-1-1,1 1 1,0 2 0,1-1-519,0 0 0,0-1 0,0 1 0,0 0-1,0 0 1,1-1 0,0 1 0,-1-1 0,5 6 0,3 5-5236</inkml:trace>
  <inkml:trace contextRef="#ctx0" brushRef="#br0" timeOffset="2241.82">1375 771 12387,'6'-6'968,"1"-3"40,-3-4 376,-2 0-583,1 1-697,3 3-80,-6 4-561,-4 5-951</inkml:trace>
  <inkml:trace contextRef="#ctx0" brushRef="#br0" timeOffset="3268.24">1817 229 6721,'0'0'114,"0"-1"-1,0 1 1,0 0-1,0 0 1,0-1-1,0 1 1,0 0-1,0-1 1,-1 1-1,1 0 1,0 0-1,0 0 1,0-1-1,0 1 1,-1 0-1,1 0 1,0 0-1,0-1 1,-1 1-1,1 0 1,0 0-1,0 0 1,-1 0-1,1 0 1,0 0-1,0 0 1,-1-1-1,1 1 0,0 0 1,0 0-1,-1 0 1,1 0-1,0 0 1,-1 0-1,1 0 1,0 0-1,0 0 1,-1 1-1,1-1 1,-1 1 19,0-1 0,1 1 0,-1 0 1,1 0-1,-1 0 0,1 0 0,-1 0 0,1 0 0,0 0 1,-1-1-1,1 1 0,0 2 0,-6 34 755,-2 46 0,6 40-615,-3 31-200,3-131-58,2-9 10,-2 1 0,-4 24 1,5-39-23,1 1 1,0 0 0,0 0 0,-1 0 0,1 0 0,0 0 0,-1 0 0,1-1-1,-1 1 1,1 0 0,-1 0 0,0-1 0,1 1 0,-1 0 0,0-1-1,1 1 1,-1-1 0,0 1 0,-1 0 0,2-1-2,0 0 0,-1 0 0,1 0 0,0 0 1,0 0-1,-1 0 0,1 0 0,0 0 0,-1 0 0,1 0 0,0 0 1,0 0-1,-1 0 0,1 0 0,0 0 0,-1 0 0,1-1 1,0 1-1,0 0 0,-1 0 0,1 0 0,0-1 0,-1 1 1,0-1-1,1 0 1,-1 0-1,1 0 1,-1 0-1,1 1 1,-1-1 0,1 0-1,-1-2 1,-8-30 18,0-1 0,3 1 1,-6-70-1,11-41-75,2 104 50,10-62-1,-8 90 7,1 0-1,-1 0 0,2 1 1,0-1-1,7-11 0,-11 21 1,0 0 0,0 0 0,0 1 0,0-1 0,0 0-1,1 1 1,-1-1 0,1 1 0,2-3 0,-3 4-1,0-1 0,0 1 0,0-1 0,0 1 0,0-1 0,0 1 0,0 0 0,0 0 0,0-1 0,0 1 0,0 0 0,0 0 0,0 0 0,0 0 0,0 0 0,1 1 0,-1-1 0,0 0 0,0 0 0,1 1 0,2 1 2,-1 0-1,0-1 1,0 2-1,0-1 1,0 0-1,0 0 1,0 1-1,0 0 1,-1-1-1,4 7 1,4 4 9,7 18 1,-7-14-8,27 49 23,-31-53-22,0 1 1,-1-1 0,4 16-1,-5-12 9,3 27 0,-7-38-11,1-1 1,-2 1-1,1-1 1,0 1-1,-1-1 1,0 1-1,-1-1 1,1 0-1,-3 6 1,1-4 7,-1 0-1,0 0 1,0 0 0,0 0 0,-1-1-1,0 1 1,-1-1 0,1-1-1,-1 1 1,0-1 0,0 0 0,-1 0-1,-11 6 1,6-3 6,9-6-16,1 0 0,-1-1 0,1 1 0,-1-1 0,0 0 0,0 1-1,-4 0 1,6-2-2,1 0-1,0 0 1,-1 0-1,1 0 1,0 0-1,-1 0 0,1 1 1,0-1-1,0 0 1,-1 0-1,1 0 1,0 0-1,-1 0 1,1 1-1,0-1 0,0 0 1,-1 0-1,1 0 1,0 1-1,0-1 1,-1 0-1,1 0 1,0 1-1,0-1 0,0 0 1,0 1-1,-1-1 1,1 1-1,0-1 0,0 1 0,0 0-1,0-1 1,0 1 0,1-1-1,-1 1 1,0 0 0,0-1-1,1 1 1,-1-1 0,0 1-1,0-1 1,1 1 0,0 0-1,2 2 6,0 1 0,0-1 0,4 3 0,-7-6-4,12 10 38,0-1-1,19 12 0,-23-17-38,0-1-1,0 1 1,1-1 0,-1 0 0,15 2-1,-17-4-6,0 0 0,0 0 0,1-1-1,-1 0 1,0 0 0,0 0 0,0-1 0,0 0-1,0 0 1,0 0 0,0-1 0,-1 0-1,1 0 1,0-1 0,-1 0 0,1 1 0,-1-2-1,0 1 1,0-1 0,-1 1 0,1-1-1,-1-1 1,5-4 0,-8 7 9,0 0 0,0 0-1,0 0 1,0 0 0,0 0 0,0 0-1,-1 0 1,1 0 0,-1 0 0,0 0 0,1-1-1,-1 1 1,0 0 0,0-3 0,1-12 14,0 12-11,0 0 1,-1 1 0,1-1 0,-1 0 0,0 0-1,0 1 1,0-1 0,-1 0 0,0 1 0,0-1 0,0 0-1,0 1 1,-1-1 0,-3-6 0,3 7 0,1 2 0,-1 0-1,1 0 1,0-1-1,0 1 1,0 0 0,1-1-1,-1 1 1,0-4-1,1 5-1,0 1-1,0-1 0,0 1 1,0-1-1,0 1 0,0-1 1,0 1-1,-1-1 0,1 0 1,0 1-1,0-1 0,0 1 0,-1 0 1,1-1-1,0 1 0,0-1 1,-1 1-1,1-1 0,0 1 1,-1 0-1,1-1 0,-1 1 1,1 0-1,-1-1 0,1 1 1,0 0-1,-1-1 0,1 1 1,-1 0-1,1 0 0,-1 0 1,1-1-1,-1 1 0,1 0 0,-1 0 1,0 0-1,0 0 0,0 0 3,1 0 0,-1 0 0,0 0 0,1 1 0,-1-1 0,0 0 0,1 0 0,-1 0 0,0 1 0,1-1 0,-1 0 0,1 1-1,-1-1 1,1 0 0,-1 1 0,1-1 0,-1 1 0,0 0 0,-8 11 13,7-10-12,0 2-6,0 1 0,0-1 0,0 0 0,0 1 0,0-1 0,1 1 0,0-1 1,0 1-1,1 0 0,-1 0 0,1-1 0,0 1 0,1 9 0,-1-7-4,1-1-1,1 0 1,-1 0-1,1 0 0,0 0 1,1 0-1,-1 0 1,1 0-1,6 9 1,-7-13-12,0 1 0,0 0 1,1 0-1,-1-1 0,1 1 0,-1-1 1,1 0-1,0 0 0,0 0 0,0 0 1,0 0-1,0-1 0,0 1 0,0-1 1,1 0-1,-1 0 0,0 0 0,1 0 1,-1-1-1,1 0 0,-1 1 1,1-1-1,-1 0 0,6-1 0,17-4-1700,-1-1-1113</inkml:trace>
  <inkml:trace contextRef="#ctx0" brushRef="#br0" timeOffset="4180.72">2294 465 7578,'2'-4'673,"-1"0"0,1 0 0,-1 0 1,1-7-1,-2 10-563,0 0 0,0 0 0,0 0-1,0 0 1,0 0 0,0 0 0,0 1 0,0-1 0,-1 0 0,1 0 0,0 0-1,-1-1 1,0 1-67,1 1-1,0 0 0,-1-1 1,1 1-1,0 0 0,-1-1 1,1 1-1,-1 0 0,1-1 1,-1 1-1,1 0 0,-1 0 1,1-1-1,-1 1 0,1 0 1,-1 0-1,1 0 0,-1 0 1,1 0-1,-1 0 0,1 0 1,-1 0-1,0 0 0,-1 0-17,1 0 1,-1 1-1,1-1 0,-1 1 0,1-1 0,0 1 0,-1 0 1,1 0-1,0-1 0,-1 1 0,1 0 0,0 0 0,0 0 1,0 0-1,-2 2 0,-13 20 270,8-11-99,2 1 1,-1 0-1,2 0 1,0 1 0,-5 19-1,4-7-55,2 0 1,-2 30-1,6-55-139,-1 4 0,1-1 1,-1 1-1,1-1 0,1 1 1,-1-1-1,1 1 0,-1 0 1,1-1-1,0 1 0,4 7 1,-5-11-7,1 0 0,-1 0 1,1 0-1,-1-1 0,1 1 1,0 0-1,-1-1 1,1 1-1,0 0 0,-1-1 1,1 1-1,0-1 0,0 1 1,0-1-1,-1 1 0,1-1 1,0 1-1,0-1 0,1 0 1,0 1-12,-1-1 0,1 0 0,0 0 0,-1 0 0,1-1-1,-1 1 1,1 0 0,0-1 0,-1 1 0,3-2 0,4-1-121,-1-2 1,1 1-1,10-10 0,-9 8-53,3-3 119,-1 0-1,0-1 1,0 0 0,-1-1-1,0 0 1,-1 0 0,9-15 0,-13 18 115,-1 0 0,0 0 0,0-1 0,-1 0 0,0 1 0,0-1 0,-1 0 0,0 0 0,-1 0 0,0 0 0,0-1 0,-2-13-1,1 19 16,0-3 39,-1 0-1,0 0 0,-3-10 1,4 15-91,-1 1 1,1 0 0,-1-1-1,0 1 1,1 0 0,-1 0-1,0-1 1,0 1 0,1 0-1,-1 0 1,0 0 0,0 0-1,0 0 1,-1 0-1,1 0 1,0 1 0,0-1-1,0 0 1,-1 0 0,1 1-1,0-1 1,-3 0 0,3 1 1,0 0 0,0 0 1,0 0-1,0 0 0,1 0 1,-1 0-1,0 0 0,0 0 1,0 0-1,0 1 0,0-1 1,0 0-1,0 0 0,0 1 1,0-1-1,0 1 0,1-1 1,-1 1-1,-1 0 0,-1 2 43,0 0-1,1-1 0,-5 6 1,3-2-12,0-1-22,1 0-1,-1 1 0,1-1 1,0 1-1,0 0 1,1 0-1,-1 0 1,1 0-1,1 1 1,-1-1-1,1 0 1,0 12-1,-1 40-54,6 68 0,0-52-343,-4-64 351,0 1-1,0-1 1,-1 1-1,-1-1 0,-3 18 1,3-24 35,1 0 1,-1 0-1,1 0 0,-1 0 1,0-1-1,-1 1 1,1-1-1,0 1 0,-1-1 1,0 0-1,0 0 0,0 0 1,0 0-1,0-1 1,-1 1-1,1-1 0,-5 2 1,4-2 0,1-1 0,-1 0 1,0 0-1,0 0 0,0 0 1,0-1-1,0 0 0,0 1 1,0-1-1,0-1 0,0 1 1,0-1-1,0 1 0,0-1 1,0 0-1,1-1 0,-1 1 1,0-1-1,0 1 0,1-1 1,-6-4-1,4 3-15,1 0 1,0 0-1,0 0 1,0-1 0,1 0-1,-1 1 1,1-1-1,0 0 1,0-1-1,0 1 1,1 0-1,-1-1 1,1 1-1,0-1 1,0 0-1,-1-8 1,1 4-65,2 0 0,-1-1 0,1 1 0,1 0 0,0 0 0,0 0 0,0 0 0,1 0 0,1 0 0,-1 1 0,9-17 0,-10 22 83,1-1 0,1 1 0,-1 0 0,0-1 0,1 1 0,0 0 0,0 1 0,0-1 0,0 0 0,0 1 0,0 0 1,1 0-1,-1 0 0,1 0 0,-1 0 0,1 1 0,0-1 0,-1 1 0,1 0 0,0 0 0,0 1 0,0-1 0,0 1 0,6 0 0,14 0-12,0-2-1,0 0 0,24-6 1,-29 4-58,0-1 1,0-1 0,-1-1-1,0 0 1,0-1-1,17-12 1,-24 12 57,0-1 0,0 0 0,-1 0 0,0-1 0,-1-1 0,13-17 0,-20 24-36,1 0 1,0 0-1,-1-1 0,0 1 0,0 0 1,0-1-1,-1 1 0,1-1 0,0-8 0,-2 11 37,0 1 0,0 0-1,0-1 1,0 1-1,0-1 1,0 1 0,0-1-1,-1 1 1,1 0-1,-1-1 1,1 1 0,-1-1-1,1 1 1,-1 0-1,-1-2 1,1 2 10,0 0-1,0 0 0,0 0 1,-1 0-1,1 0 1,0 0-1,0 1 1,-1-1-1,1 0 1,-1 1-1,1-1 0,-1 1 1,1-1-1,-1 1 1,1 0-1,-1 0 1,-1 0-1,-1 0 6,0 0 0,0 0-1,0 1 1,0-1 0,0 1-1,0 0 1,0 0 0,1 1-1,-1-1 1,0 1 0,1 0-1,-1-1 1,1 2 0,0-1 0,-6 5-1,0 1 32,1 0 0,1 0 0,-1 1 0,-8 12 0,14-17-19,-1 0 1,1 0 0,0 0 0,0 1 0,0-1 0,1 1-1,-1-1 1,1 0 0,0 1 0,1 0 0,-1-1 0,1 1-1,0 0 1,0-1 0,0 1 0,1 0 0,-1-1 0,1 1 0,0-1-1,1 1 1,-1-1 0,1 0 0,2 6 0,-2-7 0,1 0 0,-1 0-1,1 0 1,-1 0 0,1 0 0,0 0 0,0-1 0,0 1 0,0-1 0,0 0 0,1 0 0,-1 0 0,1-1 0,-1 1 0,6 1-1,-7-3-64,1 1 0,-1 0 0,1-1 0,0 1 0,0-1 0,-1 0 0,1 0 0,0 0 0,0-1-1,-1 1 1,1 0 0,0-1 0,3-1 0,20-5-979</inkml:trace>
  <inkml:trace contextRef="#ctx0" brushRef="#br0" timeOffset="4534.22">2746 39 5353,'0'-1'3897,"0"7"-2937,0 8 416,-5 19-535,-3 8-177,4 17-584,-1 2 32,-7 3 392,0 1 16,-5-3-336,0 1-96,6-8-64,2-10-8,6-20 0,2-5-40,3-10-624,1-6-728</inkml:trace>
  <inkml:trace contextRef="#ctx0" brushRef="#br0" timeOffset="5209.12">2854 449 6113,'-42'-21'8031,"42"21"-8019,0 0 0,0 0-1,0 0 1,0 0-1,0 0 1,0 0 0,0 0-1,0 0 1,0-1-1,0 1 1,-1 0 0,1 0-1,0 0 1,0 0-1,0 0 1,0 0 0,0 0-1,0 0 1,0 0 0,0 0-1,0 0 1,0 0-1,0-1 1,0 1 0,0 0-1,0 0 1,0 0-1,0 0 1,0 0 0,0 0-1,0 0 1,0 0-1,0 0 1,0 0 0,0-1-1,0 1 1,0 0-1,0 0 1,0 0 0,0 0-1,0 0 1,0 0 0,0 0-1,0 0 1,0 0-1,0 0 1,0 0 0,0 0-1,1-1 1,-1 1-1,0 0 1,0 0 0,0 0-1,0 0 1,0 0-1,0 0 1,6-2-54,1 4 116,1 0 0,-1 0 0,1 0 0,8 5 0,-8-4-30,40 20 234,-24-10-228,-20-12-43,-1 1 0,1 0 1,0 0-1,-1 1 0,5 3 0,-7-6-3,-1 1-1,1 0 1,0 0 0,-1 0-1,1 0 1,0 0 0,-1 0-1,1-1 1,-1 1-1,0 0 1,1 0 0,-1 1-1,0-1 1,1 0 0,-1 0-1,0 0 1,0 0-1,0 0 1,0 0 0,0 0-1,0 0 1,0 0-1,-1 0 1,1 0 0,-1 2-1,-1 3 13,-1 0 0,0-1 0,0 1 0,-1-1 0,-7 9-1,6-8 0,0 1-1,1-1 0,-6 12 0,9-17-14,-3 9-7,0 0 0,0 0 0,-4 21-1,7-28 6,1-1 0,0 1-1,0-1 1,0 1 0,0 0-1,0-1 1,1 1 0,-1 0 0,2 3-1,-1-4 2,-1-1 0,1 1 0,0-1 0,0 0 0,-1 0 0,1 1 0,0-1 0,0 0 0,1 0 0,-1 0 1,0 0-1,0 0 0,0 0 0,1 0 0,-1-1 0,0 1 0,1 0 0,1 0 0,-2-1-1,1 1 0,0-1 0,-1 0 0,1 0 0,0 1 0,-1-1 1,1-1-1,0 1 0,0 0 0,-1 0 0,1 0 0,0-1 0,-1 1 0,4-2 1,2-1-6,-1-1 0,8-4 1,-8 5 4,13-10-158,-1 0-1,0 0 1,-1-2-1,-1 0 1,25-30-1,-33 35 172,-1 0 0,-1 0 0,11-21 0,-17 30 1,1-1-1,-1 0 0,1 1 0,-1-1 0,0 1 0,0-1 0,0 0 0,0-3 0,0 5-6,0 0-1,0-1 1,0 1 0,0 0-1,0 0 1,0-1-1,0 1 1,0 0-1,0-1 1,0 1 0,0 0-1,0-1 1,-1 1-1,1 0 1,0 0-1,0-1 1,0 1 0,0 0-1,-1 0 1,1 0-1,0-1 1,0 1-1,-1 0 1,1 0-1,0 0 1,0-1 0,-1 1-1,1 0 1,0 0-1,-1 0 1,1 0-1,0 0 1,0 0 0,-1 0-1,1 0 1,0 0-1,-1 0 1,1 0-1,0 0 1,-1 0-1,1 0 1,0 0 0,0 0-1,-1 0 1,1 0-1,0 0 1,-1 0-1,1 0 1,-1 1 0,0-1 14,-1 1 1,1 0-1,0-1 1,-1 1-1,1 0 1,0 0-1,0 0 1,-1 0-1,1 0 1,0 0-1,0 0 1,0 0-1,0 1 1,0-1-1,0 0 1,1 1 0,-1-1-1,0 0 1,1 1-1,-1-1 1,1 1-1,-1-1 1,1 1-1,0-1 1,0 1-1,-1 0 1,1 2-1,-2 28 557,1-25-502,1-1 0,-1 0 0,1 0 0,0 1 0,2 9 1,-1-14-71,0 0 1,0 0 0,0 0 0,0 0 0,0-1-1,0 1 1,0 0 0,0 0 0,1-1 0,-1 1-1,1-1 1,-1 0 0,3 2 0,21 13-208,-22-14 103,-3-2 19,1 0 0,-1 0 0,0 0 1,1 0-1,-1 0 0,0 0 0,1 0 1,-1 0-1,0 0 0,1 0 0,-1 0 1,0 0-1,1 0 0,-1 0 0,0 0 1,1 0-1,-1-1 0,0 1 0,0 0 1,1 0-1,-1 0 0,0 0 0,0-1 1,1 1-1,-1 0 0,1-1 0,-1 0-402,10-4-1987</inkml:trace>
  <inkml:trace contextRef="#ctx0" brushRef="#br0" timeOffset="5610.06">3246 187 11723,'-3'-14'832,"6"7"184,0 4-128,-3-1-576,2 4-216,2 9-600,-5 3-776,2 5-2209</inkml:trace>
  <inkml:trace contextRef="#ctx0" brushRef="#br0" timeOffset="5992.13">3302 440 4705,'-38'23'5919,"37"-23"-5845,0 1 0,1-1 1,-1 1-1,1-1 0,-1 1 0,1-1 1,-1 1-1,1 0 0,-1-1 1,1 1-1,-1 0 0,1-1 1,0 1-1,0 0 0,-1 0 1,1-1-1,0 1 0,0 0 1,0 0-1,0-1 0,0 1 1,0 0-1,0 0 0,0 0 0,0-1 1,0 1-1,0 0 0,0 0 1,0-1-1,1 1 0,-1 0 1,0 0-1,1-1 0,-1 1 1,1 0-1,-1-1 0,0 1 1,1 0-1,0 0 0,1 1 91,1 1 0,-1-1 0,0 1 0,1-1 0,-1 0 0,1 0 0,5 2 1,-5-2-141,0 0 1,1 0-1,-1-1 1,1 0-1,-1 0 0,1 0 1,0 0-1,-1 0 1,1-1-1,0 0 1,0 1-1,-1-2 1,1 1-1,0 0 1,0-1-1,4 0 1,-2-1-9,0 0-1,0-1 1,10-5 0,-14 7-6,-1 0 0,0 0 0,1 1 0,-1-1 0,0 0-1,0 0 1,0 0 0,0 0 0,0 0 0,0-1 0,0 1 0,0 0 0,0 0 0,-1-1 0,1 1 0,-1 0 0,1-1 0,-1 1 0,1-1 0,-1 1 0,1 0 0,-1-4 0,0 4-5,-1 0 0,1 0 0,0 0 1,-1 0-1,1 0 0,-1 0 0,0 0 1,1 0-1,-1 0 0,0 1 0,1-1 1,-1 0-1,0 0 0,0 0 0,0 1 1,0-1-1,0 1 0,0-1 0,0 1 1,0-1-1,0 1 0,0-1 0,-2 0 1,-4-1 13,0 0 0,-10-1 0,14 3-22,2-1 3,-1 1 0,0 0 0,0 0-1,0 0 1,1 0 0,-1 0 0,0 0 0,0 1 0,1-1 0,-1 1 0,0-1 0,0 1 0,1-1 0,-1 1 0,1 0 0,-3 1 0,2 0-4,0 0 0,0 0 1,0-1-1,0 2 0,0-1 1,1 0-1,-1 0 0,1 1 1,-3 3-1,1 0 38,1 1 0,0 0 0,0 0-1,0 0 1,1 0 0,0 0 0,-1 9 0,2-5 84,0 0 0,0 0 0,1 0 0,1 0 0,0-1 0,6 22 0,-6-28-93,-1 0 1,1-1 0,0 1-1,0-1 1,0 1 0,1-1 0,-1 0-1,1 1 1,0-1 0,0-1-1,0 1 1,0 0 0,0-1-1,0 1 1,1-1 0,-1 0 0,1 0-1,0-1 1,0 1 0,-1-1-1,9 2 1,-9-2-23,0-1-1,-1 1 1,1-1-1,0 0 1,0 0-1,0-1 1,-1 1-1,1-1 1,0 1-1,3-2 1,2-1-320,15-8 0,-11 5-365,21-8-1743</inkml:trace>
  <inkml:trace contextRef="#ctx0" brushRef="#br0" timeOffset="6371.55">3781 0 4457,'-9'3'4785,"-2"6"-3425,2 12 441,-1 9-321,0 21-560,3 13-272,-2 13-8,0-2 41,3 4-345,2 3-168,-1-6-120,1-7-24,4-18-120,4-8-168,3-16-617,-1-6-967</inkml:trace>
  <inkml:trace contextRef="#ctx0" brushRef="#br0" timeOffset="6842.35">4097 625 9994,'7'-5'1104,"2"1"377,4 10-241,-5 4-312,0 20-536,-1 6-208,-5 6-104,-5-2-16,-4 1-40,2 0-32,1-2-944,-1-3-86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8:3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51 4129,'0'-11'4352,"1"14"-3272,0 49 1022,-2 42-894,-1-40-901,-4 26-149,-2 14-94,-1 6-28,-6 56 36,15-149-68,0-1-5,-1-1 1,-1 11 0,2-16-11,0 1 0,0-1 0,0 1 1,0-1-1,-1 0 0,1 1 0,0-1 0,0 1 1,0-1-1,0 1 0,0-1 0,1 0 0,-1 1 1,0-1-1,0 1 0,0 0 0,0-1-46,1 0 0,-1 0 0,0 0 1,0 0-1,1 0 0,-1 0 0,0 0 0,0 0 0,0 0 0,1 0 0,-1 0 0,0 0 0,0 0 0,1 0 1,-1 0-1,0-1 0,0 1 0,0 0 0,1 0 0,-1 0 0,0 0 0,0 0 0,0 0 0,0-1 0,1 1 0,-1 0 1,0 0-1,0 0 0,0 0 0,0-1 0,0 1 0,1 0 0,4-7-4014</inkml:trace>
  <inkml:trace contextRef="#ctx0" brushRef="#br0" timeOffset="527.04">8 323 4297,'-2'-6'382,"1"0"1,-1 0-1,1 0 1,1 0-1,-1 0 1,1 0-1,0 0 1,0-1-1,1 1 1,1-7-1,1 3-164,0 1 0,0-1-1,1 1 1,1 0 0,6-11-1,-1 2 60,-3 6 16,-1 1 0,2 0 0,-1 1 0,2-1 0,15-15 0,-10 13 32,-10 8-234,0 1 0,1 0 1,0 0-1,0 0 0,0 0 0,0 1 1,9-4-1,-10 5-83,1 1 1,-1-1-1,1 1 0,-1 0 0,1 1 0,0-1 1,0 1-1,-1 0 0,1 0 0,0 0 0,5 1 1,-4 1-5,0-1 1,0 1 0,-1 1 0,1-1-1,0 1 1,-1 0 0,8 5 0,3 5 11,0 0 0,-2 1 0,1 0 0,12 19 0,-19-23 6,-2-4-12,0 1 1,-1 1-1,1-1 1,-2 1-1,6 10 0,-9-15-4,0-1 0,0 1 0,0 0 0,-1 0 0,1 0 0,-1 0 0,0 0 0,0 0 0,0 0 0,0 1 1,0-1-1,0 0 0,-1 0 0,0 0 0,0-1 0,0 1 0,0 0 0,0 0 0,-2 4 0,0-3 7,0 0 1,0 0 0,0 0 0,-1 0 0,0 0 0,1-1 0,-1 1 0,0-1-1,-1 0 1,1 0 0,-10 4 0,-3 1 44,-36 10-1,32-12-42,18-5-15,-1 0 1,1 0 0,0 0-1,-1-1 1,1 0 0,-1 1-1,-5-1 1,8-1-14,-1 1 1,1 0-1,0 0 0,0-1 1,0 1-1,-1-1 0,1 1 0,0-1 1,0 1-1,0-1 0,0 0 1,0 1-1,0-1 0,0 0 0,0 0 1,0 0-1,0 0 0,1 0 1,-1 0-1,0 0 0,1 0 1,-2-2-1,2 2-99,-1 1 0,1-1 0,0 1 0,0-1 0,0 1 0,0-1 0,-1 1 0,1-1 0,0 1 0,0-1 0,0 1 0,0-1 0,0 1 0,0-1 0,0 1 0,1-1 0,-1 0 0,0-1-335,5-7-2835</inkml:trace>
  <inkml:trace contextRef="#ctx0" brushRef="#br0" timeOffset="2662.73">634 28 7530,'0'-6'692,"-1"4"-335,1 0 0,0 0 1,0 0-1,0 0 0,1 0 0,-1 0 1,0 0-1,2-3 0,0 17 1401,0 15-1349,-2 34 1,0-24-370,0 43-209,-17 126 0,7-159-94,5-25 244,-2 25 0,3-10 79,4-37-61,0 0 1,0 1-1,0-1 1,0 0-1,0 0 0,0 1 1,0-1-1,0 0 1,0 0-1,0 1 1,0-1-1,0 0 0,0 0 1,0 0-1,0 1 1,0-1-1,0 0 0,0 0 1,1 0-1,-1 1 1,0-1-1,0 0 1,0 0-1,0 0 0,1 1 1,-1-1-1,0 0 1,0 0-1,0 0 1,0 0-1,1 0 0,-1 0 1,0 1-1,1-2 0,-1 1 0,1 0 0,-1 0 0,1 0 0,-1 0 0,1-1 0,-1 1 0,1 0 0,-1 0 0,0-1-1,1 1 1,-1 0 0,0-1 0,1 1 0,11-16-19,5-14-2,26-43 23,-38 65 5,1 0-1,0 1 0,1 0 0,-1 1 0,1-1 1,15-10-1,-20 16 10,1-1 1,-1 1-1,1 0 0,-1-1 1,1 1-1,0 0 0,-1 1 1,5-2-1,-6 2 9,0 0 1,-1 0-1,1 0 0,0 0 0,0 0 1,0 0-1,-1 0 0,1 1 0,0-1 0,0 0 1,0 0-1,-1 1 0,1-1 0,0 1 0,-1-1 1,1 0-1,0 1 0,-1-1 0,1 1 1,0-1-1,-1 1 0,1 0 0,-1-1 0,1 1 1,-1 0-1,1-1 0,-1 1 0,0 0 1,1 0-1,-1-1 0,0 1 0,1 1 0,1 8 19,0-1-1,-1 1 1,1 0 0,-2 0-1,0 0 1,-1 12-1,1 15-16,1-23-20,0 0-1,1 0 1,7 27-1,-8-36-6,1 0 1,0 0-1,0 0 0,0 0 0,1 0 1,-1-1-1,1 1 0,0-1 0,1 0 0,-1 0 1,1 0-1,0 0 0,7 6 0,-6-7-3,0 0 0,0-1 0,0 1 0,8 1 0,-10-3 3,-1 0 0,1-1 1,-1 1-1,1-1 0,-1 0 0,1 0 0,-1 0 0,0 0 0,1 0 1,-1 0-1,1-1 0,-1 1 0,3-2 0,0 0 3,-1-1-1,0 1 1,1-1-1,-1 0 1,6-7-1,1 1 3,6-6 0,0-1-1,25-30 0,-33 35 9,-1 0 0,0-1 1,-1 0-1,-1-1 0,9-21 0,-14 30 0,1 0 0,-1 0-1,-1 1 1,1-1 0,-1 0 0,1 0 0,-1 0-1,0 0 1,0 0 0,-2-6 0,2 8 14,-1 1 1,1 0-1,-1-1 1,1 1 0,-1 0-1,1 0 1,-1-1 0,0 1-1,0 0 1,0 0 0,1 0-1,-1 0 1,0 0-1,0 0 1,-1 0 0,1 0-1,0 0 1,0 1 0,0-1-1,-1 0 1,1 1-1,0-1 1,0 1 0,-1-1-1,1 1 1,-1 0 0,1-1-1,0 1 1,-1 0-1,1 0 1,-1 0 0,-1 0-1,1 1-7,0-1 0,-1 0 0,1 1 0,0-1 0,0 1 0,-1 0 0,1 0-1,0 0 1,0 0 0,0 0 0,0 0 0,0 0 0,0 1 0,-2 1 0,-2 3-19,0 1 1,-7 10-1,13-17 1,-4 6-4,0 0 0,0 0 0,1 1-1,0 0 1,0-1 0,1 1 0,0 0 0,0 0 0,-1 9 0,1-2-5,1 1-1,1-1 1,2 24 0,-2-33 3,1 0 0,0 1 1,0-1-1,1 1 0,-1-1 0,1 0 1,4 6-1,-6-9 1,1-1 0,0 1 1,0-1-1,0 1 0,0-1 0,0 1 1,1-1-1,-1 0 0,0 0 0,0 0 0,1 0 1,-1 0-1,1 0 0,-1 0 0,1 0 1,0 0-1,-1-1 0,1 1 0,-1-1 0,1 1 1,0-1-1,0 1 0,-1-1 0,1 0 1,3 0-1,0-1-35,-1 0 0,0 0 0,1 0 0,-1-1 0,0 1 0,0-1 0,0 0 0,0 0 0,0 0 0,-1-1 0,1 0 0,6-5 0,0-3-82,1 0 0,11-17 0,-20 25 121,6-8 9,0-1 0,9-15 0,-16 24-4,1 0 1,-1-1-1,1 1 1,-1-1-1,0 1 1,-1-1 0,1 1-1,0-1 1,-1 0-1,0 1 1,0-1-1,0 0 1,-1-6-1,-1 4 16,0 0-1,0 0 1,0 0 0,-1 0-1,0 0 1,0 0 0,0 1-1,-1-1 1,0 1-1,0 0 1,0 0 0,-1 1-1,0-1 1,-9-6 0,14 11-14,-1-1 0,0 1 0,0-1 0,0 1 0,0 0 0,0-1 0,0 1 0,0 0 0,0-1 0,0 1 1,0 0-1,0 0 0,0 0 0,0 0 0,0 0 0,0 0 0,0 0 0,0 0 0,0 1 0,-1-1 0,1 1 4,0 0-1,0-1 0,-1 1 1,1 0-1,0 0 0,0 0 1,0 0-1,0 0 0,0 0 1,0 0-1,0 0 0,-1 2 1,-1 3 18,0 0 0,1 1 1,-1-1-1,-2 11 0,3-3-13,0 0 1,0 0-1,1 0 0,1 0 0,1 0 1,0 0-1,0 0 0,1 0 0,6 17 1,-6-24-17,0 0-1,1 0 1,-1 0 0,7 10 0,-7-14-1,-1-1 0,1 1 0,0-1 0,0 1 0,0-1 0,0 0 0,1 0 0,-1 0 0,1 0 0,-1 0 0,1 0 0,5 2 0,-2-2 0,0-1-1,0 0 0,1 0 0,-1-1 0,0 1 0,0-1 0,1 0 0,-1-1 0,0 0 1,0 0-1,9-2 0,-8 0 3,-1 1 1,0-1-1,-1 1 1,1-2-1,0 1 1,-1-1-1,0 0 1,0 0-1,0 0 1,0 0 0,-1-1-1,8-9 1,1-5 6,-1-1 1,13-26-1,-18 32-5,-1 3 6,-1 0 0,0 0-1,-1 0 1,0-1 0,5-23 0,-5 10 8,3-34 39,-7 59-55,0-1 1,0 1-1,0 0 0,0 0 0,0-1 0,0 1 0,0 0 0,0 0 0,0-1 0,0 1 0,0 0 0,0 0 0,0-1 0,0 1 0,0 0 0,0 0 0,0 0 0,0-1 0,-1 1 0,1 0 0,0 0 0,0 0 0,0-1 0,-1 1 0,1 0-1,0 0 1,0 0-1,0 0 0,-1 0 1,1 0-1,0 0 0,0 0 1,0 0-1,0 0 0,-1 1 1,1-1-1,0 0 0,0 0 0,0 0 1,0 0-1,-1 0 0,1 0 1,0 1-1,0-1 0,0 0 1,0 0-1,0 0 0,0 0 0,0 1 1,-1 1-1,0 0 1,0 1-1,0-1 1,1 0-1,-1 1 1,1-1-1,0 0 1,0 1-1,0-1 1,0 0-1,0 1 1,0-1-1,1 1 1,-1-1-1,1 0 1,0 3-1,2 2-7,-1 0-1,1 0 0,8 13 0,-4-10 7,0-1 1,1 0-1,0 0 1,17 15-1,-13-14 5,-1 0-1,12 16 1,-21-24-2,-1 1 1,0-1-1,1 0 0,-1 0 0,0 1 0,-1-1 1,1 0-1,0 1 0,-1-1 0,1 1 1,-1-1-1,0 1 0,0-1 0,0 1 1,0-1-1,0 1 0,0-1 0,-1 1 0,1-1 1,-1 0-1,0 1 0,-1 4 0,0-4 3,0 0 0,1 0 0,-1 0 1,0 0-1,-1 0 0,1 0 0,0 0 0,-1-1 0,1 1 0,-1-1 0,0 0 0,0 0 0,0 0 0,0 0 0,-6 2 0,-5 2 15,8-3-15,0 0 0,-1-1 0,1 0 0,0 0 0,-1 0 0,0-1 0,1 0 0,-10 0 0,-10-3-23,26 2 17,0 0 0,-1 0 0,1 0-1,0 0 1,0 0 0,-1 1 0,1-1 0,0 0 0,0 0 0,0 0 0,-1 0 0,1 0-1,0 1 1,0-1 0,0 0 0,0 0 0,-1 0 0,1 1 0,0-1 0,0 0 0,0 0 0,0 0-1,0 1 1,0-1 0,0 0 0,0 0 0,-1 1 0,1-1 0,0 0 0,0 0 0,0 1-1,0-1 1,0 0 0,0 0 0,0 1 0,1-1 0,-1 0 0,0 0 0,0 1 0,0-1 0,0 0-1,0 0 1,0 1 0,0-1 0,5 10-28,-2-4 18,1 0-1,0 0 0,0-1 1,1 0-1,-1 0 0,1 0 1,0 0-1,0-1 0,1 0 1,6 4-1,-7-5 1,0-1 0,0 1 1,0-1-1,0-1 0,0 1 0,0-1 0,1 0 0,-1 0 0,0-1 1,1 1-1,-1-1 0,1 0 0,6-1 0,3-3 3,-1 0 1,1 0-1,-1-1 0,0-1 1,0 0-1,-1-1 0,0-1 0,17-12 1,-21 13 11,0 0 1,0-1 0,-1 0-1,0 0 1,6-10 0,-9 11 1,-1 1 1,0-1 0,-1 0 0,0 0 0,0 0 0,0-1-1,-1 1 1,2-9 0,-1 1 12,-1 5 5,0-1 0,0 1 0,-1-1 0,-1 0 0,0-13 0,-1 18-10,-5-43 42,5 45-51,0-1 0,0 1 0,-1-1 0,0 1 0,0-1 0,0 1 0,-4-7 0,5 11-1,1 0 0,0 0 0,-1 0 0,1 0-1,0 0 1,0 0 0,-1 0 0,1 0-1,0 0 1,-1 1 0,1-1 0,0 0 0,-1 0-1,1 0 1,0 1 0,0-1 0,-1 0-1,1 0 1,0 0 0,0 1 0,0-1 0,-1 0-1,1 1 1,0-1 0,0 0 0,0 1-1,-2 1 30,-1 1-12,1 1-1,-1-1 0,1 1 1,0 0-1,0-1 1,0 1-1,-1 6 1,-1 0 13,2 0 0,-3 11 1,5-12-38,0 0 1,0 0 0,1 0-1,0 0 1,0 0-1,5 16 1,-1-5-4,12 38-24,-16-55 27,0-1 1,-1 1-1,2-1 1,-1 0 0,0 1-1,0-1 1,1 0-1,-1 0 1,1 0 0,0 0-1,-1 0 1,1 0-1,0 0 1,0-1 0,0 1-1,0-1 1,1 1-1,-1-1 1,0 0 0,1 0-1,-1 0 1,1 0-1,-1 0 1,1-1 0,-1 1-1,1-1 1,-1 1-1,1-1 1,0 0 0,-1 0-1,1 0 1,-1-1-1,1 1 1,0 0 0,-1-1-1,1 0 1,-1 0-1,1 1 1,2-3 0,0 1-3,-1-1 0,1 1 0,0-1 0,-1 0 0,0-1 0,6-5 0,19-24-16,-22 24 25,-1 1 0,2 0 0,14-13 0,-21 20-2,0 0 1,1 0 0,-1 0 0,1 0 0,-1 1 0,1-1 0,-1 0 0,1 1-1,0-1 1,-1 1 0,1-1 0,3 1 0,-5 0-1,1 0-1,-1 0 1,1 0-1,-1 0 1,0 0-1,1 0 1,-1 1-1,1-1 1,-1 0 0,1 0-1,-1 0 1,0 1-1,1-1 1,-1 0-1,1 1 1,-1-1-1,0 0 1,1 1 0,-1-1-1,1 1 2,-1 0 0,1 0 0,-1 0 0,0 0 0,1 0 1,-1 0-1,0 1 0,0-1 0,1 0 0,-1 0 0,0 2 0,-1 18 40,3 39-9,-2-58-37,0 0 0,0-1 1,1 1-1,-1 0 0,1 0 0,0 0 0,0 0 0,0 0 0,0-1 0,0 1 0,0 0 0,0-1 1,0 1-1,0 0 0,1-1 0,-1 0 0,1 1 0,-1-1 0,1 0 0,0 0 0,-1 0 1,1 0-1,0 0 0,0 0 0,0 0 0,0-1 0,-1 1 0,1-1 0,0 1 0,0-1 0,2 0 1,0 1-3,0-1 1,0 0-1,0 0 1,0 0 0,0 0-1,0-1 1,0 0-1,0 0 1,0 0 0,0 0-1,0-1 1,-1 1-1,1-1 1,6-4 0,1-2 4,0 0 0,-1-2 1,1 1-1,-2-1 0,0 0 1,0-1-1,9-15 0,7-25 31,-8 15-7,-8 23-3,-9 13-21,0 0 1,0-1 0,0 1 0,1 0 0,-1 0 0,0 0-1,0 0 1,0 0 0,0 0 0,0 0 0,0 0-1,0 0 1,0 0 0,0 0 0,1 0 0,-1-1 0,0 1-1,0 0 1,0 0 0,0 0 0,0 0 0,0 0 0,0 0-1,1 0 1,-1 0 0,0 0 0,0 0 0,0 0-1,0 0 1,0 0 0,0 0 0,1 0 0,-1 1 0,0-1-1,1 7 46,-5 26 27,2-21-62,-1 16-1,3-8-21,1-1-1,1 0 0,4 22 1,-5-39-14,-1 0 1,1 0 0,-1 0 0,1 0 0,0 0 0,-1 0 0,1-1-1,0 1 1,0 0 0,1-1 0,-1 1 0,0-1 0,0 1-1,1-1 1,1 2 0,-1-2-295,-1 0 1,1 0-1,0 0 0,0 0 0,-1-1 1,1 1-1,0-1 0,0 1 0,4 0 0,10 0-5516</inkml:trace>
  <inkml:trace contextRef="#ctx0" brushRef="#br0" timeOffset="3439.31">2533 379 6057,'0'-12'7007,"-1"19"-6641,0 0-1,1 0 1,0 10-1,1 6-241,-14 169 28,12-185-143,0 1-1,0-1 1,0 0 0,-1-1 0,0 1 0,-1 0-1,1-1 1,-2 1 0,-6 11 0,10-18-8,0 0 0,0 0 1,0 0-1,0 0 0,0 0 1,0 0-1,0 0 0,0 1 1,0-1-1,0 0 0,0 0 1,0 0-1,0 0 0,0 0 1,0 0-1,0 0 0,0 0 0,-1 0 1,1 0-1,0 0 0,0 0 1,0 0-1,0 0 0,0 0 1,0 0-1,0 0 0,0 0 1,0 0-1,0 0 0,0 0 1,0 0-1,0 0 0,0 0 1,0 0-1,0 0 0,-1 0 0,1 0 1,0 0-1,0 0 0,0 0 1,0 0-1,0 0 0,0 0 1,0 0-1,0 0 0,0 0 1,0 0-1,0 0 0,0 0 1,0 0-1,0 0 0,0 0 0,0-1 1,-3-4 18,1-8-25,1 11 10,0-6-2,1 0 0,-1 0 0,1 0 0,0 0 0,3-15 0,12-38 3,-15 59-8,1-1 1,0 0 0,0 0 0,1 0 0,-1 0 0,1 1 0,-1-1-1,1 0 1,0 1 0,4-5 0,-5 7 5,-1-1 1,1 0-1,0 1 1,0-1-1,0 1 1,0-1-1,0 1 1,0 0-1,1-1 0,-1 1 1,0 0-1,0 0 1,0-1-1,0 1 1,0 0-1,0 0 0,0 1 1,1-1-1,-1 0 1,0 0-1,0 0 1,0 1-1,0-1 0,0 0 1,0 1-1,0-1 1,0 1-1,0-1 1,0 1-1,0 0 0,1 1 1,21 16 205,-14-11-198,0 0-1,0 0 1,1-1-1,16 8 1,-18-10-22,0-2 0,0 1 0,0-1 0,1 0 0,-1-1 0,1 0 0,-1 0 0,1-1 0,-1 0 0,1-1 0,-1 0 0,1 0 0,-1 0-1,1-1 1,-1-1 0,0 1 0,0-1 0,0-1 0,0 0 0,11-7 0,68-56 44,-84 65-32,3-4 9,1 1 0,-1-1 0,0-1-1,0 1 1,-1-1 0,0 0 0,0 0-1,-1 0 1,1-1 0,-2 0 0,6-14 0,-8 20-5,-1 0 0,1 1 0,-1-1 0,0 0 0,0 1 0,0-1 1,0 0-1,0 1 0,0-1 0,0 0 0,-1 1 0,1-1 0,-1 1 0,1-1 1,-1 0-1,1 1 0,-3-4 0,2 4 0,1 0 0,-1 0 1,0 0-1,0 0 0,-1 0 0,1 0 0,0 1 0,0-1 0,0 0 1,0 0-1,-1 1 0,1-1 0,0 1 0,-1-1 0,1 1 1,0 0-1,-1 0 0,1-1 0,-1 1 0,1 0 0,0 0 0,-2 0 1,-2 1 1,1-1 0,0 1 0,0-1 0,0 1 1,0 0-1,1 0 0,-1 1 0,0-1 0,0 1 1,1 0-1,-1 0 0,-3 3 0,2-1 27,0 1 0,1-1-1,0 1 1,0 0 0,0 0-1,0 1 1,-3 7 0,-2 2 56,2 1 1,0 1-1,0-1 0,2 1 1,0 0-1,1 1 1,1-1-1,-2 31 1,5-44-93,0 0 1,0-1 0,1 1 0,-1-1-1,1 1 1,-1-1 0,1 1 0,1-1-1,-1 0 1,2 5 0,-2-6-2,1 0 1,-1 0-1,1 0 0,-1 0 1,1-1-1,-1 1 0,1 0 1,0-1-1,0 0 0,0 1 1,0-1-1,0 0 0,0 0 1,0 0-1,0 0 1,5 1-1,-4-2-9,1 1 0,-1-1 1,1 0-1,-1 1 0,1-2 1,-1 1-1,1 0 0,-1-1 0,1 0 1,-1 0-1,5-1 0,2-2-1215,0 0 0,13-8-1,3-3-5261</inkml:trace>
  <inkml:trace contextRef="#ctx0" brushRef="#br0" timeOffset="4398.78">3380 341 6449,'-1'-1'258,"1"1"-1,-1-1 0,0 0 0,0 1 1,0-1-1,0 1 0,0-1 0,0 1 1,0-1-1,0 1 0,0 0 0,0-1 0,-2 1 1,-16-1 1869,10 1-1441,5 0-531,0 0 0,1 1 0,-1-1 0,0 1 0,1 0 0,-1 0-1,1 0 1,-1 1 0,1-1 0,-5 4 0,-8 2 61,9-4-142,-6 2 59,-13 9 0,22-12-121,0 1 0,-1 0 0,1 1 0,0-1 0,1 1 0,-6 5 1,7-6-12,0-1 1,0 1-1,1 0 1,-1-1 0,1 1-1,-1 0 1,1 0 0,0 0-1,0 0 1,-1 3-1,2-3 6,0 0 0,0-1 0,0 1 0,1-1 0,-1 1-1,0-1 1,1 1 0,0-1 0,-1 1 0,1-1 0,0 1-1,2 2 1,8 17 82,2 0-1,23 31 1,-36-52-89,35 45 56,-29-38-31,-1 0-1,0 0 1,6 17-1,-10-24-12,-1 0 0,0 0-1,1 0 1,-1 0 0,0 0-1,0 1 1,0-1 0,0 0-1,0 0 1,0 0 0,0 0-1,0 0 1,0 1-1,-1-1 1,1 0 0,0 0-1,-1 0 1,1 0 0,-1 0-1,1 0 1,-1 0 0,1 0-1,-1 0 1,0 0 0,0 0-1,1-1 1,-1 1 0,0 0-1,0 0 1,0-1 0,0 1-1,0 0 1,0-1 0,-1 1-1,-5 2 107,1 0-1,0-1 1,0 0-1,-11 1 1,13-2-77,-3 0-22,-1 0 1,0-1 0,0 0 0,1-1 0,-1 1 0,0-1 0,1-1 0,-1 0 0,1 0 0,-1 0-1,-11-6 1,16 6-25,0 1-1,1-1 1,-1 0-1,1 0 1,0 0-1,-4-4 1,5 5 0,0 0 0,0 0 0,0 0 0,1 0 0,-1 0 0,0-1 0,1 1 0,-1 0 0,1 0 0,-1-1 0,1 1 0,0 0 0,-1 0 0,1-1 0,0 1 0,0 0 0,0-3 0,0 3 1,1 1 1,-1-1-1,0 1 0,1-1 0,-1 1 0,0-1 0,1 1 1,-1-1-1,1 1 0,-1-1 0,1 1 0,-1-1 0,1 1 1,0 0-1,-1-1 0,1 1 0,-1 0 0,1-1 0,1 1 0,14-5-20,-8 5 16,-1 0 0,1 0-1,-1 1 1,1-1 0,12 5 0,3-1-8,-12-3 11,2 2-14,-1-2 1,1 1 0,0-2 0,0 1 0,0-2 0,24-3 0,-23 0 9,1-1 0,-1 0 1,0-1-1,22-12 1,49-39 16,-81 55-4,0-1 1,0 0 0,0 0-1,-1-1 1,1 1-1,-1-1 1,0 1 0,0-1-1,0 0 1,-1 0-1,1 0 1,-1-1-1,0 1 1,0 0 0,1-7-1,0-1 19,0 4 10,2-17 0,-5 22-27,0 1-1,0 0 0,0-1 0,0 1 0,0 0 0,0-1 0,-1 1 1,1 0-1,-1 0 0,1-1 0,-1 1 0,-1-2 0,0 0 8,-1 0 0,1 0 0,-1 0 0,0 1 1,0 0-1,-4-5 0,6 7-10,0 1 0,0-1 0,0 0 0,1 1 0,-1-1 0,0 1 0,0-1 0,0 1 0,0-1 0,-1 1 0,1-1 0,0 1 0,0 0 0,0 0 0,0 0-1,0-1 1,0 1 0,0 0 0,-1 0 0,1 1 0,0-1 0,0 0 0,0 0 0,0 0 0,0 1 0,0-1 0,0 1 0,0-1 0,0 1 0,-2 0 0,0 2-2,1-1-1,0 0 0,-1 0 0,1 1 0,-2 3 1,-5 5 0,5-6 13,0 0 0,0 0 0,0 0 0,1 0-1,0 0 1,0 1 0,0 0 0,0-1 0,1 1 0,0 0 0,-1 9 0,2-7 11,0 0 0,1 0 0,0 0 0,1 0 1,-1 0-1,2 0 0,-1 0 0,5 13 0,-4-16-13,0 0-1,0 0 0,0 0 0,1 0 0,0 0 0,0-1 0,0 1 1,1-1-1,-1 0 0,1 0 0,0 0 0,0 0 0,7 4 0,-7-6-6,1 1-1,0-1 1,-1 0-1,1 0 1,0-1-1,0 0 0,0 1 1,0-2-1,0 1 1,1 0-1,-1-1 1,0 0-1,7-1 0,-4 0-613,-1 0 0,0-1 0,1 0-1,-1 0 1,0-1 0,0 0 0,-1 0-1,11-7 1,1-3-3634</inkml:trace>
  <inkml:trace contextRef="#ctx0" brushRef="#br0" timeOffset="4776.83">3699 379 8666,'-1'-5'1840,"6"12"-709,6 18-965,16 49 0,1 29-173,-21-71 40,-6-27-23,1 0 0,-1 0 0,1 0 1,0-1-1,0 1 0,4 6 1,-6-11-9,0 0 0,0 0 0,0 0 0,0 0 0,0 0 0,0 0 0,0 0 0,0 1 0,0-1 0,0 0 0,0 0 0,0 0 0,0 0 0,0 0 0,0 0 0,0 0 0,0 0 0,1 0 0,-1 0 0,0 0 0,0 0 0,0 0 0,0 0 0,0 0 0,0 0 0,0 1 0,0-1 0,0 0 0,0 0 0,0 0 0,1 0 0,-1 0 0,0 0 0,0 0 0,0 0 0,0 0 0,0 0 0,0 0 0,0 0 1,0 0-1,0-1 0,0 1 0,1 0 0,-1 0 0,0 0 0,0 0 0,0 0 0,0 0 0,0 0 0,0 0 0,0 0 0,0 0 0,0 0 0,0 0 0,0 0 0,1-5 259,-1 2-16,-1 1 0,0-1 0,1 0 0,-1 1 0,-1-1 0,-1-3 0,-3-8 363,2 3-476,2 0-1,-1 0 1,2 0-1,-1-1 1,2 1-1,-1 0 1,2-1-1,-1 1 0,3-12 1,-1 15-140,0 0-1,0 1 1,0-1-1,1 1 1,0 0 0,5-7-1,-6 9-2,1 1-1,0 0 1,1-1-1,-1 1 0,1 1 1,-1-1-1,1 1 1,1-1-1,6-4 1,-7 6-213,-1 1-1,1-1 1,0 0 0,-1 1 0,1 0 0,0 0-1,0 0 1,6 0 0,13 0-4101</inkml:trace>
  <inkml:trace contextRef="#ctx0" brushRef="#br0" timeOffset="5553.36">4102 291 5673,'-4'-4'4823,"3"8"-2960,-1-1-1449,0 7-280,0 0-1,1 0 1,0 0-1,0 0 0,1 0 1,0 0-1,3 14 1,-1 10-75,-1-6-42,0 8-18,1-1 1,12 65-1,-14-98-1,1 0 0,-1 0 0,1 1 0,0-1 0,0 0 0,0 0 0,0 0 0,0 0 0,0 0 0,4 3 0,-5-4 1,1-1 1,0 1 0,-1-1 0,1 0-1,0 1 1,-1-1 0,1 0 0,0 0 0,0 1-1,0-1 1,-1 0 0,1 0 0,0 0 0,0 0-1,0 0 1,-1 0 0,1 0 0,0 0-1,0 0 1,0 0 0,-1-1 0,1 1 0,0 0-1,0 0 1,-1-1 0,1 1 0,0-1-1,-1 1 1,1-1 0,0 1 0,0-1 0,2-2 4,0 1 1,-1-1 0,1 1 0,-1-1 0,0 0-1,1 0 1,-1 0 0,-1 0 0,1-1 0,2-4-1,-1-1 23,1 0-1,2-18 1,-3 3 208,-1 1 0,-1-1 0,-3-28 0,1-14-24,1 64-171,0-1 0,1 1 0,-1 0 0,1-1 0,1-3 0,-2 6-31,0 0 0,0-1 0,0 1 0,0 0 0,0-1 0,0 1 0,0 0 0,1-1 0,-1 1 0,0 0 0,0-1 0,0 1 0,1 0 0,-1 0 0,0-1 0,0 1 0,1 0 0,-1 0 0,0 0 0,1-1 0,-1 1 0,0 0 0,1 0 0,-1 0 0,0 0 0,1 0 0,-1 0 0,0 0 0,1 0 0,-1 0 0,0-1 0,1 1 0,-1 1 0,0-1 0,1 0 0,-1 0 1,0 0-1,1 0 0,-1 0 0,0 0 0,1 0 0,-1 0 0,0 0 0,1 1 0,-1-1 0,0 0 0,48 37 606,-42-33-609,9 7-5,2-1-1,24 11 0,-35-19-5,0 0 1,0 0-1,-1 0 0,1-1 0,0 0 1,1 0-1,-1-1 0,0 0 0,0 0 1,0 0-1,11-2 0,3-3 10,-1 0 0,0-1 0,0-1 0,0-1 0,34-21 0,-49 26 2,1 0 0,-1 0 0,1-1 0,-1 0 0,5-6 0,-8 9 0,1-1 1,-1 0-1,0 0 1,0 0-1,0 1 0,0-1 1,0 0-1,0-1 1,0 1-1,-1 0 1,1 0-1,-1 0 1,1 0-1,-1 0 0,0-5 1,0 6-1,-1-1 0,1 1 0,-1 0 0,1-1 0,-1 1 1,1 0-1,-1 0 0,0-1 0,0 1 0,0 0 0,1 0 0,-1 0 0,0 0 0,0 0 0,0 0 1,-1 0-1,1 1 0,0-1 0,0 0 0,0 0 0,-1 1 0,1-1 0,0 1 0,-1-1 0,-1 0 1,-2 0 7,1 0 0,-1 1 0,1-1 0,-1 1 0,1-1 0,-8 2 1,8 0-15,-1 0 1,1 0 0,0 1 0,0-1-1,0 1 1,0 0 0,0 0 0,0 0 0,0 1-1,1 0 1,-1-1 0,-3 5 0,2-2-2,0 1 1,0 0 0,0 0-1,0 0 1,1 0 0,-5 10 0,3 0 21,1 1 0,0-1 0,1 1 0,-2 19 0,5-27 9,1-1-1,-1 0 0,2 1 0,-1-1 1,1 1-1,3 12 0,-3-18-5,-1 1-1,1-1 0,1 1 0,-1-1 0,0 0 1,1 1-1,2 3 0,-3-6-6,0 1 1,1-1-1,-1 1 1,1-1-1,-1 0 0,1 0 1,-1 1-1,1-1 1,-1 0-1,1-1 0,0 1 1,0 0-1,-1 0 1,1-1-1,2 1 0,1 0-4,0 0-1,0-1 0,0 0 1,-1 0-1,1 0 0,0 0 0,0-1 1,0 0-1,-1 0 0,1 0 0,0-1 1,7-2-1,3-4-140,1 0 1,16-13-1,-15 10-371,19-11-1144</inkml:trace>
  <inkml:trace contextRef="#ctx0" brushRef="#br0" timeOffset="6754.72">5159 288 5641,'1'-18'5723,"0"17"-5571,-1 1 1,0-1 0,0 1 0,1-1-1,-1 1 1,0 0 0,1-1 0,-1 1-1,0-1 1,1 1 0,-1 0-1,1-1 1,-1 1 0,0 0 0,1 0-1,-1-1 1,1 1 0,-1 0 0,1 0-1,-1 0 1,1-1 0,-1 1-1,1 0 1,-1 0 0,1 0 0,0 0-1,12 100 852,0 10-958,-11-98-51,0 0 0,0-1 0,1 1-1,1-1 1,8 20 0,-11-30 4,-1 0-1,1-1 1,-1 1 0,1 0-1,-1 0 1,1 0-1,0 0 1,-1-1 0,1 1-1,0 0 1,0 0-1,0-1 1,-1 1-1,1-1 1,0 1 0,0-1-1,0 1 1,0-1-1,0 0 1,0 1 0,0-1-1,0 0 1,2 0-1,-2 0 4,1 0 0,-1 0-1,0-1 1,1 1 0,-1 0-1,1-1 1,-1 1 0,0-1-1,0 0 1,1 0 0,-1 1-1,0-1 1,0 0 0,0 0 0,0 0-1,1-1 1,2-2 11,-1 0-1,0 0 1,0 0 0,-1-1 0,1 1 0,-1-1-1,2-6 1,9-36 55,-11 38-58,29-142 57,-31 150-65,0 0 0,1 0 1,-1 0-1,0 0 1,0 1-1,1-1 1,-1 0-1,0 0 1,1 0-1,-1 1 1,1-1-1,0-1 0,0 2 3,-1 0-1,0-1 0,1 1 0,-1 0 0,0 0 0,1 0 0,-1-1 0,0 1 0,1 0 0,-1 0 0,1 0 0,-1 0 0,0 0 1,1 0-1,-1 0 0,1 0 0,-1 0 0,0 0 0,1 0 0,2 1 17,-1 0 1,1 0-1,-1 0 1,0 0-1,1 1 1,3 2-1,4 3-43,-6-6 23,-1 0 0,0 0 0,1 0-1,-1 0 1,1-1 0,-1 1 0,5-1 0,12 2-4,-11 0-1,-5-1 3,0 0 0,0-1-1,0 1 1,0-1 0,0 0 0,0 0 0,5-1 0,5-3 4,20-9 0,-15 6-1,31-15 15,-35 17 1,-10 5 1,-8 2 29,-3 1-38,1 0-1,0 0 1,0 1-1,0-1 1,0 1-1,1 1 1,0-1-1,-1 0 1,2 1-1,-6 7 1,0 3 7,1 0 0,-10 23 0,14-28 20,2 0-1,-1 0 0,1 0 0,1 0 0,0 1 0,0-1 1,2 13-1,-1-16-26,0 0-1,1 0 1,0 0 0,1 0 0,-1 0 0,1 0 0,0 0 0,5 7-1,-6-11-10,0-1-1,1 1 0,0-1 1,-1 1-1,1-1 0,0 0 0,0 0 1,1 0-1,3 4 0,-4-5 1,0 0 1,0 0-1,0-1 1,0 1-1,0 0 0,0 0 1,0-1-1,0 0 0,0 1 1,0-1-1,0 0 1,0 0-1,0 0 0,0 0 1,3-1-1,2 0 5,1-1 1,-1-1-1,0 1 0,0-1 1,-1 0-1,1-1 0,0 0 0,-1 0 1,0 0-1,0-1 0,0 1 1,-1-1-1,6-7 0,7-9 93,-2 0 0,18-28 0,-34 48-92,10-13 215,-2 0 0,14-31 0,-20 39-153,0-1-1,0 1 1,0-1 0,-1 0 0,0 0 0,-1 1 0,1-1 0,-1 0-1,-1 0 1,0-9 0,0 11-47,-1-1-1,1 1 0,-1 0 1,1 0-1,-2 0 0,1 0 1,-3-5-1,4 9-15,0-1-1,1 1 1,-1 0-1,0 0 0,0 0 1,0 0-1,0 0 1,0 0-1,-1 0 1,1 0-1,0 0 1,0 0-1,-1 1 0,1-1 1,0 0-1,-1 1 1,1-1-1,0 1 1,-1 0-1,1-1 1,-1 1-1,1 0 0,-1 0 1,1 0-1,-1 0 1,1 0-1,0 0 1,-1 0-1,1 1 1,-1-1-1,-2 1 1,0 1-3,0 0 1,0 1-1,0-1 1,1 1-1,-1 0 1,1 0-1,-1 0 1,1 0-1,0 0 1,0 1-1,0-1 1,1 1-1,-1 0 1,-2 6 0,3-7-224,1 0 1,-1 1-1,1-1 1,0 0-1,0 1 1,0-1-1,1 1 1,-1-1-1,1 1 1,-1-1-1,1 1 1,0-1-1,1 1 1,-1 0-1,1-1 1,-1 1 0,1-1-1,3 7 1,5 4-3566</inkml:trace>
  <inkml:trace contextRef="#ctx0" brushRef="#br0" timeOffset="7257.29">5983 362 7514,'1'-1'260,"0"-1"1,-1 1 0,1 0-1,0-1 1,-1 1 0,1-1-1,-1 1 1,1-1 0,-1 0-1,0 1 1,0-1 0,1 1-1,-1-1 1,0 0 0,-1-2-1,1-8 1820,4 5-1294,-2 5-607,-1 4 186,-10 31 351,-5 27-218,12-50-477,1 0 0,0 0 1,1 0-1,1 13 0,0-15-19,3 21-6,-3-26-3,0-1 1,-1 0-1,1 0 1,0 1 0,0-1-1,0 0 1,1 0-1,-1 0 1,3 3 0,-3-4 1,0 0 1,1 0 0,-1-1 0,0 1 0,0 0 0,0-1 0,0 1 0,1-1 0,-1 1 0,0-1 0,1 0-1,-1 1 1,0-1 0,1 0 0,-1 0 0,0 0 0,1 0 0,-1 0 0,0 0 0,1-1 0,-1 1 0,0 0-1,1-1 1,-1 1 0,0 0 0,0-1 0,2 0 0,4-3-5,1 0 0,-1-1 1,9-6-1,-9 6 6,136-109 93,-118 96-55,-19 14-20,-1 0-1,1 0 1,-1-1-1,0 0 1,5-5 0,-9 9-12,9-10 15,-10 11-18,0 0 0,0 0 0,1-1 0,-1 1 0,0 0 1,0 0-1,0 0 0,0 0 0,1-1 0,-1 1 0,0 0 0,0 0 0,1 0 0,-1 0 0,0 0 0,0 0 0,1-1 1,-1 1-1,0 0 0,0 0 0,1 0 0,-1 0 0,0 0 0,1 0 0,-1 0 0,0 0 0,0 0 0,1 0 0,-1 1 1,0-1-1,0 0 0,1 0 0,-1 0 0,0 0 0,0 0 0,1 0 0,-1 0 0,0 1 0,0-1 0,0 0 0,1 0 1,-1 0-1,0 1 0,0-1 0,1 0 0,-1 3 10,1 0 0,0 0 1,-1-1-1,0 1 0,1 5 0,-1 1 22,1 11 101,-3 24 1,1-32-130,1 1 1,0-1-1,0 1 1,1-1 0,1 1-1,3 14 1,-3-21-118,0 1 0,0-1 0,1 0 0,0 0 0,0 0 0,0 0 1,1 0-1,4 5 0,-7-10-62,0 0 0,0 0 0,0 0 1,0-1-1,0 1 0,0 0 0,0 0 1,0-1-1,0 1 0,0-1 0,0 1 1,1-1-1,-1 1 0,0-1 0,0 0 0,1 1 1,-1-1-1,0 0 0,1 0 0,-1 0 1,3 0-1,17-3-53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9:34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310 7946,'7'-5'504,"-7"6"136,-1 3 392,-6 9-224,4 7-288,-5 7-448,0 7 104,1 9 273,-4 3-25,2 4-256,2 3-96,4-9-40,-3-6-336,8-11-1617,2-9-375,-1-10-929</inkml:trace>
  <inkml:trace contextRef="#ctx0" brushRef="#br0" timeOffset="1191.73">40 354 9186,'-3'-8'363,"1"0"0,0 0 0,0 0 1,0 0-1,1 0 0,1-1 0,-1 1 0,1 0 0,2-11 0,-2 17-311,0-1-1,1 1 0,0 0 0,-1 0 0,1-1 0,0 1 0,0 0 1,0 0-1,0 0 0,1 0 0,-1 0 0,1 0 0,-1 0 0,1 1 1,0-1-1,-1 1 0,1-1 0,0 1 0,0-1 0,0 1 0,0 0 1,0 0-1,0 0 0,3-1 0,0 1 92,1-1 0,0 1 0,-1 0 0,1 0 0,0 1 0,-1-1 0,1 1 0,10 2 0,-10-1-111,-1 0-1,0 1 0,0-1 1,0 1-1,0 1 0,0-1 1,0 1-1,-1-1 0,1 1 1,-1 1-1,6 4 0,-3-1-18,0 0 0,0 1 0,-1 0 0,0 0 0,6 11 0,-9-15-6,-1 1-1,0 0 1,0 0 0,-1 0 0,0 0 0,0 0 0,0 1 0,0-1 0,-1 0 0,1 0-1,-2 1 1,1-1 0,0 0 0,-1 0 0,0 0 0,0 1 0,-1-1 0,1 0-1,-1 0 1,0-1 0,-1 1 0,1 0 0,-1-1 0,-5 8 0,-36 44-49,43-54-22,-1 0-1,1 0 0,0 0 1,0 1-1,0-1 0,0 0 0,0 0 1,0 1-1,0 2 0,1-4 13,0 0-1,0 0 0,0 0 0,0 1 0,0-1 0,0 0 0,0 0 0,0 0 0,0 0 0,1 0 1,-1 0-1,0 0 0,1 0 0,-1 0 0,1 0 0,-1 0 0,1 0 0,0 0 0,-1 0 1,2 1-1,30 27-126,-21-20 181,16 17 0,-17-16-7,-3-2 8,-1 0 0,1 0 0,8 15 1,-14-20-3,1 0 1,-1 0 0,0 0 0,0 1 0,0-1-1,0 0 1,-1 1 0,1-1 0,-1 1 0,0-1-1,0 0 1,0 1 0,0-1 0,-2 7 0,1-7-1,0 1 0,-1-1 0,1 0 1,-1 1-1,1-1 0,-1 0 0,0 0 1,-1 0-1,1 0 0,0-1 0,-1 1 0,1 0 1,-1-1-1,-3 2 0,-2 2-69,1-2 0,-1 1-1,0-1 1,-13 5 0,15-7 59,0 0-1,0 0 1,-1-1 0,1 0-1,0 0 1,-1-1 0,1 1-1,-1-1 1,1-1 0,0 1-1,-1-1 1,1 0 0,0-1-1,-1 1 1,1-1 0,0 0-1,-7-5 1,12 7 10,-13-7 27,-25-18 1,36 23-29,0-1 0,-1 0 0,1 0 0,0 0 1,0 0-1,0-1 0,1 1 0,-1-1 0,1 0 0,0 1 1,0-1-1,-2-5 0,4 9-1,0 0 0,0-1 0,0 1-1,-1 0 1,1-1 0,0 1 0,0-1 0,0 1 0,0 0 0,0-1 0,0 1 0,0 0-1,0-1 1,0 1 0,0-1 0,0 1 0,0 0 0,0-1 0,0 1 0,0 0-1,1-1 1,-1 1 0,0-1 0,0 1 0,0 0 0,0 0 0,1-1 0,-1 1-1,0 0 1,0-1 0,1 1 0,0-1 0,0 1 5,0 0-1,0-1 1,1 1 0,-1 0 0,0 0-1,0 0 1,1 0 0,1 0-1,2 0 34,8-1-1,0 1-1,0 0 1,0 1-1,0 1 1,0 0-1,0 0 1,0 2-1,-1-1 1,15 7-1,1 5-28,-21-11-3,0 0-1,0-1 0,0 0 0,1 0 1,-1 0-1,1-1 0,14 2 0,-16-3 3,0 0 0,0-1 0,0 0 0,-1 0 0,1-1 0,0 1 0,0-1-1,-1 0 1,1-1 0,-1 0 0,7-2 0,11-7 18,-1-1 0,-1-1 0,21-16 0,4-6-15,-43 32-8,0 0-1,0 0 0,0 0 1,-1 0-1,1 0 0,-1 0 1,0 0-1,0-1 1,0 0-1,2-3 0,9-17-10,-8 17 8,0 0 1,-1 0 0,0-1-1,0 0 1,0 0 0,3-12-1,-20 81 478,9-39-385,1-10-67,1 1-1,1 0 1,0 0 0,2 23 0,-1-36-24,5 33 14,-4-30-11,0 0 0,0 1-1,0-1 1,0 0 0,0 0-1,1 0 1,2 4 0,-2-6 0,-1 0 0,0 0-1,1 0 1,-1 0 0,1 0 0,-1-1 0,1 1 0,-1-1-1,1 1 1,0-1 0,-1 0 0,1 1 0,0-1 0,-1 0-1,1 0 1,2 0 0,-2 0 1,3-1 2,0 1-1,0-1 1,0 0 0,-1-1 0,1 1-1,0-1 1,-1 0 0,1 0 0,5-3 0,11-6-21,-18 10 16,-1 0 0,0-1-1,1 1 1,-1-1 0,0 0 0,0 0 0,0 0 0,0 0 0,-1 0 0,1 0 0,0 0 0,-1 0 0,0-1 0,1 1 0,-1-1 0,0 1 0,0-1 0,0 1 0,-1-1 0,1 0 0,-1 1 0,1-1 0,-1 0 0,0 0 0,0 1 0,0-1 0,0 0 0,-1 1 0,0-6 0,-3 0 2,1-1 0,-1 1 0,0 0 0,-1 0 0,-5-7 0,9 14-4,7 3-75,2 5 67,-6 1 71,1-1 0,-2 1 0,1 0 0,-1-1 0,1 9 1,4 22 3,-4-28-529,1 0 1,0 0 0,0 0-1,1-1 1,6 11 0,-4-10-2951</inkml:trace>
  <inkml:trace contextRef="#ctx0" brushRef="#br0" timeOffset="1577.06">943 283 9682,'6'-7'2433,"-6"9"-1201,0 9-360,-6 19-576,-1 5-176,-9 8-80,2 7-24,1 9 8,2 3-8,1-2 0,-2-9 8,4-8-240,4-7-624,6-17-1337,7-5-391</inkml:trace>
  <inkml:trace contextRef="#ctx0" brushRef="#br0" timeOffset="2232.8">1043 228 9626,'0'-5'398,"0"-1"1,1 1-1,1-7 1,-2 12-364,0 0 1,0-1-1,0 1 1,0 0-1,0 0 1,0 0-1,0 0 1,0-1-1,0 1 1,0 0-1,0 0 1,0 0-1,0-1 1,-1 1-1,1 0 1,0 0-1,0 0 1,0 0-1,0-1 1,0 1-1,0 0 1,-1 0-1,1 0 1,0 0-1,0 0 1,0-1-1,0 1 1,-1 0-1,1 0 1,0 0-1,0 0 1,0 0-1,-1 0 1,1 0-1,0 0 1,0 0-1,0 0 1,-1 0-1,1 0 1,0 0-1,0 0 1,0 0-1,0 0 1,-1 0-1,1 0 1,0 0-1,0 0 1,0 0-1,-1 0 1,0 1-13,0 0 0,0 1 0,0-1 0,0 0 0,0 0 0,0 0 0,0 1 0,0-1 0,0 0 0,1 1 0,-1-1 0,0 1 0,1-1 0,-1 3 0,-4 14-23,1 1 0,-2 19 0,-1-1-2,-43 306 28,47-318-77,-10 41 1,9-53-37,0 0 0,-1 0 1,0-1-1,-11 19 0,14-29 85,1 1 0,-1-1 0,1 0 0,-1 0 0,0 0 0,1 0 0,-1 0 0,0 0 0,0-1 0,-1 1-1,1 0 1,0-1 0,0 0 0,-1 0 0,1 1 0,-1-1 0,1-1 0,-1 1 0,0 0 0,1-1 0,-1 1-1,-5-1 1,7 0 8,-1 0 0,1-1 0,0 1 0,-1-1 0,1 1 0,0-1-1,0 0 1,-1 1 0,1-1 0,0 0 0,0 0 0,0 0 0,0 0-1,0 0 1,0 0 0,-1-2 0,-2-2 23,1 0 0,-4-8 0,5 9 0,-2-4 67,1 0 0,0 0 0,1 0-1,0 0 1,0 0 0,0-1-1,1 1 1,0-13 0,2 6-51,-1-1 1,2 1-1,5-26 0,-5 33-49,1-1-1,0 1 0,0-1 1,1 1-1,-1 0 1,2 1-1,-1-1 0,8-9 1,-9 13 64,1 0 0,-1 1 0,1-1 1,0 1-1,0-1 0,0 1 0,1 1 0,-1-1 1,1 0-1,0 1 0,-1 0 0,1 0 0,0 1 0,0-1 1,8 0-1,-11 1-36,1 1 1,-1 0-1,1 0 0,-1 0 1,0 1-1,1-1 0,-1 1 1,1-1-1,-1 1 0,0 0 1,1 0-1,-1 0 0,0 0 1,0 0-1,0 0 0,0 1 1,0-1-1,2 3 0,3 3-6,0 0 0,0 1 0,7 11 0,7 8 11,-18-24-25,1 1-1,-1-1 1,1 0 0,0-1 0,0 1 0,0-1 0,0 0 0,5 2 0,-7-3-2,0 0 1,0 0 0,1-1-1,-1 1 1,0-1 0,0 1 0,1-1-1,-1 0 1,0 0 0,0 0 0,1 0-1,-1-1 1,0 1 0,0 0-1,0-1 1,1 0 0,-1 0 0,0 1-1,3-3 1,-2 1 2,1-1 0,-1 1 0,0-1-1,0 0 1,0 0 0,0-1 0,0 1 0,-1-1 0,0 1-1,1-1 1,-1 0 0,0 1 0,-1-1 0,1 0 0,-1 0 0,0 0-1,1-8 1,-1 7-3,0 0-1,-1 1 0,0-1 0,0 0 1,-1 0-1,1 1 0,-1-1 1,0 0-1,-1 1 0,1-1 1,-1 1-1,1-1 0,-1 1 0,-1 0 1,-4-8-1,7 11-2,-1 1 0,1-1 0,0 1 0,-1 0 0,1-1 0,-1 1 0,1-1 0,-1 1 0,1 0 0,0-1 1,-1 1-1,1 0 0,-1 0 0,1-1 0,-1 1 0,0 0 0,1 0 0,-1 0 0,1 0 0,-1 0 0,1 0 0,-1-1 0,1 1 0,-1 0 0,0 1 0,1-1 0,-1 0 0,1 0 0,-1 0 0,1 0 0,-1 0 0,1 1 0,-1-1 1,1 0-1,-1 0 0,1 1 0,-1-1 0,1 0 0,-1 1 0,-2 1-4,1 0-1,0 1 1,0-1 0,0 0 0,-3 5 0,-3 7 5,0 1 0,1-1 0,1 1 0,1 1 0,0-1 0,1 1 1,0-1-1,1 1 0,-1 25 0,4-36 43,0 1 0,0 0 0,0 0-1,1-1 1,-1 1 0,2 0 0,1 8 0,-2-12-33,0 0 0,0 0 1,0 1-1,1-1 0,-1 0 0,0-1 1,1 1-1,-1 0 0,1 0 0,0-1 1,0 1-1,-1-1 0,1 1 0,0-1 0,0 0 1,0 0-1,1 0 0,-1 0 0,0 0 1,0 0-1,4 0 0,-1 0-73,-1 0 0,0-1 0,1 1-1,-1-1 1,1 0 0,-1-1 0,8 0 0,-6-1-1027,0 1 0,10-5 0,10-5-5620</inkml:trace>
  <inkml:trace contextRef="#ctx0" brushRef="#br0" timeOffset="2614.45">1261 493 9970,'0'0'97,"1"0"-1,-1 0 0,0 0 1,1 0-1,-1 0 1,0 0-1,1 0 0,-1 0 1,1 0-1,-1 0 1,0 0-1,1 0 0,-1 1 1,0-1-1,1 0 1,-1 0-1,0 0 0,1 1 1,-1-1-1,0 0 1,0 0-1,1 1 0,-1-1 1,0 0-1,0 0 1,1 1-1,-1-1 0,0 0 1,0 1-1,0-1 1,0 1-1,1-1 0,2 15 163,-3-14-181,3 33 56,-2 61-1,-13 6-90,4-44-21,9-50-2,-1-7-19,0 0 0,0 0 1,0 1-1,0-1 0,0 0 0,0 0 0,0 0 1,0 0-1,1 0 0,-1 0 0,0 0 0,0 0 1,0 0-1,0 0 0,0 0 0,0 0 0,0 0 1,0 0-1,1 0 0,-1 0 0,0 0 0,0 0 1,0 0-1,0 0 0,0 0 0,0 0 0,0 0 1,1 0-1,-1 0 0,0 0 0,0 0 0,0 0 1,1 0 2,-1-1 1,1 1-1,-1-1 1,1 1-1,-1 0 1,1-1-1,-1 1 1,1-1-1,-1 1 1,0-1-1,1 1 1,-1-1-1,0 0 0,1 0 1,1-7 20,0 1 0,-1-1 0,0 1 0,0-12 0,-1 12-18,0 0-1,1 0 1,-1 0 0,2 0 0,3-13-1,3-1-6,27-60-104,-27 61-54,7-11-192,-13 29 253,-1-1-1,1 1 0,0-1 1,0 1-1,0 0 0,0 0 1,1-1-1,4-2 0,12-5-1771,-5 6-2754</inkml:trace>
  <inkml:trace contextRef="#ctx0" brushRef="#br0" timeOffset="4169.09">1607 529 7762,'3'-8'1810,"-2"6"-1313,-1 1-1,1-1 1,-1 1 0,1 0-1,-1-1 1,1 1-1,-1-1 1,0-2 0,0 4-471,0 0 1,0 0-1,0 0 0,0 0 1,0 0-1,0 0 1,0-1-1,0 1 0,0 0 1,0 0-1,0 0 1,0 0-1,0 0 1,0 0-1,-1 0 0,1 0 1,0 0-1,0 0 1,0 0-1,0 0 0,0 0 1,0 0-1,0 0 1,0 0-1,0 0 1,0 0-1,0 0 0,-1 0 1,1 0-1,0 0 1,0 0-1,0 0 0,0 0 1,0 0-1,0 0 1,0 0-1,0 0 1,0 0-1,0 0 0,-1 0 1,1 0-1,0 0 1,0 0-1,0 0 0,0 0 1,0 0-1,0 0 1,0 0-1,0 0 1,0 0-1,0 0 0,-6 5 40,5-5 24,-4 5-46,0 0-1,1 0 1,-1 0-1,1 0 1,0 0-1,0 1 1,1 0-1,0 0 0,-5 12 1,4-6-31,0 1 0,1 0-1,0 0 1,-1 15 0,4-24-36,0 1-1,-1-1 1,2 0-1,-1 1 1,0-1 0,2 5-1,-2-8-12,0 0 0,1 0-1,-1 0 1,0 0-1,1 0 1,-1 0 0,1 0-1,0 0 1,-1 0 0,1 0-1,0 0 1,-1 0 0,1-1-1,0 1 1,0 0 0,0 0-1,0-1 1,-1 1 0,1 0-1,0-1 1,0 1 0,1-1-1,-1 0 1,0 1 0,0-1-1,0 0 1,2 1 0,1-1 9,0-1 1,1 1-1,-1-1 1,1 0-1,-1 0 1,0-1-1,0 1 1,0-1-1,5-2 1,-3 1 22,-2 1 13,0 0 0,0-1-1,0 0 1,-1 0-1,0 0 1,1 0-1,-1 0 1,0 0-1,0-1 1,-1 0 0,5-6-1,-7 9-3,1 0 0,0-1-1,-1 1 1,1 0 0,-1 0-1,0 0 1,1 0 0,-1 0-1,0 0 1,0-1 0,0 1 0,0 0-1,0 0 1,0 0 0,0-1-1,0 1 1,-1-2 0,0 1 2,0-1 1,0 0 0,0 1-1,-3-6 1,2 7-4,2 1-1,0 0 0,0 0 0,0 0 0,0 0 0,0 0 0,0 1 0,0-1 0,0 0 0,0 0 1,0 0-1,0 0 0,0 0 0,0 1 0,0-1 0,0 0 0,-1 0 0,1 0 0,0 0 0,0 0 0,0 0 0,0 1 0,0-1 0,0 0 1,-1 0-1,1 0 0,0 0 0,0 0 0,0 0 0,0 0 0,0 0 0,-1 0 0,1 0 0,0 0 0,0 0 0,0 0 0,0 0 0,0 0 0,-1 0 1,1 0-1,0 0 0,0 0 0,0 0 0,0 0 0,-1 0 0,1 0 0,0 0 0,0 0 0,0 0 0,0 0 0,0-1 0,0 1 0,-1 0 1,1 0-1,0 0 0,0 0 0,0 0 0,0 0 0,0 0 0,0-1 0,0 1 0,0 0 0,-1 0 0,8 19 648,2 5-575,-6-17-69,1 0 2,0 0 0,0 1 0,8 8 1,-11-14-7,1 0-1,0 0 1,0 0 0,0 0 0,0-1 0,0 1 0,1-1 0,-1 0-1,0 1 1,1-1 0,-1 0 0,1 0 0,-1-1 0,1 1 0,3 0-1,18 2 27,0-1-1,32-2 1,-52-1-26,0 0 1,0 1-1,0-1 1,0-1-1,-1 1 1,1 0-1,0-1 0,-1 0 1,1 0-1,-1 0 1,1 0-1,-1-1 1,0 1-1,0-1 1,0 0-1,3-4 1,-3 3 8,0 1 0,0-1 0,-1 0 1,1 0-1,-1-1 0,0 1 1,0 0-1,-1-1 0,1 1 0,-1-1 1,0 1-1,0-1 0,0-8 0,-5-49 64,1 44-4,2 0 0,1-35 1,5 34 202,-4 16-139,0 0 1,0 1-1,-1-1 1,1 0-1,-1 0 1,1-3-1,-1 6-122,0 0 0,0 0 0,0 0 0,0-1-1,-1 1 1,1 0 0,0 0 0,0 0 0,0-1-1,0 1 1,0 0 0,0 0 0,0 0 0,0 0-1,-1-1 1,1 1 0,0 0 0,0 0 0,0 0-1,0 0 1,-1 0 0,1 0 0,0 0 0,0-1 0,0 1-1,-1 0 1,1 0 0,0 0 0,0 0 0,0 0-1,-1 0 1,1 0 0,0 0 0,0 0 0,0 0-1,-1 0 1,1 0 0,0 0 0,0 0 0,0 0-1,0 0 1,-1 0 0,1 1 0,0-1 0,0 0-1,0 0 1,-1 0 0,1 0 0,0 0 0,0 0-1,0 0 1,0 1 0,0-1 0,-1 0 0,1 0-1,0 0 1,0 0 0,0 1 0,0-1 0,0 0-1,0 0 1,0 1 0,0 2-4,0 0 0,0 0-1,0 0 1,1-1 0,-1 1 0,1 0 0,0 0-1,0 0 1,0-1 0,0 1 0,1 0 0,-1-1 0,2 3-1,7 10 76,20 22 0,-26-33-82,1 1 0,0-1 1,0 1-1,0-1 0,0-1 0,1 1 0,10 4 0,-12-6 2,1 0 0,0 0-1,0-1 1,0 0 0,-1 0 0,1 0 0,0 0-1,1-1 1,6 0 0,-6 0 1,0-1-1,0 0 1,0 0-1,0 0 1,0-1-1,0 0 1,-1 0 0,1-1-1,-1 1 1,1-1-1,7-6 1,-13 9-3,1-1 0,0 1 0,-1-1 0,1 0 0,0 0 0,-1 1 0,1-1 0,-1 0 0,1 0 0,-1 0 0,1 0 0,-1 0 1,0 1-1,1-1 0,-1 0 0,0 0 0,0 0 0,0 0 0,0 0 0,0 0 0,0 0 0,0 0 0,0 0 0,0 0 0,0 0 0,0 0 0,-1 0 0,1 0 1,0 0-1,-1 1 0,1-1 0,-1 0 0,1 0 0,-1 0 0,1 0 0,-1 1 0,0-2 0,-1 0 1,0 0 0,0 0-1,0 0 1,0 0 0,0 1 0,0-1-1,0 0 1,0 1 0,-1 0 0,1-1 0,-1 1-1,-3-1 1,4 2-5,0 0 0,0 0 0,0 0 0,0 0 0,0 0 1,0 0-1,0 0 0,0 1 0,1-1 0,-1 1 0,0 0 0,0-1 0,-3 3 0,0 0-5,-1 1 0,-8 6 0,12-7 5,-1-1 0,1 1 0,0 0 0,0 0 0,0 0 0,0 0-1,0 0 1,1 0 0,0 0 0,-1 0 0,0 5 0,-4 9-10,0-4 5,-1 3-3,-11 33-1,17-44 9,0 1 0,0-1 0,0 0 0,1 1 1,0-1-1,0 1 0,0-1 0,1 1 0,0-1 1,2 10-1,-3-13-1,1 0 0,0 1 1,0-1-1,0 0 0,1 1 0,-1-1 1,0 0-1,1 0 0,0 0 1,-1 0-1,1 0 0,0-1 1,0 1-1,0 0 0,0-1 0,0 0 1,0 1-1,0-1 0,1 0 1,-1 0-1,0 0 0,1 0 0,-1-1 1,1 1-1,-1-1 0,1 1 1,-1-1-1,1 0 0,-1 0 0,1 0 1,3-1-1,-1 1-15,-1-1 1,0 0-1,0 0 0,0 0 1,0 0-1,0-1 0,0 0 1,0 0-1,0 0 0,0 0 1,-1-1-1,1 1 0,-1-1 1,0 0-1,0 0 0,0 0 1,0 0-1,0-1 0,-1 1 1,1-1-1,2-5 0,-2 3 24,0-1 0,-1 1 0,0-1 0,0 0 0,-1 0 0,1 1 0,-2-1 0,1-10 0,-11-126 32,10 135-45,-1 0 1,1-1 0,1-7 0,0 2-6,-2 11 9,1-2-38,1 8-25,0-2 61,-1 1 0,0 0 1,0 0-1,0 0 0,0 0 0,0 0 1,0 0-1,-1 0 0,0 3 0,-1 10-3,4 29-16,-3-36 22,1 1 0,1-1-1,-1 0 1,1 0 0,1 0 0,4 14-1,-5-19 1,0 0 1,0-1-1,0 1 0,1-1 0,-1 1 0,1-1 0,0 1 0,0-1 0,0 0 0,0 0 0,0 0 1,0 0-1,0 0 0,1-1 0,-1 1 0,1 0 0,-1-1 0,1 0 0,0 0 0,-1 0 0,1 0 1,5 1-1,-4-1-211,0-1 1,1 1-1,-1-1 1,1 0-1,-1-1 1,1 1-1,-1-1 1,0 0-1,0 0 0,1 0 1,3-2-1,5-3-2167,-1 0-1,14-9 1,-23 14 1905,-2 0 329,1 0-1,-1 0 0,1 0 1,-1 0-1,0 0 0,1 0 1,-1-1-1,0 1 0,0 0 0,0-1 1,2-2-1,2-7-385</inkml:trace>
  <inkml:trace contextRef="#ctx0" brushRef="#br0" timeOffset="4775.85">2373 483 5345,'1'-14'6319,"-1"13"-6270,0 1 0,0 0 0,1 0 0,-1-1 1,0 1-1,0 0 0,0 0 0,0-1 1,0 1-1,0 0 0,1 0 0,-1-1 0,0 1 1,0 0-1,0 0 0,0 0 0,1-1 0,-1 1 1,0 0-1,0 0 0,1 0 0,-1 0 1,0 0-1,0 0 0,1 0 0,-1-1 0,0 1 1,0 0-1,1 0 0,-1 0 0,0 0 0,0 0 1,1 0-1,-1 0 0,0 0 0,1 0 1,-1 0-1,0 0 0,0 1 0,1-1 0,-1 0 1,0 0-1,0 0 0,1 0 0,-1 0 0,0 0 1,0 1-1,0-1 0,1 0 0,0 1-15,-1-1-1,1 1 0,-1-1 1,0 1-1,1-1 1,-1 1-1,1 0 0,-1-1 1,0 1-1,1 0 0,-1-1 1,0 1-1,0 0 1,0-1-1,0 1 0,1 0 1,-1-1-1,0 1 0,0 0 1,0-1-1,0 1 0,-1 1 1,2 3 103,-4 187 1004,3-183-1124,-1 1-1,0 0 0,-5 19 1,5-26-14,0 0-1,0 0 1,-1-1 0,1 1-1,-1 0 1,1 0 0,-1-1 0,0 1-1,0-1 1,0 0 0,0 1 0,-1-1-1,1 0 1,0 0 0,-1 0-1,-5 2 1,8-4-2,0 1 0,-1-1-1,1 0 1,-1 1 0,1-1-1,-1 0 1,1 0 0,-1 0 0,1 1-1,-1-1 1,0 0 0,1 0-1,-1 0 1,1 0 0,-1 0-1,1 0 1,-1 0 0,1 0 0,-1 0-1,0 0 1,1 0 0,-1-1-1,1 1 1,-1 0 0,1 0 0,-1-1-1,1 1 1,-1 0 0,1 0-1,0-1 1,-1 1 0,1 0-1,-1-1 1,1 1 0,0-1 0,-1 1-1,1-1 1,0 1 0,-1 0-1,1-1 1,0 1 0,0-1 0,-1 0-1,1 1 1,0-1 0,0 1-1,0-1 1,0 1 0,0-1-1,-1-3 1,1 1 0,0-1 0,0 1 0,0-1 0,0 0 0,0 1 0,2-4 0,5-18 1,1 1 0,16-33 0,-8 21-2,50-96-30,-66 131 24,1 0-86,0-1 0,-1 1 0,1 0-1,0-1 1,0 1 0,0 0-1,0 0 1,0 0 0,0-1 0,0 1-1,0 0 1,0 0 0,0 1-1,1-1 1,-1 0 0,0 0 0,1 0-1,-1 1 1,3-1 0,7-1-2099</inkml:trace>
  <inkml:trace contextRef="#ctx0" brushRef="#br0" timeOffset="5151.04">2873 66 10610,'-1'1'176,"0"0"-1,-1-1 1,1 1-1,0 1 1,0-1-1,0 0 1,0 0-1,0 0 1,0 1-1,0-1 0,-1 3 1,-3 3 113,-21 32 130,-28 60 0,41-73-380,-20 43-634,3 1 1,3 2-1,-25 107 1,46-157-675,-3 36 0,8-39 1005,3-13 236,1-6 74,-3 0-36,0 0 0,1-1 0,-1 1 1,0-1-1,0 1 0,1 0 0,-1-1 1,0 1-1,0-1 0,0 1 0,0-1 1,1 1-1,-1-1 0,0 1 0,0-1 1,0 1-1,0-1 0,0 1 0,0-1 1,-1 1-1,1-1 0,0 0 0,-3-8 476,0 0 0,-1 0 0,-9-16 0,-2-2 468,11 17-695,1 1-1,-1-1 1,2 0 0,-3-14-1,4 19-218,0-1-1,1 1 0,0-1 1,0 0-1,1 1 1,-1-1-1,1 1 0,0-1 1,3-6-1,-3 10 1,-1 0 0,1 0 0,0 1-1,0-1 1,0 1 0,0-1 0,0 0 0,0 1-1,1 0 1,-1-1 0,0 1 0,1 0 0,-1 0-1,1 0 1,-1 0 0,1 0 0,0 0 0,-1 0 0,1 0-1,0 0 1,0 1 0,-1-1 0,1 1 0,0 0-1,0-1 1,0 1 0,0 0 0,-1 0 0,4 0-1,0 1 11,-1 0 0,1-1-1,-1 2 1,1-1 0,-1 0-1,1 1 1,-1 0 0,0 0-1,0 0 1,7 5 0,1 3-78,-9-7-175,0-1 1,0 1-1,0-1 0,0 0 1,0 0-1,0 0 1,0-1-1,1 1 0,-1-1 1,7 2-1,2-2-5812</inkml:trace>
  <inkml:trace contextRef="#ctx0" brushRef="#br0" timeOffset="5582.63">2875 173 9394,'4'-7'1029,"-1"1"0,7-9 0,-10 14-905,1 1-99,-1 0 0,0 0 0,0 0 0,0 0 0,0 0 0,0 0 0,0 0 0,0-1 0,0 1 0,0 0 0,1 0 0,-1 0 0,0 0-1,0 0 1,0 0 0,0 0 0,0 0 0,0-1 0,0 1 0,0 0 0,0 0 0,0 0 0,0 0 0,0 0 0,0 0 0,0-1 0,0 1 0,0 0 0,0 0-1,0 0 1,0 0 0,0 0 0,0 0 0,0 0 0,0-1 0,0 1 0,0 0 0,0 0 0,0 0 0,0 0 0,0 0 0,-1 0 0,1 0 0,-4 4 459,0 4-352,0 0 0,-2 10 0,0-1-72,-4 8-9,-25 48 1,-53 95 12,70-120-1205,-20 77 0,37-119 927,0-3 105,0 0 0,0 0 1,1 0-1,-1 0 0,1 0 0,0 0 1,-1 0-1,2 0 0,-1 4 0,0-6 110,1-1 0,-1 0-1,0 1 1,0-1 0,1 0-1,-1 0 1,0 1-1,0-1 1,1 0 0,-1 0-1,0 0 1,1 0 0,-1 1-1,0-1 1,1 0-1,-1 0 1,0 0 0,1 0-1,-1 0 1,0 0 0,1 0-1,-1 0 1,1 0-1,-1 0 1,0 0 0,1 0-1,-1 0 1,0 0-1,1 0 1,-1 0 0,0-1-1,1 1 1,-1 0 0,1 0-1,11-6 60,-9 4-46,1-1 1,-1 1 0,0-1-1,1 0 1,-1 0 0,-1 0-1,1-1 1,2-3-1,17-32 214,-9 15 38,27-38 629,-40 61-848,1 0 0,-1 0 0,1 0 0,0 1 0,-1-1 0,1 0 0,0 0 0,0 1 0,-1-1 0,1 1 0,0-1 0,0 0 0,0 1 0,0-1 0,0 1 0,0 0 0,0-1 0,1 1 0,-1 0-23,-1 0-1,1 0 1,-1 0-1,1 0 1,0 0 0,-1 0-1,1 0 1,-1 1-1,1-1 1,-1 0-1,1 0 1,-1 1 0,1-1-1,-1 0 1,1 1-1,-1-1 1,1 1-1,-1-1 1,0 0 0,1 1-1,-1-1 1,0 1-1,1-1 1,-1 1-1,0-1 1,1 1 0,-1 0-1,0-1 1,0 1-1,0-1 1,0 1 0,1 0-1,0 6 34,0 1 0,-1-1 0,0 0 0,0 1 0,0-1 0,-1 0 0,0 1 0,-3 9 0,1-4-37,-1 19-1,4-19-211,-1 0 0,-4 19 0,2-21-2319,5 0-1523</inkml:trace>
  <inkml:trace contextRef="#ctx0" brushRef="#br0" timeOffset="6024.67">3008 54 6017,'-2'-3'740,"1"-1"0,-1 1-1,1 0 1,0-1 0,-2-6-1,3 9-663,0 0-1,-1 0 0,1 0 1,0 0-1,0 0 0,0 0 1,0 0-1,0 0 0,0 0 0,0 0 1,1 0-1,-1 0 0,0 0 1,1 0-1,-1 0 0,0 1 1,1-1-1,-1 0 0,1 0 0,-1 0 1,1 0-1,0 0 0,-1 1 1,1-1-1,1-1 0,-1 2-68,-1 0 0,0-1 0,0 1 0,1 0 0,-1 0 0,0 0 0,1 0 0,-1 0 0,0 0-1,1 0 1,-1 0 0,0 0 0,1 0 0,-1 0 0,0 0 0,0 0 0,1 0 0,-1 0 0,0 0 0,1 0-1,-1 0 1,0 0 0,1 1 0,-1-1 0,0 0 0,0 0 0,1 0 0,-1 0 0,0 1 0,0-1 0,1 0-1,-1 0 1,0 1 0,7 11 429,1 8 58,-2 0-1,6 30 1,-6-24-363,28 106 181,5 22-210,-11 2-34,-27-143-63,7 68 29,-8-66-21,0-1-1,-1 0 1,-5 24-1,-5 6 48,-35 82-1,25-73-16,4-11-42,3-8-30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9:32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432 6313,'2'-17'1134,"-2"11"-151,1-1 0,-2-12 1,1 16-816,0 1 0,-1-1 0,0 1-1,1 0 1,-1-1 0,0 1 0,0 0 0,0 0 0,-1-1 0,1 1 0,-2-2 0,1 1-31,0 1-1,0 0 1,0 0-1,0 0 1,0 1-1,0-1 1,0 0-1,-6-2 1,7 3-102,-1 1 0,0-1 0,1 1 0,-1 0 0,0-1 1,0 1-1,1 0 0,-1 0 0,0 0 0,0 0 0,1 0 0,-1 1 1,0-1-1,0 0 0,-1 2 0,-2-1 40,0 2 0,0-1 0,0 1 0,1 0 0,-1 0 0,1 0 0,0 0 0,0 1 0,0-1 0,0 1 0,1 0 0,-4 6 0,1-1-38,0-1 0,1 1-1,1 0 1,0 1-1,-5 14 1,6-15-35,1 0 1,1 0-1,-1 0 1,2 0-1,-1 12 1,1-15-5,1 0 0,-1 0 0,1 1 0,1-1 1,-1 0-1,1 0 0,0 0 0,4 8 1,-5-12-3,0 0 0,0-1 0,0 1 0,0-1 0,0 0 0,0 1 0,0-1 0,1 0 0,-1 1 0,0-1 0,1 0 0,-1 0 0,1 0 0,-1 0 0,1-1 0,0 1 1,-1 0-1,1-1 0,0 1 0,-1-1 0,1 1 0,0-1 0,0 0 0,-1 0 0,1 1 0,0-1 0,0-1 0,-1 1 0,1 0 0,3-1 0,3-2-8,0 1-1,0-1 1,-1-1 0,1 0-1,8-5 1,-8 4 26,0 1-11,3-3 9,13-9 0,-21 14-8,0-1 0,0 1 0,0-1 0,-1 0 0,1 0 0,-1 0 0,0 0 0,4-6 0,-4 3 4,0 0 1,0 0 0,-1 0 0,2-7 0,1-5 17,-3 11-15,1 3-4,-1 0 1,0 0 0,-1-1 0,1 1-1,-1 0 1,0 0 0,0 0 0,0-7-1,-2 3 9,0-1 0,0 1 0,0 0 0,-1 0 0,0 0 0,-6-10 0,9 18-14,0 0 0,-1-1 0,1 1-1,0 0 1,0 0 0,0-1 0,0 1-1,-1 0 1,1 0 0,0 0 0,0-1-1,0 1 1,-1 0 0,1 0 0,0 0-1,0 0 1,0 0 0,-1 0 0,1-1-1,0 1 1,-1 0 0,1 0 0,0 0 0,0 0-1,-1 0 1,1 0 0,0 0 0,0 0-1,-1 0 1,1 0 0,0 0 0,0 0-1,-1 0 1,1 0 0,0 1 0,0-1-1,-1 0 1,1 0 0,0 0 0,0 0-1,-1 0 1,1 0 0,0 1 0,-1 0 11,0 0 1,0 0 0,0-1 0,1 1 0,-1 1-1,0-1 1,1 0 0,-2 2 0,-2 8 75,0 0 1,1 0-1,1 1 1,-3 19-1,3 48-74,2-74-10,0 0-1,1 0 0,-1 0 1,1 0-1,0 0 0,1 0 0,2 7 1,-3-9-28,0-1 0,1 0 1,-1 0-1,0 0 0,1 0 0,-1 0 1,1 0-1,0 0 0,0 0 0,0-1 1,0 1-1,0-1 0,0 1 1,0-1-1,0 0 0,1 0 0,3 2 1,-2-2-256,0 0 0,0 0 0,0-1 0,0 1 0,0-1 0,0 0 0,0 0 0,0 0 0,0 0 0,0-1 0,0 0 0,0 1 0,5-3 0,16-9-4593</inkml:trace>
  <inkml:trace contextRef="#ctx0" brushRef="#br0" timeOffset="367.22">531 15 7546,'3'-8'790,"-2"1"1894,-8 16-721,-5 12-1559,0 1 0,2 1 1,-10 29-1,5-14-277,12-30-99,-54 143 288,45-114-280,1 0-1,-5 41 1,14-65-25,1-1 0,0 17 0,1-27-89,0 0-1,1-1 1,-1 1-1,1 0 0,-1-1 1,1 1-1,-1 0 1,1-1-1,0 1 1,-1-1-1,1 1 1,0-1-1,0 0 0,0 1 1,0-1-1,1 0 1,-1 0-1,0 0 1,0 0-1,3 2 1,6 3-1882</inkml:trace>
  <inkml:trace contextRef="#ctx0" brushRef="#br0" timeOffset="759.1">632 406 5809,'0'-1'118,"0"-1"0,-1 1 0,1 0 0,0 0 0,-1 0 0,1 0 0,-1 1 0,1-1 0,-1 0 0,1 0-1,-2-1 1,1 1 19,1 0 1,-1 0-1,0 0 0,1 0 0,-1 0 0,1 0 0,-1 0 0,0-2 0,1 1 4,-1 1 0,0-1 1,1 0-1,-1 1 0,0-1 1,0 0-1,0 1 0,-1-1 1,1 1-1,0 0 0,0-1 1,-1 1-1,1 0 1,-2-1-1,-2-2 343,1 2 0,-1-1-1,-8-3 1,12 5-431,0 1 0,0-1 0,0 1 0,0 0 0,-1-1 0,1 1 0,0 0 0,0-1 0,-1 1 0,1 0 0,0 0 0,0 0 0,0 0 0,-1 0-1,1 1 1,0-1 0,0 0 0,-1 1 0,1-1 0,0 0 0,0 1 0,0-1 0,0 1 0,0 0 0,0-1 0,0 1 0,0 0 0,0 0 0,0 0 0,0 0 0,-1 1 0,0 1-48,1-1 1,0 0 0,0 1 0,0-1-1,0 1 1,1-1 0,-1 1 0,1 0-1,-1-1 1,1 1 0,0 0 0,0-1 0,0 6-1,2 1-6,0-1-1,0 1 1,1-1-1,6 15 0,20 33 0,-24-47 6,0-2-2,0 1 0,11 12 0,-11-15 4,-1 0 0,0 0 0,0 0 0,0 1 0,4 10 0,-5-11 3,1 9 30,-4-13-36,0-1-1,0 1 0,0-1 0,0 1 1,0-1-1,0 1 0,0-1 0,0 1 1,-1-1-1,1 1 0,0-1 0,0 1 1,-1-1-1,1 1 0,0-1 0,-1 1 1,1-1-1,0 0 0,-1 1 0,1-1 0,0 0 1,-1 1-1,1-1 0,-1 1 0,-5 3 11,1-1-1,-1 0 1,1 1 0,-1-2-1,0 1 1,0-1-1,0 0 1,-1 0-1,-7 1 1,-71 3-1727,65-6-142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19:1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346 4729,'0'0'34,"0"0"0,0 0 0,-1 0 0,1 0 1,0 0-1,0 0 0,0 0 0,0 0 0,0 0 0,0 0 0,0-1 0,0 1 0,0 0 0,0 0 1,0 0-1,0 0 0,0 0 0,0 0 0,0-1 0,0 1 0,0 0 0,0 0 0,0 0 1,0 0-1,0 0 0,0 0 0,0 0 0,0-1 0,0 1 0,0 0 0,0 0 0,0 0 0,0 0 1,0 0-1,0 0 0,0 0 0,0 0 0,0-1 0,0 1 0,1 0 0,-1 0 0,0 0 1,1-4 1205,-1 4-1193,0 0 1,-1 0-1,1 0 0,0-1 0,0 1 0,-1 0 1,1 0-1,0 0 0,0 0 0,-1 0 0,1-1 0,0 1 1,-1 0-1,1 0 0,0 0 0,-1 0 0,1 0 1,0 0-1,0 0 0,-1 0 0,-2 0 220,0 1 1,0-1-1,0 1 0,0-1 0,0 1 1,0 0-1,0 0 0,0 0 0,0 1 1,1-1-1,-1 1 0,0 0 0,-2 2 1,-5 2 276,3-2-370,0 1-1,0 0 0,1 0 1,0 0-1,0 0 1,0 1-1,1 0 0,0 0 1,0 1-1,-7 12 0,0 8-74,1 0-1,1 0 1,2 1 0,1 0-1,1 0 1,1 1-1,-1 29 1,5-44-95,0 0 1,1 0-1,1 0 1,0 0-1,1 0 0,5 16 1,-6-25-8,1 0-1,0-1 1,0 1 0,0 0-1,0-1 1,1 1 0,0-1-1,0 0 1,0 0 0,1 0-1,-1 0 1,1-1 0,0 0-1,0 1 1,0-1 0,0 0-1,1-1 1,-1 1 0,1-1-1,5 2 1,4 0-563,0 0 0,1-1 0,26 1-1,3-1-3192</inkml:trace>
  <inkml:trace contextRef="#ctx0" brushRef="#br0" timeOffset="2211.14">682 470 2312,'0'0'96,"0"0"-1,1 0 0,-1 0 0,0-1 0,0 1 0,1 0 0,-1 0 0,0 0 1,0 0-1,0 0 0,0-1 0,1 1 0,-1 0 0,0 0 0,0 0 0,0-1 1,0 1-1,0 0 0,1 0 0,-1-1 0,0 1 0,0 0 0,0 0 0,0 0 1,0-1-1,0 1 0,0 0 0,0 0 0,0-1 0,0 1 0,0 0 0,0 0 0,0-1 1,0 1-1,0 0 0,0 0 0,0-1 0,0 1 0,-1 0 0,-6-11 2048,3 6-1377,4 4-707,-1 0 0,1 1 0,-1-1 1,0 0-1,1 1 0,-1-1 0,0 1 0,1-1 0,-1 1 1,0-1-1,0 1 0,1 0 0,-1-1 0,0 1 0,0 0 1,0 0-1,0-1 0,1 1 0,-1 0 0,0 0 0,0 0 1,0 0-1,0 0 0,0 0 0,1 0 0,-1 0 0,0 1 1,-1-1-1,-1 1 49,0 0 0,1 0 1,-1 1-1,1-1 0,0 0 0,-1 1 1,-3 2-1,1 1 21,1 0-1,-1 1 1,-4 6 0,1-1-75,4-5-49,0 0-1,0 0 1,1 1-1,0 0 1,0-1-1,1 1 1,0 0-1,0 1 1,0-1-1,-1 15 1,3-19-5,0 1 0,1 0 0,-1 0 0,1-1 0,0 1 0,-1 0 0,2-1 0,-1 1 0,0-1 0,3 5 0,1 1 0,0 0 0,9 11 0,-12-18 0,-1-1 0,1 1 0,0 0 0,0-1 0,-1 0 0,1 1 0,0-1 0,0 0 1,0 0-1,0 0 0,0 0 0,1-1 0,-1 1 0,0 0 0,0-1 0,0 0 0,1 1 0,-1-1 1,0 0-1,0 0 0,1 0 0,-1-1 0,0 1 0,4-1 0,2-1 3,0-1-1,0 0 1,0 0-1,-1 0 0,13-8 1,-9 4-2,0-1-1,0 0 1,-1-1 0,0-1 0,0 1-1,-1-1 1,9-14 0,-11 15 73,-1-1-1,0 0 1,0-1 0,-2 1 0,1-1-1,-1 0 1,-1 0 0,5-20-1,-8 28 14,0 0 0,1 0 0,-1 0 0,0-1 0,0 1 0,-1 0 0,1 0-1,-1 0 1,0 0 0,0 0 0,0 0 0,0 0 0,-2-5 0,2 6-46,-1 0 0,1 0 0,-1 0 0,0 0 0,1 1 0,-1-1 0,0 0 0,0 1 0,0-1 0,0 1 0,0 0 0,-1 0 0,1 0 0,0 0 0,-1 0 0,1 0 0,-5-1 1,2 2-41,1-1 1,-1 1 0,0 0 0,0 0 0,0 0 0,0 1 0,0 0 0,0 0 0,0 0 0,1 0 0,-1 1 0,0 0 0,1 0 0,-1 0 0,1 0 0,0 1 0,0 0 0,0 0 0,0 0 0,0 0 0,1 0 0,-1 1 0,1 0 0,-4 5 0,-22 36-128,28-43-52,0 0-1,1 0 1,-1 0-1,0 0 1,1 0-1,-1 0 1,1 0-1,0 0 1,0 1-1,0-1 1,0 0-1,0 0 1,0 0-1,1 3 1,0 3-1820,0 1-2198</inkml:trace>
  <inkml:trace contextRef="#ctx0" brushRef="#br0" timeOffset="2553.55">535 694 10050,'-3'5'792,"14"-6"185,11-4 247,3-10-696,-1-5-256,6-8-192,6 1-24,-1-1-24,-6-9 0,3 3-8,0 4 48,-6 8-952,-1 6-809,-2 12-1879</inkml:trace>
  <inkml:trace contextRef="#ctx0" brushRef="#br0" timeOffset="3078.75">1071 573 3953,'2'-15'3064,"0"7"-2263,-2 8-760,0 0 1,0 0 0,0-1-1,0 1 1,0 0 0,0 0-1,0 0 1,0-1 0,-1 1-1,1 0 1,0 0 0,0-1-1,0 1 1,0 0 0,0 0-1,0 0 1,0-1-1,-1 1 1,1 0 0,0 0-1,0 0 1,0 0 0,-1-1-1,1 1 1,0 0 0,0 0-1,0 0 1,-1 0 0,1 0-1,0 0 1,0 0 0,-1 0-1,1 0 1,0-1 0,0 1-1,0 0 1,-1 0 0,1 0-1,0 0 1,0 0 0,-1 1-1,1-1 1,0 0 0,0 0-1,-1 0 1,1 0 0,0 0-1,-13 4 955,9-1-835,-1 1 1,1-1-1,0 1 0,0 0 0,0 1 1,1-1-1,-6 8 0,3-3 0,-7 9 23,-13 28 0,18-30-160,5-10-19,0 1 1,0 0-1,1 0 1,0 0-1,-2 12 1,4-16-7,0-2-17,-1 2 40,1-3-26,0 0 1,0 0-1,0 0 1,0 1-1,0-1 1,0 0-1,0 0 1,0 0-1,0 0 1,0 0-1,0 0 0,0 0 1,0 0-1,0 0 1,0 0-1,0 0 1,0 0-1,0 0 1,0 0-1,0 0 0,0 0 1,0 0-1,0 0 1,0 0-1,0 0 1,0 0-1,0 0 1,0 0-1,0 0 1,0 0-1,0 0 0,0 0 1,0 0-1,0 0 1,0 0-1,0 0 1,1 0-1,-1 0 1,0 0-1,0 0 0,0 0 1,0 0-1,0 0 1,0 0-1,0 0 1,0 0-1,0 0 1,0 0-1,0 0 1,0 0-1,0 0 0,0 0 1,0 0-1,0 0 1,0 0-1,0 0 1,0 0-1,0 0 1,0 0-1,0 0 0,0 0 1,0 0-1,0 0 1,0 0-1,0 0 1,0 0-1,0 0 1,14-11-105,-2 0 0,0-1 0,21-25 0,-32 35 102,3-3 11,-1 0-1,0 0 1,0 0-1,0-1 0,3-7 1,-3 5-1,0 1 0,5-8 0,-5 8 4,1-3 11,-4 10-18,0 0 0,0 0 0,1 0 0,-1 0 0,0-1 0,0 1 0,0 0 0,0 0-1,0 0 1,0 0 0,1-1 0,-1 1 0,0 0 0,0 0 0,0 0 0,0 0 0,1 0 0,-1 0 0,0 0 0,0 0 0,0 0-1,1-1 1,-1 1 0,0 0 0,0 0 0,0 0 0,1 0 0,-1 0 0,0 0 0,0 0 0,0 0 0,1 0 0,-1 1 0,0 0 11,-1 0 1,1-1 0,0 1-1,-1 0 1,1 0 0,0 0-1,-1 0 1,1 0 0,-2 1 0,-2 4 26,2-1-18,0 0-1,1 0 0,-1 0 1,1 0-1,-1 7 1,1-9-21,1 0 1,0 0 0,0-1 0,0 1 0,0 0 0,0 0 0,1-1-1,-1 1 1,1 0 0,0-1 0,0 1 0,1 2 0,-1-4-1,-1 0 0,1 0 0,-1 0 0,1 0 0,0-1 0,-1 1 0,1 0 0,0 0 0,0-1 0,-1 1 0,1 0 0,0-1 1,0 1-1,0-1 0,0 0 0,0 1 0,0-1 0,0 1 0,0-1 0,0 0 0,0 0 0,0 0 0,0 0 0,0 0 0,0 0 0,0 0 0,0 0 1,0 0-1,0 0 0,0 0 0,1-1 0,-1 1 0,-1 0 0,3-2 0,3 0 4,-1-1 1,0 0-1,0 0 0,8-7 1,-13 10-5,19-16 14,-1-2 0,27-32 1,-27 28-8,7-10 23,-19 23 15,-7 13 3,-2 1-38,1 1 0,-1-1 0,0 0 1,-5 7-1,3-5-10,-8 15 1,5-3 10,-8 25 0,13-37-19,2 0 0,-1 1 0,1-1 0,0 0 0,1 1-1,0 14 1,0-21-79,0 1 0,0-1 0,0 0 0,1 1 0,-1-1 0,1 0 0,-1 1 0,1-1 0,-1 0 0,1 0 0,0 1 0,-1-1 0,1 0-1,0 0 1,0 0 0,0 0 0,0 0 0,0 0 0,0 0 0,2 1 0,-1-1-454,0-1 0,-1 1 0,1-1 0,0 1 0,4-1 0,-6 0 528</inkml:trace>
  <inkml:trace contextRef="#ctx0" brushRef="#br0" timeOffset="3558.8">1475 447 7266,'-3'5'168,"2"-3"80,7 2 424,1-2 72,6-1-120,1 0-208,-1-2-176,4 0 32,6 1-48,3 2-72,-2-4-96,2-1-16,2 1-384,-3 1-856</inkml:trace>
  <inkml:trace contextRef="#ctx0" brushRef="#br0" timeOffset="3896.7">1511 571 10010,'-4'0'768,"4"2"56,0-4-119,0-4-257,6 6-336,4 0-56,3-6-32,4 4 0,3 0-8,-1 0 0,0 3-16,5-1-208,3 4-1593,-2 4-2071</inkml:trace>
  <inkml:trace contextRef="#ctx0" brushRef="#br0" timeOffset="4485.87">2251 334 5385,'14'-19'1874,"-12"15"-1468,0 1 0,1-1 0,-1 0 0,1 1 0,0 0 1,0 0-1,5-4 0,-11 9-311,1 1 1,0 0 0,0-1-1,-3 6 1,-1 1-60,-3 4-29,0 1 0,1 1 0,1-1 0,0 1 0,1 1 0,0-1 0,1 1 0,1 0 0,1 0 0,0 0 0,0 26 0,3-38-6,0 0-1,0 0 0,1 0 0,-1 0 1,1 1-1,0-1 0,1 0 0,1 5 1,-2-8-3,0 1 0,0 0 1,0-1-1,0 1 0,0-1 0,0 0 1,0 1-1,1-1 0,-1 0 0,0 0 1,1 0-1,-1 0 0,1 0 0,-1 0 1,1 0-1,-1 0 0,1-1 0,0 1 1,-1-1-1,1 1 0,2 0 0,-2-1-114,1 0-1,-1-1 0,0 1 1,0 0-1,1-1 0,-1 1 0,0-1 1,0 1-1,0-1 0,4-2 1,3-1-1054,13-3-2550</inkml:trace>
  <inkml:trace contextRef="#ctx0" brushRef="#br0" timeOffset="4903.91">2355 365 10938,'-5'8'680,"2"4"-503,-1 9 231,-2 6-48,-2 4-248,2-1-56,1 3-24,1 1-8,2-1 0,1 0-376,5-11-1673,2-5-1207</inkml:trace>
  <inkml:trace contextRef="#ctx0" brushRef="#br0" timeOffset="5259.29">2596 397 8922,'0'-2'188,"0"0"0,0 0 0,-1 0 1,1 0-1,-1 0 0,0 0 0,0 0 0,-1-2 0,2 3-147,-1 1 0,1-1 0,-1 0 0,0 1-1,1-1 1,-1 1 0,0-1 0,0 1 0,1-1-1,-1 1 1,0 0 0,0-1 0,0 1 0,1 0-1,-1-1 1,0 1 0,0 0 0,0 0 0,0 0 0,0 0-1,-1 0 1,1 0-27,-1 0 0,1 1-1,0-1 1,-1 0 0,1 1 0,-1-1-1,1 1 1,0-1 0,0 1 0,-1 0-1,1-1 1,0 1 0,0 0 0,0 0 0,-2 2-1,-14 17-17,12-13 11,4-5-10,0 0 0,0 0 0,-1 1 0,2-1 0,-1 1 0,0-1 0,0 1 0,1-1 0,-1 1-1,1-1 1,0 1 0,0-1 0,0 1 0,0 0 0,0-1 0,0 1 0,2 3 0,-1-2-2,0 0-1,0 0 0,1 0 1,-1 0-1,1 0 1,0-1-1,0 1 1,1 0-1,-1-1 0,5 5 1,1 0 5,-1-1-1,2-1 1,-1 1 0,1-1 0,0-1 0,0 0 0,11 5-1,-15-8 11,0 0 0,-1 0 0,1 1 0,8 6 0,-13-9-8,0 0 1,0 0-1,1 0 0,-1 0 1,0 0-1,0 0 0,0 1 1,0-1-1,0 0 1,0 0-1,1 0 0,-1 0 1,0 1-1,0-1 0,0 0 1,0 0-1,0 0 0,0 1 1,0-1-1,0 0 1,0 0-1,0 0 0,0 1 1,0-1-1,0 0 0,0 0 1,0 0-1,0 0 1,0 1-1,0-1 0,0 0 1,0 0-1,0 0 0,-1 1 1,-6 5 59,-11 2-2,1-2-125,8-3-50,1 0 1,-1 0-1,0 0 1,-1-1-1,1-1 1,0 0-1,-13 0 1,5-5-2944</inkml:trace>
  <inkml:trace contextRef="#ctx0" brushRef="#br0" timeOffset="5614.95">2534 315 6225,'2'-2'4009,"8"1"-3537,-2 0 328,-2 3-111,-1 4-297,8 3-296,0 2-40,0 0-16,3 1-8,2 0-16,-2-4-184,3-2-1273,-1-4-1007</inkml:trace>
  <inkml:trace contextRef="#ctx0" brushRef="#br0" timeOffset="5974.45">2869 289 6369,'-23'-7'3226,"23"7"-3153,-1 0-1,1 0 0,-1 0 1,1 0-1,-1 0 0,0 0 1,1 0-1,-1 0 0,1 0 0,-1 0 1,1 1-1,0-1 0,-1 0 1,1 0-1,-1 1 0,1-1 1,-1 0-1,1 0 0,-1 1 1,1-1-1,0 0 0,-1 1 1,1-1-1,0 1 0,-1-1 0,1 1 1,0-1-1,0 0 0,-1 1 1,1-1-1,0 1 0,0-1 1,0 2-1,-5 5 89,2-3-118,1-2-31,0 1 0,-1-1 1,1 1-1,1 0 1,-1 0-1,0-1 1,1 1-1,-1 1 1,1-1-1,0 0 1,0 0-1,0 0 1,0 5-1,0-4-13,1 0-1,0-1 1,0 1 0,0 0 0,0 0-1,1-1 1,0 1 0,-1-1-1,2 1 1,-1-1 0,3 7 0,-3-9 0,-1 1 1,1-1-1,0 0 1,1 1 0,-1-1-1,0 0 1,0 0-1,1 1 1,-1-1 0,0 0-1,1 0 1,-1-1-1,1 1 1,-1 0 0,1 0-1,0-1 1,-1 1-1,1-1 1,-1 1 0,1-1-1,0 0 1,0 0-1,-1 0 1,1 0 0,0 0-1,-1 0 1,3 0-1,0-1 6,1 0-1,-1 0 1,0-1-1,0 1 1,0-1-1,0 0 1,0 0-1,0 0 0,5-5 1,-1 1 8,-1 0 1,0 0-1,8-11 1,-12 13 65,0 0 0,-1 0-1,0 0 1,0 0 0,0 0 0,0 0-1,0-1 1,-1 1 0,0-1 0,0 1-1,0-1 1,-1 1 0,1-1 0,-1 0-1,0 1 1,0-1 0,-2-7 0,2 10-25,-1 1 0,1-1 0,-1 1 1,1-1-1,-1 1 0,0-1 1,0 1-1,0-1 0,0 1 0,0 0 1,0-1-1,0 1 0,0 0 0,0 0 1,0 0-1,-1 0 0,1 0 1,0 0-1,-1 0 0,1 1 0,-1-1 1,1 0-1,-1 1 0,-2-1 0,2 0-50,0 1-1,0-1 1,0 1-1,0 0 1,0 0-1,0 0 1,0 0-1,-1 0 0,1 1 1,0-1-1,0 0 1,0 1-1,0 0 1,0-1-1,1 1 1,-1 0-1,0 0 0,0 0 1,-2 2-1,-1 1-356,1 0-1,-1 0 1,1 1 0,-7 9-1,4 3-1976</inkml:trace>
  <inkml:trace contextRef="#ctx0" brushRef="#br0" timeOffset="6563.91">3430 465 8122,'1'0'2576,"0"4"-1159,-4 12-849,-1 2-312,-5 1-192,0 3-24,-2 0 0,2-2-16,1-3-16,-4 0 0,12-1-24,2-5-72,0-7-1529,3-1-1647</inkml:trace>
  <inkml:trace contextRef="#ctx0" brushRef="#br0" timeOffset="6993.61">3520 189 5281,'-6'-10'3473,"1"5"-3225,3 4 80,-5 7-152,1 7-128,-1 4-48,-3 3-152,7 4-2849</inkml:trace>
  <inkml:trace contextRef="#ctx0" brushRef="#br0" timeOffset="7379.05">3658 425 6225,'-1'-2'211,"0"0"1,0 0-1,-1 0 0,1 0 0,0 1 0,-1-1 0,1 1 1,-1-1-1,1 1 0,-1-1 0,0 1 0,0 0 0,1 0 0,-1 0 1,0 0-1,0 0 0,0 0 0,0 1 0,0-1 0,-1 0 0,-1 1 1,2-1-202,0 1 1,-1 0 0,1 0-1,0 1 1,0-1 0,-1 0 0,1 1-1,0-1 1,0 1 0,0 0-1,0-1 1,0 1 0,0 0-1,0 0 1,0 1 0,0-1 0,0 0-1,0 1 1,1-1 0,-1 1-1,0-1 1,1 1 0,0 0-1,-1 0 1,1-1 0,0 1 0,0 0-1,0 0 1,0 0 0,-1 4-1,1-3-14,1 1-1,-1-1 1,1 1-1,0 0 1,0-1-1,0 1 1,0-1-1,1 1 1,-1-1-1,1 1 0,0-1 1,0 0-1,0 1 1,3 3-1,-2-2 1,0-1 0,1 0 0,0 0 0,0 0 0,0 0 0,0 0-1,0 0 1,1-1 0,6 6 0,1-2 13,-1 0 0,-1 1 0,1 0 0,-1 1-1,15 18 1,-23-26-7,-1 0 0,0-1 1,1 1-1,-1-1 0,0 1 0,0 0 0,1-1 0,-1 1 0,0 0 0,0-1 0,0 1 0,0 0 0,0-1 0,0 1 0,0 0 0,0-1 0,0 1 0,0 0 0,0-1 0,0 1 1,-1 0-1,1 1 2,-1-1 0,0 0 0,0 1 0,1-1 0,-1 0 0,0 0 0,0 0 0,0 0 0,-2 2 0,-1-1 7,0 1-1,0-1 0,0 1 1,0-1-1,-7 3 0,7-4 6,-1 0-1,1 0 1,0-1-1,0 1 1,0-1-1,0 1 1,-1-2-1,1 1 1,0 0-1,0-1 1,0 1-1,-1-1 0,1 0 1,0-1-1,0 1 1,1-1-1,-1 0 1,-6-3-1,5 2-135,1-1 0,-1 1-1,1-1 1,0 0 0,0 0 0,1 0 0,-1-1-1,1 1 1,0-1 0,0 0 0,0 1-1,1-1 1,-3-9 0,0-4-2351</inkml:trace>
  <inkml:trace contextRef="#ctx0" brushRef="#br0" timeOffset="7738.63">3836 124 5177,'-1'0'3023,"-1"2"-1141,-2 11-533,-3 21-1220,-3 44-111,3 1-1,4 92 1,3-163-18,0 3-149,1 0 0,2 13 0,-3-21 114,1 1-1,0-1 0,0 0 1,0 0-1,0 0 0,1 0 1,-1 0-1,1 0 0,0 0 1,-1-1-1,5 5 0,-5-6 37,-1-1 0,0 0 0,0 0 0,0 0 0,0 1-1,0-1 1,0 0 0,0 0 0,1 0 0,-1 0 0,0 1 0,0-1 0,0 0-1,0 0 1,0 0 0,1 0 0,-1 0 0,0 0 0,0 0 0,0 0-1,1 0 1,-1 1 0,0-1 0,0 0 0,0 0 0,1 0 0,-1 0 0,0 0-1,0 0 1,0 0 0,1 0 0,-1 0 0,0 0 0,0-1 0,0 1-1,1 0 1,-1 0 0,0 0 0,0 0 0,0 0 0,1 0 0,-1-1 7,0 1 0,0-1 0,0 1 0,0-1 0,0 0 0,0 1 0,0-1 0,0 1 0,0-1 0,0 1 0,0-1 0,0 1 0,0-1 0,-1 1 0,1-1 1,0 1-1,-1-1 0,-2-5 335,-1 0 1,0 1-1,0 0 1,0-1-1,-1 2 1,-8-8-1,8 7-190,-1 0 0,1 0 0,0-1 0,1 1 0,-1-1 0,-4-9 0,6 10-141,-7-16 13,9 19-28,1 0-1,-1 0 0,1 0 0,0 1 1,-1-1-1,1 0 0,0 0 0,0 0 1,0 0-1,0-2 0,1 4 0,-1-1-1,0 1 1,0-1 0,0 0-1,1 1 1,-1-1-1,0 1 1,1-1 0,-1 1-1,0 0 1,1-1 0,-1 1-1,0-1 1,1 1-1,-1 0 1,1-1 0,-1 1-1,1 0 1,-1-1 0,1 1-1,-1 0 1,1 0-1,-1 0 1,1-1 0,1 1-1,16-1-79,-11 1 65,89 3-325,-52 0-539</inkml:trace>
  <inkml:trace contextRef="#ctx0" brushRef="#br0" timeOffset="8103.17">4496 567 9530,'-5'2'1508,"8"-1"-318,-1-1-1049,-1 1 0,1-1 1,-1 0-1,1 0 0,-1 0 0,1-1 0,-1 1 1,3-1-1,6-2-55,0-1 1,1 1-1,10-1 0,-15 2-75,0 1 0,0-1 0,0 0 0,-1-1 0,1 1 0,-1-1 0,0-1 0,0 1 0,0 0 0,6-7 0,4-1 12,-12 9-15,-1 0 0,1 0 0,-1 0 0,0 0 0,0-1 0,0 1 0,2-4-1,-3 5-2,-1 0-1,1 0 1,-1 0-1,1 0 1,-1 0-1,0 0 0,1 0 1,-1-1-1,0 1 1,0 0-1,0 0 1,0 0-1,0 0 0,0 0 1,0 0-1,0 0 1,0 0-1,-1 0 1,1 0-1,0 0 0,-1 0 1,1 0-1,-1-2 1,-1 0-18,0 1 0,0-1 0,0 1 0,0-1 0,0 1 1,-1 0-1,1 0 0,-1 0 0,1 0 0,-1 0 0,0 1 1,0-1-1,0 1 0,0-1 0,0 1 0,0 0 0,0 0 1,0 1-1,0-1 0,0 1 0,-1-1 0,1 1 0,0 0 1,0 0-1,-1 1 0,1-1 0,0 1 0,0-1 0,0 1 0,0 0 1,0 0-1,0 0 0,0 1 0,-4 2 0,1-1 9,0 1 0,0 0-1,1 0 1,-1 1 0,1-1 0,0 1-1,1 0 1,-1 1 0,1-1-1,0 1 1,0 0 0,1 0 0,-4 9-1,-12 32 100,17-44-59,2 0 0,-1 0 0,0-1 0,1 1 0,-1 0 0,1 0 0,0 0 0,0 0 0,0 0 0,0 0 0,1 6 0,1-2 76,1 1 1,-1-1-1,5 9 0,-6-14-93,0 0-1,0 1 0,1-1 0,-1 0 0,1 0 0,-1 0 0,1-1 1,0 1-1,-1 0 0,1 0 0,0-1 0,0 1 0,0-1 0,1 0 1,-1 0-1,0 0 0,0 0 0,1 0 0,-1 0 0,0 0 0,1-1 1,-1 1-1,1-1 0,-1 0 0,1 0 0,4 0 0,4-1-103,-1-1 1,1 0-1,0 0 0,17-7 0,-22 7-39,30-10-1087</inkml:trace>
  <inkml:trace contextRef="#ctx0" brushRef="#br0" timeOffset="8671.98">5092 0 8538,'-7'4'181,"-1"1"1,1-1-1,1 1 0,-1 1 1,1-1-1,-1 1 0,2 0 1,-1 1-1,1-1 1,0 1-1,0 0 0,1 1 1,-1-1-1,2 1 0,-5 12 1,-5 16-147,2 1 0,2 0-1,-5 46 1,-5 115-112,18-176 56,-3 40-289,-7 71-120,11-131 437,0 0 0,-1 0 0,1 0 0,-1 0-1,0 0 1,1 0 0,-1 0 0,0 0 0,0 0 0,0 0 0,-3 3 0,4-5-4,0 0-1,0 0 1,-1 0 0,1 0 0,0 1 0,0-1 0,0 0 0,-1 0 0,1 0 0,0 0-1,0 0 1,0 0 0,-1 0 0,1 0 0,0 0 0,0 0 0,0 0 0,-1 0 0,1 0 0,0 0-1,0 0 1,0 0 0,-1 0 0,1-1 0,0 1 0,0 0 0,0 0 0,-1 0 0,1 0 0,0 0-1,0 0 1,0 0 0,0-1 0,-1 1 0,1 0 0,0 0 0,0 0 0,0 0 0,0-1-1,0 1 1,0 0 0,0 0 0,-1 0 0,1-1 0,0 1 0,0 0 0,-4-14 61,2 9-47,-5-12 27,4 10-30,0 0 1,-2-9-1,-7-44 19,8 42-29,1-1 0,0-19 1,2 22 7,-1 1 1,0 0 0,-8-27 0,7 32 87,2 6 54,0 0-1,-1 1 0,1-1 1,-4-6-1,3 8 42,2 3-113,7 5-59,3-1 9,-7-2-22,1-1 0,0 0 0,-1-1-1,6 3 1,7 1 1,0-1-1,0-1 0,33 4 1,-16-8-355,-1-1-1289</inkml:trace>
  <inkml:trace contextRef="#ctx0" brushRef="#br0" timeOffset="9823.53">5277 451 9330,'1'-5'1232,"0"-1"882,-2 5-1377,-4 4-490,1 0-231,0 0 0,0 1 0,1 0 0,-1 0 0,1 0 0,0 0 0,0 0 0,0 1 0,0-1 0,1 1 0,0 0 0,0 0 0,0 0 0,0 0 0,-1 10 0,-2 2-8,3-7-2,0-1 0,0 1 0,-1 11 0,3-19-7,0 0-1,0 0 0,0 0 1,0 0-1,0 0 0,1 0 1,-1 0-1,1 0 0,-1 0 1,1 0-1,0 0 0,0 0 1,-1-1-1,1 1 1,1 0-1,-1-1 0,0 1 1,0 0-1,0-1 0,4 3 1,-5-4-5,1 1 1,0-1 0,-1 0 0,1 0-1,0 1 1,-1-1 0,1 0 0,0 0 0,-1 0-1,1 0 1,0 0 0,0 0 0,-1 0-1,1 0 1,0 0 0,-1 0 0,1-1-1,0 1 1,-1 0 0,1 0 0,-1-1 0,1 1-1,0 0 1,-1-1 0,2 0 0,1-1-18,2 0 18,0 0 0,0 0 0,0-1 1,-1 0-1,1 0 0,-1 0 0,7-6 0,0-3 33,-8 9-24,0 0-1,0 0 1,0 0 0,-1 0 0,3-4 0,-5 7-5,0 0 1,0 0 0,0 0-1,0 0 1,0 0-1,0 0 1,0 0-1,0 0 1,0 0-1,0 0 1,0 0-1,0 0 1,0 0-1,0 0 1,0 0-1,0 0 1,0 0-1,0 0 1,0 0 0,0 0-1,0 0 1,0-1-1,0 1 1,0 0-1,1 0 1,-1 0-1,0 0 1,0 0-1,0 0 1,0 0-1,0 0 1,0 0-1,0 0 1,0 0 0,0 0-1,0 0 1,0 0-1,0 0 1,0 0-1,0 0 1,0 0-1,0 1 1,1-1-1,-1 0 1,0 0-1,0 0 1,0 0-1,0 0 1,0 0-1,0 0 1,0 0 0,0 0-1,0 0 1,0 0-1,0 0 1,0 0-1,3 5-8,0 9 9,-1 5 9,-2-13 1,1 0 0,0 0 0,-1 0 0,2-1 0,1 8 1,-3-12-10,1 0 0,-1 0 0,1 0 0,0 0 0,-1 0 0,1 0 0,0 0 0,-1 0 0,1 0 0,0 0 0,0 0 0,0-1 0,0 1 0,0 0 1,0-1-1,0 1 0,0 0 0,0-1 0,0 0 0,0 1 0,0-1 0,1 1 0,-1-1 0,0 0 0,0 0 0,0 0 0,0 0 0,1 0 0,-1 0 1,2 0-1,2-1 3,0 0-1,1 0 1,-1-1 0,0 0 0,0 0 0,8-4 0,7-3 9,-7 3-9,1 0 1,-1 0 0,16-11-1,-25 14 46,0 0 0,0 0 1,0 0-1,0-1 0,-1 0 0,0 1 0,0-1 0,0 0 0,0 0 0,0 0 0,-1-1 1,0 1-1,3-8 0,-4 8 5,-1 0-1,0 0 1,1 0 0,-1 0-1,0 0 1,-1 0 0,1 0-1,-2-5 1,0-8 58,1 13-99,0 1 0,0-1 0,0 0 0,0 1 0,0-1 0,-1 0 0,0 1 0,-3-5 0,-5-12 14,-10-26-6,20 46-20,0-1 0,-1 1 0,1 0 0,0-1 0,0 1 0,0 0 0,0-1 0,0 1-1,0-1 1,0 1 0,0 0 0,0-1 0,0 1 0,0-1 0,0 1 0,0 0 0,0-1 0,0 1 0,0 0-1,0-1 1,0 1 0,0-1 0,1 1 0,-1 0 0,0-1 0,0 1 0,0 0 0,1-1 0,-1 1 0,0 0-1,0 0 1,1-1 0,-1 1 0,0 0 0,1 0 0,-1-1 0,0 1 0,1 0 0,-1 0 0,0 0 0,1 0 0,-1-1-1,1 1 1,-1 0 0,0 0 0,1 0 0,-1 0 0,0 0 0,1 0 0,2 0 35,-1 0 0,0 0 0,0 0 0,0 0 0,0 0 1,0 0-1,0 1 0,0-1 0,3 2 0,29 15 188,-20-10-189,15 6-1,-23-11-28,-1 0 0,1-1 0,0 0 0,-1 0 0,1 0 0,9 0 0,-4-1 5,0-1 0,-1 0 0,1-1 0,-1 0 0,1-1 0,-1 0 0,1 0 0,-1-1-1,0 0 1,18-12 0,-28 16-10,0 0 0,0 0 0,0 0 1,0 0-1,0 0 0,0 0 0,0 0 0,0 0 0,1 0 0,-1 0 0,0 0 0,0 0 1,0 0-1,0 0 0,0 0 0,0 0 0,0 0 0,0 0 0,0-1 0,0 1 0,0 0 1,1 0-1,-1 0 0,0 0 0,0 0 0,0 0 0,0 0 0,0 0 0,0 0 0,0-1 1,0 1-1,0 0 0,0 0 0,0 0 0,0 0 0,0 0 0,0 0 0,0 0 0,0-1 0,0 1 1,0 0-1,0 0 0,0 0 0,0 0 0,0 0 0,-1 0 0,-5-1 50,-9 2-15,12 0-38,0 1 0,0-1 0,0 0 0,-1 1-1,1 0 1,1 0 0,-1 0 0,0 0 0,0 0 0,1 0 0,-1 1-1,1-1 1,0 1 0,0 0 0,0-1 0,0 1 0,0 0-1,-1 5 1,-2 3-7,1 1 0,0 0 0,-3 21 0,7-29 9,-2 5 0,1-1-1,0 0 1,1 15 0,0-20-2,0 0-1,0 0 1,1 0-1,0 0 1,-1 0 0,1 0-1,0 0 1,0-1 0,1 1-1,-1 0 1,1 0 0,-1-1-1,3 4 1,-2-5 1,-1 0-1,0 0 1,0-1 0,1 1 0,-1 0-1,1 0 1,-1-1 0,1 1 0,-1-1-1,1 1 1,0-1 0,-1 0-1,1 1 1,-1-1 0,1 0 0,0 0-1,-1 0 1,1 0 0,-1 0 0,3-1-1,2 0-5,0-1-1,0 1 0,-1-1 1,8-3-1,-6 1-25,1-1 0,-1 0 0,0 0 0,0 0 0,0-1 0,-1 0 0,0 0-1,0-1 1,0 0 0,-1 0 0,0 0 0,0 0 0,-1-1 0,0 0 0,3-9 0,-6 15 35,0-1 1,-1 0 0,1 1-1,-1-1 1,1 1-1,-1-1 1,0 0 0,0 1-1,0-1 1,-1-3 0,0 0 13,-1 0 0,-4-11 1,3 9-4,3 6-13,-1 0 1,0 0-1,0 0 0,0 0 0,-1 0 0,1 1 0,0-1 0,-3-2 0,4 4-3,-1-1 1,1 1 0,0 0 0,-1-1-1,1 1 1,-1 0 0,1-1-1,-1 1 1,1 0 0,0 0-1,-1 0 1,1-1 0,-1 1 0,1 0-1,-1 0 1,1 0 0,-1 0-1,1 0 1,-1 0 0,1 0-1,-1 0 1,1 0 0,-1 0 0,1 0-1,-1 0 1,1 0 0,-1 1-1,1-1 1,-1 0 0,1 0-1,-1 1 1,1-1 0,-1 0-1,1 0 1,0 1 0,-1-1 0,1 0-1,0 1 1,-1-1 0,1 1-1,-1 0 1,-1 2 0,0 1-1,-1-1 1,2 1-1,-1 0 1,0 0 0,-1 6-1,-5 26 254,4-17-95,1-8-99,1-1 1,1 1-1,0 0 0,0 0 1,1-1-1,0 1 1,3 15-1,-2-22-72,0-1-1,0 0 1,0 1 0,0-1-1,1 0 1,-1 0 0,1 0-1,0 0 1,0 0 0,0 0-1,4 4 1,-4-5-68,0 0 0,1 0 0,-1-1 0,1 1 1,0-1-1,-1 1 0,1-1 0,0 0 0,0 0 0,0 0 0,0-1 0,0 1 1,0-1-1,0 1 0,4-1 0,22-3-2779,2-2-2751</inkml:trace>
  <inkml:trace contextRef="#ctx0" brushRef="#br0" timeOffset="10224.04">6207 425 7130,'1'-7'478,"1"1"0,-1-1 0,-1 1 0,1-1 0,-2-10 1,1 16-425,0 0 0,0-1 1,0 1-1,-1-1 1,1 1-1,0 0 1,-1-1-1,1 1 1,-1 0-1,0 0 1,1-1-1,-1 1 1,0 0-1,0 0 1,0 0-1,0 0 0,0 0 1,0 0-1,0 0 1,0 0-1,0 0 1,0 1-1,0-1 1,-1 0-1,1 1 1,0-1-1,-1 1 1,1-1-1,0 1 0,-1 0 1,1-1-1,-3 1 1,0 0 32,0 0-1,-1 1 1,1-1 0,0 1 0,-1 0-1,1 0 1,0 0 0,0 1 0,0-1-1,0 1 1,0 0 0,0 0 0,0 1-1,1-1 1,-1 1 0,1 0 0,0-1-1,-1 2 1,1-1 0,-4 6 0,4-6-68,0 1 1,1 1 0,-1-1 0,1 0 0,0 0-1,0 1 1,0-1 0,0 1 0,1 0 0,0 0-1,0-1 1,0 1 0,0 0 0,1 0 0,0 0-1,0 0 1,0 0 0,2 8 0,1-5-21,0 0 0,0 0 0,0 0 1,1 0-1,1 0 0,-1-1 0,1 0 0,10 11 1,4 2 12,30 24 0,-47-42-8,0-1 0,0 1 0,0 0 1,-1 0-1,1 0 0,2 4 0,-4-6-1,0 1 0,1-1-1,-1 1 1,0-1 0,0 1 0,0 0-1,0-1 1,1 1 0,-1-1 0,0 1-1,0 0 1,0-1 0,0 1 0,0-1-1,0 1 1,-1 0 0,1-1 0,0 1-1,0-1 1,0 1 0,0 0 0,-1-1-1,1 1 1,0-1 0,-1 1 0,1-1-1,0 1 1,-1-1 0,1 1 0,-1-1 0,1 0-1,-1 1 1,-3 2 14,0 0-1,0-1 1,0 1 0,-1-1-1,1 0 1,0 0 0,-7 1-1,-36 7 18,19-5-154,12-1-658,2-1-771</inkml:trace>
  <inkml:trace contextRef="#ctx0" brushRef="#br0" timeOffset="10710.71">6799 436 4985,'1'-2'335,"0"-1"-1,-1 0 1,1 1 0,0-1-1,-1 1 1,0-1 0,1 0-1,-1-3 1,-1 5-220,1-1 1,0 1-1,-1 0 0,1 0 0,-1 0 1,1 0-1,-1 0 0,1 0 1,-1 0-1,0 0 0,0 1 1,1-1-1,-1 0 0,0 0 1,0 1-1,0-1 0,0 0 0,0 1 1,0-1-1,0 1 0,0-1 1,-1 0-1,0 1-22,0-1 0,0 0 0,0 1 0,0-1 0,0 1 0,0 0 0,0-1 0,0 1 0,0 0 0,-1 0 0,1 1 0,0-1 0,0 0 0,0 1-1,0-1 1,0 1 0,-2 0 0,-3 3 39,0-1 0,1 1 0,-9 6 0,2-1-62,7-5-45,0 0 0,1 0-1,-9 8 1,12-10-24,1 0 0,-1 0 0,1 0 0,-1 0 0,1 0 0,0 0 0,0 1 0,0-1 0,0 0 0,0 1 0,0-1 0,1 1 0,-1 3 0,0-1-3,1-1 0,0 1 0,1-1-1,-1 1 1,1-1 0,0 1-1,0-1 1,0 1 0,1-1-1,0 0 1,-1 0 0,4 5 0,3 3 1,0 1 0,14 14 0,-5-6-4,-13-16 11,0-1 0,9 8-1,-13-12-3,0 0 0,0 0 0,1 1-1,-1-1 1,0 0 0,1 0-1,-1 1 1,0-1 0,0 0 0,0 0-1,1 1 1,-1-1 0,0 0-1,0 1 1,0-1 0,0 0 0,1 1-1,-1-1 1,0 0 0,0 1-1,0-1 1,0 0 0,0 1 0,0-1-1,0 1 1,0-1 0,0 0-1,0 1 1,0-1 0,0 0 0,0 1-1,-1-1 1,1 0 0,0 1-1,0-1 1,0 0 0,0 1-1,-1-1 1,1 0 0,0 0 0,0 1-1,0-1 1,-1 0 0,1 1-1,0-1 1,-1 0 0,1 0 0,0 0-1,-1 1 1,1-1 0,0 0-1,-1 0 1,-2 2 8,0-1 0,0 0-1,0 0 1,0 0 0,-4 1 0,-11 1 9,0-1 0,0-1 0,-1 0 0,1-2 0,0 0 0,-28-5 0,39 4-422,1 0-1,-1 0 1,-6-4-1,4 2-1045,15 5-1871</inkml:trace>
  <inkml:trace contextRef="#ctx0" brushRef="#br0" timeOffset="11420.44">6959 497 8210,'-1'-3'293,"0"-1"-1,0 1 1,0 0 0,-1 0 0,0 0-1,1-1 1,-1 2 0,0-1 0,-1 0-1,1 0 1,0 1 0,-1-1 0,0 1-1,1 0 1,-1 0 0,0 0 0,0 0 0,-5-2-1,7 3-243,-1 1 0,1-1-1,-1 1 1,1 0 0,-1 0-1,1 0 1,-1-1 0,1 1 0,-1 1-1,1-1 1,-1 0 0,1 0-1,-1 1 1,1-1 0,-1 0-1,1 1 1,-1 0 0,1-1-1,0 1 1,-1 0 0,1 0 0,0-1-1,-1 1 1,0 2 0,-1 0 28,0-1 0,0 1 0,1 0 1,0 0-1,-1 1 0,1-1 0,1 0 0,-4 6 1,4-3-71,-1-1 0,1 0 1,0 1-1,1-1 0,-1 1 0,1-1 1,0 1-1,0-1 0,1 1 1,0-1-1,0 1 0,0-1 0,0 1 1,3 4-1,-3-7-32,-1-1 1,1 0-1,0 0 1,0 0-1,0 0 1,0 0-1,0 0 1,0 0-1,1 0 1,-1 0-1,1-1 0,-1 1 1,1 0-1,0-1 1,0 1-1,0-1 1,-1 0-1,1 0 1,0 0-1,0 0 1,1 0-1,-1 0 0,0 0 1,0-1-1,0 1 1,4 0-1,-3-1-41,1 0-1,0-1 1,-1 1-1,1-1 1,0 0-1,-1 0 1,1 0-1,-1 0 1,1-1-1,3-1 1,6-4-76,13-10 1,-22 14 128,22-15-60,35-33 0,-47 37 85,0 0-1,0-2 1,16-24-1,-20 23 6,-2 0-1,9-21 1,3-8 28,-13 33-31,-1 0-1,0 0 1,-1-1 0,-1 1-1,0-1 1,-1 0 0,2-15-1,-6 16 30,1 13-41,0 0 0,0 0 0,0-1 0,0 1 0,0 0-1,0 0 1,0 0 0,0 0 0,0 0 0,0 0 0,0-1 0,0 1 0,-1 0 0,1 0 0,0 0 0,0 0-1,0 0 1,0 0 0,0 0 0,0-1 0,0 1 0,-1 0 0,1 0 0,0 0 0,0 0 0,0 0-1,0 0 1,0 0 0,-1 0 0,1 0 0,0 0 0,0 0 0,0 0 0,0 0 0,-1 0 0,1 0 0,0 0-1,0 0 1,0 0 0,0 0 0,-1 0 0,-1 1 8,0 0 0,-1 0 1,1 0-1,0 0 0,0 0 0,0 1 0,0-1 1,0 1-1,0-1 0,0 1 0,-2 2 0,-3 4-3,-8 12 0,2 1 0,-20 43 0,15-27-5,10-20-8,1 1 0,1-1 0,0 1 0,2 0 1,0 1-1,-3 35 0,6-48-51,1 0 1,0 0-1,0 0 1,0 1-1,1-1 1,0 0 0,0 0-1,3 7 1,-4-12 29,1 1 1,0-1 0,0 1 0,0-1-1,0 1 1,0-1 0,0 1-1,0-1 1,0 0 0,1 1 0,-1-1-1,0 0 1,1 0 0,-1 0 0,1 0-1,-1 0 1,1-1 0,-1 1 0,1 0-1,0-1 1,-1 1 0,1-1-1,0 0 1,0 1 0,-1-1 0,1 0-1,0 0 1,0 0 0,-1 0 0,1 0-1,0-1 1,1 1 0,2-1 27,0 0 1,-1-1-1,1 1 1,-1-1-1,1 0 1,-1 0-1,0 0 1,0-1-1,0 1 1,0-1-1,0 0 1,-1 0-1,1-1 1,4-5-1,-1 0 283,-1 0 0,0-1 0,0 1 0,-1-1 0,5-14-1,-9 21-209,0 1-1,-1-1 0,1 1 0,-1-1 0,1 1 0,-1-6 1,0 4 14,2 5-45,0 7 7,-3 17 46,0-16-87,1-1 1,0 1-1,1 9 0,1-4 7,2 1-1,9 28 1,-13-42-108,1 0-1,0 1 1,-1-1 0,1 0 0,-1 0-1,1 1 1,0-1 0,0 0-1,0 0 1,0 0 0,0 0-1,0 0 1,0 0 0,0 0 0,0-1-1,0 1 1,0 0 0,1-1-1,-1 1 1,0 0 0,0-1-1,1 0 1,-1 1 0,2-1 0,1 0-398,0 0 1,0 0 0,-1 0 0,1-1-1,0 1 1,0-1 0,5-2 0,7-3-3835</inkml:trace>
  <inkml:trace contextRef="#ctx0" brushRef="#br0" timeOffset="11973.46">7604 149 9706,'-1'0'195,"0"-1"0,1 0 0,-1 1 0,0-1 0,0 0-1,1 1 1,-1-1 0,0 1 0,0-1 0,0 1 0,0 0 0,0-1 0,0 1 0,-1-1 0,1 1-144,0 1 1,0-1 0,0 0 0,0 0 0,1 0 0,-1 1 0,0-1 0,0 0 0,1 1 0,-1-1 0,0 1 0,1-1 0,-1 1 0,0-1 0,1 1 0,-1-1-1,1 1 1,-1 0 0,0 0 0,-1 3 1,-1-1 0,1 1 0,0-1-1,-2 8 1,-1 2-26,-10 19-17,2 1 0,-12 52-1,21-66-7,2 0 0,1 0-1,1 26 1,-1 3-2,1-38-1,0 1 0,2 15 0,-2-23 1,1 0-1,0 0 1,-1 0-1,1 0 1,1 0-1,-1 0 1,0 0 0,1 0-1,-1 0 1,1-1-1,3 4 1,-4-5 0,0 0 0,-1 0-1,1-1 1,0 1 0,0 0 0,0-1 0,0 1-1,0-1 1,0 1 0,0-1 0,0 1 0,0-1 0,1 0-1,-1 0 1,0 1 0,0-1 0,1 0 0,18-3 5,-14 2 1,-2 1-2,0-1-1,0 0 1,-1 0 0,1 0-1,0 0 1,0-1-1,0 1 1,-1-1 0,1 0-1,5-4 1,9-5 10,-16 9-11,1 1 0,-1 0 0,0-1 0,0 1 0,1-1-1,-1 0 1,0 1 0,0-1 0,-1 0 0,1 0 0,3-4 0,-3 1 5,-1 1 0,1 0 0,-1 0 0,0-1 0,0 1 0,0-1 0,0 1 0,-1-1 0,0 1 0,0-1-1,0 1 1,0-1 0,-1 0 0,0 1 0,0-1 0,-2-5 0,3 9-6,0 0 1,-1 0-1,1 0 0,0 0 1,-1 0-1,1 0 0,-1 0 0,1 1 1,-1-1-1,1 0 0,-1 0 1,0 0-1,1 1 0,-1-1 0,-1-1 1,1 2-3,1 0 1,-1-1-1,0 1 0,1 0 1,-1 0-1,0 0 1,1 0-1,-1 0 1,1 0-1,-1 0 1,0 0-1,1 0 0,-1 0 1,0 0-1,1 0 1,-1 0-1,0 0 1,0 1-1,-1 0 5,0 0 0,0 0 0,0 0 0,1 0 0,-1 1 0,0-1 1,1 1-1,-1-1 0,1 1 0,0 0 0,0-1 0,-1 1 0,0 3 0,-2 4 22,0 1 0,0 1 0,2-1 0,-1 0-1,1 0 1,-1 17 0,3-24-51,0-1 0,0 1 0,0 0 0,0-1 0,1 1 0,-1 0 0,1-1 0,-1 1 0,1 0 0,0-1 0,0 1 0,0-1 0,1 1 0,-1-1 0,0 0 0,1 0 0,0 0 0,-1 1 0,1-1 0,0-1 0,0 1 0,0 0 0,0 0 0,1-1 0,-1 1 0,0-1 0,1 0 0,-1 0 0,1 0 0,-1 0 0,1 0 0,-1 0 0,1-1 0,0 1 0,4-1 0,-1 1-508,-1-1 0,1 0 1,-1 0-1,0-1 0,1 1 0,-1-1 0,5-2 1,16-5-4169</inkml:trace>
  <inkml:trace contextRef="#ctx0" brushRef="#br0" timeOffset="12599.71">7977 414 6121,'0'-1'161,"0"1"-1,0-1 0,0 1 0,0-1 1,0 1-1,-1-1 0,1 1 1,0-1-1,-1 1 0,1-1 0,0 1 1,-1-1-1,1 1 0,0 0 1,-1-1-1,1 1 0,-1 0 1,1-1-1,0 1 0,-1 0 0,1-1 1,-1 1-1,1 0 0,-1 0 1,1 0-1,-1 0 0,1-1 0,-1 1 1,0 0-1,1 0 0,-1 0 1,1 0-1,-2 0 0,1 0-35,0 0 0,0 1 0,0-1 0,0 0 0,0 0-1,0 1 1,0-1 0,0 0 0,0 1 0,0-1 0,0 1 0,0-1 0,0 1-1,0 0 1,0-1 0,0 1 0,0 1 0,-8 8 170,-10 9-1,-7 8-43,15-14-73,2 0-1,-1 0 0,2 1 1,0 1-1,-6 14 0,13-27-174,0 0-1,0 0 1,0 0-1,1 0 0,-1 0 1,1 1-1,0-1 0,-1 0 1,1 0-1,0 0 1,0 0-1,1 0 0,-1 0 1,0 1-1,1-1 0,0 3 1,-1-5-5,1 1 1,-1 0 0,1-1-1,-1 1 1,1-1-1,-1 1 1,1-1 0,-1 1-1,1-1 1,-1 1-1,1-1 1,0 1 0,-1-1-1,1 1 1,0-1-1,0 0 1,-1 0-1,1 1 1,1-1 0,0 0-3,0 0 0,0 0 0,0 0 0,0 0 0,0 0-1,0 0 1,0-1 0,0 1 0,0-1 0,2 0 0,12-6-90,-2 0 0,1-1-1,-1 0 1,0-1 0,-1-1-1,25-22 1,66-81-117,-35 34 273,-51 61-58,27-30 193,-40 42-116,-1-1-1,1 1 0,-1-1 1,-1 0-1,1 0 1,3-10-1,-5 8-20,0 1 1,-1-1-1,0 0 0,0 1 1,0-1-1,-1 0 0,-1 0 0,-1-13 1,1 20-59,1 0-1,0 0 1,-1 0 0,1 0 0,-1 1 0,0-1 0,0 0-1,0 0 1,1 1 0,-3-3 0,2 3-4,1 1 1,-1-1-1,1 1 1,-1 0-1,0-1 1,1 1-1,-1 0 1,1-1-1,-1 1 1,0 0-1,1 0 0,-1 0 1,0 0-1,0-1 1,1 1-1,-1 0 1,0 0-1,1 0 1,-1 0-1,0 1 1,0-1-1,1 0 1,-1 0-1,0 0 0,1 0 1,-1 1-1,0-1 1,1 0-1,-1 1 1,1-1-1,-1 0 1,0 2-1,-6 2-5,1 1 0,1 0 0,-1 1 0,-5 6 0,2-2 5,-1 1-4,0 0 0,1 1 0,1 1 0,-1 0 0,2 0 0,0 0 0,1 1 0,0 0 0,-7 26 0,5-8-303,2 0-1,2 1 1,1-1 0,1 51 0,2-81 251,0 1 1,0-1-1,1 0 0,-1 0 0,0 1 0,1-1 1,0 0-1,0 0 0,0 0 0,0 0 1,0 0-1,0 0 0,0 0 0,0 0 1,1 0-1,-1 0 0,3 1 0,-2-1 51,1 0 0,-1-1 0,0 1 0,1-1-1,0 0 1,-1 0 0,1 0 0,-1 0 0,1-1 0,0 1-1,0-1 1,0 1 0,3-1 0,-1 0 37,1-1-1,-1 1 1,1-1 0,0 0 0,-1-1 0,0 1-1,1-1 1,-1 0 0,0 0 0,0-1-1,0 0 1,0 1 0,-1-2 0,1 1 0,-1 0-1,0-1 1,0 0 0,0 0 0,0 0 0,-1-1-1,1 1 1,-1-1 0,3-6 0,0-1 116,-3 5-99,0 1 0,1 0 0,-1 0 0,7-7 0,-9 21-55,-1 4 193,-2 23 0,-1-1 111,4-19-266,0-1 0,1 1 1,3 13-1,-4-25-98,0 0-1,-1-1 1,1 1-1,0-1 1,0 1 0,0-1-1,1 0 1,-1 1 0,1-1-1,-1 0 1,1 0 0,-1 0-1,1 0 1,0 0-1,0 0 1,0-1 0,0 1-1,1 0 1,-1-1 0,0 0-1,1 0 1,3 2 0,9 1-1719</inkml:trace>
  <inkml:trace contextRef="#ctx0" brushRef="#br0" timeOffset="13287.48">8545 118 10418,'-1'-1'90,"1"-1"-1,-1 1 0,0 0 1,0 0-1,0 0 0,0 0 1,-1 0-1,1 0 0,0 0 1,0 0-1,-1 0 0,1 0 1,0 0-1,-1 1 1,1-1-1,-1 1 0,1-1 1,-1 1-1,1 0 0,-1-1 1,1 1-1,-1 0 0,0 0 1,1 0-1,-1 0 0,1 0 1,-1 0-1,1 1 0,-1-1 1,1 1-1,-1-1 1,1 1-1,-1-1 0,1 1 1,-1 0-1,1-1 0,-2 3 1,-2 1-92,0 0 0,1 1 0,-1 0 1,1 0-1,0 0 0,0 0 0,1 0 0,-5 11 1,-2 5-22,-7 25 0,7-14-356,2 0-1,-8 52 1,12-48-1168,2 0 0,2 42 1,1-67 1268,0 1 1,1 0 0,0 0-1,1-1 1,7 20-1,-1-4 1424,-22-61 1230,7 21-1785,0 1-263,1 0 0,0-1-1,-6-25 1,7 17-306,0-26-1,4 47-18,0-1 0,-1 0 0,1 1 1,0-1-1,0 0 0,1 1 0,-1-1 1,0 1-1,0-1 0,0 0 0,0 1 0,0-1 1,1 1-1,-1-1 0,0 0 0,0 1 0,1-1 1,-1 1-1,1-1 0,-1 1 0,0-1 0,1 1 1,-1-1-1,1 1 0,-1 0 0,2-1 1,-2 1 21,0 0 0,1 0 0,-1 0 0,0 0 0,1 0 0,-1 0 0,1 0 0,-1 0 0,0 1 1,1-1-1,-1 0 0,0 0 0,0 0 0,1 1 0,-1-1 0,0 0 0,1 0 0,-1 1 0,0-1 0,0 0 1,1 1-1,1 1 67,8 7-23,0-1 0,1 0 0,18 10 1,-23-16-69,0 1 0,0 0 0,0-1 1,1 0-1,-1-1 0,1 1 0,-1-1 1,1-1-1,8 1 0,-1-1 12,0-1-1,-1 0 1,1 0-1,-1-2 1,1 0 0,-1 0-1,0-1 1,24-11-1,-34 13-3,0 0 0,0 0-1,0 0 1,-1 0-1,1-1 1,0 1 0,-1-1-1,3-4 1,6-6 31,-7 9-28,7-8 24,-11 11-34,1 0 1,-1 1-1,1-1 1,-1 0-1,0 0 1,0 1-1,1-1 1,-1 0-1,0 0 1,0 0 0,0 1-1,0-1 1,0 0-1,0 0 1,0 0-1,0 0 1,-1 1-1,1-2 1,-6-9 31,5 9-20,0 0 0,0 0 0,0 0-1,0 0 1,-1-4 0,2 5 20,0 0 0,-1 0 0,1 0 1,0 0-1,0-1 0,-1 1 0,1 0 0,-1 0 0,1 1 0,-1-1 0,0 0 0,1 0 0,-1 0 0,0 0 0,0 0 1,0 0-8,0 1 1,0-1 0,0 1 0,1 0 0,-1 0 0,0-1 0,0 1 0,0 0-1,0 0 1,0 0 0,0 0 0,1 0 0,-1 0 0,0 0 0,0 0 0,0 0-1,0 1 1,0-1 0,-1 1 0,0 0 14,0-1 0,0 1 1,0 0-1,0 0 0,1 1 0,-1-1 1,0 0-1,0 1 0,1-1 0,-1 1 0,1-1 1,-3 4-1,0 2 27,0 0 0,-4 8 0,1 1 34,2-7-9,1 0-1,1 0 1,0 0 0,0 1-1,0 0 1,2-1-1,-1 1 1,0 12 0,2-19-59,0 0 0,1 0 0,-1 0 1,1 0-1,-1 0 0,1 0 0,0 0 0,0 0 1,0 0-1,1 0 0,-1 0 0,1-1 0,-1 1 1,1 0-1,0-1 0,0 0 0,4 4 1,-3-3-15,0-1 0,0 1 1,0-1-1,1 0 1,0 0-1,-1 0 0,1 0 1,0-1-1,0 1 1,0-1-1,0 0 1,7 1-1,-5-2-266,-1 0 0,1 0 0,0-1 0,-1 1-1,1-1 1,-1-1 0,10-2 0,-8 1-859,19-4-5650</inkml:trace>
  <inkml:trace contextRef="#ctx0" brushRef="#br0" timeOffset="13647.95">8829 331 6521,'-3'-3'2541,"3"3"-2259,-1 0 0,1-1 0,0 1 1,-1 0-1,1 0 0,0 0 0,-1 0 0,1 0 1,-1-1-1,0 1 0,1 1-198,0-1 0,-1 1 0,1 0 0,0-1 0,0 1 0,0 0 1,-1-1-1,1 1 0,0 0 0,0-1 0,0 1 0,0 0 0,0 0 0,1 16 47,2 25 0,1 2-124,-3 36 19,0 21-519,0-96 473,-1 0 0,0 0 0,0 0 0,-2 11 0,-2-58 461,4 29-379,1 1 0,1 0 0,0-1 0,7-20 0,22-47-68,-27 72-63,0-1 0,0 1 1,10-13-1,-11 18-133,0-1 0,1 0 0,0 1 1,-1-1-1,1 1 0,0 0 0,0 0 0,9-4 0,18-3-213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6:29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832 5097,'1'0'287,"-1"1"-1,0-1 1,0 1-1,0-1 1,0 1-1,0-1 1,0 1-1,0-1 1,1 1-1,-1-1 1,0 1 0,0-1-1,1 1 1,-1-1-1,1 1 1,7 4 1004,-7-4-1292,0-1-1,1 0 1,-1 0-1,0 0 1,1 1-1,-1-1 1,0 0 0,0 0-1,1-1 1,-1 1-1,0 0 1,1 0-1,0-1 1,1 0 9,0-1 0,0 0 0,-1 1 0,1-1 0,-1 0 0,1 0 0,-1-1 0,3-2 0,16-24 30,-15 20-28,4-5 5,0 2-6,-1-1 0,0-1 0,-1 0 0,12-29 0,-13 17 28,6-33 0,-10 43 1,-2 11 42,0-1 0,-1 1 0,1-1 0,-1 0 0,0 1 0,0-1 0,-2-7 0,2 12-27,-1-1 0,1 0 0,-1 1 0,1-1 0,-1 1 0,0-1 0,0 1 0,1-1 0,-1 1-1,0-1 1,0 1 0,-1 0 0,1 0 0,0-1 0,0 1 0,0 0 0,-1 0 0,1 0 0,-1 0 0,1 1 0,-1-1 0,1 0 0,-1 1 0,1-1 0,-1 1 0,0-1 0,-2 0 0,1 1-26,1 0 0,0 1-1,-1-1 1,1 0 0,0 1 0,-1-1-1,1 1 1,0 0 0,0 0 0,-1 0-1,1 0 1,0 0 0,0 0 0,0 0-1,0 1 1,1-1 0,-1 1 0,0 0-1,1-1 1,-3 3 0,-2 4-33,0 0 0,0 0 0,-6 14 0,5-9 5,1 0-1,1 1 1,1 0 0,0-1 0,-2 16 0,-6 74 29,9 264-1623,3-357 1440,5 63-1151,-3-57 1068,1-1-1,8 25 1,-11-40 238,1 5 26,1-1 0,0 1 1,0 0-1,4 6 1,-10-27 253,2 7-267,-8-21-174,-1 1 0,-1 0-1,-20-34 1,6 12 27,-13-29 461,36 72 329,8 8-324,-1 0-153,4 1-19,0-2 0,-1 1 0,1-1 0,-1 0 0,1 0 0,7-3 1,1 1-86,57-20-948,-61 19 112,19-6-2535</inkml:trace>
  <inkml:trace contextRef="#ctx0" brushRef="#br0" timeOffset="432.71">415 864 8762,'0'0'120,"1"1"0,0-1 1,0 0-1,-1 0 0,1 0 0,0 1 0,-1-1 1,1 0-1,0 1 0,-1-1 0,1 1 1,-1-1-1,1 1 0,-1-1 0,1 1 1,-1-1-1,1 1 0,-1-1 0,1 1 0,-1 0 1,0-1-1,1 1 0,-1 0 0,0-1 1,1 1-1,-1 0 0,0 0 0,4 22 61,-3-21-129,0 25-19,0 0 0,-2 0 0,-8 52 0,4-49-165,-2 0 0,-21 55 0,27-84-29,0 1 1,1-1-1,-1 1 0,1-1 0,0 1 1,-1-1-1,1 1 0,0 2 0,6-15-3193,0-5 995</inkml:trace>
  <inkml:trace contextRef="#ctx0" brushRef="#br0" timeOffset="819.16">490 926 3321,'1'3'2727,"1"24"-1278,-1-17-1279,-1 0-1,5 17 0,-4-24-164,-1 0-1,1-1 1,0 1-1,0-1 1,1 1-1,-1-1 1,0 0-1,1 1 0,0-1 1,-1 0-1,1 0 1,0 0-1,0 0 1,4 3-1,-5-5-3,0 1-1,0-1 1,0 1-1,-1-1 1,1 1-1,0-1 1,0 0-1,0 1 1,0-1-1,0 0 1,0 0-1,0 0 1,0 0-1,0 0 1,0 0-1,0 0 1,0 0-1,0 0 1,0 0-1,2-1 1,-2 0 0,1 0 1,0 0-1,-1 0 1,1 0 0,-1 0-1,0 0 1,1 0-1,-1 0 1,0-1-1,2-2 1,0 0 11,0-1 0,0 1 0,-1-1 1,0 0-1,0 0 0,0 0 0,1-6 1,-2 6 91,0-1 1,-1 0 0,0 0 0,1 0-1,-2 0 1,1 1 0,-1-1-1,0 0 1,0 0 0,-3-8-1,0 5 233,0-1-1,-1 1 1,0 0-1,0 1 1,-9-11-1,11 15-183,0 0 0,0 1 0,-1-1 0,0 1 0,-7-6 0,10 9-114,0-1-1,-1 0 1,1 1-1,0-1 1,0 1-1,-1-1 1,1 1 0,0 0-1,-1-1 1,1 1-1,-2 0 1,2 0-10,0 0 0,0 0 0,0 1 0,0-1 0,1 0 0,-1 0 0,0 1 0,0-1 0,1 0 0,-1 1 0,0-1 0,1 1 1,-1-1-1,0 1 0,1-1 0,-1 1 0,1 0 0,-1-1 0,1 1 0,-2 1 0,1 0-39,-1 1 1,1 0 0,0-1-1,0 1 1,0 0-1,0 0 1,0 0-1,1 0 1,0 0 0,-1 0-1,1 0 1,0-1-1,0 1 1,0 0 0,1 0-1,-1 0 1,1 0-1,0 3 1,5 8-1981</inkml:trace>
  <inkml:trace contextRef="#ctx0" brushRef="#br0" timeOffset="1389.66">784 865 6465,'0'0'160,"-1"0"-1,1 0 0,0 0 0,-1 0 1,1 0-1,-1 0 0,1 0 1,0 0-1,-1 0 0,1 0 0,0 0 1,-1 0-1,1-1 0,0 1 0,-1 0 1,1 0-1,0 0 0,-1-1 0,1 1 1,0 0-1,-1 0 0,1-1 1,0 1-1,0 0 0,-1 0 0,1-1 1,-1-10 1494,1 9-1881,0 1 278,0 1-1,0-1 0,0 1 0,1-1 1,-1 0-1,0 1 0,0-1 1,1 1-1,-1-1 0,1 0 1,-1 1-1,0-1 0,1 1 1,-1-1-1,1 1 0,-1 0 0,1-1 1,0 0-1,4-3 285,-3 2-276,0 1-1,1-1 0,-1 0 0,0 1 1,1 0-1,3-2 0,5-3 2,-9 5-52,1 0-1,0-1 1,-1 1-1,1 0 1,4-1 0,-6 2-9,-1 0 1,1 0-1,0 0 1,-1 0-1,1 0 1,0 0-1,-1 0 1,1 0-1,0 0 1,-1 0-1,1 0 1,0 0-1,-1 0 1,1 0 0,0 1-1,-1-1 1,1 0-1,-1 0 1,1 1-1,-1-1 1,1 0-1,0 1 1,-1-1-1,1 1 1,-1-1-1,1 1 1,-1-1-1,0 1 1,1-1 0,-1 1-1,0-1 1,1 1-1,-1 0 1,1 1 8,-1 1 0,1-1 0,-1 0 1,0 1-1,0-1 0,0 0 1,0 0-1,-1 1 0,1-1 0,0 0 1,-1 0-1,0 1 0,1-1 0,-3 3 1,-2 6 29,-11 15 1,8-13-26,4-5-2,0-1 0,0 1 0,1-1 0,-4 11 0,7-16-28,-1 0 1,1-1-1,0 1 1,-1-1-1,1 1 1,0 0-1,0-1 1,0 1-1,0 0 1,0-1-1,0 1 1,1 0-1,-1-1 1,0 1-1,1 0 1,-1-1-1,1 1 1,0-1-1,0 1 1,-1-1 0,1 1-1,0-1 1,0 0-1,0 1 1,0-1-1,1 0 1,-1 0-1,0 0 1,2 1-1,40 20-380,-34-19 399,0 1 0,0 1 0,-1 0-1,1 0 1,-1 0 0,10 9 0,-17-13 1,0 1 0,1-1 0,-1 1 0,0-1 0,0 0 0,0 1 0,0 0 0,-1-1 0,1 1 0,0 0 0,-1-1 0,1 1 0,-1 0 0,1 0 0,-1-1 0,0 1 0,0 0 0,0 2 0,0-2 5,0 1 1,-1-1-1,1 0 0,-1 0 0,0 0 1,0 1-1,0-1 0,0 0 1,0 0-1,0-1 0,-1 1 1,1 0-1,-1 0 0,-1 2 1,-3 1 3,0 0 0,0 0 0,-1-1 1,1 0-1,-1 0 0,0 0 0,0-1 0,0 0 1,0 0-1,-1 0 0,1-1 0,-1-1 1,0 1-1,1-1 0,-1 0 0,-8-1 1,11-1-18,0 1 1,0-1 0,0 0 0,1-1 0,-1 1 0,1-1 0,-1 0-1,1 0 1,-1-1 0,-3-2 0,4 2-399,0 0-1,1 0 1,0 0 0,-1 0 0,1-1-1,-4-5 1,-4-10-4057</inkml:trace>
  <inkml:trace contextRef="#ctx0" brushRef="#br0" timeOffset="2301.21">1161 680 2609,'-4'0'1310,"0"-1"1,0 1-1,0-1 1,0 0-1,0 0 1,-6-2 0,10 2-1210,0 1 0,1-1 0,-1 1 0,0 0 0,0-1 0,1 1 0,-1-1 0,0 1 0,1 0 0,-1-1 0,1 1 1,-1 0-1,0-1 0,1 1 0,1-1-83,-1 1 1,0-1-1,0 1 0,1-1 1,-1 1-1,0 0 0,1-1 1,-1 1-1,1 0 1,-1 0-1,0 0 0,1 0 1,-1 0-1,0 0 0,1 1 1,-1-1-1,0 0 1,2 1-1,3 1 41,0 1 0,9 5-1,-1-1-27,5 2-18,0 0 6,36 11 1,-53-19-20,3 0 1,-1 0 1,1 0-1,-1 1 1,1 0-1,-1 0 1,1 0-1,6 6 1,-11-8 0,1 0 0,-1 0-1,0 0 1,0 0 0,0 0 0,0 1-1,0-1 1,0 0 0,1 0 0,-1 0 0,0 1-1,0-1 1,0 0 0,0 0 0,0 0 0,0 0-1,0 1 1,0-1 0,0 0 0,0 0-1,0 1 1,0-1 0,0 0 0,0 0 0,0 0-1,0 1 1,0-1 0,0 0 0,0 0-1,0 0 1,0 0 0,-1 1 0,-6 7 51,-15 6 16,18-11-62,-3 1 6,-1 0 0,1-1 0,-9 3 0,-8 3-1,8-2-19,0-1-1,0 0 1,-18 3 0,29-8-12,0 1 0,0-1 0,0 1 0,0 0 0,-6 3 0,4 2-742,7-7 687,0 0 0,0 0 0,0 1 1,0-1-1,0 0 0,-1 0 0,1 0 1,0 0-1,0 1 0,0-1 0,0 0 1,0 0-1,0 0 0,0 0 1,0 1-1,0-1 0,0 0 0,0 0 1,0 0-1,0 1 0,0-1 0,0 0 1,0 0-1,0 0 0,0 1 0,0-1 1,0 0-1,0 0 0,0 0 1,0 1-1,0-1 0,0 0 0,1 0 1,3 1-1965</inkml:trace>
  <inkml:trace contextRef="#ctx0" brushRef="#br0" timeOffset="2899.01">1357 615 4977,'-1'0'316,"0"0"-1,-1 0 0,1 0 1,0 0-1,0 1 1,-1-1-1,1 0 1,0 0-1,0 1 1,0-1-1,-1 1 0,1-1 1,-2 2-1,2-1-257,1 0 0,-1 0 0,0 0-1,1-1 1,-1 1 0,1 0 0,-1 0 0,1 0-1,-1 0 1,1 0 0,0 0 0,-1 0-1,1 0 1,0 0 0,0 0 0,0 2 0,0-3-57,0 0 1,0 0 0,0 0-1,0 1 1,0-1 0,0 0 0,0 0-1,0 0 1,0 0 0,0 1 0,0-1-1,0 0 1,0 0 0,1 0 0,-1 0-1,0 1 1,0-1 0,0 0-1,0 0 1,0 0 0,0 0 0,0 0-1,1 0 1,-1 0 0,0 1 0,0-1-1,0 0 1,0 0 0,1 0-1,-1 0 1,0 0 0,8 1 231,10-4 431,-12 1-544,0 0 0,0 1 1,0 0-1,9-1 1,-12 2-96,1 0 0,0 1 0,0-1 1,0 1-1,0 0 0,-1 0 1,1 0-1,5 3 0,-2-1-18,0 0 0,0 0 0,-1 1 0,1 0 0,-1 0 0,0 0 0,0 1 0,-1 0 0,9 9 0,-9-8 5,0 0 1,0 1 0,-1-1-1,0 1 1,4 10 0,-7-15-3,0 0 1,-1 0-1,1 1 1,-1-1-1,1 0 0,-1 0 1,0 1-1,0-1 1,0 0-1,0 0 1,-1 1-1,1-1 1,-1 0-1,1 0 0,-1 1 1,0-1-1,1 0 1,-1 0-1,0 0 1,-1 0-1,1 0 0,0 0 1,-2 2-1,0 0 2,0 0-1,-1-1 0,1 1 0,-1 0 0,0-1 0,0 0 1,0 0-1,-1 0 0,1 0 0,-1-1 0,1 0 1,-1 0-1,0 0 0,0 0 0,0-1 0,0 0 1,-8 1-1,10-1-12,-1-1-6,-1 0 0,0 0 0,-9-1-1,13 0 6,0 1 0,0 0 0,0-1-1,-1 1 1,1 0 0,0-1 0,0 1 0,0-1-1,0 0 1,0 1 0,0-1 0,0 0-1,0 0 1,1 0 0,-1 1 0,0-1 0,0 0-1,1 0 1,-1 0 0,0-2 0,0 2-35,1 0 0,0 1 0,0-1 0,0 0 0,0 1 1,0-1-1,0 0 0,0 0 0,1 1 0,-1-1 0,0 0 0,0 1 1,1-1-1,-1 0 0,0 1 0,1-1 0,-1 0 0,0 1 0,1-1 1,-1 1-1,1-1 0,-1 1 0,1-1 0,-1 1 0,1-1 0,0 1 1,-1-1-1,1 1 0,-1 0 0,1-1 0,0 1 0,-1 0 0,1 0 0,0-1 1,1 1-1,4 0-3209</inkml:trace>
  <inkml:trace contextRef="#ctx0" brushRef="#br0" timeOffset="3638.54">1881 701 10730,'4'-1'204,"-1"0"0,0-1 0,1 1 0,-1-1 0,0 1 0,0-1 0,0 0 0,0 0 0,4-4 0,3-3-64,9-13-1,-14 16-152,14-18-268,-1 0-1,15-30 1,-30 49 265,0-1 0,0 0 0,-1 1 1,0-1-1,0 0 0,0 0 0,-1 0 0,0 0 0,0-9 0,-1 12 84,0 0-1,0 0 1,0 0-1,-1 0 1,1 0-1,-1 0 1,0 0-1,0 0 1,0 0-1,0 0 1,0 0-1,-1 0 1,1 1-1,-1-1 1,0 1-1,0-1 1,0 1-1,0 0 1,0 0-1,-5-4 1,6 5-18,-1 0 0,1 0-1,0 0 1,-1 0 0,1 1 0,-1-1 0,0 0 0,1 1 0,-1-1 0,0 1-1,1-1 1,-1 1 0,0 0 0,1 0 0,-1 0 0,0 0 0,0 0 0,1 0-1,-3 1 1,1 0-36,1 0 0,0 0-1,-1 0 1,1 0 0,0 1-1,0-1 1,0 0 0,0 1-1,0 0 1,0 0 0,1-1 0,-3 3-1,-1 4-33,0-1 0,1 1 0,-1 0 0,1 0 0,1 1 0,-4 13 0,0 5-3,-6 54 0,6 31-44,4-55-50,-6 126-1311,5-78 1097,4-94 353,-1 0 0,0 0 0,-1-1 0,0 1 0,0 0-1,-1-1 1,-7 17 0,10-26-14,-1 0 0,1 0 1,-1-1-1,1 1 0,-1 0 0,0 0 0,1 0 1,-1 0-1,0-1 0,0 1 0,0 0 0,1-1 0,-1 1 1,0-1-1,0 1 0,0-1 0,0 1 0,-2 0 1,1-1 1,0 0 1,1 0 0,-1 1-1,0-1 1,0-1 0,0 1-1,0 0 1,0 0 0,1-1-1,-3 0 1,-3-1 81,-1-1 0,1-1-1,-13-8 1,12 7-27,0 0 1,0 0-1,1-1 0,0-1 0,0 1 1,0-1-1,1 0 0,0 0 1,0-1-1,1 0 0,0 0 0,1 0 1,-1-1-1,-3-10 0,6 12-67,0 1 0,0-1 0,1 1 0,0-1 0,0 0 0,0 1 0,1-1 0,0 0 0,0 0-1,2-8 1,-1 11-3,0 0-1,1-1 0,-1 1 1,1 0-1,0 0 1,0 0-1,0 0 0,1 1 1,-1-1-1,1 0 0,0 1 1,0 0-1,0 0 0,1 0 1,-1 0-1,6-4 0,-1 3 3,0-1 0,0 2 0,0-1 0,0 1 0,1 0 0,10-2 0,-2 2-222,0 0 0,22 1 0,-8 1-1000</inkml:trace>
  <inkml:trace contextRef="#ctx0" brushRef="#br0" timeOffset="4027.24">2099 737 7346,'1'4'440,"-2"4"160,-5 17-312,1 7-104,-6 10-128,-6 1-24,2 1-32,1 2-48,-1 1-320,-1-3-240,1-9 8,3-8 271,6-15 281,3-6-344</inkml:trace>
  <inkml:trace contextRef="#ctx0" brushRef="#br0" timeOffset="4404.96">2075 834 2777,'-1'0'157,"1"0"1,-1 1 0,0-1 0,1 0 0,-1 1 0,0-1 0,1 1 0,-1-1-1,1 1 1,-1-1 0,1 1 0,-1-1 0,1 1 0,-1 0 0,1-1 0,-1 2-1,-4 13 558,3-9-267,0-1-276,0 1 0,1 0 0,0 0 0,0-1 0,1 1 0,-1 0 0,1 0 0,1 7 0,-1-11-166,1 0-1,-1 0 1,1 0 0,-1 0 0,1-1 0,0 1-1,0 0 1,0 0 0,0 0 0,0 0 0,2 2-1,-2-3-4,0 0-1,0 0 1,0 0 0,0-1-1,1 1 1,-1 0-1,0-1 1,0 1-1,1 0 1,-1-1 0,0 0-1,1 1 1,-1-1-1,1 0 1,-1 1-1,0-1 1,1 0 0,1 0-1,1-1 27,-1 1 0,0-1 0,1 0 0,-1 0 0,0 0 0,0 0-1,0 0 1,0-1 0,0 0 0,0 1 0,0-1 0,0 0 0,-1 0 0,1-1 0,-1 1 0,1 0-1,-1-1 1,0 0 0,0 1 0,0-1 0,0 0 0,-1 0 0,1 0 0,-1 0 0,0 0 0,1-1-1,-2 1 1,2-5 0,-1-1 114,0-1-1,-1 1 1,0-1-1,0 1 1,-1-1 0,-1 1-1,1-1 1,-2 1-1,1 0 1,-1-1-1,-1 1 1,-7-15-1,10 23-137,0 0 0,1 0 0,-1 0 0,0 0 1,0 0-1,1 0 0,-1 0 0,0 0 0,0 1 0,0-1 0,0 0 0,0 1 0,0-1 0,-1 0 0,1 1 0,0-1 0,0 1 0,0 0 0,0-1 0,-1 1 0,1 0 0,0 0 0,0 0 0,-1 0 0,1 0 0,0 0 0,0 0 0,-1 0 0,1 0 0,0 1 0,0-1 1,-1 0-1,1 1 0,0-1 0,0 1 0,0 0 0,0-1 0,0 1 0,0 0 0,0-1 0,0 1 0,0 0 0,0 0 0,0 0 0,1 0 0,-1 0 0,0 0 0,0 0 0,1 0 0,-1 0 0,1 0 0,-1 1 0,0 1 0,1 6-2559</inkml:trace>
  <inkml:trace contextRef="#ctx0" brushRef="#br0" timeOffset="4782">2245 787 10338,'-12'-39'2583,"12"38"-2562,-1-1 0,1 1 0,0 0 0,-1-1 0,1 1 0,0 0 0,0-1 0,0 1-1,0 0 1,0 0 0,1-1 0,-1 1 0,0 0 0,1-1 0,-1 1 0,0 0 0,1 0-1,0-1 1,-1 1 0,2-2 0,-1 3 7,0-1 0,-1 0 0,1 1-1,0-1 1,0 1 0,0-1 0,0 1 0,0 0-1,0-1 1,0 1 0,0 0 0,0-1 0,0 1 0,0 0-1,0 0 1,0 0 0,0 0 0,0 0 0,0 0-1,0 0 1,0 1 0,0-1 0,0 0 0,0 0 0,0 1-1,0-1 1,1 1 0,3 2 24,1 1 1,-1-1-1,0 1 0,0 0 1,0 0-1,-1 1 0,1-1 0,6 10 1,-9-11-119,0 0 0,0 1 0,0-1 0,0 1-1,0-1 1,0 1 0,-1 0 0,0-1 0,0 1 0,0 0 0,0 0 0,0 6 0,-1-4-137,0 1 0,-1-1 0,0 0 1,0 0-1,0 0 0,0 0 0,-4 8 0,-2 2 43,-1 0 1,0-1-1,-1 0 0,-19 24 0,19-29 185,6-8-16,1 1 0,0 0 0,-1 0 0,1 0 1,0 0-1,1 0 0,-1 0 0,-1 4 0,3-6-9,0-1 1,0 0 0,0 0-1,0 0 1,0 1 0,0-1-1,0 0 1,0 0-1,0 0 1,0 0 0,0 1-1,0-1 1,0 0 0,0 0-1,0 0 1,0 0 0,0 1-1,0-1 1,0 0-1,1 0 1,-1 0 0,0 0-1,0 0 1,0 1 0,0-1-1,0 0 1,0 0-1,1 0 1,-1 0 0,0 0-1,0 0 1,0 0 0,0 0-1,1 0 1,-1 1-1,0-1 1,0 0 0,0 0-1,1 0 1,-1 0 0,0 0-1,0 0 1,1 0 0,7-1 128,-5-1-44,-1 1-1,1 0 1,0 0-1,0-1 1,-1 0 0,5-3-1,5-3 67,-2 3-144,0-1-1,16-5 1,-10 6-280</inkml:trace>
  <inkml:trace contextRef="#ctx0" brushRef="#br0" timeOffset="5272.75">2868 156 8514,'0'-3'317,"1"1"0,-1-1 0,1 1 0,0-1 0,-1 1 0,1 0 0,3-5 0,-4 6-170,0 1-115,0 0 1,0 0-1,0 0 1,0 0-1,1 0 0,-1 0 1,0 0-1,0-1 1,0 1-1,0 0 0,0 0 1,0 0-1,0 0 0,0 0 1,0 0-1,0 0 1,0 0-1,0-1 0,0 1 1,0 0-1,0 0 1,0 0-1,0 0 0,0 0 1,0 0-1,0-1 1,0 1-1,0 0 0,0 0 1,0 0-1,0 0 0,0 0 1,0 0-1,0 0 1,0 0-1,-1-1 0,1 1 1,0 0-1,0 0 1,0 0-1,0 0 0,0 0 1,0 0-1,0 0 1,0 0-1,0 0 0,-1 0 1,1 0-1,0 0 0,0 0 1,0 0-1,0 0 1,0 0-1,0 0 0,0 0 1,-1-1-1,1 2 1,-6 0 673,5 0-666,0 1 0,-1-1 0,1 1-1,0-1 1,0 1 0,0 0 0,0-1 0,0 1 0,0 0 0,1 0 0,-1 0 0,0 0 0,0 3 0,0 2-10,-42 178 68,12 6-144,27-159 9,2-21 9,1-7 12,0 0-1,0 1 1,1-1-1,-1 0 1,1 1-1,0-1 1,1 0-1,-1 1 1,1-1-1,0 0 1,1 5-1,-2-9 13,0 1-1,1 0 1,-1 0-1,0-1 1,1 1-1,-1 0 1,1-1-1,-1 1 1,1 0-1,-1-1 0,1 1 1,-1-1-1,2 1 1,-2-1 1,0 1 0,0-1 1,1 0-1,-1 0 0,0 0 0,1 0 1,-1 0-1,0 0 0,0 0 0,1 0 1,-1 0-1,0 0 0,0 0 1,1 0-1,-1 0 0,0 0 0,0 0 1,1-1-1,-1 1 0,0 0 0,0 0 1,1 0-1,-1 0 0,0 0 0,0-1 1,1 1-1,1-2-9,-1 0 0,1 0 0,-1 0 0,1-1 0,-1 1 0,0 0 0,2-5 0,73-203 121,-69 179-34,0 0 0,3-44-1,-5-62 32,-10 44-118,4 89 10,1-3-4,0 5-2,0-1 0,0 1 1,-1-1-1,1 1 0,0-1 0,-1 1 0,0-1 1,0 1-1,1-1 0,-2 1 0,0-3 0,2 5-1,-1 0 0,1 0 1,0-1-1,-1 1 0,1 0 0,0 0 0,-1-1 0,1 1 0,0 0 0,-1 0 0,1 0 0,0 0 0,-1 0 0,1 0 0,-1 0 0,1 0 0,0 0 0,-1 0 0,1 0 1,0 0-1,-1 0 0,1 0 0,-1 0 0,1 0 0,0 0 0,-1 0 0,1 1 0,-11 5-165,8-1 53,-1 0 0,1 0-1,0 0 1,0 1-1,1-1 1,0 1 0,0-1-1,-2 7 1,-5 30-2973</inkml:trace>
  <inkml:trace contextRef="#ctx0" brushRef="#br0" timeOffset="5690.29">2742 983 16636,'-11'9'1648,"5"-3"-128,6-4-568,-2-2-511,5-6-353,4-6-441,5-7-1575,2 0-1041</inkml:trace>
  <inkml:trace contextRef="#ctx0" brushRef="#br0" timeOffset="7048.29">896 1528 4873,'-7'-11'1779,"7"10"-1491,-1-1-1,1 1 1,-1 0-1,1 0 1,-1 0-1,0 0 1,1 0-1,-1 1 0,0-1 1,-1-1-1,1 2-251,1 0-1,-1-1 0,1 1 1,-1 0-1,0 0 0,1 0 1,-1 0-1,1 0 0,-1 0 1,0 0-1,1 0 0,-1 0 1,0 0-1,1 1 0,-1-1 1,1 0-1,-1 0 0,1 0 1,-1 1-1,0-1 0,1 0 1,-1 1-1,1-1 0,-1 0 1,0 2-1,-7 5 144,-1 1 1,1 0-1,-11 14 1,18-21-142,-9 13 32,1 1 0,0-1 1,1 1-1,-7 19 0,12-27-62,-5 12-11,2 1 0,-5 19 0,5-14 1,0 2 5,1 1 0,2 0-1,0-1 1,3 30 0,0-54-4,0 1 0,0 0 0,0 0 0,1 0 1,0 0-1,0 0 0,0-1 0,0 1 0,1 0 1,-1-1-1,1 1 0,0-1 0,0 0 0,0 0 1,1 1-1,-1-1 0,1-1 0,0 1 0,4 4 1,-3-5 0,-1 1 0,0-1 1,0 1-1,0 0 1,-1 0-1,1 0 0,-1 0 1,4 6-1,-4-6 1,-1 0-1,0 0 0,0 0 1,0 0-1,-1 0 1,1 0-1,-1 0 1,1 0-1,-1 0 1,0 0-1,0 0 0,-1 4 1,-1 8 5,-1 0-1,-1 0 1,-11 26 0,-23 42-5,23-53 4,-41 98-4,47-107 0,3-7-3,1-1 1,0 1 0,1 0 0,0 0 0,1 1 0,-2 27 0,5-32-1,-1 0-4,0 0-1,1 0 1,1 0 0,0 0 0,0 0-1,6 19 1,6 2-6,-7-16 21,7 21 1,-11-31-5,-1 0-1,0 1 1,0-1-1,-1 0 0,0 0 1,0 1-1,0-1 0,-1 7 1,-2 5 6,1-4-5,0 0 0,-6 15 0,-2 6-4,-9 23-2,13-43 0,1 1 0,1-1 0,-4 27 0,-1 46-1,7-52 0,-1-2-671,2-1-1,3 42 0,0-68-1380</inkml:trace>
  <inkml:trace contextRef="#ctx0" brushRef="#br0" timeOffset="7460.96">433 3083 6433,'24'96'4723,"16"48"-4759,-31-115 272,25 72-190,-34-99-34,1-1 0,0 1 0,-1-1 0,1 1 0,0-1 0,0 1 0,0-1 0,0 0 0,0 0 0,0 1 0,0-1 0,0 0 0,1 0 0,-1 0 0,0 0 0,1 0 0,-1-1 0,0 1 0,1 0 0,-1-1 0,1 1 0,0-1 0,-1 1 0,1-1 0,-1 0 1,1 1-1,0-1 0,-1 0 0,1 0 0,-1 0 0,1 0 0,0-1 0,-1 1 0,1 0 0,-1-1 0,1 1 0,-1-1 0,3-1 0,5-3 243,1 0 0,14-13 1,-20 14-256,0 0 0,0 0 0,0 0 1,-1 0-1,0-1 0,0 0 0,4-6 1,10-26-659,2-6-769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2:13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4 198 1720,'0'0'200,"-1"1"0,1-1 0,-1 1 0,1-1 0,0 0 0,-1 1 0,1-1 0,0 1 0,-1-1 0,1 1 0,0-1 0,0 1 0,-1-1 0,1 1 0,0 0 0,0-1 0,0 1 0,0-1 0,0 1 0,0 0 0,-3 16 521,4-6-43,-1-9-489,0 1-1,0-1 0,0 0 1,0 0-1,0 0 0,-1 4 1,1-3-101,-1 0 1,1 0-1,0 0 1,0-1 0,0 1-1,0 0 1,2 5-1,0 12 179,0 164 697,15-55-820,14 115 445,-15-124-527,9 51-17,-10-14-16,-11-101-23,2 26-3,5 55 0,-3 173 30,-8-116-18,29 106-8,-19-222-7,-3-35-3,2 23-1,-1-2 8,1 19 0,9 116 10,-13-151-12,13 91 0,-12-99 3,-2 11 3,3 12 68,5 18 140,4 23-98,-13-87-107,-1 0 1,-1 23 0,-1-21-2,4 24 1,7 82 36,-10-112-38,-2 112 63,2-109-64,0-4 4,-2 23 0,-1-7 0,-13 88 10,14-101-17,0-1-1,1 16 1,-1 19 3,-8 17 6,7-38-12,1-10-2,0 0 1,2 23-1,3 113 31,-4-127 10,-1 12 259,0-12-69,2 32-1,0-45-205,-2 26-1,-1-1 3,2 168 52,0-201-79,3 80 266,0 13 78,-2-7-311,0-77-26,-1 0 0,5 18 1,0 15 3,-5-41-8,0-1-1,0 1 1,-1 0-1,0-1 1,-2 9-1,1-7 0,0-1 1,1 1-1,0 0 1,0-1-1,1 13 1,-1 1-2,1-16-1,-1 0 1,1 1-1,1-1 0,0 7 0,0-9 1,-1 0 0,0 0 0,0 0 0,0 0 0,0 0 0,-1 3 0,0 3-2,3-3 107,-2-6-150,0 0 0,0 1-1,0-1 1,0 0 0,0 0 0,0 0 0,0 0 0,0 0-1,0 0 1,0 0 0,0 0 0,0 0 0,0 0 0,0 0-1,0 0 1,0 1 0,0-1 0,0 0 0,0 0 0,0 0-1,0 0 1,0 0 0,0 0 0,0 0 0,0 0 0,0 0-1,0 0 1,0 0-44,0 0 44,0 0 0,0 0-1,1 0 1,-1 0 0,0 1 0,0-1 0,0 0 0,0 0-1,0 0 1,0 0 0,0 0 0,0 0 0,0 0 0,0 0-1,0 0 1,0 0 0,0 0 0,1 0 0,-1 0 0,0 0-1,0 0 1,0 0 0,0 0 0,0 0 0,0 0 0,0 0-1,0-1 1,0 1 0,0 0 0,0 0 0,0 0 0,0 0-1,0 0 1,1 0 0</inkml:trace>
  <inkml:trace contextRef="#ctx0" brushRef="#br0" timeOffset="2768.68">1594 5184 1216,'30'-3'3330,"-18"1"-2411,-1 1 1,1 0-1,-1 1 0,1 0 1,15 2-1,2 4-257,-14-2-538,1-2-1,19 2 0,289-19 1716,-186 4-1848,-126 10 14,172-7 21,-76 7-11,75 0 18,-109 4-58,376 2 671,-341-9-618,183-11 10,-238 11-36,64-5 5,23-6 1,106-1 14,-231 16-19,213-1 41,-77 2-25,30-9 6,-99 5-14,2-1 12,153-9 160,-115 7-146,0-4-17,54-2 9,-43 7 18,29-1 43,-3 1-44,-87 3-45,41 0 14,41 2 6,130 3 36,57 4 386,-165-6-371,4-2-24,-20-7-12,-12-1-8,50-1 0,-138 6-22,10-3 1,30-1 0,67 0-1,50-2-4,207-1-10,-185 7 29,3 17 6,92 17 135,-155-11 6,-21-3 152,-87-9-200,39 3 20,-53-8-82,54 4-10,135 10-6,-116-10-37,259 5 5,-194-8-11,156-9 8,-241 2-6,26-4 9,-23 1 3,95-6-6,34-2-5,52-5 57,-226 14-51,41-5 12,61-5 5,-55 13-5,40-2 23,11 2-41,-139 4-1,216 14 21,-189-11-20,97-1 4,-94-3-4,20-4 5,-6 0-1,91-6 13,-99 5-2,12-2 13,125-20 11,-90 19-38,-37 4 1,86 2-747,-147 2 544,51 7-66,-52-5 261,-4-1 2,0 1 0,-1 0 0,10 4 0,13 4-146,-20-8-186,-7-1-161,0 0 0,0 0 1,0-1-1,1 1 0,3-1 1,3-1-2815</inkml:trace>
  <inkml:trace contextRef="#ctx0" brushRef="#br0" timeOffset="3361.08">15173 4826 8866,'-26'9'771,"26"-9"-767,0 0 0,0 0 0,0 0 1,0 0-1,0 0 0,0 0 0,0 0 1,0 0-1,0 0 0,0 0 0,0 0 1,0 0-1,-1 0 0,1 1 0,0-1 0,0 0 1,0 0-1,0 0 0,0 0 0,0 0 1,0 0-1,0 0 0,0 0 0,0 0 1,0 0-1,0 0 0,0 0 0,0 0 0,0 0 1,0 0-1,0 0 0,0 0 0,0 0 1,0 0-1,0 0 0,0 0 0,0 1 1,0-1-1,0 0 0,0 0 0,0 0 1,0 0-1,0 0 0,0 0 0,0 0 0,0 0 1,0 0-1,0 0 0,0 0 0,0 0 1,0 0-1,0 0 0,0 0 0,0 1 1,0-1-1,0 0 0,0 0 0,0 0 0,0 0 1,0 0-1,0 0 0,6 1 29,8-1-78,41-3 66,68 4 0,54 15 598,-154-12-585,0 1 1,40 14 0,-61-18-31,1 0 0,0 0 1,0 1-1,0-1 1,-1 1-1,1 0 1,0 0-1,-1 0 0,4 3 1,-6-4 0,1 0 0,0 0-1,-1 0 1,1-1 0,-1 1 0,1 0 0,-1 0-1,0 0 1,1 0 0,-1 0 0,0 0 0,1 0 0,-1 0-1,0 0 1,0 0 0,0 1 0,0-1 0,0 0 0,0 0-1,0 0 1,-1 0 0,1 0 0,0 0 0,-1 0 0,1 0-1,0 0 1,-1 0 0,1 0 0,-1-1 0,1 1-1,-2 2 1,-5 5 25,-1 0-1,1 0 0,-1-1 1,-1 0-1,1 0 0,-1-1 1,-1 0-1,-13 7 0,0-2 46,-1-1 1,-37 10-1,21-7 24,24-7-63,-27 6-1,-40 2-1483,65-11-2781</inkml:trace>
  <inkml:trace contextRef="#ctx0" brushRef="#br0" timeOffset="5332.5">1622 755 1776,'-2'-1'789,"2"-1"244,0 2-999,0 0 0,0 0 0,1 0 0,-1 0 0,0 0 0,0 0 0,0 0-1,0 0 1,0 0 0,0 0 0,0 0 0,0 0 0,1 0 0,-1 0 0,0 0 0,0 0-1,0 0 1,0 0 0,0 0 0,0 0 0,1 0 0,-1 0 0,0 0 0,0 0 0,0 0-1,0 0 1,0 0 0,0 0 0,0 0 0,1 0 0,-1 0 0,0 0 0,0 0 0,0 0-1,0 1 1,0 0 300,1 0 1,2-1-57,2 0-55,1 0 0,-1 0 0,9 2 0,2 0-207,4 1 5,4 1-10,1-2-1,66-1-10,-30-3-5,-26 1 0,49-6-1,179-24-2,-46 8 23,-88 8 44,118-20 760,-40 4-327,-19 4-321,-66 10-141,-28 5-17,-85 10-19,214-30 152,-2 14 751,44 13-654,-198 1-204,114-23-1,-85 10-10,-61 12-13,37-6 33,-52 9-39,-5 0-382,22 1 0,-19 2-954</inkml:trace>
  <inkml:trace contextRef="#ctx0" brushRef="#br0" timeOffset="8684.77">4808 494 2192,'6'13'3106,"-6"-11"-2989,1 0-1,0 0 1,0 0 0,0 0 0,0 0-1,0 0 1,2 2 0,-2-3-39,0 0 0,0-1 0,-1 1 0,1 0 0,0 0 0,0-1-1,0 1 1,0 0 0,0-1 0,0 1 0,0-1 0,1 0 0,-1 1 0,0-1 0,0 0 0,0 0 0,2 1 0,0-1 162,0-1 0,0 1 0,0 0 0,6-3 0,-8 3-177,1-1 1,0 1 0,0-1 0,0 1 0,0-1 0,0 1 0,0 0 0,0 0 0,0 0 0,0 0 0,0 0-1,0 1 1,0-1 0,-1 1 0,1-1 0,0 1 0,3 1 0,4 4-34,0 1 0,-1 0 0,8 9-1,-2-2-12,-7-9 1,-1 0 0,1 0 0,1-1 0,-1 0 0,0 0 0,9 3 0,-7-4 9,0 2-1,0-1 1,-1 1-1,9 6 1,-3-1-9,-10-8-13,0 1 0,0-1 0,4 6 0,13 11 10,34 26-1,-15-14-11,-13-9 5,1-2 0,38 21 0,-47-29-6,0 1 1,19 16-1,-36-27-2,1 0 0,-1 1 1,0-1-1,2 4 0,8 8 0,-7-10 0,-1-1 0,10 6 0,2 1 0,77 51 8,-44-30-8,24 15 10,-53-35-6,-1 1 0,0 1 0,18 16 0,-13-10 1,9 8-4,-5-2-3,1-1 0,51 30 0,-6-13 9,-45-26-7,32 22-1,-28-15 1,8 4 0,-28-15 0,-5-5 0,0 0 0,12 7 0,115 58-6,-74-42 12,7 5-6,-39-16-2,55 36-2,-10-8 6,-30-20-4,47 25-10,-53-31 423,59 42 0,-55-31-361,88 63 23,-115-85-65,167 117 147,-107-61 320,-48-44-428,0 1-22,1-1 0,35 20 0,125 74 25,-54-25-2,-117-79-41,8 6 6,2-1 0,28 12 0,-23-13 0,51 32 0,-62-35-5,29 12-1,9 5-6,-20-8 3,47 17 0,-50-21 6,61 39-1,-64-36-11,42 29 4,21 12 3,154 86 17,-83-57 7,-90-52-24,-64-30-4,0 0 1,13 11 0,8 6 2,72 41 161,-74-48-5,49 19-1,-31-16-102,61 35 1,-57-28-39,60 21 1,45 23-5,22 25 9,-83-55-15,-63-29-4,43 23-1,-33-10-4,120 60 6,179 86 13,-307-152-12,51 20-1,47 27 41,-63-30-21,-17-5-25,5 3-1,-21-17 0,-14-7 0,46 29 0,-67-38 0,148 97 7,-114-77-5,1-1 0,44 16 0,-36-17 8,84 48-1,-91-46-4,2-2 0,81 28 0,-97-39 6,39 20 0,21 19 25,-84-47-36,25 17 12,-17-11-3,16 9 1,38 17 29,-61-32-28,1 1 0,-1-1 1,1 0-1,0 0 1,-1-1-1,1 1 1,5-1-1,-7 0-75,1 0 0,-1 0 0,1 0 0,-1 0 0,1-1 0,-1 1-1,1-1 1,-1 0 0,0 0 0,1 0 0,3-2 0,1-2-1394</inkml:trace>
  <inkml:trace contextRef="#ctx0" brushRef="#br0" timeOffset="9857.53">12734 5019 440,'0'0'69,"0"0"0,0 0-1,0-1 1,1 1 0,-1 0-1,0-1 1,0 1 0,0 0 0,0 0-1,0-1 1,0 1 0,1 0 0,-1-1-1,0 1 1,0 0 0,0-1-1,0 1 1,0 0 0,0-1 0,0 1-1,0 0 1,-1-1 0,1 1 0,0 0-1,0-1 1,0 1 0,0 0-1,-6-12 2299,2 2 197,3 10-2453,1-1 1,0 1-1,-1-1 0,1 0 1,-1 1-1,1-1 1,-1 1-1,1-1 0,-1 1 1,1 0-1,-1-1 0,1 1 1,-2-1-1,-3-3 372,-4-9 68,6 8-150,-1 0 0,0 0-1,-9-8 1,11 11-308,0 1-1,0-1 0,0 1 1,-1 0-1,1-1 0,0 1 1,-1 0-1,1 1 1,-1-1-1,1 0 0,-1 1 1,-5-1-1,4 1-68,-1-1 0,0 1 0,0 0 0,0 1 0,1 0 0,-1-1 0,0 1 0,0 1 0,1-1 0,-1 1-1,1 0 1,-1 0 0,1 0 0,0 0 0,0 1 0,0-1 0,0 1 0,0 1 0,1-1 0,-1 0 0,1 1 0,-6 7 0,8-9-28,-1 1 1,1-1-1,-1 1 0,1-1 1,0 1-1,0 0 1,0-1-1,0 1 1,1 0-1,-1 0 0,1 0 1,0 0-1,0 0 1,0-1-1,0 1 0,1 5 1,-1-5-1,1-1-1,0 0 1,0 0 0,0 0 0,0 0 0,0 0-1,0 0 1,0 0 0,1 0 0,-1 0 0,1 0-1,-1-1 1,1 1 0,0-1 0,-1 1 0,1-1-1,0 0 1,0 1 0,0-1 0,0 0 0,3 0-1,1 2 2,0-2-1,0 1 1,0-1-1,0 0 0,0 0 1,0-1-1,0 0 1,0 0-1,0 0 0,12-3 1,-8 1 6,0-1 0,0 0 1,0-1-1,0 0 0,15-9 0,-22 11 7,0 1 0,-1-1 0,1 0 0,0-1 0,-1 1 0,0 0 0,1-1 0,-1 1 0,0-1 0,0 1 0,-1-1 0,1 0 0,0 0 0,-1 0 0,0 0 0,0 0 0,0 0 0,1-7 0,-1 9-6,-1 1-1,0-1 1,0 0 0,0 1 0,0-1-1,-1 1 1,1-1 0,0 0-1,0 1 1,0-1 0,0 1 0,-1-1-1,1 0 1,0 1 0,0-1 0,-1 1-1,1-1 1,0 1 0,-1-1 0,1 1-1,-1-1 1,1 1 0,-1-1 0,0 0 0,-1 1 0,1-1 0,0 0 0,-1 1 0,1-1 0,0 1 1,-1-1-1,1 1 0,-4 0 0,0-1 2,0 1 0,-1 1 0,1-1 0,-10 2 0,13-1-8,-2 0 33,0-1 0,0 1 0,1 0 0,-1 1 0,0-1 1,0 1-1,1 0 0,-1-1 0,1 2 0,-6 3 0,1 1 69,6-6-94,1 0 1,-1 0-1,1 0 0,0 0 0,-1 0 1,1 0-1,0 0 0,0 1 1,0-1-1,0 1 0,0-1 0,0 0 1,0 1-1,1 0 0,-1-1 1,1 1-1,-1-1 0,1 1 0,-1 2 1,1 0-11,0-1 0,0 0 1,1 0-1,-1 0 0,1 1 0,0-1 1,0 0-1,0 0 0,0 0 1,1 0-1,-1-1 0,1 1 0,0 0 1,0 0-1,0-1 0,0 1 1,0-1-1,0 0 0,1 0 0,-1 0 1,1 0-1,4 3 0,0 0 4,-3-2-2,-1-1 0,1 1 1,0-1-1,0 1 0,0-1 0,0-1 0,1 1 0,-1 0 0,7 0 1,-8-1 1,0-1 0,1 0 1,-1 0-1,1 0 0,-1 0 0,0-1 1,1 1-1,-1-1 0,0 0 1,1 0-1,2-2 0,-4 2 4,-1 1-1,1-1 0,-1 0 0,0 0 1,1 0-1,-1 0 0,0 0 0,0-1 1,0 1-1,0 0 0,0 0 0,0-1 1,0 1-1,0-1 0,0 1 1,-1-1-1,1 1 0,0-1 0,-1 1 1,1-1-1,-1 1 0,0-1 0,0 0 1,0-2-1,0 0 35,0 0-1,0 0 1,-1 0 0,1 1 0,-1-1-1,0 0 1,0 0 0,-1 1 0,1-1-1,-1 1 1,0-1 0,0 1 0,0 0-1,0 0 1,0 0 0,-1 0 0,1 0-1,-1 0 1,0 0 0,0 1-1,0 0 1,0-1 0,0 1 0,-1 0-1,1 1 1,-5-3 0,1 2-35,0 0-1,1 0 1,-1 0 0,0 1 0,0 0 0,0 0-1,0 1 1,0 0 0,0 0 0,0 0 0,0 1-1,0 0 1,0 1 0,0 0 0,1 0 0,-1 0-1,0 0 1,1 1 0,-11 7 0,13-8 3,1 0 0,-1 1 0,1 0 0,0-1 1,0 1-1,0 0 0,-4 6 0,6-8-71,0 0 1,1 0-1,-1 0 0,0 1 0,1-1 1,-1 0-1,1 0 0,0 1 1,-1-1-1,1 1 0,0-1 1,0 0-1,0 1 0,0-1 0,0 0 1,0 1-1,0-1 0,1 1 1,-1-1-1,0 0 0,1 1 1,-1-1-1,1 0 0,-1 0 1,1 1-1,1 1 0,8 9-2245</inkml:trace>
  <inkml:trace contextRef="#ctx0" brushRef="#br0" timeOffset="11024.52">12727 5107 3209,'1'-5'666,"-1"3"-422,0 1 0,0 0 0,1 0 0,-1-1 0,0 1 0,1 0 0,-1 0 0,0 0 0,1 0 0,0-1 0,-1 1 0,2-1 0,-2 2-214,0 0 1,0 0 0,0 0-1,0 0 1,1-1 0,-1 1-1,0 0 1,0 0 0,0 0-1,0 0 1,0-1 0,0 1-1,0 0 1,1 0 0,-1 0-1,0 0 1,0-1 0,0 1-1,0 0 1,0 0 0,0 0-1,0-1 1,0 1 0,0 0-1,0 0 1,0-1 0,0 1-1,0 0 1,0 0 0,0 0-1,0-1 1,0 1 0,-1 0-1,1 0 1,0 0 0,0 0-1,0-1 1,0 1 0,0 0-1,0 0 1,-1 0 0,1 0-1,0 0 1,0-1-1,0 1 1,0 0 0,-1 0-1,1 0 1,0 0 0,0 0-1,0 0 1,0 0 0,-1 0-1,1 0 1,0 0 0,0-1-1,0 1 1,-1 0 0,1 0-1,0 0 1,-1 0 1,1 0 1,0 0-1,-1 0 0,1 0 0,0 0 1,-1 1-1,1-1 0,0 0 0,-1 0 1,1 0-1,0 0 0,0 0 1,-1 0-1,1 0 0,0 1 0,-1-1 1,1 0-1,0 0 0,0 0 0,0 1 1,-1-1-1,1 0 0,0 0 0,0 0 1,0 1-1,-1-1 0,1 0 1,0 1-1,0-1 0,0 0 0,0 0 1,0 1-1,0-1 0,0 0 0,-1 1 1,1-1-1,0 0 0,0 1 1,1 4 39,-1-4-32,0 0 0,1 1 0,-1-1 1,0 1-1,1-1 0,-1 0 0,0 1 0,1-1 0,0 0 0,-1 0 0,1 1 1,0-1-1,0 0 0,-1 0 0,1 0 0,0 0 0,2 2 0,5 4 150,-1 0 0,0 1-1,-1-1 1,0 2-1,10 14 1,13 30 139,21 31-56,-37-64-240,1 0 0,18 19 0,-12-18 187,51 60 175,-61-69-379,-1 0 1,-1 1-1,0 1 0,12 26 1,12 37 16,-7-21 156,-3-7-53,2-2 1,33 47-1,-40-67-125,-7-11-8,2-1-1,0 1 1,15 14-1,45 36 6,-44-42-2,76 84 63,-96-99-59,3 4 10,14 24-1,-17-23 10,17 19-1,-25-33-76,1 1 0,-1-1 0,0 1 0,1-1 0,-1 1 0,1-1 0,-1 1 0,1-1 0,-1 0 0,1 1 0,-1-1 0,1 0 0,-1 1 0,1-1 0,-1 0 0,1 0 0,-1 1 0,1-1 0,0 0 0,-1 0 0,1 0 0,-1 0 0,1 0 0,0 0 0,0 0 0,3-3-2353</inkml:trace>
  <inkml:trace contextRef="#ctx0" brushRef="#br0" timeOffset="13116.77">14533 4294 7914,'0'1'54,"-1"-1"0,1 0 0,0 1 0,-1-1 0,1 0 0,0 1 1,0-1-1,0 0 0,-1 1 0,1-1 0,0 1 0,0-1 0,0 1 0,0-1 0,0 0 1,0 1-1,0-1 0,0 1 0,0 0 0,0-1-27,0 0 0,0 1-1,1-1 1,-1 0 0,0 0 0,0 0 0,0 1-1,1-1 1,-1 0 0,0 0 0,0 0 0,1 0-1,-1 1 1,0-1 0,0 0 0,1 0 0,-1 0-1,0 0 1,0 0 0,1 0 0,-1 0 0,1 0-1,1 0 76,1 0 0,0 0 0,0 0 0,4-1 0,6-3-53,0 0 1,0-1-1,-1 0 0,0-1 0,20-12 0,-11 6-25,171-116 0,-129 83-12,-38 27 6,-1-1-1,-1-2 1,-1 0-1,30-38 1,-47 54 4,-1-1 0,-1 1 0,1-1-1,-1 0 1,4-8 0,-7 12 26,1 1-1,0-1 1,-1 1 0,1-1-1,-1 0 1,0 1-1,0-1 1,1 0 0,-1 1-1,0-1 1,0 0-1,-1 1 1,1-1-1,0 0 1,0 1 0,-1-1-1,1 0 1,-1 1-1,0-1 1,1 1 0,-1-1-1,0 1 1,0-1-1,0 1 1,0 0 0,-1-2-1,0 1 1,-1 1-1,1-1 1,0 1-1,-1 0 1,1 0-1,-1 0 1,1 0-1,-1 0 1,1 0-1,-1 1 1,0-1-1,1 1 1,-1 0-1,0 0 1,1 0-1,-1 0 1,0 0-1,-3 1 1,-3 1-16,0 0 0,-1 1 0,1 0 0,-9 4 0,-4 3-41,0 0-1,1 2 1,1 1-1,0 0 1,1 1-1,0 2 1,1 0-1,1 0 1,0 2 0,-22 30-1,20-20-10,-28 56 0,41-71-20,0 1 0,1 0-1,1 1 1,0-1-1,0 1 1,-1 23-1,5-32-4,0-1 0,0 1 0,0-1 0,1 1 0,-1-1 0,3 6 0,-3-9 30,1-1-1,0 1 1,-1 0 0,1 0 0,0-1-1,0 1 1,0 0 0,0-1 0,0 1-1,1-1 1,-1 1 0,0-1 0,1 0-1,-1 1 1,1-1 0,-1 0 0,1 0 0,0 0-1,0 0 1,-1-1 0,3 2 0,1-1 3,0 0 0,-1 0 0,1-1 0,0 1 1,-1-1-1,1 0 0,0-1 0,-1 1 0,9-3 1,1 0 4,-1-1 0,15-7 0,110-52 40,-126 56 21,1-1-1,-1 0 1,0-1-1,-1-1 1,0 0-1,0 0 1,9-13-1,-19 22-39,-1 0-1,1 0 1,0 0 0,0 0-1,-1 0 1,1-1 0,-1 1-1,1 0 1,-1 0-1,0-1 1,1 1 0,-1 0-1,0-1 1,0 1-1,0 0 1,0-3 0,0 3-10,0 1 1,0-1-1,-1 1 1,1-1-1,0 0 1,0 1-1,-1-1 1,1 1-1,-1-1 1,1 1-1,0-1 1,-1 1-1,1 0 1,-1-1-1,1 1 1,-1-1-1,1 1 1,-1 0-1,1-1 1,-1 1-1,0 0 1,1 0-1,-1-1 1,1 1-1,-1 0 1,0 0-1,1 0 1,-1 0-1,1 0 1,-1 0-1,0 0 1,1 0-1,-1 0 1,0 0-1,0 0 1,-1 1-2,-1-1 1,0 1-1,1 0 1,-1 0-1,1-1 1,-1 2-1,1-1 1,-3 1-1,-19 16-3,10-9-1,-4 4-2,1 0-1,0 1 0,-26 30 1,36-36-58,0 0 0,1 1 0,0 0 0,0 0 0,1 0 0,0 1 0,1 0 0,0 0 0,-5 19 0,8-25-61,0 0 0,1 1 0,0-1 0,0 0 0,0 8 0,0-11 84,0 0 0,1 1 0,-1-1 0,0 0 0,1 0 0,-1 0 0,1 1-1,-1-1 1,1 0 0,0 0 0,-1 0 0,1 0 0,0 0 0,0 0 0,0 0 0,-1 0 0,1 0 0,0 0-1,0-1 1,1 1 0,-1 0 0,0-1 0,0 1 0,1 0 0,2 0-7,0 0 0,0 0-1,0-1 1,0 1 0,-1-1 0,1 0 0,0 0 0,0 0-1,5-2 1,2 0 15,21-7 0,-18 4 82,0-1 1,-1 0-1,0-1 0,0-1 1,-1 0-1,0-1 0,0 0 1,-1 0-1,0-1 1,15-20-1,-22 26 14,-1-1 0,0 0 1,0 0-1,0 0 0,0 0 0,-1 0 0,0-1 1,1-6-1,-2 9-48,0 0 1,-1 0-1,1 0 1,-1 1 0,0-1-1,0 0 1,0 0-1,-1 0 1,1 0-1,0 0 1,-1 1-1,0-1 1,0 0-1,0 0 1,0 1-1,0-1 1,-3-4-1,3 6-18,0 0-1,0 0 0,0 0 0,0 0 0,0 0 1,0 1-1,0-1 0,0 0 0,0 0 0,0 1 1,0-1-1,0 1 0,-1-1 0,1 1 0,0 0 1,0-1-1,-1 1 0,1 0 0,0 0 0,0 0 1,-1 0-1,1 0 0,0 0 0,-1 0 0,1 0 0,0 0 1,0 1-1,-1-1 0,1 0 0,0 1 0,0-1 1,-3 2-1,1 0-5,-1 0 0,0 1 0,1-1 0,-1 1 0,1 0 0,0 0 0,0 0 0,-4 6 0,2-2 22,1-1 0,0 1 0,0 1 0,1-1 0,0 0 0,0 1 0,-2 12-1,4-16 2,1 0-1,-1 1 0,1-1 1,0 0-1,0 1 0,1 7 0,0-10-12,0 1 0,-1-1 0,1 0-1,0 1 1,0-1 0,0 0 0,1 1-1,-1-1 1,0 0 0,1 0-1,-1 0 1,3 2 0,-1-2-3,0 0 1,0 0-1,-1 0 1,1-1-1,0 1 1,0-1-1,0 0 1,1 0-1,-1 0 1,0 0-1,0-1 1,1 1-1,-1-1 1,0 0-1,1 0 0,-1 0 1,4-1-1,3 0 6,0-1-1,0 0 1,0 0-1,14-7 0,-1-1 13,0-1-1,-1 0 0,-1-2 0,0-1 0,-1-1 1,0 0-1,29-30 0,-40 33 11,0 1 0,0-1 0,-1 0-1,0-1 1,6-17 0,-13 28-20,0 0 0,0 0 0,0 0 0,-1-1-1,1 1 1,-1 0 0,0 0 0,0-1 0,0 1 0,0 0-1,0-1 1,0 1 0,-1 0 0,1 0 0,-1-1 0,1 1-1,-1 0 1,0 0 0,0 0 0,0 0 0,0 0 0,0 0-1,-2-2 1,2 3 0,0 1-1,1-1 1,-1 1 0,0-1-1,0 1 1,0-1-1,0 1 1,0 0 0,0 0-1,1-1 1,-1 1-1,0 0 1,0 0 0,0 0-1,0 0 1,0 0-1,0 0 1,0 0 0,0 0-1,0 0 1,0 1-1,-1 0 1,-3 0 31,1 1-1,0 0 1,-6 3-1,2 0 22,2 0 0,-1 0-1,0 0 1,1 1-1,0 0 1,-8 12 0,3-3-5,-19 33-1,21-28-82,0 0-1,2 0 0,0 0 0,1 1 0,-3 21 0,-9 109-612,12-85 385,5-53 265,-1-1 0,0 0 0,-5 14 1,6-22 2,0-1 0,-1 1 0,1-1 0,-1 0 0,0 0 0,0 0 0,0 0 0,0 0 0,-1 0 1,1 0-1,-1-1 0,0 1 0,0-1 0,-6 5 0,7-6-3,-1 0 0,0 1-1,1-1 1,-1 0 0,0 0 0,0 0 0,0-1 0,0 1-1,0-1 1,0 0 0,-6 0 0,5 0-1,0-1 0,-1 0 1,1 0-1,0 0 0,0-1 0,0 1 1,-6-5-1,3 3-8,0-2 1,1 1-1,-1-1 0,1 0 1,0 0-1,1-1 0,-1 0 1,1 0-1,0 0 0,1 0 1,-1-1-1,1 0 0,1 0 1,-1 0-1,1 0 0,1-1 1,-1 1-1,-2-16 0,4 19-3,1 0-1,0 0 0,0-1 1,0 1-1,0 0 0,1 0 1,-1 0-1,1 0 0,0 0 1,2-5-1,2-2-18,0 0-1,9-14 1,-10 19 12,1-1 1,0 1-1,0 0 0,0 0 1,1 1-1,0 0 0,0 0 1,7-5-1,-1 2-87,1 1 0,1 0 0,16-6 1,6 0-1614</inkml:trace>
  <inkml:trace contextRef="#ctx0" brushRef="#br0" timeOffset="13733.61">15613 4075 6969,'1'-2'225,"1"0"-1,0-1 0,0 1 0,0 0 1,0 0-1,0 1 0,1-1 1,-1 0-1,0 1 0,1-1 0,-1 1 1,1 0-1,0 0 0,2-1 0,11-6 279,5-3-308,1 0-105,39-28 1,-42 26 1,-9 6-96,1-1 0,-2 0-1,12-11 1,-19 17 80,0-1 0,0 1-1,0-1 1,0 0 0,0 0-1,-1 1 1,1-1 0,-1 0-1,0 0 1,0 0 0,0-1-1,0 1 1,-1 0 0,1 0-1,-1-1 1,1 1 0,-2-4-1,1 3 29,0 0-1,-1 0 0,1 0 1,-1 0-1,0 0 0,-3-5 0,3 8-77,1-1-1,-1 1 0,0 0 0,0 0 0,0-1 0,0 1 0,0 0 0,0 0 1,0 0-1,-1 0 0,1 0 0,0 1 0,0-1 0,-1 0 0,1 0 0,-1 1 1,1-1-1,-1 1 0,-2-1 0,0 0-2,-1 1 0,1 0 0,0 0 0,0 0 0,-1 0 0,1 1 0,0-1 1,0 1-1,-1 0 0,1 1 0,0-1 0,0 1 0,0-1 0,1 1 0,-1 1 0,-6 3 0,2 1-35,-1 0-1,1 0 1,0 1-1,1 0 1,-11 13-1,3 2-31,1 1 0,0 0-1,2 1 1,1 0-1,-10 31 1,-28 133-1945,44-165 1510,-38 215-3804,39-208 4247,-4 40 812,6-60-389,-1 0 1,1-1 0,-2 1 0,-5 12 0,7-19-246,0 0 1,0-1-1,-1 1 0,1 0 1,-1-1-1,0 1 0,0-1 1,0 0-1,0 0 0,-1 0 1,-5 3-1,7-5-125,0 0 1,0 0-1,0 0 0,0 0 1,0-1-1,0 1 1,0-1-1,0 1 0,0-1 1,0 0-1,-1 0 0,1 0 1,0 0-1,0 0 0,0-1 1,0 1-1,0-1 0,0 1 1,0-1-1,0 0 0,0 0 1,0 1-1,0-1 1,0-1-1,0 1 0,-1-2 1,-5-2-20,1-2 0,1 1 0,-1-1 1,1 0-1,0 0 0,1 0 1,-10-17-1,13 20-2,0-1 0,0 1 0,0-1 0,0 1 0,1-1 0,0 0-1,0 0 1,0 1 0,1-1 0,-1 0 0,1 0 0,0 0 0,1 0 0,-1 0 0,1 0 0,0 1 0,2-6 0,-2 6 21,1 0 0,0 1 0,1-1-1,-1 0 1,1 1 0,-1 0 0,1-1 0,0 1 0,0 0 0,1 0 0,-1 1 0,0-1-1,9-3 1,3-2 295,1 0-1,18-5 0,-15 7-176,31-12 94,101-21 0,-91 28-733</inkml:trace>
  <inkml:trace contextRef="#ctx0" brushRef="#br0" timeOffset="14769.47">1170 5153 10082,'-5'0'368,"-1"0"1,1 0-1,0 1 0,-11 2 0,14-2-322,0 0 0,0 0-1,-1 0 1,1 0 0,0 0-1,0 0 1,0 1 0,0-1-1,1 1 1,-1-1 0,0 1-1,1 0 1,-4 3 0,5-3-47,-1-1 1,0 0 0,1 1 0,-1-1-1,0 1 1,1-1 0,0 1-1,-1-1 1,1 1 0,0-1 0,0 1-1,0 0 1,0-1 0,0 1-1,0-1 1,0 1 0,1-1-1,-1 1 1,1-1 0,-1 1 0,2 1-1,0 3-7,1-1 0,0 1-1,8 8 1,-8-10 8,0-1 0,0 1 0,0-1 0,1 1 0,-1-1 0,1 0 0,0 0 0,0-1 0,0 1 0,1-1 0,-1 0 0,6 2 0,-6-3 3,-1 0 1,0-1-1,1 1 0,-1-1 0,1 0 1,-1 0-1,1 0 0,-1 0 1,0 0-1,1-1 0,-1 0 0,0 1 1,1-1-1,-1 0 0,0-1 1,0 1-1,0-1 0,3-1 0,4-4 114,0 0 1,-1-1-1,0 0 0,0-1 0,-1 0 0,0 0 0,-1-1 0,0 0 0,0 0 1,6-14-1,-10 17 24,0 1 0,-1 0 0,0 0 0,0-1 0,-1 1 0,1-1 0,-2 0 0,1 1 0,-1-1 0,0-7 0,0 11-102,0 0 1,-1 1-1,1-1 0,-1 0 0,0 1 0,0-1 0,0 1 1,0-1-1,0 1 0,-1 0 0,1 0 0,-1-1 1,1 1-1,-1 0 0,0 0 0,0 0 0,0 0 0,0 1 1,0-1-1,0 1 0,0-1 0,0 1 0,-1-1 0,1 1 1,-1 0-1,1 0 0,-5-1 0,3 1-22,0 1-1,1-1 1,-1 1-1,0 0 1,1-1-1,-1 2 1,0-1-1,1 0 1,-1 1-1,1-1 1,-1 1-1,0 0 1,-4 2-1,-1 2-13,1-1 0,-1 1 0,-13 11 0,15-10-176,1 0 0,-1 1 0,1 0 0,1 0 0,-1 0 0,1 1 0,0 0 1,-5 11-1,-1 3-2097</inkml:trace>
  <inkml:trace contextRef="#ctx0" brushRef="#br0" timeOffset="16349.5">449 454 4881,'0'-2'275,"-1"1"0,1 0 0,0-1 0,-1 1 0,1 0 0,-1 0 0,1-1 0,-1 1 0,1 0 0,-1 0 0,0 0 0,0 0 0,0 0 0,1 0 0,-1 0 0,0 0 0,0 0 0,0 0 0,-1 1 0,0-2 0,1 2-189,1 1 0,-1-1 1,1 1-1,0-1 0,-1 1 1,1-1-1,0 1 0,0-1 1,-1 1-1,1 0 0,0-1 1,0 1-1,0-1 0,-1 1 1,1 1-1,-1 2 24,-3 9 18,0 1 0,0 1 1,-1 21-1,0 46-10,-3 20-67,8-99-48,-1 7 7,-1 1 0,0-1-1,0 0 1,-1 0 0,-1-1-1,-5 14 1,8-22-12,-5 11-16,-1 0-1,-1-1 1,0 0-1,-13 14 0,19-23-461,5-8-2138,5-3-1056</inkml:trace>
  <inkml:trace contextRef="#ctx0" brushRef="#br0" timeOffset="16688.86">384 443 7250,'-1'1'189,"-2"-1"275,1 1 0,-1 0 0,1 0 0,-5 3 0,7-4-432,0 0-1,-1 1 0,1-1 0,0 0 0,0 0 0,0 0 1,-1 0-1,1 1 0,0-1 0,0 0 0,0 0 0,0 0 1,0 1-1,0-1 0,0 0 0,-1 0 0,1 0 1,0 1-1,0-1 0,0 0 0,0 0 0,0 1 0,0-1 1,0 0-1,0 1 0,0-1-26,1 1 1,-1-1-1,0 0 1,1 1-1,-1-1 1,0 1-1,1-1 1,-1 1 0,1-1-1,-1 0 1,0 1-1,1-1 1,-1 0-1,1 0 1,-1 1-1,2-1 1,0 1 60,0 0 1,1 0 0,-1-1 0,1 1 0,-1 0 0,1-1 0,0 0-1,-1 0 1,4 0 0,24-3 485,-24 2-505,15-3-59,-8 1 129,20-1 1,-29 4-283,0 0 1,0 0 0,0 0-1,0 1 1,0-1 0,0 1-1,0 0 1,0 0 0,4 2-1,8 7-2639</inkml:trace>
  <inkml:trace contextRef="#ctx0" brushRef="#br0" timeOffset="17078.2">378 634 9058,'-3'0'896,"5"0"-264,-1 4-400,1-2-96,7 5-40,-2-2-48,0-3-16,7 1-8,6 0 16,-4 1-8,2-7-8,2-1 16,4-2-48,-2 0-1104</inkml:trace>
  <inkml:trace contextRef="#ctx0" brushRef="#br0" timeOffset="17463.12">691 517 6017,'-9'1'1505,"5"3"-921,2-1 56,1 2-96,1 2-96,-3 4-280,1 2 0,2 8 72,2 5-32,1-1-88,-2-1-48,2-3-48,-1 4 0,3-3-104,4-5-304,-2-9-992,4-6-585</inkml:trace>
  <inkml:trace contextRef="#ctx0" brushRef="#br0" timeOffset="17959.48">646 492 5785,'-10'-2'2209,"8"2"-2021,1 0 1,0-1 0,0 1-1,0 0 1,0 0 0,0-1 0,0 1-1,0-1 1,0 1 0,0-1-1,0 1 1,0-1 0,-2 0 0,3 0-183,0 1 1,0 0 0,0-1 0,0 1-1,0 0 1,0-1 0,0 1 0,0 0-1,0-1 1,0 1 0,0 0 0,0 0-1,0-1 1,1 1 0,-1 0 0,0-1-1,0 1 1,0 0 0,0 0 0,0-1-1,1 1 1,-1 0 0,0-1 0,0 1-1,0 0 1,1 0 0,6-7-13,-4 5 23,0 1 0,0-1 0,0 1 1,0-1-1,0 1 0,0 0 0,0 1 1,1-1-1,-1 0 0,5 1 0,3-1 103,19 2 0,-16 0-80,0 1 1,1 1-1,-1 0 0,0 1 0,17 7 0,-30-11-34,0 1-1,0-1 0,0 1 0,0-1 0,0 1 0,0-1 0,0 1 1,0 0-1,0 0 0,-1-1 0,1 1 0,0 0 0,0 0 1,-1 0-1,1 0 0,0 0 0,-1 0 0,1 0 0,-1 0 0,1 0 1,-1 0-1,0 0 0,1 0 0,-1 0 0,0 3 0,0-2 9,0 0 0,-1 1 1,1-1-1,-1 0 0,0 1 0,1-1 0,-1 0 0,0 0 0,0 0 0,0 0 0,-3 3 0,-1 4 30,-8 19 1,2-2-15,9-25-32,2 1-1,-1 0 1,0 0 0,0 0-1,0 0 1,1 0 0,-1 0-1,1 0 1,-1 2 0,2-2-1,-1-1 1,0 1-1,0-1 0,1 0 1,-1 1-1,1-1 0,-1 0 1,1 1-1,0-1 0,-1 0 1,1 0-1,0 0 1,2 2-1,0 2-5,1-1 0,-1 0 0,1 0 0,0-1 0,0 1 0,1-1 0,6 4 0,12 9-4,-18-12 8,0 0 1,0-1-1,0 1 1,1-1-1,7 3 1,-3-2 1,0 0 1,-1 0 0,1 1-1,12 10 1,-13-10 7,-7-3-3,1 0 0,0 0 0,-1 0 0,1 0 1,-1 0-1,3 3 0,-5-4 0,1 0 0,-1 0-1,1 0 1,-1 0 0,0 0 0,1 0-1,-1 0 1,0 0 0,0 0 0,1 0-1,-1 0 1,0 0 0,0 0 0,0 0 0,0 0-1,0 0 1,-1 0 0,1 0 0,0 0-1,0 0 1,-1 0 0,1 0 0,-1 1 0,-3 4 13,0 0 1,0 0 0,0 0-1,-1-1 1,0 0 0,-10 9-1,7-7-7,3-3-8,-1 1 0,0-1 0,-1 0 0,1 0 0,-1-1 0,1 0 0,-1 0 0,0 0 0,0-1 0,-1 0 0,1-1 0,0 0 0,-1 0 0,1 0 0,0-1 0,-1 0 0,1 0 0,-1-1 0,-8-2 0,-40-13-2178,19 3-2457</inkml:trace>
  <inkml:trace contextRef="#ctx0" brushRef="#br0" timeOffset="18436.16">191 335 5641,'-1'-3'528,"1"2"-395,0 0 0,-1 1 1,1-1-1,0 0 1,0 0-1,-1 1 1,1-1-1,0 0 1,-1 1-1,1-1 1,0 0-1,-1 1 1,1-1-1,-1 1 1,1-1-1,-1 1 0,1-1 1,-1 1-1,-1-2 1,2 2-61,0 1-1,-1-1 1,1 0-1,-1 0 1,1 1 0,0-1-1,-1 0 1,1 0-1,0 1 1,-1-1 0,1 0-1,0 1 1,0-1-1,-1 0 1,1 1 0,0-1-1,0 1 1,0-1 0,-1 0-1,1 1 1,0 0-1,-4 11 311,0 2-61,2 1-1,0-1 0,0 17 1,0-3-45,-6 105 203,-2 35-410,1-60-982,10-85-922,4-3-1342</inkml:trace>
  <inkml:trace contextRef="#ctx0" brushRef="#br0" timeOffset="19001.66">1061 325 6737,'-1'0'102,"1"0"-1,0 1 0,-1-1 1,1 0-1,0 0 0,-1 0 1,1 1-1,0-1 0,0 0 1,-1 1-1,1-1 1,0 0-1,0 1 0,-1-1 1,1 0-1,0 1 0,0-1 1,0 0-1,0 1 0,0-1 1,0 1-1,-1-1 0,1 0 1,0 1-1,0 0 0,1 13 809,0-5-668,-1 118 1217,0 30-818,2-108-603,7 112-73,-7-143-30,-3 22 1,1-24-766,2 29 0,3-18-1934</inkml:trace>
  <inkml:trace contextRef="#ctx0" brushRef="#br0" timeOffset="19614.76">4 1261 3801,'0'0'91,"0"0"0,-3-1 2460,3 1-2460,0 0 0,0-1 0,0 1 0,0 0 1,0 0-1,0 0 0,0 0 0,0 0 0,0-1 0,6 0 906,10 1-1049,-15 0 284,21 1 241,0 1 1,22 5-1,-20-2-437,27 0 0,108-10-8,0-14 5,-6 1 328,112-2 18,-151 16-3738,-93 4-732</inkml:trace>
  <inkml:trace contextRef="#ctx0" brushRef="#br0" timeOffset="20456.3">449 1712 5361,'-21'-7'3651,"7"3"-2758,-14-3 1,23 7-839,0-1 0,-1 1 0,1 0 0,0 0 0,0 0 0,-8 2 0,1 0 205,0 1 1,0 0 0,-14 6 0,22-7-217,0 1 1,-1-1-1,1 1 0,0-1 1,0 1-1,1 1 1,-1-1-1,1 0 1,-1 1-1,1-1 1,-4 7-1,3-3-17,0 1-1,0-1 0,1 0 1,0 1-1,0 0 1,1 0-1,0 0 1,0 0-1,1 0 1,0 0-1,0 14 0,1-21-28,0 0 0,0 0 0,0 0 0,0 1 0,1-1 0,-1 0-1,0 0 1,0 0 0,1 0 0,-1 0 0,1 0 0,-1 0 0,1 0-1,-1 0 1,1 0 0,-1 0 0,1 0 0,0 0 0,0 0-1,-1-1 1,1 1 0,0 0 0,0 0 0,0-1 0,0 1 0,0-1-1,0 1 1,0-1 0,0 1 0,0-1 0,0 0 0,0 1 0,0-1-1,0 0 1,2 0 0,-1 1 1,1-1 0,-1-1 0,0 1 0,1 0 0,-1 0 0,0-1-1,0 0 1,0 1 0,0-1 0,4-1 0,20-14 32,-16 9-17,7-4 0,-1-1-1,0-1 0,-1 0 0,-1-1 0,0 0 0,0-2 1,16-24-1,42-80 31,-65 106-33,0 0 0,-1-1 0,-1 0 0,-1 0 0,0 0 0,3-28 0,-6 38 2,-1-1-1,0 1 1,-1-8-1,1 12-5,0 0 0,0 0-1,0 0 1,0 0 0,-1 0-1,1 1 1,0-1 0,0 0-1,-1 0 1,1 0-1,-1 1 1,1-1 0,0 0-1,-1 0 1,1 1 0,-1-1-1,0 0 1,1 1 0,-1-1-1,0 1 1,1-1-1,-1 1 1,0-1 0,1 1-1,-1-1 1,0 1 0,0 0-1,0-1 1,0 1 0,0 0-2,0 0 0,0 1 1,0-1-1,0 0 0,0 1 1,0-1-1,0 1 0,0-1 1,1 1-1,-1-1 0,0 1 1,0 0-1,1-1 0,-1 1 1,0 0-1,1 0 0,-1 0 1,1-1-1,-1 1 0,0 2 1,0-2-1,-4 7 11,0 1-1,0 0 1,1 0-1,1 0 1,-1 1 0,-2 10-1,4-5-14,-1 0 0,2 0-1,-1 21 1,2-21-1,0 7 0,0-1 0,1 0 0,8 40 0,-7-54-104,1 3 170,-1 0 0,7 14 1,-8-22-201,0 0 0,0 0 0,0 0 1,0 0-1,0 0 0,1 0 0,-1 0 1,1 0-1,0 0 0,-1-1 0,1 1 1,0-1-1,0 1 0,0-1 0,0 0 1,3 2-1,4-1-1744</inkml:trace>
  <inkml:trace contextRef="#ctx0" brushRef="#br0" timeOffset="20805.59">724 1540 7834,'-1'6'408,"1"4"80,-8 5 336,0 6-96,6 8-416,1 1-160,-10 3-64,9 1-8,-1 0-48,-1-4-16,5-12-32,0-4-48,4-9-608,0-6-688</inkml:trace>
  <inkml:trace contextRef="#ctx0" brushRef="#br0" timeOffset="21361.49">647 1536 7274,'-1'-1'99,"1"0"1,-1 0 0,0 0 0,1 0-1,-1-1 1,1 1 0,0 0 0,-1 0-1,1 0 1,0-1 0,0 1 0,0 0-1,0 0 1,0-1 0,0 1 0,0 0-1,0 0 1,0-1 0,1 1 0,-1 0 0,0 0-1,1 0 1,-1 0 0,1-1 0,0 1-1,-1 0 1,1 0 0,0 0 0,-1 0-1,1 0 1,0 0 0,0 1 0,0-1-1,0 0 1,0 0 0,0 1 0,0-1-1,0 0 1,0 1 0,0-1 0,1 1 0,-1-1-1,0 1 1,0 0 0,2-1 0,8 0 20,0 0 0,0 0 1,0 1-1,0 0 0,0 1 1,0 0-1,15 4 0,-23-4-114,-1 0-1,0 0 0,0 0 0,0 0 0,0 0 0,2 3 0,10 4 47,-13-7-46,0-1-1,0 1 0,0 0 1,0 0-1,0 0 0,0 0 1,0-1-1,0 1 0,0 0 1,0 1-1,0-1 0,-1 0 1,1 0-1,-1 0 0,1 0 1,-1 1-1,1-1 0,-1 0 1,0 0-1,1 1 0,-1-1 1,0 0-1,0 1 0,0-1 1,0 0-1,0 3 0,-1 4 20,0 0 0,-1 0-1,-3 10 1,2-6-4,0 0-5,-5 15 8,7-24-25,1 0 0,-1 0 0,1 0 0,0 0 0,0 0 0,0 0 0,0 0 0,0 0-1,1 0 1,-1 0 0,1 0 0,0 0 0,2 5 0,0 5-14,-2-11 13,-1-1 0,1 0 0,0 0 0,-1 1 0,1-1 0,0 0 0,-1 0 0,1 0 0,0 0 1,0 0-1,0 0 0,0 0 0,0 0 0,0 0 0,1 0 0,-1-1 0,2 2 0,2 1 0,1-1-1,10 4 1,-2-1-4,32 11-9,9 4 30,-36-13-9,4 1 0,-22-8-4,1 1 0,-1 0 1,0 0-1,1-1 1,-1 1-1,0 0 1,0 0-1,0 0 1,0 0-1,0 0 1,2 3-1,-3-4 1,1 1 0,-1-1 0,0 1 0,0 0-1,0-1 1,0 1 0,1 0 0,-1-1 0,0 1 0,0 0 0,0-1-1,0 1 1,0 0 0,-1-1 0,1 1 0,0 0 0,0-1-1,0 1 1,0 0 0,-1-1 0,1 1 0,0-1 0,-1 1 0,1-1-1,0 1 1,-1 0 0,1-1 0,-2 1 0,0 2 15,-1 0 0,0-1 0,-6 5 0,4-4-1,-4 2 5,0 1-1,0-1 1,-1-1-1,1 0 1,-20 6 0,-53 7 66,67-15-161,-1 0 1,0 0 0,0-2 0,1 0 0,-1-1 0,0 0-1,0-1 1,-23-7 0,35 8-260,0 0 0,0-1 0,-5-2 0,7 2-215,-1 0 0,1 0 0,0 0 1,-3-3-1</inkml:trace>
  <inkml:trace contextRef="#ctx0" brushRef="#br0" timeOffset="22015.26">1483 260 4545,'17'-14'806,"-11"10"-758,-1 0 0,0-1 1,7-7-1,2-5 463,-2-1 0,11-20 1,-8 12 478,-4 8-313,6-10 274,16-35-1,-31 60-864,-2 2-58,0 1 0,0-1 0,0 0 0,1 1 0,-1-1-1,0 1 1,1-1 0,-1 1 0,0-1 0,1 1 0,-1-1 0,1 1 0,-1-1 0,1 1 0,-1-1 0,1 1-1,0-1 1,-1 1-18,0 0 0,1 0-1,-1 0 1,0 0 0,0 0 0,0 0-1,0 0 1,0 1 0,1-1-1,-1 0 1,0 0 0,0 0-1,0 0 1,0 0 0,0 0 0,1 0-1,-1 0 1,0 1 0,0-1-1,0 0 1,0 0 0,0 0-1,0 0 1,0 0 0,0 0 0,0 1-1,0-1 1,1 0 0,-1 0-1,0 0 1,0 0 0,0 1-1,0-1 1,0 0 0,0 0-1,0 0 1,0 1 0,0 7 86,-1 14 56,0-17-120,0-1 1,1 1-1,0 8 0,5 20 21,14 44 0,-17-68-50,1 3-110,1 0-1,1 0 0,9 18 0,3-3-1028</inkml:trace>
  <inkml:trace contextRef="#ctx0" brushRef="#br0" timeOffset="22955.67">4757 563 7202,'-2'6'568,"-1"2"32,4 4 368,2 1-232,-3 7-320,2 6-96,0 2-112,-2 1-56,0 2-88,1 4-24,3 5-40,2 1-344,-2 6-2464</inkml:trace>
  <inkml:trace contextRef="#ctx0" brushRef="#br0" timeOffset="23323.95">4913 1516 4833,'-3'18'856,"3"4"-496,2 1 168,-5-3-120,-3 3-247,2 0-17,2 4-16,1 0-24,-3 4 160,2 0 8,0 1-200,-2 1-40,4-6-32,1-1-16,5 2-1337,-1 2-1815</inkml:trace>
  <inkml:trace contextRef="#ctx0" brushRef="#br0" timeOffset="23711.14">4889 2473 5913,'-5'24'1649,"5"2"-1065,1 2 136,-3 2-448,-1 0-160,2 4-72,-1-2-16,0-3-8,1 2 0,0-1-8,-2-2-8,1-3-24,3 2-48,-2-3-1096,4 2-1113</inkml:trace>
  <inkml:trace contextRef="#ctx0" brushRef="#br0" timeOffset="24109.14">4925 3341 3481,'5'32'888,"3"0"64,-4-4-408,3-6-208,-1 5-56,-6 5-88,-1-3-160,2 0-8,3 3 0,-7 2 0,-1 1-16,0 1 0,8-2-32,3-3-160</inkml:trace>
  <inkml:trace contextRef="#ctx0" brushRef="#br0" timeOffset="24110.14">5015 4209 3969,'2'28'680,"7"5"-280,-9-3 208,-3-4 264,2 4-303,1 0-353,4-1 16,-7-4-8,4 2-88,2-2-120,-2-1-16,5-4-664,-6-1-1481</inkml:trace>
  <inkml:trace contextRef="#ctx0" brushRef="#br0" timeOffset="24470.72">5036 4741 6529,'-10'72'2183,"1"-9"-1316,8-54-765,-1 0-1,1 1 0,0-1 1,1 0-1,1 14 1,4 78 810,0 2-257,2-13-601,9 10-233,-15-97 51,-1-2 23,0 0-1,0-1 1,0 1-1,0 0 1,1 0 0,-1 0-1,0-1 1,0 1-1,1 0 1,-1-1 0,0 1-1,1 0 1,-1-1-1,1 1 1,-1 0-1,2 0 1,6 0-2652</inkml:trace>
  <inkml:trace contextRef="#ctx0" brushRef="#br0" timeOffset="25961.53">4955 5855 4193,'-6'5'1726,"1"-1"18,14-7-1328,-5 0-359,1 1-1,-1-1 1,0-1 0,1 1 0,-1 0-1,-1-1 1,1 0 0,4-6-1,3-5 594,9-19-1,0 1 73,-14 24-659,-1 0-1,9-20 0,-12 24-49,0-1 0,0 0 0,-1 1-1,0-1 1,0 0 0,0 1 0,-1-8 0,0 12-8,0-1 0,0 1 1,0 0-1,0-1 0,0 1 0,0 0 1,-1-1-1,1 1 0,-1 0 1,1 0-1,-1-1 0,1 1 0,-1 0 1,0 0-1,1 0 0,-1 0 1,0 0-1,0 0 0,0 0 0,0 0 1,0 0-1,0 0 0,0 0 1,0 1-1,0-1 0,0 0 0,0 1 1,-1-1-1,1 1 0,0-1 1,0 1-1,-1 0 0,1 0 0,0-1 1,-1 1-1,1 0 0,0 0 1,-1 0-1,1 0 0,0 0 0,-1 1 1,1-1-1,0 0 0,0 1 1,-1-1-1,1 0 0,0 1 0,0 0 1,0-1-1,-1 1 0,1 0 1,0-1-1,0 1 0,0 0 0,-1 1 1,-4 4 34,1 1 0,0-1 0,0 1-1,0 0 1,1 0 0,-1 1 0,-4 13 0,3-8 51,-6 12 22,2 1-1,0 0 0,2 1 0,1-1 1,1 2-1,-4 50 0,7-12-229,3 0 0,14 113 0,-13-169 111,1 0 14,0 18 1,-2-27-7,0 0 0,0 0-1,0 0 1,0-1 0,0 1 0,0 0 0,0 0 0,-1 0 0,1-1-1,0 1 1,-1 0 0,1 0 0,0-1 0,-1 1 0,1 0 0,-1-1-1,0 2 1,1-2-1,-1 1-1,1-1 1,-1 0 0,0 1-1,1-1 1,-1 0 0,1 0-1,-1 1 1,0-1-1,1 0 1,-1 0 0,1 0-1,-1 0 1,0 0-1,1 0 1,-1 0 0,1 0-1,-2 0 1,0-1-3,-1 0 1,0 0 0,1 0-1,-1 0 1,1 0-1,0 0 1,-1-1-1,1 1 1,-4-4 0,-4-5-6,0 0 1,0-1 0,1-1-1,1 0 1,-1 0 0,2-1-1,0 1 1,1-2 0,0 1-1,0-1 1,2 0 0,0 0 0,0 0-1,-2-24 1,6 5-15,0 31 44,0-1-1,0 1 1,1-1-1,-1 1 1,1-1-1,0 1 1,-1 0-1,1-1 1,0 1-1,3-4 1,-4 6 11,1-1 1,-1 1 0,1 0 0,0 0 0,-1-1-1,1 1 1,-1 0 0,1 0 0,-1 0 0,1 0-1,0 0 1,-1 0 0,1 0 0,-1 0 0,1 0-1,0 0 1,-1 0 0,1 0 0,-1 1 0,1-1-1,-1 0 1,1 0 0,0 0 0,-1 1 0,1 0-1,3 0 67,5 2-42,-1-1-1,1 0 0,0-1 1,12 1-1,36-2-175,-42-1-1022,0-1 1,22-4-1,-5-2-2999</inkml:trace>
  <inkml:trace contextRef="#ctx0" brushRef="#br0" timeOffset="26614.1">5177 5928 7274,'-6'14'1235,"-5"18"1,4-11-963,-21 78 170,9-26-415,-10 16-856,24-72-1023,5-18 1839,0 0 1,0 1 0,0-1-1,0 0 1,1 0 0,-1 0-1,0 0 1,1 0 0,-1 0-1,0 0 1,1 1 0,-1-1-1,1 0 1,-1 0 0,1 1-1,0-1 1,0-1 0,3-3-5,13-22 16,22-48 0,-18 31 549,-20 43-390,0 0 0,-1 0-1,1 0 1,-1 0 0,0 0-1,1-1 1,-1 1 0,0 0 0,-1 0 1193,0 9-936,1-6-333,1 1 0,-1-1 1,0 1-1,1-1 1,-1 1-1,1-1 0,0 1 1,0-1-1,0 0 0,0 1 1,0-1-1,3 4 1,-4-5-71,0-1 0,1 1 0,0-1 0,-1 1 0,1 0 0,-1-1 0,1 1 0,0-1 0,-1 1 0,1-1 0,0 1 0,-1-1 0,1 0 1,0 1-1,0-1 0,-1 0 0,1 0 0,0 1 0,0-1 0,0 0 0,-1 0 0,1 0 0,0 0 0,0 0 0,0 0 0,0 0 1,-1 0-1,1 0 0,0-1 0,0 1 0,0 0 0,-1 0 0,1-1 0,0 1 0,-1-1 0,1 1 0,0 0 0,0-1 0,-1 0 0,1 1 1,-1-1-1,1 1 0,0-2 0,4-3 23,0 0 0,-1-1 0,1 1 0,-1-1 0,-1-1 1,1 1-1,-1 0 0,4-12 0,-2 4 32,-1-1-1,-1 1 1,2-17 0,-5 28-33,0-1 0,0 1 1,0 0-1,0 0 0,0 0 1,-1-1-1,1 1 0,-1 0 0,0 0 1,0 0-1,0 0 0,0 0 0,-1 0 1,-2-5-1,3 7-15,-1-1 0,1 1 1,0-1-1,-1 1 0,1 0 0,-1-1 1,1 1-1,-1 0 0,0 0 0,1 0 1,-1 0-1,0 0 0,0 1 0,0-1 0,0 0 1,0 1-1,1-1 0,-1 1 0,0 0 1,0 0-1,0 0 0,0 0 0,0 0 1,-4 1-1,1 0-9,1 0 0,-1 1-1,1 0 1,-1 0 0,1 0 0,0 0 0,-1 1 0,1-1 0,-5 6-1,4-4-41,0 1-1,0-1 0,1 1 1,0 0-1,0 1 0,-5 8 0,8-13-124,1-1 0,0 1 0,-1-1 0,1 1-1,0 0 1,-1-1 0,1 1 0,0-1 0,0 1-1,0 0 1,0-1 0,0 1 0,-1 0 0,1-1-1,0 1 1,1 0 0,-1-1 0,0 1-1,0 0 1,0-1 0,0 1 0,1 1 0</inkml:trace>
  <inkml:trace contextRef="#ctx0" brushRef="#br0" timeOffset="26986.55">5339 6094 9626,'0'0'20,"0"0"-1,0 0 1,-1 0-1,1 0 1,0 0-1,0 0 1,0 0-1,0 0 1,0 0-1,0 0 1,0 0-1,0 0 1,0 0-1,0 0 1,0 0-1,0 0 1,-1 0-1,1 0 1,0 0-1,0-1 1,0 1-1,0 0 1,0 0-1,0 0 1,0 0-1,0 0 1,0 0-1,0 0 1,0 0-1,0 0 1,0 0-1,0-1 1,0 1 0,0 0-1,0 0 1,0 0-1,0 0 1,0 0-1,0 0 1,0 0-1,0 0 1,0 0-1,0 0 1,0 0-1,0-1 1,0 1-1,0 0 1,0 0-1,0 0 1,0 0-1,0 0 1,1 0-1,-1 0 1,0 0-1,0 0 1,0 0-1,0 0 1,0 0-1,0 0 1,0 0-1,6-11 263,12-16-434,-16 25 214,66-77 1004,-33 40-803,-34 39-260,-1-1-1,0 1 1,1 0-1,-1-1 0,1 1 1,0-1-1,-1 1 1,1 0-1,-1 0 0,1-1 1,0 1-1,-1 0 1,1 0-1,-1 0 1,1 0-1,0-1 0,-1 1 1,1 0-1,0 0 1,-1 0-1,1 0 0,0 1 1,-1-1-1,1 0 1,0 0-1,0 1 6,0-1-5,0 0 0,-1 0 1,1 0-1,-1 0 0,1 1 0,-1-1 0,1 0 1,-1 1-1,1-1 0,-1 0 0,1 1 0,-1-1 0,0 1 1,1-1-1,-1 1 0,1-1 0,-1 1 0,0-1 1,1 1-1,-1-1 0,0 1 0,0-1 0,0 1 1,1-1-1,-1 2 0,2 16 65,-2-15-58,-1 39 58,0-26-74,1 1-1,0-1 0,5 25 1,2-12-682</inkml:trace>
  <inkml:trace contextRef="#ctx0" brushRef="#br0" timeOffset="28415.84">12645 4786 1800,'3'-3'1563,"-3"3"-1427,0 0 1,0 0 0,1-1-1,-1 1 1,0 0 0,0 0-1,1-1 1,-1 1 0,0 0-1,0 0 1,0-1 0,0 1-1,1 0 1,-1 0 0,0-1-1,0 1 1,0 0 0,0-1-1,0 1 1,0 0 0,0-1-1,4-3 1705,-1 1-1478,-3 3-349,0 0-1,0 0 1,0 0-1,0 0 1,0 0 0,0 0-1,0-1 1,0 1-1,0 0 1,0 0-1,0 0 1,0 0-1,0 0 1,0 0-1,0 0 1,0 0 0,0 0-1,0 0 1,0 0-1,0 0 1,0 0-1,0 0 1,0 0-1,0 0 1,0 0-1,0 0 1,0 0 0,0 0-1,0 0 1,0 0-1,0 0 1,0-1-1,-1 1 1,1 0-1,0 0 1,0 0-1,0 0 1,0 0 0,0 0-1,0 0 1,0 0-1,0 0 1,0 0-1,0 0 1,0 0-1,0 0 1,0 0-1,0 0 1,0 0 0,0 0-1,0 0 1,0 0-1,0 0 1,-1 1-1,1-1 1,0 0-1,0 0 1,0 0-1,0 0 1,1 0 20,-1 0 1,0 0-1,1 0 0,-1 0 1,0 0-1,1 0 1,-1 0-1,0 0 0,1 1 1,-1-1-1,0 0 0,0 0 1,1 0-1,-1 0 0,0 1 1,1-1-1,-1 0 1,0 0-1,0 1 0,0-1 1,1 0-1,-1 1 0,0-1 1,0 1-1,3 11 388,-3 22-238,-1-19-73,2 46-17,-2-50-87,0-5-3,1 1-1,0 0 1,0-1-1,3 14 1,3 3-339,-4-4-1345</inkml:trace>
  <inkml:trace contextRef="#ctx0" brushRef="#br0" timeOffset="29164.56">12585 4064 16,'4'-4'8,"-1"1"-8,2 2 8,1 1-8</inkml:trace>
  <inkml:trace contextRef="#ctx0" brushRef="#br0" timeOffset="29723.27">12603 4113 3449,'-6'1'710,"5"-1"-416,0 0 1,0 0-1,0 0 1,0 0-1,0 0 0,0 0 1,0 0-1,0 0 1,0 0-1,0 0 1,0 0-1,0-1 1,0 1-1,0-1 0,-2 0 1,12-3 616,-2 2-764,-1-1 1,0 0 0,1-1 0,-2 1-1,1-1 1,0 0 0,8-9-1,-4 4-91,-1-1 0,-1 0-1,10-14 1,12-24 15,-27 42-55,0-1 1,-1 1-1,1-1 1,-1 0-1,2-13 0,-4 18-7,1-1-1,-1 0 0,0 1 1,0-1-1,-1 0 1,1 1-1,-1-1 0,1 1 1,-1-1-1,0 1 0,0-1 1,0 1-1,0-1 0,0 1 1,-1 0-1,1-1 0,-1 1 1,1 0-1,-1 0 0,0 0 1,0 0-1,-2-1 0,3 2 13,1 1-1,-1 0 1,1-1-1,-1 1 1,0 0-1,1 0 1,-1 0-1,0-1 1,1 1-1,-1 0 1,0 0-1,1 0 1,-1 0-1,0 0 1,1 0-1,-1 0 0,0 1 1,1-1-1,-1 0 1,0 0-1,1 0 1,-1 1-1,0-1 1,1 0-1,-1 1 1,-2 0 63,0 1-53,0-1 0,0 1 0,0 0 0,0 0 0,0 0 0,1 0 0,-1 0 0,1 0-1,-4 5 1,-1 2-5,-9 16 0,13-19-11,-8 12-17,0 1 1,2 1-1,0 0 1,2 0-1,0 1 1,-4 22-1,2 15-463,2 1-1,2 69 1,5-122 413,0 10 1,-1 0 1,0-1 0,-5 25-1,4-35 64,1-1-1,0 0 0,-1 0 1,0 0-1,0 0 0,0 0 0,-5 5 1,6-7-3,-1 0 0,0 0 1,0 0-1,0-1 1,0 1-1,0-1 0,0 1 1,0-1-1,-1 0 1,1 0-1,0 0 1,-1 0-1,-4 1 0,4-1 3,1-1-1,-1 0 1,0 0-1,1 0 1,-1 0-1,1 0 0,-1-1 1,1 1-1,-1-1 1,0 1-1,1-1 1,0 0-1,-1 0 0,1 0 1,0-1-1,-1 1 1,1 0-1,0-1 1,0 0-1,0 1 0,0-1 1,0 0-1,1 0 1,-3-3-1,1 1 3,0 0 1,1 0-1,-1 0 0,1-1 0,0 1 0,0-1 1,0 0-1,1 0 0,0 1 0,0-1 1,-1-9-1,2 9-2,0 0 0,0 0 1,1 0-1,0 1 0,0-1 0,0 0 0,0 0 1,1 1-1,0-1 0,0 1 0,0 0 1,0-1-1,1 1 0,0 0 0,0 0 1,4-5-1,-4 7 3,0-1 1,0 1-1,0-1 0,0 1 1,0 0-1,0 0 0,0 0 1,1 1-1,-1-1 1,1 1-1,0 0 0,-1 0 1,1 0-1,0 0 1,-1 1-1,1-1 0,0 1 1,0 0-1,0 0 1,-1 0-1,7 2 0,5 1-623</inkml:trace>
  <inkml:trace contextRef="#ctx0" brushRef="#br0" timeOffset="30094.35">12728 4205 1912,'-10'4'2273,"3"4"-1217,0 5-104,-7 3-312,6 10-383,2 1-145,-8 0-88,-5 1-24,3 4-209,3 1-495,-4-8-648,0-4 64,9-9-553</inkml:trace>
  <inkml:trace contextRef="#ctx0" brushRef="#br0" timeOffset="30489.41">12575 4426 1904,'3'-9'471,"-2"5"-329,1 0 1,-1 0-1,1-1 0,0 1 1,0 1-1,5-8 0,0 3-45,7-9 257,0 0 0,23-19 0,-28 29 464,8-12 0,-5 7 1064,-12 12-1842,0 0-1,0 0 0,0 0 1,0 0-1,0-1 0,0 1 0,1 0 1,-1 0-1,0 0 0,0 0 0,0 0 1,0 0-1,0-1 0,1 1 1,-1 0-1,0 0 0,0 0 0,0 0 1,1 0-1,-1 0 0,0 0 1,0 0-1,0 0 0,1 0 0,-1 0 1,0 0-1,0 0 0,0 0 0,1 0 1,-1 0-1,0 0 0,0 0 1,0 0-1,0 0 0,1 0 0,-1 0 1,0 0-1,0 1 0,0-1 1,1 0-1,-1 0 0,0 0 0,0 0 1,0 0-1,0 0 0,0 1 1,0-1-1,1 0 0,-1 0 0,0 0 1,0 0-1,0 1 0,0-1 0,0 0 1,0 0-1,0 0 0,0 1 1,0-1-1,0 0 0,0 0 0,0 1 1,2 12 569,0 6-378,2-1-153,-4-17-74,0 1 0,1 0 0,-1-1-1,1 1 1,-1 0 0,1-1-1,0 1 1,1 2 0,-2-3-3,1-1-1,-1 1 1,1 0 0,-1-1-1,1 1 1,-1-1 0,1 1-1,0 0 1,-1-1 0,1 1 0,0-1-1,-1 0 1,1 1 0,0-1-1,-1 0 1,1 1 0,0-1-1,0 0 1,-1 0 0,3 1-1,-2-2 6,0 0 0,1 1-1,-1-1 1,0 0 0,0 0-1,0 0 1,0 0-1,1 0 1,-1 0 0,0 0-1,-1 0 1,1 0 0,1-2-1,2-3 10,0-1-1,-1 1 1,0 0 0,0-1-1,-1 0 1,0 0 0,2-11 0,-1 0 24,0-32 0,-3 46-26,0-1-1,0 1 1,-1 0-1,-2-8 1,3 10-9,-1 0 1,1 0 0,-1 1 0,0-1 0,0 0 0,0 1 0,1-1 0,-2 0 0,1 1 0,0 0 0,0-1 0,0 1 0,-3-2 0,4 2-3,-1 1-1,0 0 1,0 0 0,1-1-1,-1 1 1,0 0-1,0 0 1,1 0-1,-1 0 1,0 0 0,0 0-1,0 0 1,1 0-1,-1 0 1,0 0 0,0 0-1,0 0 1,1 1-1,-1-1 1,0 0-1,0 1 1,1-1 0,-2 1-1,-1 1-1,1-1 0,-1 1 1,0 0-1,-2 3 0,-1 1-187,1 0-1,-1 0 1,1 1-1,1-1 1,-1 1 0,1 0-1,0 0 1,1 1 0,-6 14-1,4 2-2472</inkml:trace>
  <inkml:trace contextRef="#ctx0" brushRef="#br0" timeOffset="30851.23">12870 4181 8858,'-2'-2'273,"1"0"1,0 1-1,-1-1 1,1 0-1,0 0 0,0 0 1,0 0-1,-1-4 1,2 5-248,0 0 1,0 1 0,0-1-1,0 0 1,0 0 0,0 0-1,0 0 1,0 0 0,0 1-1,0-1 1,1 0 0,-1 0-1,0 0 1,1 1 0,-1-1-1,1 0 1,-1 0 0,0 1-1,1-1 1,0 0 0,-1 1-1,1-1 1,-1 0 0,1 1-1,1-2 1,0 1 16,0 0 0,0-1 0,1 1 0,-1 0 0,0 1 0,1-1 0,-1 0 0,1 0 0,-1 1 1,1 0-1,-1-1 0,1 1 0,-1 0 0,1 0 0,0 1 0,-1-1 0,1 0 0,-1 1 0,0-1 0,1 1 0,-1 0 0,1 0 0,3 2 0,-3-2-18,0 1-1,0 0 0,0 0 0,0 0 0,0 0 0,0 1 1,0-1-1,-1 1 0,1 0 0,-1-1 0,0 1 1,0 0-1,0 1 0,0-1 0,2 7 0,-3-8-27,-1 0 0,0 0 0,0 0 0,1 0-1,-2 0 1,1 0 0,0 0 0,0 1 0,-1-1-1,1 0 1,-1 0 0,1 0 0,-1 0 0,0 0 0,-2 3-1,0 1-86,-1-1 0,0 1-1,-7 7 1,-17 16-149,18-20 221,1 0 0,0 1-1,1 0 1,-9 14-1,16-23 17,0 0 0,1 0 0,-1 0 0,1 1 0,-1-1 0,1 0 0,0 0 0,-1 0 0,1 0 0,0 0 0,0 1 0,0-1 0,0 0 0,0 0 0,0 2 0,0-3 0,0 1 0,1 0 0,-1-1 0,0 1 0,1-1 0,-1 1 0,1 0 0,-1-1 0,1 1 0,-1-1 0,1 0 0,-1 1-1,1-1 1,-1 1 0,1-1 0,0 0 0,-1 1 0,1-1 0,0 0 0,-1 0 0,1 1 0,0-1 0,-1 0 0,1 0 0,1 0 0,9 1-7,0 0 1,17-1-1,3-1 2,21 3-1470,-26 0-147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4:36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81 4537,'-5'5'608,"3"0"0,2-1-240,-6 3-216,2-1-120,6 3-8,2 3 16,-5 0 448,-4 2 633,0 0-185,4 5-520,1 1-240,0-3-144,0-2-48</inkml:trace>
  <inkml:trace contextRef="#ctx0" brushRef="#br0" timeOffset="521.29">136 954 4497,'-3'17'1288,"-1"0"17,1 0-441,6 2-200,-2 2-392,-3 0-104,0 1-104,0 0-16,4-2-24,-1 1-8,-3 2 0,3-3-8,-1 2-32,-1 4-112,2 3-1808,-5 1-1697</inkml:trace>
  <inkml:trace contextRef="#ctx0" brushRef="#br0" timeOffset="19035.42">115 1 784,'-28'3'4236,"3"0"-2444,21-2-1546,5 0-81,-1-1-159,0 0 1,0 0-1,0 0 1,0 0-1,0 0 1,0 0 0,0 0-1,1 0 1,-1 0-1,0 0 1,0 0-1,0 0 1,0 0-1,0 0 1,0 1 0,0-1-1,0 0 1,0 0-1,0 0 1,0 0-1,0 0 1,0 0 0,0 0-1,0 0 1,0 1-1,0-1 1,0 0-1,0 0 1,0 0 0,0 0-1,0 0 1,0 0-1,0 0 1,0 1-1,0-1 1,0 0-6,0 0 0,1 1 0,-1-1 0,0 0 1,0 1-1,0-1 0,0 0 0,0 0 0,0 1 0,0-1 1,1 0-1,-1 0 0,0 0 0,0 1 0,0-1 0,1 0 0,-1 0 1,0 0-1,0 1 0,1-1 0,-1 0-1,0 0 0,0 0 0,0 0 0,0 0 0,0 0 0,0 0 0,0 0 0,0 0 0,0 0 0,0 0 0,0 0 1,0 0-1,0 0 0,0 0 0,0 0 0,0 0 0,0 0 0,0 0 0,0 0 0,1 0 0,-1 0 0,0 1 0,0-1 0,0 0 0,0 0 0,0 0 0,0 0 0,0 0 0,0 0 0,0 0 1,0 0-1,0 0 0,0 0 0,0 0 0,0 0 0,0 0 0,0 0 0,-1 0 0,1 0 0,0 0 0,0 0 0,0 0 0,0 0 0,0 0 0,0 0 0,0 0 0,0 0 0,0 0 0,0 0 0,0 0 1,0 0-1,0 0 0,0 0 0,0 1 0,0-1 0,0 0 0,0 0 0,0 0 0,0 0 0,0 0 0,0 0 0,0 0 0,0 0 0,0 0 0,0 0 0,0 0 0,0 0 0,5 3 1,-3-2 1,0 1 1,0-1-1,0 1 0,-1-1 1,1 1-1,0 0 0,2 2 1,20 35 54,-22-34-41,-4-8 85,-1-12 66,2 13-55,1 0 0,0 0 0,0 0 0,-1 0 0,1 0 0,-1 0 0,-1-3 0,0 2-71,1 1 1,-1-1-1,1 1 0,-1 0 0,0 0 0,0-1 1,0 1-1,-4-3 0,5 5-41,0-1 1,1 1-1,-1 0 1,0-1-1,0 1 1,1 0-1,-1-1 1,0 1-1,0 0 1,1 0-1,-1 0 0,0 0 1,0 0-1,0 0 1,0 0-1,1 0 1,-1 0-1,0 0 1,0 1-1,1-1 1,-1 0-1,0 0 0,0 1 1,1-1-1,-1 1 1,0-1-1,1 0 1,-1 1-1,0-1 1,1 1-1,-1 0 1,1-1-1,-1 1 1,0 1-1,0-1-1,0 0-1,0 0 1,0 1 0,0-1-1,1 1 1,-1-1 0,0 1-1,1-1 1,-1 1 0,1-1-1,0 1 1,0 0 0,-1-1-1,1 1 1,0-1 0,0 1-1,0 0 1,1-1 0,-1 1-1,0-1 1,1 1 0,-1-1-1,1 1 1,-1 0 0,1-1-1,0 0 1,-1 1 0,1-1-1,0 1 1,0-1 0,0 0-1,0 0 1,0 0 0,1 1-1,0 0 1,-1-2 1,16 14 8,-7-10 0,-10-4-8,0 0 1,0 0-1,1 0 0,-1 0 0,0 0 1,0-1-1,0 1 0,1 0 0,-1 0 1,0 0-1,0 0 0,0 0 0,1 0 1,-1 0-1,0 0 0,0-1 1,0 1-1,0 0 0,1 0 0,-1 0 1,0 0-1,0-1 0,0 1 0,0 0 1,0 0-1,0 0 0,0 0 0,1-1 1,-1 1-1,0 0 0,0 0 0,0-1 1,0 1-1,0 0 0,0-1 5,0 0 0,1-1-1,-1 1 1,1 0 0,-1 0-1,1 0 1,0 0 0,1-1 0,-2 1-1,1 1 0,-1-1 0,1 0 1,-1 1-1,1-1 0,-1 0 0,0 1 0,1-1 1,-1 0-1,0 0 0,1 1 0,-1-1 1,0 0-1,0 0 0,0 0 0,0 1 1,0-1-1,0 0 0,0 0 0,0 0 1,0 1-1,0-1 0,0-1 0,-1 0 55,0 0 1,-1 0-1,1 0 0,0 1 0,0-1 0,-1 0 0,1 0 1,-1 1-1,1-1 0,-1 1 0,0 0 0,0-1 0,0 1 1,-3-2-1,2 2 54,-1-1 1,1 0-1,-1 1 1,1 0-1,-1 0 0,0 0 1,-7-1-1,9 2-107,1 0 1,-1 1-1,0-1 0,0 0 0,1 0 0,-1 1 0,0-1 0,1 1 0,-1 0 1,0-1-1,1 1 0,-1 0 0,1 0 0,-1 0 0,1 0 0,-1 0 1,1 0-1,0 0 0,0 1 0,0-1 0,-1 0 0,0 4 0,0-3-9,1 0 0,0 0 0,1 0 0,-1 0-1,0 0 1,1 0 0,-1 0 0,1 1 0,-1-1 0,1 0 0,0 0-1,0 1 1,0-1 0,0 0 0,1 0 0,-1 1 0,2 3-1,-2-5 3,1 0 1,-1 1-1,1-1 0,-1 0 0,1 0 0,0 0 0,0 0 0,0 0 0,-1 0 0,1 0 0,0 0 0,0 0 0,0 0 0,0 0 0,1-1 1,-1 1-1,2 1 0,-1-2 1,0 1 1,0 0 0,0-1 0,0 1-1,0-1 1,1 0 0,-1 0-1,0 0 1,0 0 0,3-1 0,-2 1 1,0 0 1,-1-1 0,1 0 0,0 1 0,0-1 0,-1-1 0,1 1 0,-1 0-1,1 0 1,-1-1 0,0 1 0,1-1 0,-1 0 0,0 0 0,0 0 0,2-3-1,-3 4 2,0-1 0,0 1 0,0-1 0,-1 1 0,1-1 0,-1 1 0,1-1 1,-1 0-1,1-3 0,-1 4-1,0 0 1,0 0-1,0 0 1,-1 1 0,1-1-1,0 0 1,0 0 0,-1 0-1,1 0 1,-1 0 0,1 0-1,-1 0 1,1 0 0,-1 0-1,1 1 1,-1-1-1,0 0 1,-1-1 0,0 1-1,0 0 1,0 0-1,0 0 1,0 0-1,0 0 1,0 0-1,-1 0 1,1 1-1,0-1 1,-1 1-1,1 0 1,0-1 0,-1 1-1,1 0 1,0 1-1,-1-1 1,1 0-1,0 1 1,-1-1-1,1 1 1,0 0-1,0-1 1,-1 1-1,-1 2 1,1-1 23,1-1 0,-1 1 0,1 1 0,0-1 0,0 0 0,0 1 0,0-1 0,0 1 0,-2 4 0,3-6-27,1 0 1,-1 1 0,1-1 0,0 0 0,0 0-1,-1 1 1,1-1 0,0 0 0,0 1 0,0-1-1,1 0 1,-1 1 0,0-1 0,0 0 0,1 0-1,-1 1 1,1-1 0,-1 0 0,1 0 0,-1 0-1,1 1 1,0-1 0,-1 0 0,1 0 0,1 1-1,-1-1 3,1 0-1,-1 0 1,0 1-1,0-2 0,1 1 1,-1 0-1,1 0 1,-1 0-1,1-1 0,-1 1 1,1 0-1,-1-1 1,3 1-1,-1-1-89,1 1 0,-1-1 0,0 0 0,1 0 0,-1 0 1,4-1-1,11-4-1923</inkml:trace>
  <inkml:trace contextRef="#ctx0" brushRef="#br0" timeOffset="19841.09">168 78 496,'2'2'600,"-5"-4"-328,3 4-168,1-2-48,0 0-32,2 1 0,-2-1 8,0 1-8,-2 1-16,-1 1-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4:37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633,'0'16'384,"2"0"-216,1 0-104,2 0 8,-5 3 72,6-3 72,-4 1 137,-5 0 31,-4-9-48,3 1-112,7 5-192,3-3-24,-2 1-40,-1 1-320</inkml:trace>
  <inkml:trace contextRef="#ctx0" brushRef="#br0" timeOffset="1">67 724 2048,'-1'14'770,"0"-1"0,0 0 0,3 19 0,0 16 715,-3 14-666,0-18-1658,6 49-1,-1-69-1648</inkml:trace>
  <inkml:trace contextRef="#ctx0" brushRef="#br0" timeOffset="343.24">79 1416 2353,'-1'18'624,"0"0"-544,-1-4-40,1 1 520,-3 0 376,3 2 200,3 0-40,-2-3-239,-3-3-209,3 0-424,0-3-112,-1 0-96,2 0-8,0 1-32,-1-1-48,1 2-1400,1 0-1753</inkml:trace>
  <inkml:trace contextRef="#ctx0" brushRef="#br0" timeOffset="757.04">70 2047 2985,'-1'15'40,"-1"-1"-16,1 0 136,0 3 176,0 3 160,0-6 8,-1 5 200,3 0 24,-5-5-320,2-1-104,6 4-16,-1 1-95,-1-1-145,2-3-32,1 0-24,-2 1-16,2 0-1089,2 2-1727</inkml:trace>
  <inkml:trace contextRef="#ctx0" brushRef="#br0" timeOffset="1109.73">118 2605 3033,'-3'11'1744,"2"2"-568,-2-1-192,1-1-487,1 0-209,1 2-192,1 0-32,-2-4-32,1 2-16,1-1 0,-2 0 0,0-1 0,-1 2-16,0-3 0,0 4-8,3 2-256,0-3-953</inkml:trace>
  <inkml:trace contextRef="#ctx0" brushRef="#br0" timeOffset="1448.99">108 3044 1784,'-1'8'1241,"0"0"-537,0 1-504,0 0-96,0-1 176,1 2 256,-2-1 80,-2 0-120,3 1 120,2 3-23,1 1-385,0-1-128,0-1-64,1 1-8,-1-4-56,1 4-288,1-2-1729</inkml:trace>
  <inkml:trace contextRef="#ctx0" brushRef="#br0" timeOffset="1449.99">141 3420 608,'-1'8'632,"0"-1"-216,1 1 104,0 0-255,-1 1-177,1 1-72,1 1 0,-1-2 16,-1 1 24,0 1 432,1 0 64,0-1-440,2 1-96,-2-3-72,0 2-336</inkml:trace>
  <inkml:trace contextRef="#ctx0" brushRef="#br0" timeOffset="1801.79">125 3900 1352,'-1'11'1425,"1"-1"-1097,-1 2-32,-1-1 120,2-1-24,-1 1-144,1 2-72,-1 1 48,-1 0 72,2 3-40,0-1-96,0-3-96,-1-1-32,2 1-24,-1 0-16,0 0-48,1 1-152,-1-3-1448</inkml:trace>
  <inkml:trace contextRef="#ctx0" brushRef="#br0" timeOffset="2295.85">124 4329 1264,'-5'87'6217,"5"-81"-6083,-2 18 603,3 25 1,-2 16-737,1-53-21,-1 0 0,0 0-1,-3 14 1,4-24 23,0 0 1,0 0-1,0 0 0,1 0 0,-1 0 1,0 0-1,2 4 0,1 10 14,-3-15-13,1 1 117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4:09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8 2795 1128,'7'-3'1000,"6"1"-327,2 2 471,1 0 72,7 4-448,2 2-240,3 3-224,1 1-64,1-5-143,5-2-41,2-3-32,2-1-8,10-4-1113</inkml:trace>
  <inkml:trace contextRef="#ctx0" brushRef="#br0" timeOffset="-1374.66">1878 3762 1488,'-6'11'2805,"8"-14"-2761,0 1 0,0-1 0,0 1 0,0-1-1,-1 0 1,1 1 0,-1-1 0,0 0 0,1 0 0,-1 0 0,-1 0 0,2-5 0,0-1-19,-2 8-17,0-1 0,1 1 0,-1-1 0,0 1 0,0 0 0,0-1 0,0 1 0,0-3 0,-8 4 187,8 0-140,0 0-1,0 0 0,0 0 1,-1 0-1,1 0 1,0 0-1,0 0 0,-1 0 1,1 0-1,0 0 1,0 0-1,0 0 0,-1 0 1,1 0-1,0-1 1,0 1-1,0 0 0,-1 0 1,1 0-1,0 0 1,0 0-1,0-1 1,0 1-1,0 0 0,-1 0 1,1 0-1,0-1 1,0 1-1,0 0 0,0 0 1,0 0-1,0-1 1,0 1-1,0 0 0,0 0 1,0-1-1,0 1 1,0 0-1,0 0 1,0-1-1,0 1 34,0 0 0,0-1 0,0 1 0,0 0 0,0 0 0,0-1 0,0 1 0,0 0 0,0-1 0,0 1 0,0 0 0,-1 0-1,1-1 1,0 1 0,0 0 0,0-1 0,0 1 0,-1 0 0,1 0-63,0 0 0,0 0-1,0 0 1,0 0 0,0 0-1,0 0 1,0 0 0,0 0-1,0 0 1,0 0 0,0 0-1,0 0 1,0 1 0,0-1-1,0 0 1,0 0 0,0 0-1,0 0 1,0 0 0,0 0-1,0 0 1,0 0 0,0 0-1,0 0 1,0 0 0,0 0-1,0 0 1,0 0 0,0 1-1,0-1 1,0 0 0,0 0-1,0 0 1,0 0 0,0 0-1,0 0 1,-1 0 0,1 0-1,0 0 1,0 0 0,0 0-1,0 0 1,0 0 0,0 0-1,0 0 1,0 0 0,0 0-1,0 0 1,0 0 0,0 0-1,-1 0 1,1 0 0,0 0-1,0 0 1,0 0 0,0 0-1,0 0 1,0 0 0,0 0-1,0 0 1,0 0 0,0 0-1,0 0 1,0 0 0,0-1-1,0 1 1,-1 0 0,1 6 197,0 0 1,2 11 0,0 5 9,4 95 37,-1-58-258,-5 80 0,-2-56-7,-7 152-110,3-144 52,1-25-23,1-33 31,2 50 0,9 63-227,-5-86 18,0 34 135,0-51 114,-1-27-26,0 22 0,-6 10-91,2-29 108,1 1-1,1 19 0,3 12 24,2 32-8,6 52 7,-8-106 57,-2-21-994,0 0 1,1 0 0,2 12 0,0-11-3266</inkml:trace>
  <inkml:trace contextRef="#ctx0" brushRef="#br0" timeOffset="899.47">1662 4707 3641,'-5'-4'1104,"0"0"-128,5-1-208,5 2 1,3-1 23,2 2 40,6 1 24,4 1-56,0 4-320,1 0-208,4 0-200,1 2-48,2 0-48,3-4-176</inkml:trace>
  <inkml:trace contextRef="#ctx0" brushRef="#br0" timeOffset="1521.98">7 4784 5377,'-3'-8'856,"-1"1"-136,5 0-159,3 1-73,0 2-40,0 2-32,3 5-56,4 4 24,3 1 40,1 2-64,7 2-216,6-1-96,9-3-56,0-1 16,5-3-3080</inkml:trace>
  <inkml:trace contextRef="#ctx0" brushRef="#br0" timeOffset="1950.83">499 4954 6033,'9'-8'123,"-1"-1"0,0 0 0,0 0 0,9-16 0,4-6-23,-4 8-40,13-28 0,-2 4-11,-21 37-30,55-94 747,-30 52 165,-29 49-668,-3 8-65,-2 10 21,-2 2-97,-1-1 1,-9 20 0,-6 20 51,14-36-109,2 0 0,0 0 0,1 0 0,1 1-1,1-1 1,2 34 0,-1-49-101,0-1 10,1-1 0,-1 1 0,3 6 0,-3-9-57,0 0 0,1 0 1,-1-1-1,1 1 0,-1 0 1,1 0-1,-1 0 0,1 0 1,0-1-1,0 1 0,-1 0 1,1 0-1,0-1 0,0 1 1,0-1-1,-1 1 0,3 0 1,14 3-2838</inkml:trace>
  <inkml:trace contextRef="#ctx0" brushRef="#br0" timeOffset="2549.43">882 4649 9250,'-8'1'388,"1"0"-147,-1 0 0,1 0 1,0 1-1,-9 3 1,15-5-237,0 0 1,0 1-1,0-1 1,0 1-1,0-1 1,0 1-1,0-1 1,0 1-1,0 0 1,0 0 0,0-1-1,0 1 1,1 0-1,-1 0 1,0 0-1,0 0 1,1 0-1,-1 0 1,1 0-1,-1 0 1,1 0 0,-1 0-1,1 0 1,0 1-1,-1-1 1,1 0-1,0 0 1,0 0-1,0 0 1,0 1-1,0-1 1,0 0-1,1 2 1,1 6-11,1 0 1,0 0-1,1 0 0,8 14 0,-1-5 64,14 19-1,-15-26 13,-1-1-1,15 12 1,-14-14-47,-2 0 1,1 0-1,-2 1 0,14 18 1,-20-26-21,0 0-1,-1 0 1,1 0 0,-1 0-1,1 1 1,-1-1 0,1 0 0,-1 0-1,0 0 1,1 0 0,-1 1-1,0-1 1,0 2 0,0-2 0,-1 0-1,1 0 1,0-1 0,-1 1 0,1 0-1,-1 0 1,1-1 0,-1 1 0,1 0-1,-1-1 1,1 1 0,-1-1 0,1 1-1,-1-1 1,0 1 0,0-1 0,1 1-1,-1-1 1,0 1 0,-1-1-1,-2 2 0,0 0 0,-1 0-1,1-1 1,-1 1-1,0-1 1,1 0-1,-1-1 1,0 1-1,1-1 1,-1 0 0,0 0-1,1 0 1,-1-1-1,0 0 1,1 0-1,-1 0 1,1 0-1,-1-1 1,1 1 0,-1-1-1,1 0 1,0-1-1,-7-4 1,9 5-7,0 1 0,0-1 0,1 1 0,-1-1 0,0 1 0,1-1 0,-1 0 0,1 0 0,0 0 0,0 0 0,0 0 0,0 0 0,0 0 0,0 0 0,0 0 0,1-1 1,-1 1-1,1 0 0,-1 0 0,1-1 0,0 1 0,0 0 0,0-1 0,1-3 0,0 2 6,0 0-1,0 1 1,0-1 0,1 1 0,-1-1 0,1 1-1,0 0 1,0 0 0,0 0 0,1 0 0,-1 0-1,1 0 1,-1 0 0,6-3 0,-3 2 52,1 1 1,0 0-1,12-5 0,5-4 162,-4 2-163,-1-1-1,24-19 1,-36 25-45,-1-1 1,0 1-1,0-1 0,0 0 1,6-12-1,-8 13 21,-1 0-1,1 0 0,-1 0 1,0 0-1,-1-1 0,1 1 1,1-12-1,-3 16 22,0-1 0,0 1 0,0-1 1,-1 1-1,1 0 0,0-1 0,0 1 0,-1 0 0,1-1 0,-1 1 1,1 0-1,-1-1 0,0 1 0,1 0 0,-1 0 0,0 0 0,0-1 1,0 1-1,0 0 0,0 0 0,0 0 0,0 1 0,0-1 0,0 0 0,0 0 1,-1 1-1,1-1 0,-2 0 0,0-1 3,-1 1 0,0 0 1,1 0-1,-1 1 0,0-1 0,0 1 0,1 0 0,-1 0 1,-4 0-1,-6 2-29,0 1 0,0 0 0,1 1 0,-17 7 0,24-8-25,-1 0 0,1 0 0,0 1 0,1-1 0,-1 2 0,1-1 0,-9 9 0,11-10-4,0 0 0,1 0 0,-1 1 0,1-1 0,0 1 0,0-1 0,0 1 0,0 0 0,1 0 0,0-1 0,-1 1 0,2 0 0,-2 8 0,2-12-35,0 1-1,0 0 0,0-1 1,0 1-1,0 0 0,0-1 0,0 1 1,0-1-1,0 1 0,1 0 0,-1-1 1,0 1-1,0-1 0,1 1 1,-1-1-1,1 1 0,-1-1 0,0 1 1,1-1-1,-1 1 0,1-1 0,-1 1 1,1-1-1,-1 0 0,1 1 1,-1-1-1,1 0 0,-1 1 0,1-1 1,0 0-1,-1 0 0,1 0 1,-1 1-1,1-1 0,0 0 0,-1 0 1,1 0-1,0 0 0,-1 0 0,2 0 1,11 0-2261</inkml:trace>
  <inkml:trace contextRef="#ctx0" brushRef="#br0" timeOffset="2944.61">1137 4766 8338,'-14'13'2630,"10"-10"-2486,0 1 0,0 0 0,0 0 0,0 1 0,0-1 0,1 1 0,0-1 0,0 1 0,0 0 0,-2 7 0,-8 45 760,13-56-890,-3 10 112,0-1 1,1 1 0,1 0-1,-2 15 1,4-23-109,-2 0-5,1-1 0,1 0 1,-1 0-1,0 0 0,1 0 0,0 3 1,-1-5-14,0 1-1,0-1 1,1 1 0,-1-1 0,0 1 0,1-1 0,-1 0 0,0 1 0,1-1-1,-1 0 1,0 1 0,1-1 0,-1 0 0,1 0 0,-1 1 0,1-1 0,-1 0-1,0 0 1,1 0 0,-1 0 0,1 1 0,-1-1 0,1 0 0,-1 0-1,1 0 1,-1 0 0,1 0 0,-1 0 0,1 0 0,0-1 0,1 1-4,0 0-1,0-1 1,0 1 0,0-1 0,0 0 0,0 1 0,0-1 0,-1 0 0,1 0 0,2-2 0,15-15-6,-18 17 10,20-23-1,-1-1 0,26-44 0,-37 54 23,-1 0 1,9-21-1,-14 29 57,-1 0 0,0 0 0,0-1 0,-1 1 0,0 0 0,0-1 0,0-11 0,-1 17-38,0 0-1,-1 0 1,1 1-1,0-1 0,0 0 1,-1 0-1,1 0 1,-1 1-1,0-1 1,0 0-1,1 1 1,-1-1-1,0 1 0,0-1 1,0 1-1,-1-1 1,-1-1-1,2 2-18,0 0-1,-1 0 1,0 0-1,1 1 0,-1-1 1,1 0-1,-1 1 1,0-1-1,1 1 0,-1 0 1,0 0-1,1-1 1,-1 1-1,0 0 1,-2 1-1,-1-1-16,1 1-1,-1 0 1,0 0 0,1 1 0,-1-1-1,1 1 1,0 0 0,-1 0-1,1 1 1,0-1 0,0 1 0,-3 3-1,5-4-23,0-1-1,0 1 0,1-1 0,-1 1 1,1 0-1,-1 0 0,1-1 0,0 1 1,0 0-1,0 0 0,0 1 0,0-1 1,0 0-1,0 0 0,0 4 0,1-6-15,0 0-1,0 1 1,0-1-1,0 0 0,0 0 1,0 0-1,0 1 1,0-1-1,0 0 1,1 0-1,-1 1 1,0-1-1,0 0 0,0 0 1,0 0-1,0 1 1,0-1-1,1 0 1,-1 0-1,0 0 0,0 0 1,0 0-1,1 1 1,-1-1-1,0 0 1,0 0-1,0 0 0,1 0 1,-1 0-1,0 0 1,0 0-1,1 0 1,-1 0-1,0 0 0,0 0 1,1 0-1,-1 0 1,0 0-1,0 0 1,0 0-1,1 0 0,9-2-1488,1-5-771</inkml:trace>
  <inkml:trace contextRef="#ctx0" brushRef="#br0" timeOffset="3328.94">1383 4491 8746,'-5'-8'482,"4"6"-342,0 0-1,0 0 1,0 0-1,0 1 1,0-1-1,-1 0 0,1 1 1,-4-3-1,5 3-120,-1 1-1,0 0 1,0-1 0,0 1-1,0 0 1,0 0 0,0 0-1,0-1 1,0 1 0,0 0-1,0 0 1,0 0-1,0 1 1,0-1 0,0 0-1,0 0 1,0 0 0,0 1-1,0-1 1,0 1-1,0-1 1,1 0 0,-1 1-1,-1 0 1,-4 3 59,0 1 1,0-1-1,0 1 1,1 0-1,0 0 1,0 0-1,0 1 0,1 0 1,0 0-1,0 0 1,0 0-1,1 1 0,0-1 1,0 1-1,0 0 1,1 0-1,0 0 1,1 0-1,-2 14 0,3-18-65,0-1 0,0 1-1,0-1 1,0 0 0,0 1-1,1-1 1,-1 1 0,1-1-1,1 4 1,-2-5-14,1 0-1,-1 0 1,1-1 0,0 1-1,-1 0 1,1 0-1,0 0 1,-1 0 0,1-1-1,0 1 1,0 0-1,0-1 1,0 1 0,0-1-1,-1 1 1,1-1 0,0 1-1,0-1 1,0 0-1,0 1 1,0-1 0,1 0-1,-1 0 1,0 0-1,1 0 1,3 0 2,-1-1 0,0 0-1,0 0 1,0 0 0,0 0 0,0-1-1,0 1 1,0-1 0,0 0-1,-1 0 1,1-1 0,-1 1 0,1-1-1,5-5 1,-2 0 14,0 0-1,0 0 0,-1 0 1,0-1-1,7-11 0,-13 20-10,5-10 22,0 0 0,6-19 0,-10 27 46,0-1-1,-1 1 1,1-1 0,-1 1 0,1-1 0,-1 0-1,0 1 1,0-1 0,0 0 0,0 1 0,-1-1-1,1 0 1,-1 1 0,0-1 0,1 1 0,-1-1-1,0 1 1,-2-3 0,2 4-40,0 0-1,0 0 1,-1 0-1,1 0 1,0 0-1,-1 0 1,1 0-1,-1 0 1,1 1-1,-1-1 1,1 0-1,-1 1 1,1-1-1,-1 1 1,0 0-1,1 0 1,-3-1-1,-4 1 8,-15 0 0,19 0-28,-8 2 1,9-2-276,1 0 0,-1 1-1,1-1 1,-1 0 0,1 0 0,-3-1-1,-2-1-2518</inkml:trace>
  <inkml:trace contextRef="#ctx0" brushRef="#br0" timeOffset="4112.65">1446 2380 6777,'0'0'25,"-1"0"170,0 0 0,1 0 0,-1 0 0,1 0 0,-1 0 1,1 0-1,-1 0 0,1 0 0,-1 1 0,1-1 0,-1 0 0,0 0 0,0 1 0,-3 8 1108,2 2-1268,0 0 0,1-1 0,1 1 0,0 0 0,2 18 0,-2-22-36,1 0 0,0 0 0,1-1 0,4 13 0,-6-19-2,0 1 1,0 0-1,1-1 0,-1 1 1,0-1-1,1 1 1,-1 0-1,1-1 0,-1 1 1,1-1-1,-1 1 0,1-1 1,-1 1-1,1-1 0,-1 1 1,1-1-1,0 0 1,-1 1-1,1-1 0,0 0 1,-1 1-1,1-1 0,0 0 1,-1 0-1,1 0 0,0 0 1,0 0-1,-1 0 1,1 0-1,0 0 0,0 0 1,-1 0-1,1 0 0,0 0 1,-1 0-1,2-1 0,0 0 3,0 0-1,1 0 0,-1 0 1,0-1-1,0 1 0,0-1 0,0 1 1,2-4-1,3-2 100,-1 0 0,0-1 1,0 0-1,-1 0 0,0-1 0,-1 1 0,0-1 1,0 0-1,-1 0 0,0-1 0,0 1 0,1-14 1,-4 20 44,0-1-1,0 1 1,0-1 0,-1 1 0,1-1 0,-1 1 0,0 0 0,-2-5 0,3 6-60,-1-1 0,0 1 0,0 0 1,-1 0-1,1 0 0,0 0 0,-1 1 0,1-1 1,-1 0-1,1 1 0,-1-1 0,0 1 0,-3-3 0,5 4-80,-1 0 0,0-1-1,0 1 1,1 0-1,-1-1 1,0 1-1,0 0 1,0 0-1,1 0 1,-1 0-1,0 0 1,0 0 0,0 0-1,1 0 1,-1 0-1,0 0 1,0 0-1,0 1 1,1-1-1,-1 0 1,0 0-1,0 1 1,1-1 0,-1 1-1,0-1 1,0 1-1,1-1 1,-1 1-1,1-1 1,-1 1-1,0-1 1,1 1-1,-1 0 1,0 1 0,-1 2-18,0-1 1,0 1 0,0 0-1,0 1 1,-1 5-1,0 1-179,1-1 0,0 0-1,1 1 1,0-1 0,1 1-1,0-1 1,0 1-1,1-1 1,1 1 0,4 17-1,9 5-1893</inkml:trace>
  <inkml:trace contextRef="#ctx0" brushRef="#br0" timeOffset="4854.16">2051 4712 2288,'18'0'1697,"1"-2"-753,7-2-352,9 3-128,-12 1-336,-5 0-56,13 1-40,0-2-8,-1 2-8,4 0-8,3-1-8,4 4-16,7-3-1424</inkml:trace>
  <inkml:trace contextRef="#ctx0" brushRef="#br0" timeOffset="5335.05">3508 4633 4801,'32'3'1184,"4"7"-352,1-5-111,1-5-497,3-5-136,-4 3-56,-6-3-8,3 0-16,3 4-8,-1-4-32,4 2-456,3 2-2825</inkml:trace>
  <inkml:trace contextRef="#ctx0" brushRef="#br0" timeOffset="5336.05">4790 4581 5537,'47'-5'592,"3"2"-64,-5-4-31,-4 1-321,0 5-152,5 1-32,3 0-801,-1-2-1327</inkml:trace>
  <inkml:trace contextRef="#ctx0" brushRef="#br0" timeOffset="5722.42">6264 4557 7546,'49'2'536,"3"-1"-392,-2 2-64,-6 0-32,4 1-16,1 0-1056</inkml:trace>
  <inkml:trace contextRef="#ctx0" brushRef="#br0" timeOffset="6108.11">7773 4531 7122,'46'2'312,"3"-1"-200,2 0-56,-6-5-32,-1-5-56,5 1-1145</inkml:trace>
  <inkml:trace contextRef="#ctx0" brushRef="#br0" timeOffset="6109.11">9008 4468 6537,'50'-4'1449,"-5"0"-609,-4-2-40,-1-1-600,-1 3-120,2 1-64,4 0-24,0 1-312,-4 1-832,-2 1-3393</inkml:trace>
  <inkml:trace contextRef="#ctx0" brushRef="#br0" timeOffset="6449.13">10195 4415 4857,'31'7'1976,"7"-1"-479,-5-3-297,-3-2-456,7-1-616,5-3-72,3 1-56,4-2-8,3 1-16,-3 1-24,-12 2-528,-5 0-392,5 3-760,0 0-1001</inkml:trace>
  <inkml:trace contextRef="#ctx0" brushRef="#br0" timeOffset="6450.13">11524 4398 7338,'36'0'2088,"3"2"-816,5 0-376,-1-2-703,0 1-129,-6-1-88,1-1-40,2 0-1921,-2-1-2432</inkml:trace>
  <inkml:trace contextRef="#ctx0" brushRef="#br0" timeOffset="6792.14">12783 4413 5273,'43'2'1696,"6"2"-1167,0-1-25,-5 2-448,1-4-56,-3-1-672,4 0-2409</inkml:trace>
  <inkml:trace contextRef="#ctx0" brushRef="#br0" timeOffset="7147.22">14093 4386 8378,'24'2'1888,"6"3"-1048,1-1-39,3 0-297,3-3-464,3 0-48,7-1-504,1-2-969</inkml:trace>
  <inkml:trace contextRef="#ctx0" brushRef="#br0" timeOffset="7148.22">14839 4415 4585,'38'6'1984,"-3"-2"17,-1-2-553,2 2-200,2-2-375,4 0-209,1 1-256,0 0-128,-1-1-224,-5 0-40,0 0-40,4-2-272,-5 0-3633</inkml:trace>
  <inkml:trace contextRef="#ctx0" brushRef="#br0" timeOffset="8001.11">2100 2856 4761,'10'2'1544,"7"0"-1456,6 0-40,-1-3-24,-3-2-8,7-1-8,6 0 8,-3-1-16,0 2-40,4-1-1984</inkml:trace>
  <inkml:trace contextRef="#ctx0" brushRef="#br0" timeOffset="8362.1">3268 2803 6313,'47'-3'1513,"-9"1"-265,5 0-320,-3-4-416,-1 4-408,6 1-48,0-2-24,4 1-16,5 0-16,-7 0-24,-4-2-56,-4-1-408,3 0-1608,5-3-1785</inkml:trace>
  <inkml:trace contextRef="#ctx0" brushRef="#br0" timeOffset="8730.5">4751 2718 5225,'44'3'2313,"-2"3"-1273,-1-5-280,7 0-240,-2-4-432,-2-2-56,9-3-64,9 0-552,2 2-2841</inkml:trace>
  <inkml:trace contextRef="#ctx0" brushRef="#br0" timeOffset="8731.5">6104 2607 5921,'37'8'1897,"4"-2"-897,6-3-152,7 2-648,1-3-128,-5-2-64,-6-1-32,0-4-1808</inkml:trace>
  <inkml:trace contextRef="#ctx0" brushRef="#br0" timeOffset="9087.29">7389 2620 6249,'41'2'2105,"1"-2"-809,5 1-168,0 0-800,-18-5-184,6 3-104,8 1-24,-2 0-32,3 0-40,2-3-888,2 1-720,-2 1-1129</inkml:trace>
  <inkml:trace contextRef="#ctx0" brushRef="#br0" timeOffset="9458">8618 2620 5633,'41'10'1785,"-9"-2"-113,-1-7-728,8 4-248,4-4-384,-1-1-144,1 0-112,3 2-16,0-2-24,-3 0-16,-3-2-16,1 1-8,0 3-184,-4-2-600,-2 1-1736,3 0-2129</inkml:trace>
  <inkml:trace contextRef="#ctx0" brushRef="#br0" timeOffset="9459">9862 2655 4633,'40'2'3545,"-4"-4"-2385,-3-1 160,5-2-656,6 3-271,6-3-289,1-1-64,-10 1-40,1 1-16,0 5-80,-5-1-321,1-1-895,2 1-264,-3-2-1273</inkml:trace>
  <inkml:trace contextRef="#ctx0" brushRef="#br0" timeOffset="9810.74">10903 2611 2144,'45'-2'1777,"-1"0"-145,-3-1-280,1-1-415,-2 1-281,1-1-104,2 1-256,3 0-112,-2 0-104,1 4-32,0 1-40,-11-2-8,0-2-40,3 2-32,-1 0-1568,4 0-2233</inkml:trace>
  <inkml:trace contextRef="#ctx0" brushRef="#br0" timeOffset="9811.74">12356 2539 7546,'35'5'3680,"9"-3"-2463,-2 0 31,4-3-1016,-1-2-152,-1-2-80,2 1 56,0-2-1968,0-2-2345</inkml:trace>
  <inkml:trace contextRef="#ctx0" brushRef="#br0" timeOffset="10170.9">13414 2527 5657,'26'5'1681,"2"-1"-353,0-2-288,4-1-816,5 2-112,5-1-80,-6-2-32,2 0-424,-5-2-1216</inkml:trace>
  <inkml:trace contextRef="#ctx0" brushRef="#br0" timeOffset="10171.9">14381 2521 7682,'40'2'2976,"2"0"-1335,-1-2-577,1-5-560,4 3-472,1-2-32,8-2-760,3 0-1185</inkml:trace>
  <inkml:trace contextRef="#ctx0" brushRef="#br0" timeOffset="-14585.85">1804 244 1392,'0'-5'2227,"0"5"-2172,0 0 0,1 0 0,-1 0 0,0 0 0,0 0 0,0 0 0,1 0 0,-1 0 0,0 0 0,0 0 0,0 0 0,0 0 0,1 0 0,-1 0 0,0 0 0,0 0 0,0-1 0,0 1 0,0 0 0,1 0 0,-1 0 0,0 0 0,0 0 0,0 0 0,0-1 0,0 1 0,0 0 0,0 0 0,0 0 0,1 0 0,-1-1 0,0 1 0,0 0 0,1-3 1111,0 0-30,-1 3-1113,0 0 0,0 0 0,1-1 0,-1 1 0,0 0 0,0 0 0,0 0 0,0 0 0,0 0 0,0 0 0,0 0 0,0 0 0,1 1 0,-1-1 0,0 0 0,0 0 0,0 0 0,0 0 0,0 0 0,0 0 0,0 0 1,0 0-1,0 0 0,0 0 0,0 0 0,1 0 0,-1 0 0,0 0 0,0 0 0,0 0 0,0 0 0,0 1 0,0-1 0,0 0 0,0 0 0,0 0 0,0 0 0,0 0 0,0 0 0,0 0 0,0 1-5,0-1 0,0 0-1,1 0 1,-1 0 0,0 0 0,0 1-1,0-1 1,0 0 0,0 0 0,0 0-1,0 1 1,0-1 0,0 0 0,0 0-1,0 0 1,0 1 0,0-1 0,0 0-1,0 0 1,0 0 0,0 1 0,0-1-1,0 0 1,0 0 0,0 0 0,0 0-1,0 1 1,-1-1 0,1 0 0,0 0-1,0 0 1,0 0 0,0 1 0,0-1-1,0 0 1,-1 0 0,1 0 0,0 0-1,0 0 1,0 0 0,0 0 0,-1 1-1,1-1 2,0 0-1,-1 0 0,1 0 1,0 0-1,0 0 1,0 1-1,-1-1 1,1 0-1,0 0 0,0 0 1,0 1-1,-1-1 1,1 0-1,0 0 0,0 1 1,0-1-1,0 0 1,0 0-1,0 1 0,0-1 1,0 0-1,0 0 1,-1 1-1,1-1 1,0 0-1,0 0 0,0 1 1,0-1-1,1 0 1,-1 0-1,0 1 0,0-1 1,0 0-1,0 1 1,0-1-1,0 0 1,2 4 140,-1-3-105,-1 0 0,1 1 0,-1-1 0,1 0 0,-1 1-1,1-1 1,-1 0 0,0 1 0,0-1 0,0 0 0,0 1 0,0 1 0,-1 12 110,0 0 0,1 0 1,1 0-1,3 20 0,-2-24-147,1 5 8,0 0-1,0 18 1,-3 48 22,3 58-11,1-71-18,2 23-6,0-15-7,6 40 1,3 59 8,-14-148-12,13 160 22,-3-50-9,-5-2-13,-4-45 10,2 211 14,-12-204-13,0 43 6,11-34-18,-2 155 23,-24-2 209,19-183 370,9 104-1,-4-144-565,0-15-26,3 153 31,-2 67-36,-1-224-66,-2-11-292,2 0 1,-1-1-1,1 1 0,0 0 0,0-1 1,5 13-1,0-10-3502</inkml:trace>
  <inkml:trace contextRef="#ctx0" brushRef="#br0" timeOffset="-11894.87">1618 867 4665,'0'0'48,"1"0"0,-1 0 0,0 0-1,0 0 1,0 0 0,0 0 0,0 0 0,0 1 0,0-1-1,0 0 1,0 0 0,0 0 0,0 0 0,0 0 0,0 0 0,0 0-1,0 1 1,0-1 0,1 0 0,-1 0 0,0 0 0,0 0-1,0 0 1,0 0 0,-1 0 0,1 1 0,0-1 0,0 0 0,0 0-1,0 0 1,0 0 0,0 0 0,0 0 0,0 0 0,0 1-1,0-1 1,0 0 0,0 0 0,0 0 0,0 0 0,0 0 0,-1 0-1,1 0 1,0 0 0,0 0 0,0 0 0,0 0 0,0 1-1,5 1 225,-4-2-221,0 0 1,-1 1-1,1-1 0,0 0 0,0 0 1,-1 1-1,1-1 0,0 0 1,0 0-1,-1 0 0,2 0 0,29 0 1192,-21 1-1114,0-1-1,16-2 1,16-1-43,-13 1-71,73 1 15,-67 2-20,55 5 23,-18 0 31,25-2 39,-14-1-45,6 1-28,-65-1-22,0-1 0,37-3 0,141-7 28,-100 6 368,0 3 194,12-1-337,23-3-180,-26 2-61,-91 0-8,336-18 224,-25 7 213,-116 1-429,-77 3-15,-98 6-2,174-12 17,-6-1 241,-36 4-28,44 0-157,-45 4-22,33 0 178,16-1 120,-24-3-297,25-1-13,3 2-18,-78 6-10,349-6 27,-323 13-23,210-3 20,167-18-7,-268 15-25,-136 3-2,-22 0 3,108-2 9,-202 1-20,225-3 144,-3 16-45,182 29-62,-147-37-8,-224-5-19,179-7 1,-117 3 4,220-14 7,-237 12-5,153-12 8,277-16-34,9 19-16,-412 14 30,144 1 26,86 1-11,-326-1-15,642 8 74,-439-1-39,20 1-26,190-2-16,-150-4-189,-280-1-1447,33 5 1,-47-3-981</inkml:trace>
  <inkml:trace contextRef="#ctx0" brushRef="#br0" timeOffset="-11342.81">14937 543 8522,'-1'0'59,"1"0"-1,0 0 1,0 0 0,-1-1-1,1 1 1,0 0 0,0 0-1,-1 0 1,1 0 0,0 0 0,0 0-1,0-1 1,-1 1 0,1 0-1,0 0 1,0 0 0,0 0-1,-1-1 1,1 1 0,0 0-1,0 0 1,0 0 0,0-1 0,0 1-1,0 0 1,-1 0 0,1-1-1,0 1 1,0 0 0,0-1-1,0 1-9,1-1-1,-1 1 0,0-1 1,0 1-1,1 0 0,-1-1 1,0 1-1,1-1 0,-1 1 0,0 0 1,1-1-1,-1 1 0,0 0 1,2-1-1,20-10 64,-17 9 26,1 0-69,0 0 0,1 0 0,-1 0-1,13-1 1,29 1 553,-25 2-319,-6-1-181,1 2 0,26 4-1,36 11 175,-39-7-243,-22-5-58,0 0 0,0 2 0,-1-1 1,26 14-1,-41-18 2,0 1 1,-1 0 0,1-1-1,0 1 1,-1 1 0,1-1-1,1 3 1,-3-4 2,0 0 0,0 0 0,0 1 0,0-1 0,-1 0 0,1 1 0,0-1 0,-1 0 0,1 1 0,-1-1 0,0 1 0,1-1 0,-1 1 0,0-1 0,0 1 0,0-1 0,0 1 0,0 1 0,-1 0 12,0-1 0,0 1-1,0 0 1,0 0 0,0-1 0,-1 1-1,1 0 1,-1-1 0,0 0 0,0 1-1,-4 3 1,-3 2 54,-15 12-1,21-18-55,-178 114 310,158-104-1353,-50 20 1,28-18-3231</inkml:trace>
  <inkml:trace contextRef="#ctx0" brushRef="#br0" timeOffset="-10237.81">1581 235 6417,'-5'6'1247,"5"-6"-1234,0 1 0,0-1 0,0 0 0,0 0 1,0 0-1,0 0 0,0 0 0,0 0 0,-1 0 0,1 0 0,0 0 1,0 0-1,0 0 0,0 0 0,0 0 0,0 0 0,0 0 0,0 0 1,0 0-1,0 0 0,0 0 0,0 1 0,0-1 0,0 0 0,0 0 1,1 0-1,-1 0 0,0 0 0,0 0 0,0 0 0,0 0 0,0 0 1,0 0-1,0 0 0,0 0 0,0 0 0,0 0 0,0 0 0,0 0 1,0 0-1,0 0 0,0 0 0,0 0 0,0 0 0,0 0 1,0 0-1,0 0 0,0 0 0,0 0 0,0 0 0,1 0 0,-1 0 1,0 0-1,0 0 0,0 0 0,1 0 25,0 0 0,0-1-1,1 1 1,-1-1 0,0 1 0,0-1 0,0 1-1,0-1 1,2-1 0,101-92 184,-69 60-163,7-7 369,15-15 1278,-56 55-1639,0 0 1,1 0-1,-1 0 1,1 0-1,-1 0 1,1 0-1,-1 0 0,1 0 1,-1 1-1,1-1 1,3 0-1,-4 1-20,0 0-1,0 0 1,0 0 0,0 0 0,0 0-1,0 1 1,1-1 0,-1 0-1,0 1 1,0-1 0,0 0-1,0 1 1,0-1 0,0 1 0,-1 0-1,1-1 1,0 1 0,2 1-1,-1 1 10,0 0 0,1-1-1,-1 1 1,0 0-1,0 1 1,0-1 0,-1 0-1,1 0 1,-1 1 0,0-1-1,1 4 1,1 7 14,1 21 0,-3-23-35,14 103 57,-13-105-182,0 1 0,6 17 0,-1-10-829</inkml:trace>
  <inkml:trace contextRef="#ctx0" brushRef="#br0" timeOffset="-9214.17">851 184 1864,'-39'-14'4168,"30"10"-3590,0 0 1,-1 1-1,1 1 1,-1-1-1,1 1 0,-11 0 1,15 2-429,0 1 0,1-1 0,-1 1 0,0 1 0,1-1 0,-1 1 0,-8 3 0,-9 4 98,17-7-221,0 0 1,0-1-1,0 2 0,1-1 1,-1 1-1,1-1 1,-1 1-1,1 1 0,-4 3 1,-25 18 47,22-17-43,-12 10-1,20-15-12,0 0-1,0 1 1,0-1-1,0 1 1,1-1-1,0 1 1,-4 7-1,4-6 19,0 0 0,0 1 0,1-1 0,0 1 0,0-1-1,0 1 1,0 0 0,1-1 0,0 1 0,1-1 0,-1 1 0,1 0-1,2 7 1,-2-10-38,0 0 1,0-1-1,0 1 0,0 0 0,1-1 0,-1 1 0,1 0 1,0-1-1,0 0 0,0 1 0,0-1 0,0 0 0,0 0 1,0 0-1,1-1 0,-1 1 0,1 0 0,0-1 0,-1 0 1,1 1-1,0-1 0,0 0 0,0 0 0,0-1 0,0 1 1,4 0-1,-1-1-1,0 0 0,0 0 0,1-1 0,-1 1 0,0-1 0,0-1-1,0 1 1,0-1 0,0 0 0,8-4 0,-6 2 5,1-1-1,-1 0 1,0 0-1,-1-1 0,1 0 1,8-9-1,-10 8-3,18-17 35,-2-1 0,32-44-1,-51 62-11,1 1 0,0-1 0,-1 0-1,0 0 1,3-13 0,-6 18-11,1-1 1,-1 0-1,0 0 1,1 0-1,-1 0 1,0 0-1,-1 0 1,1 0-1,0 0 1,-1 0-1,0 0 0,0 0 1,0 0-1,0 1 1,0-1-1,-3-5 1,-1 2 17,1 0 0,-1 0 0,-11-9 0,14 13-21,0 0 0,-1 0 0,1 0 0,-1 1 0,1-1 0,-1 1-1,0-1 1,1 1 0,-1 0 0,0 0 0,0 1 0,-3-2-1,3 2 25,0 0-1,1 1 0,-1-1 0,0 1 0,0-1 0,1 1 0,-1 0 0,0 0 0,1 0 0,-1 0 1,1 0-1,0 1 0,-1-1 0,1 1 0,0 0 0,0-1 0,0 1 0,0 0 0,0 0 0,0 0 1,0 1-1,-2 3 0,0 1 14,0 0 0,0 1-1,1-1 1,0 1 0,1-1 0,-4 15 0,2 0-42,0 0-1,1 0 1,1 26 0,3-12-1,1 33 8,-3-42-11,2-1 0,1 1 1,1-1-1,1 1 0,13 41 1,-16-64-32,0-1 0,1 1 0,0 0 0,0 0 0,0 0 1,0-1-1,0 1 0,6 5 0,9 4-1524</inkml:trace>
  <inkml:trace contextRef="#ctx0" brushRef="#br0" timeOffset="-8213.47">1127 790 5529,'-4'1'264,"0"0"0,1 0-1,-1 0 1,0 1 0,0-1 0,1 1-1,-1 0 1,1 0 0,0 0 0,-1 0 0,1 0-1,0 1 1,0 0 0,1-1 0,-5 6-1,4-4-243,0 1-1,0-1 0,0 1 1,1 0-1,0 0 0,0 0 1,0 0-1,0 0 0,1 0 1,-2 9-1,-3 63 76,5-67-91,0 0 1,1 1-1,0-1 1,2 12-1,-2-20-5,0 1-1,1 0 1,0 0 0,-1-1 0,1 1-1,0 0 1,0-1 0,1 1-1,-1-1 1,1 1 0,-1-1-1,1 0 1,0 0 0,-1 1-1,1-1 1,0-1 0,1 1-1,-1 0 1,0 0 0,3 1-1,-3-2 7,0-1-1,0 1 0,0 0 0,0-1 0,0 0 0,0 1 0,0-1 0,0 0 0,1 0 0,-1 0 0,0 0 0,0-1 0,0 1 0,0 0 0,0-1 0,0 0 0,0 1 0,0-1 0,0 0 0,0 0 0,0 0 0,2-2 0,4-3 85,0 0 0,0 0 0,9-11 0,-8 7 162,0 0 0,-1 0 0,9-13 0,-14 17-20,0 1 0,0-1 0,0 0 0,-1 0 0,0-1 0,0 1 0,0 0 0,1-10 0,-3 13-132,0 0 1,0 1-1,0-1 0,0 0 1,-1 0-1,1 0 0,-1 1 1,0-1-1,1 0 0,-1 1 1,-1-1-1,-1-3 0,2 4-69,0 1 0,0 0 0,0-1 0,0 1 1,0 0-1,0 0 0,0-1 0,-1 1 0,1 0 0,-1 0 0,1 1 0,0-1 0,-1 0 0,0 0 0,1 1 0,-1-1 0,1 1 0,-1-1 0,0 1 0,1 0 0,-3-1 0,0 1-19,1 0 0,-1 0 0,0 1 0,1-1 0,-1 1 0,1 0 0,-1 0 1,1 0-1,-1 0 0,1 0 0,-1 1 0,1 0 0,0-1 0,-3 4 0,1-2-108,1 1 1,0 0-1,0 0 0,0 1 1,1-1-1,-1 1 1,1 0-1,0 0 1,-2 6-1,1 4-1443</inkml:trace>
  <inkml:trace contextRef="#ctx0" brushRef="#br0" timeOffset="-6759.22">357 2770 5785,'-1'-2'1321,"-1"0"-425,5 2-64,2 0-160,2-2-416,5 1-48,-1 2-40,2 1-40,6-2-96,2 2-16,7 1-8,7 1 0,9-2-8,-4-5-32,4-4-496,2 0-1232</inkml:trace>
  <inkml:trace contextRef="#ctx0" brushRef="#br0" timeOffset="-5933.85">1110 2628 2120,'-10'-8'2416,"6"6"-1787,1-1 1,0 1-1,0-1 1,0 0-1,-2-3 0,3 3-371,0 1-1,-1-1 1,1 1-1,-1-1 1,1 1-1,-1 0 0,0 0 1,0 0-1,0 0 1,0 0-1,0 1 1,0-1-1,-1 1 0,-6-2 1,5 2-112,0 1-1,0-1 1,-1 1-1,1 0 1,0 0 0,0 1-1,-1 0 1,1 0 0,-7 2-1,5-1-118,-1 1 0,0 0-1,1 0 1,0 1 0,0 0 0,0 0-1,0 1 1,1 0 0,-1 0-1,1 1 1,1-1 0,-11 13 0,12-11-27,-1 0 0,2 0 0,-1 0 0,1 0 0,0 0 0,0 1 0,1-1 0,0 1 0,0 0 0,1 0 1,0-1-1,0 1 0,1 0 0,0 0 0,0 0 0,2 8 0,-1-13-5,-1-1 1,1 1-1,0 0 1,-1-1-1,1 1 0,1-1 1,-1 1-1,0-1 1,1 0-1,-1 0 0,3 4 1,-2-5-1,-1 0 0,1 0 0,-1 0 0,1 0 0,-1 0 0,1 0 1,0-1-1,0 1 0,-1 0 0,1-1 0,0 0 0,0 1 0,0-1 0,-1 0 1,1 0-1,0 0 0,0 0 0,3 0 0,3-1 0,0-1-1,-1 1 1,1-2-1,-1 1 1,1-1-1,-1 0 1,0 0 0,0-1-1,0 1 1,-1-2-1,1 1 1,-1-1-1,9-9 1,-1-1 15,-1 0 1,-1-1-1,0-1 1,-1 0-1,-1 0 0,0-1 1,-1-1-1,-2 1 1,8-24-1,-14 36 5,1 1 0,-1-1 1,-1 1-1,1-8 0,-1 10-4,0 0 1,0 1-1,0-1 1,-1 1-1,1-1 0,-1 1 1,0-1-1,0 1 1,0-1-1,-2-3 0,3 6-6,0-1-1,0 1 0,0-1 1,-1 1-1,1-1 0,0 1 1,0 0-1,-1-1 0,1 1 1,-1-1-1,1 1 0,0 0 1,-1-1-1,1 1 0,-1 0 1,1-1-1,0 1 0,-1 0 1,1 0-1,-1 0 0,1-1 1,-1 1-1,1 0 0,-1 0 1,1 0-1,-1 0 0,1 0 1,-1 0-1,0 0 0,1 0 1,-1 0-1,1 0 0,-1 0 1,1 0-1,-1 1 0,1-1 1,-1 0-1,1 0 0,-1 0 1,1 1-1,0-1 0,-1 0 1,1 0-1,-1 1 0,1-1 1,0 1-1,-1-1 0,1 0 1,0 1-1,-1 0 0,-2 2 10,1 0-1,-1 1 1,1 0-1,0-1 0,-2 5 1,1 0-9,1 0-1,-1-1 1,2 1 0,-3 13 0,3-11-7,-3 20-11,2 1 0,2 49 0,16 62-168,-1-75-105,-10-50 274,-1 1 0,-1-1 0,0 1 0,0 22 0,-3-35 21,0 0 0,-1-1 0,0 1 0,1-1 0,-1 1 0,-1-1 1,1 1-1,-3 4 0,3-7 0,0 1 1,-1-1-1,1 0 1,-1 0-1,0 0 1,0 0-1,0 0 0,0 0 1,0 0-1,0 0 1,0-1-1,0 1 1,-1-1-1,1 0 1,-4 2-1,-3 0 22,0 0 0,0 0 0,0-1 0,0-1 0,-1 1 0,1-1 0,-13-1 0,17 0-118,0 0 1,1-1-1,-1 1 0,1-1 0,-1 0 1,1-1-1,-1 1 0,1-1 0,0 0 1,0 0-1,0 0 0,0 0 0,0-1 0,0 0 1,0 0-1,-5-6 0,7 8-144,1-1 1,0 0-1,-1 0 0,1 1 0,0-1 1,0 0-1,0 0 0,0-3 1,0 2-416,0-1 1,1 1 0,0 0 0,0-6 0</inkml:trace>
  <inkml:trace contextRef="#ctx0" brushRef="#br0" timeOffset="-5555.09">1268 2644 9802,'-5'3'209,"-1"0"1,1 0-1,0 1 0,0 0 1,0 0-1,0 0 0,1 0 1,0 1-1,-1 0 0,2 0 1,-1 0-1,1 0 0,-4 7 1,1 2-218,0 0 0,1 1 0,0 0 0,-3 17 0,5-19 14,1 0 0,0 0-1,1 1 1,0-1 0,1 0-1,1 1 1,4 25 0,-5-36-11,1 0-1,0 0 1,0 0 0,0 0 0,0 0 0,1-1 0,-1 1-1,1 0 1,0-1 0,-1 1 0,1-1 0,0 0 0,1 1-1,-1-1 1,0 0 0,5 3 0,-5-4-1,1 0 0,-1 0 0,1 0 0,-1-1 0,1 1 1,-1-1-1,1 1 0,0-1 0,-1 0 0,1 0 0,0 0 0,-1 0 0,1 0 1,-1-1-1,1 1 0,0-1 0,-1 0 0,1 0 0,3-1 0,5-3 117,-1 0-1,-1-1 0,1 0 1,-1-1-1,0 1 0,0-2 1,0 1-1,-1-1 0,-1-1 1,1 1-1,-1-1 0,-1-1 1,0 1-1,0-1 1,-1 0-1,0 0 0,-1-1 1,0 1-1,0-1 0,-1 0 1,-1 0-1,0 0 0,0-1 1,-1 1-1,-1 0 0,0-12 1,-1 17-18,0-1 0,0 1 1,0 0-1,-1 0 1,0 0-1,0 0 0,-1 0 1,1 0-1,-8-10 1,8 12-96,-1 1 0,1 0 0,-1-1 1,0 1-1,0 0 0,0 1 0,-1-1 0,1 0 1,-1 1-1,1 0 0,-1 0 0,0 0 1,0 0-1,0 1 0,-7-3 0,9 4-56,-1-1-1,1 1 0,-1 0 1,1 0-1,-1 0 0,0 0 1,1 1-1,-1-1 0,1 1 1,-1-1-1,1 1 0,-1 0 1,1 0-1,-4 2 1,3-1-293,0 0 0,0 0 1,0 1-1,0-1 0,0 1 1,1 0-1,-1-1 0,-3 7 1,-10 19-5488</inkml:trace>
  <inkml:trace contextRef="#ctx0" brushRef="#br0" timeOffset="16121.83">5045 1804 3513,'-1'0'415,"0"-1"0,-1 1 0,1 0 0,-1 0 0,1 0 0,0 0-1,-1 0 1,1 0 0,-1 0 0,-1 1 0,2-1-323,0 0-1,-1 1 0,1-1 1,0 1-1,-1-1 0,1 1 1,0 0-1,0-1 0,-1 1 1,1 0-1,0 0 0,0 0 1,0 0-1,0 0 0,0 0 1,-1 1-1,-3 8 94,3-7-63,0 0 0,0 1 0,1-1-1,-1 0 1,-1 8 0,2-10-105,1 1 1,0-1-1,0 1 0,0-1 0,0 1 0,1-1 1,-1 1-1,0-1 0,1 1 0,-1-1 0,1 1 1,-1-1-1,1 1 0,0-1 0,-1 0 0,1 1 1,0-1-1,1 2 0,-1-2-17,0 0 0,0-1-1,-1 1 1,1 0 0,0 0 0,0-1 0,0 1-1,0-1 1,-1 1 0,1-1 0,0 1 0,0-1-1,0 1 1,0-1 0,1 0 0,-1 1 0,0-1-1,2 0 1,-1 0 0,-1 0 0,1 0 1,0-1-1,0 1 0,-1-1 0,1 1 0,0-1 0,-1 1 0,1-1 0,2-2 0,0 1 8,-1 0 0,0 0-1,0-1 1,0 0 0,0 0-1,-1 1 1,1-2-1,-1 1 1,0 0 0,3-4-1,-5 6 0,0 0-1,1 0 1,-1 1-1,0-1 0,1 0 1,-1 0-1,0 0 0,0 0 1,0 0-1,0 1 1,0-1-1,0 0 0,0 0 1,0 0-1,0 0 1,0 0-1,0 0 0,0 0 1,-1 1-1,1-1 1,0 0-1,-1 0 0,1 0 1,-1 1-1,1-1 1,-1 0-1,1 0 0,-1 1 1,1-1-1,-1 1 0,0-1 1,1 0-1,-1 1 1,0-1-1,0 1 0,1-1 1,-1 1-1,0 0 1,0-1-1,0 1 0,0 0 1,1 0-1,-1-1 1,0 1-1,0 0 0,0 0 1,0 0-1,0 0 1,0 0-1,1 0 0,-1 0 1,-2 1-1,0-1 46,0 1-1,1-1 1,-1 1-1,0 0 1,0-1-1,0 1 1,0 1-1,0-1 1,1 0-1,-1 1 1,1 0 0,-1-1-1,1 1 1,0 0-1,-1 0 1,-1 3-1,4-5-51,-1 0 1,1 1-1,0-1 0,-1 1 0,1-1 0,0 1 1,0 0-1,-1-1 0,1 1 0,0-1 0,0 1 1,0-1-1,0 1 0,0-1 0,0 2 0,0-2 0,0 1 0,0-1-1,0 0 1,0 1 0,0-1-1,1 0 1,-1 1 0,0-1-1,0 0 1,1 1 0,-1-1-1,0 0 1,0 0 0,1 1-1,-1-1 1,0 0 0,1 0-1,-1 1 1,0-1 0,1 0-1,-1 0 1,0 0 0,1 0-1,0 0 1,-1 0-1,1 1-1,-1-1 1,1 0 0,-1 0 0,1 0-1,0 0 1,-1 0 0,1-1 0,-1 1-1,1 0 1,-1 0 0,1 0 0,-1 0-1,1-1 1,-1 1 0,1 0 0,0-1-1,8-3-228,5 2-719</inkml:trace>
  <inkml:trace contextRef="#ctx0" brushRef="#br0" timeOffset="17860.73">3829 852 3121,'-6'-3'6124,"9"10"-4324,2-2-1677,0 0-1,0 0 1,1 0 0,0 0-1,0-1 1,0 0-1,0-1 1,10 5 0,15 9 123,24 19 352,97 44 0,-72-39-283,-10-4-218,-24-17-72,-8-3 2,60 34 1,-78-38-16,-3-3-3,0 1 0,-1 1 0,20 19 0,98 95 47,-73-64-28,-3-3-8,-51-53-17,-1 0 0,0 0 0,0 1 0,8 11 0,-9-11-3,1 0 1,0 0 0,0 0-1,8 6 1,3 4 4,30 25 5,-5-6 4,2 3-9,52 34 0,-46-35 1,-11-11 49,66 37 0,47 11 632,-52-27-396,-26-8-106,34 17-82,-61-36-84,25 11-11,-41-20 7,-2 1 0,53 33 0,-12 6 6,-10-7 5,-43-33-25,0-1-1,36 16 1,-47-24 0,21 8-59,52 14-1,-36-17-2765,-25-7-3126</inkml:trace>
  <inkml:trace contextRef="#ctx0" brushRef="#br0" timeOffset="18882.96">4854 266 776,'3'36'408,"4"2"-424</inkml:trace>
  <inkml:trace contextRef="#ctx0" brushRef="#br0" timeOffset="19334.05">4945 220 9522,'-5'9'1176,"-1"3"-480,0 4-207,2-1-161,4 9-296,0 2-32,3-1-1089,1 3-1319</inkml:trace>
  <inkml:trace contextRef="#ctx0" brushRef="#br0" timeOffset="19679.9">4985 1113 8202,'-1'30'2072,"2"2"-1248,2-4 257,0-4-241,0 2-112,1 1-312,1 0-160,-2 0-184,1-3-32,-1 0-24,-2-2-8,2 0-40,-1 1 24,5-1-976,2-4-576,1-2-721,-1 0-992</inkml:trace>
  <inkml:trace contextRef="#ctx0" brushRef="#br0" timeOffset="20046.07">5100 1596 3073,'-2'17'2656,"-2"3"-239,1 2-465,-3 3-880,-1 5-191,0-4-289,1-2-208,0 2-304,2-4-32,4 4-32,0 0-16,5-2-48,2-5-584,4-6-3361</inkml:trace>
  <inkml:trace contextRef="#ctx0" brushRef="#br0" timeOffset="20718.36">6557 2523 2809,'-4'0'4644,"4"-3"-3573,0 1-1299,0 0 368,0 0-1,-1-1 0,1 1 0,0 0 0,-1 0 1,1 0-1,-1 0 0,0 0 0,1 0 0,-1 1 1,0-1-1,0 0 0,0 0 0,-1 0 0,1 1 1,0-1-1,-1 1 0,1-1 0,-1 1 1,1-1-1,-1 1 0,0 0 0,1 0 0,-1 0 1,0 0-1,0 0 0,0 0 0,0 0 0,0 1 1,0-1-1,0 1 0,0 0 0,0-1 0,0 1 1,0 0-1,0 0 0,0 0 0,0 0 0,0 1 1,0-1-1,-3 1 0,0 1-99,1 0 0,-1 0 0,1 0 0,0 1 0,0 0 0,0 0 0,0 0 0,0 0 0,-6 8 0,7-8-36,0 0-1,0 1 1,1-1 0,0 1-1,0 0 1,0 0-1,0 0 1,0 0-1,1 0 1,0 0-1,-2 8 1,2-3 2,1 0-1,1 19 1,-1-24-9,1-1-1,-1 0 1,1 1-1,0-1 1,0 0 0,0 0-1,0 1 1,1-1-1,-1 0 1,1 0-1,3 3 1,-4-4 1,0-1 0,1 0 0,-1 0 0,0 0 0,1 0-1,-1 0 1,1-1 0,-1 1 0,1 0 0,0-1 0,-1 1 0,1-1 0,0 1 0,-1-1 0,1 0 0,0 0 0,0 0 0,-1 0 0,1 0 0,0 0 0,-1 0 0,1 0 0,0-1 0,-1 1-1,1-1 1,0 1 0,1-2 0,5-1 3,0-1 0,-1 0 0,1-1 0,6-5-1,40-33 22,-18 13 22,-34 29-37,-1-1 0,1 1 1,-1 0-1,0-1 0,0 1 1,2-4-1,-3 5-5,1 0 0,-1-1 1,0 1-1,0 0 0,0-1 0,1 1 1,-1 0-1,0-1 0,0 1 0,0 0 1,0-1-1,0 1 0,0 0 0,0-1 1,0 1-1,0-1 0,0 1 0,0 0 1,0-1-1,0 1 0,0 0 0,0-1 1,0 1-1,-1 0 0,1-1 0,0 1 1,0 0-1,0-1 0,0 1 0,-1 0 1,1-1-1,0 1 0,0 0 1,-1 0-1,1-1 0,0 1 0,-1 0 1,1 0-1,0 0 0,-1-1 0,1 1 1,-1 0-1,-2-1 2,0 0 0,0 0 0,0 1 0,0 0 0,0-1 0,0 1 0,0 0 0,0 0 0,0 0 0,0 1 1,0-1-1,0 1 0,0 0 0,0 0 0,0 0 0,0 0 0,1 0 0,-1 1 0,-3 1 0,-8 7-4,-22 16 0,32-24 0,1 1 0,0 0 1,0 1-1,0-1 1,1 0-1,-1 1 0,-2 5 1,0 0 17,-2 6 384,6-14-376,1-1 0,0 1-1,0-1 1,0 1-1,0-1 1,0 1-1,0-1 1,0 1-1,0-1 1,0 1-1,0-1 1,0 1-1,0-1 1,1 1-1,-1-1 1,0 1-1,0-1 1,0 0-1,1 1 1,-1-1-1,0 1 1,0-1-1,1 0 1,-1 1-1,0-1 1,1 1-1,1 0 40,0 1-1,-1 0 0,1-1 0,-1 1 1,2 2-1,-2-2-46,0-1 0,0 1 0,1-1-1,-1 1 1,0-1 0,0 0 0,1 0 0,-1 0 0,2 1 0,1 1-86,0-1 1,1-1-1,-1 1 1,0-1-1,1 1 1,-1-1-1,1-1 1,0 1-1,-1-1 1,1 1-1,-1-1 1,1-1-1,0 1 1,-1-1-1,1 1 1,-1-1-1,1-1 1,-1 1-1,6-3 1,3-2-2284</inkml:trace>
  <inkml:trace contextRef="#ctx0" brushRef="#br0" timeOffset="21591.42">3892 835 5041,'1'-2'147,"0"0"0,1 0 0,-1 0-1,1 0 1,0 0 0,-1 1 0,1-1 0,0 1-1,0-1 1,4-1 0,-13 14 3402,-2 5-3100,-1-2 0,-1 1 0,-1-2-1,-15 16 1,26-28-449,0 1 0,-1-1 0,1 1 0,0 0 0,0-1 0,0 1 0,1 0 0,-1 0 0,0 0 0,1 0 0,-1 0 0,0 3 0,1-1-4,-1-4 2,1 0 0,0 0-1,0 1 1,0-1-1,0 0 1,0 1 0,0-1-1,0 0 1,0 0-1,0 1 1,0-1 0,0 0-1,0 1 1,0-1 0,0 0-1,0 0 1,0 1-1,0-1 1,0 0 0,0 1-1,1-1 1,-1 0-1,0 0 1,0 1 0,0-1-1,0 0 1,1 0 0,-1 0-1,0 1 1,0-1-1,1 0 1,-1 0 0,0 0-1,1 0 1,-1 0-1,0 0 1,1 0 0,-1 0-1,0 0 1,1 0-1,-1 0 1,0 0-1,1 0 1,-1 0 0,0 0-1,1 0 1,-1-1-1,0 1 1,0 0 0,1 0-1,-1 0 1,0-1-1,0 1 1,1 0 0,-1 0-1,0-1 1,0 1-1,1 0 1,4-8-5,0-1 1,6-12-1,7-13 32,-16 30-21,1 1 0,-2-1-1,1 0 1,0 0-1,-1 0 1,2-5 0,-3 8 26,0 0 1,1 0 0,-1 0 0,0 0 0,0 0-1,0 0 1,0 0 0,0 0 0,0 0 0,0 0-1,0 0 1,-1 0 0,1 0 0,0 0 0,-1 0-1,1 0 1,0 0 0,-1 0 0,1 0 0,-1 1-1,0-1 1,1 0 0,-1 0 0,0 0 0,1 1-1,-1-1 1,0 0 0,0 1 0,0-1 0,-1 0 0,1 0 20,0 1 1,0 0 0,0 0 0,1 0 0,-1 0 0,0 0 0,0 0 0,0 0 0,0 0 0,0 0-1,0 0 1,0 0 0,1 1 0,-1-1 0,0 0 0,0 1 0,0-1 0,1 1 0,-1-1 0,0 1-1,0-1 1,1 1 0,-1-1 0,0 1 0,1-1 0,-1 1 0,0 1 0,-3 3 27,0 0 1,-5 9 0,9-14-75,-5 9 42,1 1 0,0-1 1,-5 17-1,-4 30-1,12-49-43,0-4-3,0 1 0,1 0 1,-1 0-1,1 0 0,0 0 1,1 7-1,-1-9-23,1-1-1,-1 1 1,1 0 0,-1-1-1,1 1 1,0 0 0,0-1-1,-1 1 1,1-1-1,0 0 1,0 1 0,1-1-1,-1 0 1,0 1 0,0-1-1,2 1 1,0 0-183,0 0-1,0-1 1,0 0 0,3 2 0,-5-3 194</inkml:trace>
  <inkml:trace contextRef="#ctx0" brushRef="#br0" timeOffset="23359.67">6550 2636 4241,'-4'5'2767,"12"-9"-1846,13-10 161,-18 12-969,0 1-1,1-1 1,-1 1 0,0 0-1,0 0 1,1 0-1,-1 0 1,0 1 0,1 0-1,4-1 1,5 1-34,18 2 1,44 6-23,-32-4-38,-27-3 25,0 1 0,0-2-1,18-1 1,185-15 1252,-26 2-1163,-158 12-116,-1 2 0,55 7 0,-49-3-16,54-3 22,-10-1 38,5 0 491,4 0 75,88 15-263,-9 2-279,-61-8-52,-70-5-17,107 7 341,270 3 670,-212-4-966,-117-11 224,-12-1-3270,-57 2-372</inkml:trace>
  <inkml:trace contextRef="#ctx0" brushRef="#br0" timeOffset="36793.5">12702 3428 424,'1'1'1759,"-2"-2"-1467,0 1-79,0-1 0,0 1 0,0-1 0,0 1 1,0-1-1,0 0 0,0 0 0,0 1 0,0-1 0,0 0 0,0 0 0,1 0 0,-1 0 0,0 0 0,1 0 0,-2-2 0,2 3-144,-1-1-1,1 1 1,0 0-1,-1-1 1,1 1-1,0 0 1,-1-1-1,1 1 1,-1 0-1,1-1 1,-1 1-1,1 0 1,0 0-1,-1 0 1,1 0-1,-1-1 1,1 1-1,-1 0 0,1 0 1,-1 0-1,1 0 1,-1 0-1,1 0 1,-1 0-1,1 0 1,-1 0-1,1 0 1,-1 1-1,1-1 1,-1 0-1,1 0 1,-1 0-1,1 0 1,-1 1-1,-1 0-42,0 0-1,0 0 1,0 0 0,0 1-1,1-1 1,-1 0 0,-2 3-1,2-2 34,0 0 0,1 0 0,-1 1 1,1-1-1,0 0 0,-1 1 0,1-1 0,0 1 0,0-1 0,1 1 0,-1-1 0,1 1 0,-1 0 0,1-1 1,0 1-1,0 0 0,0-1 0,0 1 0,0 0 0,0-1 0,1 1 0,0 0 0,-1-1 0,1 1 0,0-1 1,0 1-1,0-1 0,1 0 0,-1 1 0,1-1 0,-1 0 0,1 0 0,0 0 0,-1 0 0,1 0 1,0 0-1,0-1 0,1 1 0,-1 0 0,0-1 0,5 2 0,-6-2-56,1 0 0,0-1-1,0 1 1,-1-1 0,1 1-1,0-1 1,0 0 0,-1 0 0,1 0-1,0 0 1,0 0 0,0 0 0,-1 0-1,5-1 1,-5 0 0,0 1-1,0 0 1,0-1 0,0 1 0,0-1-1,0 0 1,0 1 0,0-1 0,0 0-1,0 1 1,-1-1 0,1 0 0,0 0-1,0 0 1,-1 0 0,1 0 0,0 0-1,-1 0 1,1 0 0,-1 0-1,1 0 1,-1 0 0,0 0 0,1-2-1,0-2 9,-1 0 0,0 1 0,0-1 0,0 0 0,0 0 0,-1 1 0,0-1 0,0 0 0,0 1 0,0-1 0,-1 1-1,0-1 1,0 1 0,0 0 0,-5-8 0,0 1 3,6 9-12,0-1 0,-1 1 0,1 0 0,-1-1 0,1 1 0,-1 0 0,0 0 0,0 0-1,-3-2 1,5 4-1,-1 0-1,1 0 0,0 0 0,-1 0 1,1 0-1,-1 0 0,1 0 0,0 0 1,-1 0-1,1 0 0,-1 0 0,1 1 0,0-1 1,-1 0-1,1 0 0,-1 0 0,1 1 1,0-1-1,-1 0 0,1 0 0,0 1 1,-1-1-1,1 0 0,-1 1 0,-6 9 4,5-6 3,0 1-1,0-1 1,1 1 0,-2 4 0,-4 12 246,5-17-220,1 0 0,-1-1 0,1 1 0,0 0 1,0 0-1,0 0 0,0 0 0,1 0 1,-1 0-1,1 0 0,0 6 0,0-10-52,1 0 0,-1 1 0,0-1 0,0 0 0,0 1 1,0-1-1,0 0 0,0 0 0,0 1 0,0-1 0,1 0 0,-1 1 0,0-1 0,0 0 0,0 0 0,1 1 0,-1-1 0,0 0 0,0 0 0,1 0 0,-1 1 0,0-1 0,0 0 0,1 0 0,-1 0 0,0 0 0,1 0 0,-1 1 1,0-1-1,0 0 0,1 0 0,-1 0 0,0 0 0,1 0 0,-1 0 0,0 0 0,1 0 0,-1 0 0,0 0 0,1 0 0,-1-1 0,8-1-1624</inkml:trace>
  <inkml:trace contextRef="#ctx0" brushRef="#br0" timeOffset="39143.43">11552 2598 1272,'0'-2'347,"-1"0"0,0 0 0,0 0 0,-1 0 0,1 0 0,0 0 0,-3-3 0,3 5-243,1-1 0,-1 1 1,1-1-1,-1 1 0,1 0 1,-1-1-1,0 1 0,1 0 1,-1 0-1,1-1 0,-1 1 0,0 0 1,1 0-1,-1 0 0,1 0 1,-1 0-1,0-1 0,1 1 1,-1 1-1,0-1 0,1 0 1,-1 0-1,0 0 0,1 0 0,-1 0 1,1 1-1,-1-1 0,0 0 1,1 0-1,-1 1 0,0 0 1,-3-1 2193,3 0-1301,0 4-1046,2-2 88,0-1 1,0 0-1,-1 1 1,1-1-1,0 0 1,1 0-1,-1 1 1,2 1 0,0-1 18,18 15 238,-17-14-189,1 0-1,-1 1 1,1 0 0,6 7 0,6 12 137,-5-6-147,1-2 1,15 17-1,-22-26-26,1 0 0,-1-1 0,1 0-1,0 0 1,0 0 0,16 7 0,-12-7-44,0 0 0,-1 2-1,1-1 1,-1 1 0,9 9 0,46 45 30,-33-28-36,-17-19-34,37 34 166,-41-40-9,0 1 0,0-2 1,15 8-1,28 10 216,21 11-17,-35-15-259,8 4-28,-33-15-38,6 3 13,37 30-1,0 0-5,-40-28-2,1-1 1,1-1-1,26 13 0,68 25 84,-29-10-63,-13-5 0,48 15-5,-102-42 17,1 2 1,-2 0-1,33 26 0,7 15 152,-36-31-155,25 19 0,-21-22-37,52 38 62,-38-31-26,43 37-1,-74-54-41,9 11-1,2 1-3,-9-10-5,55 47 14,-44-40-1,0 0 0,25 29 0,-31-29-2,16 17 0,1 0 0,-17-17-3,19 15 0,25 18 7,-46-40-16,-6-4 0,0-1 0,0 0 0,0 0 0,14 6 0,1 1 0,-17-9 0,0 0 0,0-1 0,8 3 0,-1 0 0,-8-3 0,0-1 0,0 0 0,7 2 0,28 5 2,-24-6 3,15 6 1,-5-2-3,-2 1 3,-16-5 1,0 0-1,10 2 1,-1-1 22,-12-2-22,-1 0 0,1 0 0,-1-1 0,1 1 0,0-1 0,6 0 0,-7-1-2,0 1-1,0 0 0,0 0 1,-1 0-1,6 1 0,7 0 17,-13-1-100,-1 0 0,0 0 0,0 0 0,0 0 0,0-1 0,0 1 0,0 0 0,0-1 0,0 1 0,0 0 0,0-1 0,0 0 0,0 1 0,0-1 0,-1 1 0,1-1 0,0 0-1,1-1 1,4-8-6267</inkml:trace>
  <inkml:trace contextRef="#ctx0" brushRef="#br0" timeOffset="40681.45">14275 4370 2953,'-4'1'392,"0"0"-1,0 0 1,0 0 0,0-1 0,0 1 0,0-1 0,-7 0 0,3-1 778,-29 2 1195,36-1-2214,0 1-1,-1-1 0,1 1 1,0 0-1,0-1 1,-1 1-1,1 0 0,0 0 1,0 0-1,0 0 0,0 0 1,0 0-1,0 0 0,-1 2 1,-4 4 1490,2-4-1228,6-3-237,7-6-133,-3-1-38,-5 6-3,-1 0 0,1 0-1,0 1 1,0-1 0,0 0-1,-1 0 1,1 1 0,0-1 0,0 0-1,0 1 1,2-2 0,4 0 98,1 1 0,0 0 1,-1 0-1,1 0 0,-1 1 1,1 0-1,14 3 0,-8-2-63,-9-1-25,0 0 1,0 0 0,6-2 0,-6 1-5,1 1-1,9 0 1,7 0 7,0 0-1,0-1 0,32-7 1,-45 7-10,-1 0-1,1 0 1,-1 1 0,1 0 0,0 0 0,-1 1 0,1 0 0,-1 1 0,11 2 0,79 28 32,-89-30-35,1 0-1,0-1 1,14 1 0,-2-1-1,4 1 2,27-3 0,-34 0 0,0 0 0,0 2 0,29 4 0,31 16 15,-49-12-5,45 7 1,3-8-12,-66-7-2,1-1-1,-1-1 1,1 0 0,14-4 0,96-15 18,-98 18-7,-17 2-5,-1 0-1,1-1 1,-1 0-1,11-2 0,36-10 5,-48 12-9,4-2 26,-10 2 18,-4 1 31,-55 3-19,1-3-7,-127-3 67,66-1-100,116 4-16,-162-16 45,104 9-20,-114 3 1,9 2-39,56-11-31,61 6 21,-103-19-1200,135 22 480,0-2 0,1 0 0,-18-9 0,-7-4-2404</inkml:trace>
  <inkml:trace contextRef="#ctx0" brushRef="#br0" timeOffset="43147.68">9087 2708 3481,'0'0'146,"1"-1"-1,-1 1 1,0-1 0,1 1 0,-1-1 0,0 1-1,1-1 1,-1 1 0,0-1 0,0 0 0,1 1 0,-1-1-1,0 1 1,0-1 0,0 0 0,0 0 0,3-9 702,2 4-464,-4 5-243,1 0-1,-1-1 0,0 1 0,0-1 0,0 1 1,1-3-1,-1 3-112,-1 1-1,0-1 1,1 1 0,-1-1 0,1 1 0,-1 0 0,1-1 0,-1 1 0,1 0-1,-1 0 1,1-1 0,-1 1 0,1 0 0,0 0 0,-1 0 0,1-1-1,-1 1 1,1 0 0,0 0 0,-1 0 0,1 0 0,-1 0 0,1 0-1,-1 1 1,1-1 0,0 0 0,-1 0 0,1 0 0,0 1 0,3 0 150,-1 0 1,1 0 0,5 3 0,-3-1-100,-1 0 0,1-1 0,-1 0 0,1-1 0,0 1 0,-1-1 0,11 1 0,2-1 306,20-2 0,-30 1-218,32-4 529,52-12 0,-18 3-459,8-3-70,32-3 114,-72 16-215,-1 1 0,65 7 1,8 7-23,118-5 1,-39-18 470,8-22-249,-161 24-248,28-4 1,1 3 0,77-2 0,113 13 20,-251-1-38,-1 0 1,1 1-1,0 0 1,-1 0-1,1 1 1,-1 0-1,1 0 0,-1 1 1,0-1-1,13 8 1,-7-1-336,2-1 0,27 12 0,-20-14-131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2:04.93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336 42 9514,'-18'-27'3201,"18"26"-3201,-1 0 0,1 1 0,-1-1 0,1 0 0,-1 1 0,1-1 0,-1 1 0,1-1 0,-1 1 0,0-1 0,1 1 0,-1-1 1,0 1-1,1 0 0,-1-1 0,0 1 0,0 0 0,1 0 0,-1 0 0,0-1 0,0 1 0,0 0 0,1 0 0,-1 0 0,0 0 0,0 0 0,1 0 0,-1 0 1,0 1-1,0-1 0,0 0 0,1 0 0,-1 1 0,0-1 0,0 0 0,1 1 0,-1-1 0,0 1 0,1-1 0,-1 1 0,1-1 0,-2 2 0,0 1-11,0 0 0,1 1 0,-1-1 0,1 1 0,0 0-1,0 0 1,0-1 0,0 1 0,1 0 0,-1 0 0,1 0-1,0 0 1,0-1 0,1 7 0,1 3 6,0-1 0,1 1 0,5 13 1,-7-22 4,1-1 1,-1 0-1,1 0 1,0 1-1,-1-1 1,1 0-1,1-1 1,4 6-1,-6-6 4,0-1-1,1 0 1,-1 0-1,1 0 1,-1 0-1,1 0 1,0 0-1,-1 0 1,1-1-1,0 1 1,0-1-1,-1 1 1,1-1-1,0 0 1,0 1-1,0-1 1,-1 0-1,1 0 1,2 0-1,-3-1 2,-1 1 0,0 0-1,1 0 1,-1 0 0,0 0-1,1 0 1,-1 0 0,0 0-1,1 0 1,-1-1 0,0 1-1,0 0 1,1 0 0,-1 0-1,0-1 1,1 1-1,-1 0 1,0 0 0,0-1-1,0 1 1,1 0 0,-1-1-1,0 1 1,0 0 0,0-1-1,1 1 1,-1-1 4,0 0 1,0 0-1,0 0 1,0 0-1,0 0 1,0 0-1,0 0 0,0 0 1,-1-2-1,-1-1 15,1-1 0,-6-8 0,6 12-28,0-3 4,-1 1 0,1 0-1,-1 0 1,1-1-1,-1-3 1,2 7-71,0-1-1,0 0 1,0 0 0,0 0 0,0 0-1,0 1 1,0-1 0,0 0-1,0 0 1,0 0 0,0 1 0,1-1-1,-1 0 1,0 0 0,1 1 0,-1-1-1,0 0 1,1 1 0,-1-1 0,1 0-1,-1 1 1,1-1 0,-1 0 0,1 1-1,0-1 1,-1 1 0,2-1 0,8-3-2703</inkml:trace>
  <inkml:trace contextRef="#ctx0" brushRef="#br0" timeOffset="2695.91">1351 151 400,'-2'-1'204,"1"1"-1,-1-1 1,1 0-1,-1 0 1,1 0-1,0 0 1,0 0-1,-1 0 1,1-1-1,-1-1 1,2 3-43,-1 0-1,1-1 1,0 1 0,0-1-1,0 1 1,0 0 0,0-1-1,-1 1 1,1-1 0,0 1-1,0 0 1,0-1 0,0 1 0,0-1-1,0 1 1,1 0 0,-1-1-1,0 0 1,0 0 24,1 1 0,-1-1 0,1 0-1,-1 1 1,1-1 0,-1 1 0,1-1 0,-1 0 0,1 1-1,0-1 1,-1 1 0,2-1 0,1 0-120,1 0 0,-1 0 0,0 1 1,1 0-1,-1-1 0,0 1 0,0 0 0,1 0 0,5 2 0,-1-1 10,30 3-16,0 3 1,60 18-1,-22-4 140,25 1 360,46 12-195,-108-23-340,63 27 1,-89-32-17,0-1 0,0-1 1,23 4-1,40 2 11,-11-3-13,-37-2-1,97 17 143,-19 6-47,-13-5-64,-41-12-34,19 2 3,-2-2-2,38 10 20,22 5-10,-86-16-10,93 29 16,16 8-10,-47-16-4,-78-20-6,28 13 0,-6-1 8,-12-6 0,-24-10-5,1 0 0,20 6-1,-9-6-2,-1 1 4,45 7 0,1-2 8,0 1 0,4 2 3,-49-10-2,48 6 1,16 2 3,-25-2 108,-48-9-61,0 1 0,0 0 0,0 1 0,27 14 0,5 5-45,62 25 18,3-11 311,-39-10 81,-63-24-396,14 8 1,6 2 81,-9-5 31,-3-2-31,26 8-1,24 3-57,-48-14-49,-1 1 0,0 1 0,24 10 0,-6 5 8,-27-16-15,0 1-1,-1 0 0,19 15 1,6 11 15,-29-26-16,2 1-2,-2 2 1,1-1-1,6 12 1,-8-12 3,1 0 1,0 0-1,0 0 1,13 12-1,0-6 6,37 21-1,-21-14-4,-27-16-3,-1 1 0,12 12 0,-3-4 0,40 36 0,-19-16 4,-27-24-1,1 1-1,1-2 1,13 10-1,-6-7 3,0-1 0,1-1 0,0-1 0,23 8-1,-29-13-3,21 6 3,-1 2 0,52 25-1,-78-32-2,0 1 0,-1 0 0,1 0 0,-2 1 0,12 12 0,10 11 20,11 7-12,-25-21-4,-12-13-3,-1-1 1,1 1-1,0-1 1,0 0-1,0 0 1,0 0-1,3 2 0,4 4 50,-23-20 117,9 8-164,0-1 0,-6-5-1,3 1 10,-1 1-1,0 1 0,-1-1 1,-13-7-1,-12-10 21,-18-15-170,-93-53 0,63 54-1954,72 34 1378,-37-17-3822</inkml:trace>
  <inkml:trace contextRef="#ctx0" brushRef="#br0" timeOffset="4227.72">8 18 3473,'-8'0'2763,"13"1"-1404,14-1-608,10-6-158,-14 3-516,-1 0-1,17 0 1,-2 2-65,114 0 10,-55 10-6,-48-3-7,0-3-1,50-2 1,41-6 19,-24 1-27,-56 3-1,6-4 0,1 0 4,-6 6 40,76 14 0,-93-10-33,3 0-1,-14-1 8,37 2 0,31-6-1687,-59 0-138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5:18.36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049 873 4721,'2'-1'481,"0"1"0,1 0 0,-1-1 0,0 1 0,4-2 0,4-2 533,17-2 446,-14 2-1109,0 1-1,0 1 0,13-2 0,42 6 564,-18 0-445,146 11 454,-93-4-753,-47-6-73,35 4 171,-62-4-198,0-1 0,0-1 0,54-7 0,-80 6-63,0 0 1,0-1-1,0 0 0,0 0 0,-1 0 1,1 0-1,0 0 0,0 0 1,-1-1-1,5-2 0,-7 4-5,0 0 1,0 0-1,0 0 0,0-1 1,0 1-1,0 0 0,0 0 1,0 0-1,0 0 0,0 0 1,0 0-1,0 0 0,0 0 1,0-1-1,0 1 0,0 0 1,0 0-1,0 0 0,0 0 1,0 0-1,0 0 0,0 0 1,0-1-1,0 1 0,0 0 1,0 0-1,0 0 0,0 0 1,0 0-1,0 0 0,0 0 1,0 0-1,0 0 0,0 0 0,-1 0 1,1-1-1,0 1 0,0 0 1,0 0-1,0 0 0,0 0 1,0 0-1,0 0 0,-1 0 1,-3-2 32,2 2-25,0-1-1,0 1 0,0 0 1,0 0-1,0 0 1,-2 1-1,-6-1 4,-17 0-16,-25 0-86,-66 8 1,-95 14 130,165-18-11,-33 1 45,69-4-69,-1-2 1,1 0-1,0-1 1,-17-3 0,27 4-10,0 0-1,0 1 1,0-1 0,-1 0 0,1 1-1,0 0 1,0 0 0,0-1-1,0 1 1,0 1 0,0-1-1,-4 0 1,13-1-4,0 0 0,0 0 0,-1 0 0,1 1 0,0 0 0,0 0-1,9 2 1,11 0 14,-12-1 4,161-2 21,-122-3-148,-1-2-1,70-17 0,-31 0-3784,-50 14-1175</inkml:trace>
  <inkml:trace contextRef="#ctx0" brushRef="#br0" timeOffset="-1062.01">1281 25 3633,'-5'1'1133,"-1"1"1,-7 4 0,7-3-630,6-3-409,-1 1 0,0-1 0,0 0 1,0 0-1,0 0 0,0 1 1,1-1-1,-1 0 0,0 0 0,0-1 1,0 1-1,0 0 0,0 0 0,0 0 1,-1-1-1,2 1-73,0 0-1,0-1 1,0 1 0,0 0-1,0 0 1,0 0 0,0-1-1,0 1 1,0 0 0,0 0-1,0 0 1,0 0 0,0-1-1,0 1 1,0 0 0,0 0-1,0 0 1,0 0 0,0-1-1,1 1 1,-1 0 0,0 0-1,0 0 1,0 0 0,0 0-1,0 0 1,0-1 0,1 1-1,-1 0 1,0 0 0,0 0-1,0 0 1,0 0 0,1 0-1,4-5 825,-4 5-792,-1 0 0,1 0-1,-1-1 1,1 1 0,-1 0 0,1 0-1,-1 0 1,1 0 0,0-1-1,-1 1 1,1 0 0,-1 0-1,1 0 1,-1 0 0,1 0 0,-1 0-1,1 1 1,-1-1 0,1 0-1,-1 0 1,1 0 0,0 0 0,-1 1-1,1-1 1,-1 0 0,0 0-1,1 1 1,0-1 0,5 4 29,-3-3-31,-1 0 0,1 0 0,-1-1 0,1 1 0,0-1 0,-1 1 1,1-1-1,0 0 0,-1 0 0,1-1 0,0 1 0,5-2 0,5 1 68,-6 0-67,-4 1-29,0 0 1,-1 0-1,1-1 0,-1 1 0,1-1 1,-1 1-1,1-1 0,-1 0 1,1 0-1,3-2 0,0-1 47,-1 1 0,1 0-1,0 1 1,0-1 0,0 1 0,0 0-1,0 1 1,0 0 0,0 0-1,0 0 1,7 0 0,8 1 59,-1 1-1,22 4 1,30 1-57,109-4 0,-177-2-71,6-1 5,19-3 0,-21 3 6,0-1-1,0 1 0,16 1 1,-24 0-12,1-1 0,-1 2 0,1-1 0,-1 0 0,1 0 0,-1 0 0,1 0 0,-1 0 0,1 0 0,-1 0 0,1 1 0,-1-1 0,1 0 0,-1 0 0,1 1 0,-1-1 0,1 0 0,-1 1 0,0-1 0,1 0 0,-1 1 0,0-1 0,1 1 0,-1 0 2,0-1-1,0 1 0,0-1 1,0 1-1,0-1 1,0 1-1,0-1 1,0 1-1,0-1 0,0 0 1,0 1-1,0-1 1,0 1-1,-1-1 1,1 1-1,0-1 1,0 1-1,0-1 0,-1 1 1,0 1 0,0-1 0,0 0 0,-1 1 1,1-1-1,0 0 0,0 0 0,-1 0 0,1 0 1,-1 0-1,1 0 0,-1 0 0,-2 1 1,-21 3-326,0-1 1,-41 0-1,-88 12 307,45-3 48,90-13-28,0 0 1,-37-6-1,3-1 8,27 4 18,21 2-10,-1 0 0,1 0 0,0 1 0,-1-1 0,-7 2 0,6-2 42,2 0-18,5-1-39,4 1-22,-4 1 17,33-4 35,9-2 229,-2-5 24,37-7 187,-62 16-428,0 0 1,-1 1-1,22 0 0,-9 4-28,37 9 0,-21-4-9,-4-1-90,82 12 257,-87-15-765,54-1 1,-66-6-1554,0-2-1337</inkml:trace>
  <inkml:trace contextRef="#ctx0" brushRef="#br0" timeOffset="1377.25">384 288 4577,'0'-2'212,"-1"0"0,0-1-1,0 1 1,-1 0 0,1-1 0,0 1-1,-1 0 1,0 0 0,1 0 0,-1 0-1,0 1 1,0-1 0,0 0 0,0 1-1,0-1 1,0 1 0,0 0 0,-4-2 0,-18-8 1593,-31-8 0,49 17-1648,-1 1 0,1 0 0,-1 0 1,0 1-1,1-1 0,-1 2 1,0-1-1,-8 2 0,-5 2 92,-26 9-1,32-8-189,6-3-25,0 1 0,0 0 1,0 1-1,0 0 0,1 0 1,0 0-1,-13 11 0,18-13-18,-1 0-1,1 1 0,0-1 0,-1 1 0,1 0 1,0 0-1,1 0 0,-1 0 0,0 0 1,1 0-1,0 0 0,0 1 0,0-1 0,0 0 1,0 1-1,1-1 0,-1 1 0,1-1 0,0 1 1,0-1-1,1 7 0,0-5-9,1 1-1,-1-1 0,1 0 1,0 1-1,0-1 1,1 0-1,-1-1 1,1 1-1,0 0 0,1-1 1,-1 1-1,8 6 1,0-1-5,1 0 0,0-1 0,21 11 0,-27-16-4,0-1-1,0 0 1,1 0 0,-1-1-1,1 0 1,0 0 0,0 0-1,-1-1 1,15 1 0,-15-2 2,-1 0 1,1-1 0,-1 0-1,1 0 1,0 0 0,-1 0-1,0-1 1,1 0 0,-1 0-1,0-1 1,0 1 0,9-8 0,8-7 122,32-34 1,-49 45-45,0 0 0,0-1 0,0 0 1,4-8-1,3-5-9,-11 18-62,0 1 0,-1-1 0,1 1 0,0-1 0,-1 1 0,1-1 0,-1 0 0,0 1-1,1-1 1,-1 1 0,0-1 0,0 0 0,0 1 0,0-1 0,0 0 0,-1 1 0,1-1 0,0 1 0,-1-1 0,1 0 0,-1 1 0,1-1 0,-1 1 0,0-1 0,0 1-1,0 0 1,-1-3 0,-4-2 35,1 0-1,-1 0 1,0 0-1,-8-6 1,5 6-7,-10-14 64,16 17-93,-1-1 0,1 0 1,-1 1-1,0 0 1,0-1-1,0 2 1,0-1-1,-8-4 0,10 7-17,0-1 0,0 1 0,0 0 0,0 0 0,0 0 0,0 0 0,0 0 0,0 0 0,0 1 0,0-1 0,0 1 1,0-1-1,0 1 0,0 0 0,0-1 0,1 1 0,-4 2 0,-1 1-291,0 0 0,1 1 1,-9 7-1,12-10-3,1 0 0,-1 0 0,1 0-1,-1 0 1,-1 3 0,-2 11-2449</inkml:trace>
  <inkml:trace contextRef="#ctx0" brushRef="#br0" timeOffset="2229.32">39 465 2144,'-15'15'2636,"13"-13"-2184,0 0-1,0 0 1,0 0 0,-1 0-1,1 0 1,-4 2 0,2-4 1055,6-3-984,7-5-86,-3 5-152,-1-1 0,0-1 1,8-7-1,5-5 78,41-31 601,25-23-59,14-12-608,-80 69-307,1 1-1,1 1 1,31-14 0,-47 24-165,0 1 0,1-1 0,-1 1 0,0 0 0,1 0 0,5 0 0,2 2-2060</inkml:trace>
  <inkml:trace contextRef="#ctx0" brushRef="#br0" timeOffset="3253.62">501 365 5361,'5'-6'749,"-4"5"-455,0-1-1,0 1 1,0-1-1,0 1 0,1-1 1,-1 1-1,0 0 1,1 0-1,-1-1 1,1 1-1,3-1 0,-5 2-246,0 0-1,0 1 1,0-1-1,0 0 0,0 1 1,0-1-1,0 0 0,0 0 1,0 1-1,0-1 1,0 0-1,0 1 0,0-1 1,0 0-1,0 0 1,0 1-1,0-1 0,-1 0 1,1 0-1,0 1 1,0-1-1,0 1 0,-20 35 848,-19 46-322,29-59-554,-1 0 0,-15 25 1,25-47-22,-4 7 7,5-8-5,0 0 1,0 0-1,-1 0 0,1 1 0,0-1 0,0 0 0,0 0 0,0 0 1,0 0-1,0 0 0,0 0 0,0 0 0,-1 0 0,1 0 0,0 1 1,0-1-1,0 0 0,0 0 0,0 0 0,0 0 0,-1 0 0,1 0 1,0 0-1,0 0 0,0 0 0,0 0 0,0 0 0,-1 0 0,1 0 1,0 0-1,0 0 0,0 0 0,0 0 0,0 0 0,-1 0 0,1 0 1,0-1-1,0 1 0,0 0 0,0 0 0,0 0 0,0 0 0,0 0 1,-1 0-1,1 0 0,0-1 0,0 1-1,0-1 1,0 0 0,0 1-1,0-1 1,1 1-1,-1-1 1,0 0-1,0 1 1,0-1-1,1 0 1,-1 1-1,0-1 1,1 1-1,0-2 1,2-3 11,-1-1 6,8-22 7,17-31-1,-13 39-5,-10 16-10,-1 0 0,0-1 0,4-6 1,9-15 94,-16 24-23,0 3-22,0 5 34,6 18 347,-6-19-410,1 0 0,0-1-1,0 1 1,1 0 0,3 7-1,-2-6-30,0-1 0,0 0 0,1 0 0,-1-1-1,8 8 1,-10-11 1,0 0-1,1 0 1,-1 0-1,1 0 1,-1 0-1,1 0 1,-1 0-1,1-1 1,0 1-1,-1 0 1,1-1-1,0 0 1,-1 1-1,1-1 1,0 0-1,0 0 1,-1 0-1,1 0 1,0 0-1,0 0 1,-1 0-1,1-1 1,0 1-1,2-2 1,-1 1 5,0-1 0,-1 1 0,1-1 0,-1 1 1,0-1-1,1 0 0,-1 0 0,2-3 0,-1 2 1,-1 0 0,1 1 0,0 0 0,0-1 0,5-2 0,-4 2-2,0 1 0,0-1 0,0 0 0,0 0 1,-1 0-1,1-1 0,5-6 0,17-31 19,-19 30-11,-3 3-3,0 1 1,2-9-1,3-5 38,-9 21-44,0 0 0,0 0 0,0 0 1,0 0-1,0 0 0,0 0 0,1 0 1,-1 0-1,0 0 0,0 0 0,0-1 1,0 1-1,0 0 0,0 0 0,0 0 1,0 0-1,0 0 0,0 0 0,0 0 1,0-1-1,0 1 0,0 0 0,0 0 1,0 0-1,0 0 0,0 0 0,0 0 1,0-1-1,0 1 0,0 0 1,0 0-1,0 0 0,0 0 0,0 0 1,0 0-1,0 0 0,0-1 0,0 1 1,0 0-1,0 0 0,0 0 0,-1 0 1,1 0-1,0 0 0,0 0 0,0 0 1,0 0-1,0 0 0,0 0 0,0-1 1,0 1-1,-1 0 0,1 0 0,-6 4 70,4-1-61,-1 0 0,0 1 0,1 0-1,0-1 1,0 1 0,0 0 0,-2 8 0,1 1 2,-3 17 1,0 1-2,2-11 26,-2 43 1,5-52-9,1-8-16,0 1 0,0-1 1,0 0-1,0 0 0,0 1 0,1-1 1,-1 0-1,1 0 0,0 0 0,0 0 1,0 1-1,3 2 0,-3-4-57,0-1 0,0 1 0,1-1 0,-1 1 0,1-1 0,-1 0 0,1 0 0,-1 1 0,1-1 0,0 0 0,0 0 0,0-1 0,-1 1 0,1 0 0,0 0 0,0-1 0,0 0 0,0 1 0,0-1 0,4 0 0,9-1-2453</inkml:trace>
  <inkml:trace contextRef="#ctx0" brushRef="#br0" timeOffset="3790.56">1011 409 2248,'-10'2'2075,"0"0"-1,-14 5 0,14-6 637,13-3-2420,1 1-1,0 0 0,0 0 1,1 0-1,-1 1 0,0 0 1,0 0-1,0 0 0,6 0 1,-1 2-231,1 0 1,-1-2 0,1 1-1,-1-1 1,1 0 0,0-1-1,17-3 1,74-30-2684,-77 25 501</inkml:trace>
  <inkml:trace contextRef="#ctx0" brushRef="#br0" timeOffset="4174.09">948 542 6649,'1'-5'969,"6"0"-489,-5-4 192,-1 1 24,2 1-176,-1 4-64,-2-1 0,9 1 0,5 8-15,-5-7-89,2-1-248,-1 3-48,3 2-24,3 1-24,6 3-24,-2 0-16,3-5-921,2 1-1039</inkml:trace>
  <inkml:trace contextRef="#ctx0" brushRef="#br0" timeOffset="4687.06">1526 169 2192,'-9'4'10477,"9"-3"-10329,-1 6 467,0 1 0,1 10 0,0 5-236,-1 111 251,-2 30-594,0-125-26,-2 21-74,3-38-523,2-10-2462,-1-7-590</inkml:trace>
  <inkml:trace contextRef="#ctx0" brushRef="#br0" timeOffset="5092.22">1442 565 5753,'-6'-3'3088,"8"0"-604,0-3-794,-2 6-1679,0 0 1,0 0-1,0 0 0,1 0 1,-1 0-1,0 0 1,0 0-1,0 0 1,0 0-1,1 0 0,-1-1 1,0 1-1,0 0 1,0 0-1,0 0 1,1 0-1,-1 0 0,0 0 1,0 0-1,0 0 1,0 0-1,1 1 1,-1-1-1,0 0 0,0 0 1,0 0-1,0 0 1,1 0-1,-1 0 1,0 0-1,0 0 0,0 0 1,0 0-1,0 1 1,0-1-1,1 0 1,-1 0-1,0 0 0,0 0 1,0 0-1,0 1 1,0-1-1,0 0 1,0 0-1,0 0 0,0 0 1,0 1-1,0-1 1,0 0-1,0 0 0,0 0 1,0 0-1,0 1 1,0-1-1,0 0 1,0 0-1,0 0 0,0 0 1,0 1-1,0-1 1,0 0-1,0 0 1,0 0-1,0 0 0,0 1 1,0-1-1,-1 3 78,0 0 0,1-1-1,-1 1 1,1 0 0,0 0 0,0 0-1,0 0 1,1 0 0,-1 0 0,1 3-1,2 9 129,-2 10-100,2 1 1,1-1 0,1 0 0,9 25 0,-13-49-116,0 1-1,-1 0 1,1 0-1,0-1 1,0 1-1,0 0 1,0-1-1,0 1 1,2 0-1,-3-1 1,1-1-1,-1 0 1,1 0-1,-1 1 1,0-1-1,1 0 1,-1 0-1,1 0 1,-1 0-1,1 1 1,-1-1-1,1 0 1,-1 0-1,1 0 0,-1 0 1,0 0-1,1 0 1,-1 0-1,1-1 1,-1 1-1,1 0 1,-1 0-1,1 0 1,-1 0-1,0 0 1,1-1-1,-1 1 1,1 0-1,-1 0 1,0-1-1,1 1 1,-1 0-1,0-1 1,1 1-1,-1 0 1,0-1-1,0 1 1,1-1-1,-1 1 1,0-1-1,2-1 8,-1 0 1,0 0-1,1-1 0,-1 1 0,0 0 1,-1-1-1,1 1 0,0-1 0,0-3 1,1-25 28,-2 23-40,0 0-1,3-14 1,8-23-806,-2 17-2529,-2 9-2327</inkml:trace>
  <inkml:trace contextRef="#ctx0" brushRef="#br0" timeOffset="5589.78">1419 311 6209,'-2'3'903,"-1"1"1633,3-6-1979,1 0-424,0 0 1,1 0-1,-1 0 1,1 0-1,-1 1 1,1-1-1,0 1 1,0-1-1,4-2 1,3-3 129,48-51 1231,-2 2-777,-44 46-611,1 0-1,26-16 0,-35 24-92,0 0 1,0 0-1,7-1 1,-10 2-13,0 1 0,1 0 0,-1 0 0,0 0 1,1 0-1,-1 0 0,0 0 0,1-1 0,-1 1 0,0 0 1,1 0-1,-1 0 0,0 0 0,1 0 0,-1 0 0,0 0 1,1 0-1,-1 1 0,0-1 0,1 0 0,-1 0 1,0 0-1,1 0 0,-1 0 0,0 0 0,0 1 0,1-1 1,-1 0-1,0 0 0,0 0 0,1 1 0,-1-1 0,0 0 1,0 0-1,1 1 0,-1-1 0,0 0 0,0 1 0,0-1 1,0 0-1,0 1 0,1-1 0,-1 0 0,0 0 1,0 1-1,0-1 0,0 0 0,0 1 0,0-1 0,0 0 1,0 1-1,0-1 0,0 1 0,-3 17 18,2 0-1,0 0 0,2 0 1,0 0-1,6 34 1,-4-39-261,1 1-1,8 17 1,-7-21-1522,10 16-1,-2-9-2280</inkml:trace>
  <inkml:trace contextRef="#ctx0" brushRef="#br0" timeOffset="6314.88">2061 230 6265,'5'-3'1899,"-1"0"-798,-4 2-1073,0 1-1,0 0 0,0 0 1,0 0-1,0 0 0,0 0 1,0 0-1,0 0 1,0 0-1,0-1 0,0 1 1,0 0-1,0 0 0,0 0 1,0 0-1,0 0 0,0 0 1,0 0-1,0 0 0,0-1 1,0 1-1,0 0 1,0 0-1,0 0 0,0 0 1,-1 0-1,1 0 0,0 0 1,0 0-1,0 0 0,0 0 1,0 0-1,0 0 0,0 0 1,0-1-1,0 1 0,0 0 1,-1 0-1,1 0 1,0 0-1,0 0 0,-1 0 13,1 0-1,-1 0 1,1 0 0,-1 0-1,1 0 1,-1 0-1,1 0 1,-1 0 0,1 1-1,-1-1 1,1 0-1,-1 0 1,1 0 0,-1 0-1,1 1 1,-1-1-1,1 0 1,-1 1-1,1-1 1,-1 0 0,1 1-1,0-1 1,-1 1-1,-12 12-72,9-8 94,-7 7-50,0 1 0,1 0 1,1 1-1,0 0 0,-8 16 1,7-7 6,0 0 0,-10 41 0,18-57 27,0 0-1,1 0 0,0 0 1,0 12-1,1-18 17,0 1 0,0-1 0,0 0 0,0 1 0,0-1 0,1 1 0,-1-1 0,1 1 0,-1-1 0,0 0 0,1 1 0,0-1 0,-1 0 0,1 0 0,0 1 0,0-1 0,0 0-1,0 0 1,0 0 0,0 0 0,0 0 0,0 0 0,0 0 0,0 0 0,1-1 0,-1 1 0,0 0 0,3 0 0,0 0 13,0-1 0,0 0 0,0 0 0,0 0 0,0 0 0,0-1 0,0 1 0,0-1 0,-1 0 0,8-3 0,4-1 0,13-3-44,28-14-1,-20 8-1723,-26 11-389</inkml:trace>
  <inkml:trace contextRef="#ctx0" brushRef="#br0" timeOffset="6671.2">2165 268 6673,'0'6'1729,"-7"3"-1145,-10 5 328,6 10 256,2 3-119,-14 7-609,7 8-152,3-2-32,-10-6-64,6-3-160,5-3-24,4-7-16,6-3-32,3-7-648,4-5-601,4-5-1279,-1-1-1065</inkml:trace>
  <inkml:trace contextRef="#ctx0" brushRef="#br0" timeOffset="7058.52">2393 294 7618,'-1'-1'157,"0"-1"0,0 0 1,0 0-1,0 1 1,0-1-1,0 0 0,0 1 1,-1-1-1,1 1 0,-1 0 1,1-1-1,-1 1 1,1 0-1,-3-1 0,3 1-113,-1 1 0,1-1 0,-1 1 0,1 0 0,-1-1 0,1 1 0,0 0 0,-1 0 0,1 0 0,-1 0 0,1 0 0,-1 1 0,1-1 0,-1 0 0,1 1 0,-1-1 0,1 1 0,0-1 0,-3 2 0,1 0 20,0-1 0,1 1 0,-1 0 0,0 0 0,1 0 0,-1 0-1,1 0 1,0 0 0,-1 1 0,1-1 0,0 1 0,1 0 0,-1-1 0,0 1-1,1 0 1,0 0 0,-1 0 0,1 0 0,0 0 0,1 0 0,-1 1-1,0-1 1,1 0 0,0 0 0,0 1 0,0-1 0,0 5 0,2 2 30,-1 0 0,1-1 0,0 1 1,1-1-1,0 1 0,1-1 0,0 0 0,0 0 1,8 11-1,-3-8-69,1 1 0,0-2 0,0 1 0,1-1 0,16 12 0,-6-7-7,14 12 23,-34-27-39,0 0 0,0 0 1,-1-1-1,1 1 0,0 0 1,-1 0-1,1 0 0,-1 0 1,1 0-1,0 2 1,-1-3-2,0 1 1,0-1-1,0 0 1,0 1 0,0-1-1,0 1 1,0-1-1,0 0 1,0 1 0,0-1-1,0 0 1,0 1 0,0-1-1,0 1 1,-1-1-1,1 0 1,0 1 0,0-1-1,0 0 1,-1 1-1,-1 1 7,1-1-1,-1 0 0,0 0 0,0 1 1,0-1-1,0 0 0,0-1 0,-2 2 0,-6 3 11,5-3-8,1 0 0,0 0 0,-1-1-1,1 1 1,-1-1 0,0 0 0,-7 0-1,-35 0 29,39-2-36,0 1-66,0-1 0,0 0 1,-16-4-1,21 4-221,-1 0 0,0-1 0,0 1-1,1-1 1,-1 0 0,1 0 0,-1-1 0,1 1 0,-6-6 0,-7-12-2585</inkml:trace>
  <inkml:trace contextRef="#ctx0" brushRef="#br0" timeOffset="7428.25">2275 277 11154,'7'-6'1313,"10"-4"-281,2-1-64,3-1-168,3 1-184,6 5-448,1 5-88,-4 5-64,-4 3 0,3 5-32,-1 0-152,1-1-1824,5-3-2233</inkml:trace>
  <inkml:trace contextRef="#ctx0" brushRef="#br0" timeOffset="7881.23">2793 149 7874,'1'-1'365,"4"-4"2021,-5 4-2349,0 1 0,0 0 1,0 0-1,0 0 1,0-1-1,0 1 1,0 0-1,0 0 1,0 0-1,0 0 1,-1 0-1,1-1 0,0 1 1,0 0-1,0 0 1,0 0-1,0 0 1,0 0-1,0-1 1,-1 1-1,1 0 1,0 0-1,0 0 0,0 0 1,0 0-1,-1 0 1,1 0-1,0 0 1,0 0-1,0 0 1,0 0-1,-1 0 1,1 0-1,0 0 1,0 0-1,0 0 0,-1 0 1,0 0 21,1 0-1,-1 0 1,0 0-1,0 0 1,0 0 0,0 0-1,1 1 1,-1-1-1,0 0 1,0 0 0,0 1-1,1-1 1,-1 1-1,-1 0 1,-12 9 56,10-6-62,0-1 7,-1 1 0,1 0 0,1 0 1,-1 0-1,0 0 0,1 1 0,0 0 0,0-1 1,1 1-1,-1 0 0,1 1 0,0-1 0,0 0 1,1 0-1,-1 1 0,1-1 0,1 1 0,-1-1 1,1 1-1,0 0 0,0-1 0,0 1 0,1-1 1,0 1-1,0-1 0,0 1 0,1-1 0,4 10 1,-5-13-58,0 0 0,0 0 1,1 0-1,-1 0 1,0 0-1,1 0 1,0-1-1,-1 1 1,1-1-1,0 1 1,0-1-1,0 1 1,0-1-1,4 1 1,-3 0-2,0-1-1,0-1 1,1 1 0,-1 0 0,1-1 0,-1 0 0,0 1 0,1-2 0,3 1 0,1-1 6,0-1-1,0 0 1,0 0 0,0-1 0,-1 0-1,1 0 1,11-8 0,-11 6 50,-1 0-1,-1-1 1,1 0 0,-1 0-1,0 0 1,0-1 0,5-8-1,-9 12-31,-1 1 0,0 0-1,0 0 1,0-1-1,0 1 1,0-1 0,0 1-1,0-1 1,-1 1-1,1-1 1,-1 0 0,0 1-1,0-1 1,0 0-1,0 1 1,0-1 0,-1 1-1,1-1 1,-1 0-1,0 1 1,1-1 0,-1 1-1,0-1 1,-1 1-1,1 0 1,0-1 0,-1 1-1,1 0 1,-1 0-1,0 0 1,1 0 0,-1 0-1,0 1 1,0-1-1,-1 0 1,1 1 0,0 0-1,0-1 1,-1 1 0,1 0-1,-1 0 1,1 0-1,-1 0 1,-4 0 0,0 0-13,-1 1 0,0 0 0,1 0 0,-1 0 1,0 1-1,1 1 0,-15 3 0,10-1-447,1 0-1,-1 1 1,1 0-1,-12 9 0,10-4-2965,7 0-302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5:00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00 296,'-6'0'48,"1"3"-32,3-2-24,1-2-48</inkml:trace>
  <inkml:trace contextRef="#ctx0" brushRef="#br0" timeOffset="537.21">92 63 1064,'-8'-1'751,"6"0"-324,0 1 0,0 0 1,0-1-1,0 1 0,0-1 1,0 1-1,1-1 0,-1 0 1,0 0-1,0 0 0,-2-2 1,0 0 16,0 1-1,0-1 1,0 1 0,0 0 0,-1 0-1,1 1 1,-8-3 0,11 5-418,1-1 1,0 0 0,-1 0-1,1 1 1,0-1-1,-1 0 1,1 0 0,0 1-1,0-1 1,0 0-1,-1 1 1,1-1-1,0 0 1,0 1 0,0-1-1,0 1 1,0-1-1,0 0 1,0 1-1,-1-1 1,1 0 0,0 1-1,0-1 1,0 1-1,1-1 1,-1 0-1,0 1 1,0-1 0,0 1-1,0-1 1,0 0-1,0 1 1,0-1 0,1 0-1,-1 1 1,0-1-1,0 0 1,1 1-1,-1-1 1,0 0 0,0 0-1,1 1 1,-1-1-1,0 0 1,1 0-1,-1 1 1,0-1 0,1 0-1,-1 0 1,0 0-1,1 0 1,-1 0 0,1 0-1,-1 1 1,1-1-1,11 4 64,-3-1-43,0-1 0,0 1 0,11 0 0,2-1 86,-1-2 1,0-1 0,1 0-1,25-6 1,-31 5 19,20-1 1,6 0 2,-36 2-142,0 0 5,0 0 1,0 0-1,0 1 0,0 0 0,0 0 1,9 2-1,-11-1 12,-7-2 95,-11-1 76,-29 5-102,-53-1-62,5-1-5,3 0-12,87-2-23,-1 1-1,0 0 1,1 0 0,-1-1 0,0 1 0,1-1 0,-1 1 0,0-1-1,1 1 1,-1-1 0,1 0 0,-1 0 0,1 0 0,0 0 0,-1 0 0,1 0-1,0-1 1,0 1 0,-2-2 0,3 3-1,0 0 0,0-1 1,-1 1-1,1-1 0,0 1 0,0 0 0,0-1 0,-1 1 1,1-1-1,0 1 0,0-1 0,0 1 0,0-1 1,0 1-1,0-1 0,0 1 0,0-1 0,0 1 0,0-1 1,0 1-1,0-1 0,0 1 0,1-1 0,-1 1 0,0-1 1,0 1-1,0 0 0,1-1 0,-1 1 0,0-1 1,0 1-1,1-1 0,0 0-10,0 0 0,0 0 0,0 0 0,0 0 0,0 1 0,0-1 0,0 0 0,0 0 0,0 1 0,3-2 0,23-4-1893,-10 1-104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31:0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48 8650,'-1'0'1163,"-1"4"-327,-3 8 282,-3 13-580,1 1 1,-4 34 0,-17 102-366,5-32-147,19-92-2,2-34 2,-1-5 2,-2-8 4,0-3-8,1 0-1,-3-13 1,-1-2 0,3 9-13,0 1 1,0-1-1,-2-34 0,5 21-19,4-46 0,0 58-1,1 1 0,1 0 0,10-33 0,-12 45 49,1 1-1,-1-1 0,1 0 0,0 1 1,1 0-1,-1 0 0,1 0 0,7-8 1,-9 11 14,1 1 1,-1-1 0,0 0 0,0 0-1,1 1 1,-1-1 0,1 1 0,0 0-1,-1 0 1,1 0 0,0 0 0,0 0-1,-1 1 1,1-1 0,0 1 0,0 0-1,0 0 1,0 0 0,0 0-1,-1 0 1,4 1 0,2 1-30,-2 1 0,1-1 1,0 1-1,0 1 0,-1-1 0,0 1 0,1 0 0,6 6 1,-1 0-17,-1 1 1,-1 0 0,11 13-1,-12-12-52,-1 1 1,0 0-1,-1 0 0,-1 0 0,0 1 0,5 16 0,-3-3-287,-2 1 0,5 38-1,-10-58 333,0 0 0,-1 0-1,0-1 1,-1 1 0,-1 10-1,1-14 8,0 1 0,0-1 0,-1 0-1,1 0 1,-1 0 0,0 1-1,0-2 1,-1 1 0,1 0 0,-1 0-1,-3 3 1,2-3 5,-1 0 0,0 0 0,0 0 0,0 0-1,0-1 1,0 1 0,-1-2 0,0 1 0,1 0 0,-10 1 0,7-1 5,-1-2-1,1 1 1,-1-1 0,0-1 0,1 1 0,-1-2 0,-9 0 0,7-1-14,0 0 1,0 0-1,0-1 0,1 0 1,-1-1-1,1-1 0,0 1 1,0-2-1,1 1 0,-1-1 1,1-1-1,-11-10 0,18 16-9,1-1 0,0 1 0,0-1 0,-1 1-1,1-1 1,0 0 0,0 1 0,-1-4-1,2 5-1,0 0 0,0 0 0,0-1 0,0 1 0,0 0 0,0 0 0,0-1 0,0 1 0,0 0 0,0 0 0,0-1 0,0 1 0,0 0 0,0 0 0,0-1 0,0 1 0,0 0 0,0 0 0,0 0 0,1-1 0,-1 1-1,0 0 1,0 0 0,0-1 0,0 1 0,1 0 0,-1 0-24,1-1-1,-1 1 0,1 0 0,0 0 0,-1 0 1,1-1-1,-1 1 0,1 0 0,0 0 1,-1 0-1,1 0 0,0 0 0,-1 0 1,1 0-1,1 1 0,29 6-4198,-8-3-1080</inkml:trace>
  <inkml:trace contextRef="#ctx0" brushRef="#br0" timeOffset="483.41">546 700 11002,'-1'-10'327,"-1"1"185,1 0-1,-1 0 1,-6-15-1,7 21-436,-1 0 0,1 0-1,-1 1 1,0-1 0,0 0 0,0 1 0,0 0 0,0-1 0,-1 1-1,1 0 1,-1 0 0,1 0 0,-1 0 0,-4-2 0,5 4-60,0-1 0,1 0 0,-1 1 0,0-1 0,0 1 0,0 0 0,1-1 0,-1 1 0,0 0 0,0 0 1,0 0-1,0 1 0,0-1 0,1 0 0,-1 1 0,0-1 0,0 1 0,1-1 0,-1 1 0,0 0 0,0 0 0,1 0 0,-1 0 0,-2 2 0,1 0 1,-1 0 0,1 0-1,0 0 1,0 1-1,1-1 1,-1 1-1,0 0 1,1 0-1,-3 6 1,0 2 33,1 1-1,0 0 1,0 0 0,-2 18-1,5-23-49,1 0 0,-1-1-1,2 1 1,-1-1 0,1 1 0,0 0-1,0-1 1,1 0 0,3 10 0,-4-15-7,0 1 0,0-1 0,0 0 0,0 0 0,0-1 0,0 1 0,0 0 0,1 0 0,-1 0 0,1-1 0,-1 1 0,3 1 0,-3-2-2,1-1 1,-1 1 0,0-1-1,1 1 1,-1-1-1,0 0 1,1 1 0,-1-1-1,1 0 1,-1 0-1,0 0 1,1 0 0,-1 0-1,0-1 1,1 1-1,-1 0 1,0-1 0,1 1-1,-1-1 1,0 1-1,1-1 1,0 0 0,4-2 4,0 0 0,-1-1 0,0 1 0,1-1 0,-1 0 1,-1-1-1,1 1 0,-1-1 0,1 0 0,-1 0 0,-1 0 0,1-1 1,-1 1-1,4-9 0,-4 6 18,0-1 1,0 1-1,-1-1 1,0 0-1,0 0 0,-1 0 1,-1 0-1,1 0 0,-2-16 1,0 15 8,-1 1 1,0-1-1,0 0 1,0 1 0,-2-1-1,1 1 1,-1 0-1,0 0 1,-10-15-1,13 23-7,1 1 0,0-1 0,0 1 0,-1-1 0,1 1 0,0 0 0,-1-1 0,1 1 0,-1-1-1,1 1 1,0 0 0,-1-1 0,1 1 0,-1 0 0,1-1 0,-1 1 0,1 0 0,-1 0 0,1 0 0,-1-1 0,1 1-1,-1 0 1,0 0 0,0 0-7,1 0 0,0 1 0,-1-1 0,1 0 0,-1 1 0,1-1 0,0 0 0,-1 1 0,1-1 0,0 0 0,-1 1-1,1-1 1,0 0 0,0 1 0,-1-1 0,1 1 0,0-1 0,0 1 0,0-1 0,0 1 0,-2 4 33,1 0 0,0 0 0,0 7 1,1-12-33,-1 19-15,1 0 0,1 0 0,1 0 0,1 0 0,0 0 1,1-1-1,1 1 0,12 27 0,-16-43-180,0 1 1,1-1 0,0 0 0,-1 1-1,1-1 1,1 0 0,-1 0 0,0 0-1,1 0 1,-1-1 0,1 1-1,0-1 1,6 5 0,14 1-2268</inkml:trace>
  <inkml:trace contextRef="#ctx0" brushRef="#br0" timeOffset="1457.52">857 111 8962,'-7'-41'2855,"7"41"-2790,0-1-1,0 1 0,0-1 1,0 1-1,-1-1 1,1 1-1,0 0 1,0-1-1,0 1 0,-1-1 1,1 1-1,0-1 1,-1 1-1,1 0 1,0-1-1,-1 1 0,1 0 1,-1-1-1,1 1 1,0 0-1,-1-1 0,1 1 1,-1 0-1,0 0-43,1 0-1,0 0 1,-1 0 0,1 0-1,0 0 1,-1 0-1,1 0 1,-1 0-1,1 0 1,0 0-1,-1 0 1,1 1 0,0-1-1,0 0 1,-1 0-1,1 0 1,0 1-1,-1-1 1,1 0-1,0 0 1,0 1 0,-1-1-1,1 0 1,0 0-1,0 1 1,0-1-1,-1 0 1,1 1-1,0-1 1,0 0 0,0 1-1,0-1 1,-2 6 37,1 0 0,-1-1 0,1 1 0,0 7 0,-1 5-32,-11 139 4,9-76-56,-2 5-246,-10 195-7105,16-264 7138,1-10 374,-1 0 1,0 0-1,-1 0 1,0 0 0,0 0-1,-3 11 1,3-17-66,1-1 1,0 1-1,-1 0 1,1 0-1,-1 0 1,1 0-1,-1 0 1,1-1-1,-1 1 1,1 0-1,-1-1 1,0 1-1,1 0 1,-1-1-1,0 1 1,0-1-1,1 1 1,-1-1-1,0 1 1,0-1-1,0 1 1,-1-1-1,0 0 26,0 1 0,1-1-1,-1 0 1,0 0 0,1-1 0,-1 1 0,0 0-1,0-1 1,1 1 0,-1-1 0,-2 0-1,-2-2 71,0-1-1,0 1 0,0-1 1,1 0-1,-7-6 0,7 6-83,1-1-1,0 0 1,0 0-1,0-1 1,1 1-1,0-1 1,0 1-1,0-1 1,1 0-1,-1 0 1,1 0-1,1-1 1,-1 1-1,0-10 1,2 13-83,0 0-1,-1 0 1,1 0 0,1 0 0,-1 0 0,0 0-1,1 0 1,-1 0 0,1 0 0,0 0-1,0 1 1,0-1 0,3-4 0,-2 3-9,1 0 0,0 1 0,0-1 0,0 1 0,0-1 1,1 1-1,5-4 0,-4 3 1,-1 1-1,1 0 1,0 0-1,7-2 1,-9 4 6,-1 0 0,1 0 0,-1 1 1,1-1-1,-1 1 0,1 0 0,-1 0 0,1 0 0,-1 0 0,1 0 0,3 1 1,8 3 29,0 1 1,-1 0-1,1 1 1,12 8-1,26 12 52,-45-23-75,1-1 1,-1 0-1,1 0 1,-1 0-1,13 0 0,-7-2 4,0-1 0,0-1 0,0 0 0,-1 0-1,1-1 1,15-7 0,-24 9-4,-1 0-1,1-1 1,-1 0 0,1 1-1,-1-1 1,0 0-1,0-1 1,0 1 0,0-1-1,-1 1 1,4-5 0,0-1 15,-1 0 1,0-1 0,5-10 0,-8 15-14,1-4 24,6-14 0,-8 19-21,-1 0 0,1 1 1,-1-1-1,1 0 0,-1 1 0,0-1 0,0 0 0,0 0 0,-1 0 0,0-3 0,0 0 51,-1 0 0,-1 0 0,1 0-1,-1 0 1,0 1 0,-6-9 0,8 12-14,0 1 0,0-1 0,-1 1 0,1-1 1,-1 1-1,1 0 0,-1 0 0,1 0 1,-1 0-1,0 0 0,-2-1 0,3 1-18,0 1-1,-1 0 1,1 0-1,0 0 1,-1 0-1,1 0 0,0 0 1,0 0-1,-1 0 1,1 0-1,0 0 1,0 1-1,-1-1 0,1 0 1,0 1-1,0-1 1,0 1-1,-1 0 1,0 0-1,-1 2 46,0 0 0,-1 0 0,2 0 0,-1 1 0,0-1 0,1 1 0,-4 4 0,5-5-38,-3 5 30,0 0-1,1 0 1,0 0-1,1 0 1,-1 1 0,2-1-1,-2 17 1,-1-1-37,3-14-22,-1 0 0,2 1 0,-1-1 0,3 16 0,-2-20-8,1-1 1,0 0-1,1 0 0,-1-1 0,1 1 1,0 0-1,0 0 0,0-1 0,1 1 1,5 6-1,-6-9 0,-1 0 1,1 0 0,-1-1-1,1 1 1,0-1-1,-1 1 1,1-1-1,0 0 1,0 0-1,0 1 1,0-2-1,0 1 1,1 0-1,-1 0 1,0-1-1,0 1 1,0-1-1,1 1 1,-1-1-1,0 0 1,1 0-1,-1 0 1,0 0-1,0-1 1,4 0-1,3-1 6,-1 0 1,0-1-1,1 0 0,-1 0 0,-1-1 0,1 0 0,0-1 0,-1 1 1,0-1-1,0-1 0,7-7 0,0-1 12,0-2 0,-1 1 0,18-30 0,-29 41-3,0 1 7,-2 4-4,-5 13-4,3-7-12,1 0 0,0 1 0,0-1 0,1 10-1,0-12-2,1-1-1,-1 1 1,1-1-1,0 1 1,0-1-1,0 0 1,1 1 0,2 5-1,-3-9-26,0 0 0,-1 1 1,1-1-1,0 0 0,0 0 0,0 0 0,0 0 1,1 0-1,-1-1 0,0 1 0,0 0 0,0 0 1,1-1-1,-1 1 0,0-1 0,1 1 1,-1-1-1,1 1 0,-1-1 0,0 0 0,1 0 1,-1 0-1,1 0 0,-1 0 0,1 0 0,-1 0 1,0 0-1,1 0 0,-1-1 0,2 0 0,5-1-156,-1-1-1,1 0 0,0 0 1,6-5-1,-12 7 173,17-10-163,1-1 0,-2-1 0,29-25 0,-40 31 184,0-1 1,6-8-1,-10 13 0,-1-1 0,0 1 0,0-1 0,0 0 0,0 0 0,2-7-1,-2 6 59,0 5 105,-1 9 146,-5 13-64,3-17-248,0-1-1,0 0 0,0 0 0,0 0 0,1 0 0,0 1 0,0-1 0,0 0 0,1 0 0,-1 1 0,1-1 0,2 7 0,3 4-388,1-1 0,9 16 0,-7-15-1378</inkml:trace>
  <inkml:trace contextRef="#ctx0" brushRef="#br0" timeOffset="1890.72">2008 110 9322,'0'-1'53,"0"1"0,0 0 0,-1-1 0,1 1 0,0 0 0,0-1 1,0 1-1,0 0 0,-1-1 0,1 1 0,0 0 0,0-1 0,-1 1 0,1 0 0,0 0 0,0-1 0,-1 1 0,1 0 1,0 0-1,-1 0 0,1 0 0,0-1 0,-1 1 0,1 0 0,0 0 0,-1 0 0,1 0 0,0 0 0,-1 0 0,1 0 1,-1 0-1,0 0 0,0 0 95,-1 1 1,1 0-1,0-1 1,-1 1-1,1 0 1,0 0-1,-2 1 1,1 0-78,-5 3 145,1 1 0,0 0 0,0 0 0,1 0 0,-1 1 0,-7 13 1,-23 50 42,23-42-206,-59 130-25,14 5-20,53-146-19,1 0-1,0 1 1,1 0 0,1-1 0,0 36 0,2-48 2,0-1 0,1 0 0,0 0 0,-1 0 0,1 0 0,3 7 0,-3-10 7,0 1-1,0-1 0,0 1 0,0-1 0,0 0 0,0 0 0,1 0 0,-1 1 0,0-1 1,1 0-1,-1 0 0,0-1 0,1 1 0,-1 0 0,1 0 0,0-1 0,-1 1 1,3 0-1,-1 0 1,1-1 0,0 1 1,0 0-1,0-1 1,0 0-1,-1 0 0,1 0 1,0-1-1,0 1 1,0-1-1,5-1 0,-4 0 20,0-1 0,1 1-1,-2-1 1,1 1-1,0-1 1,0-1-1,5-4 1,-3 1 131,0 0 1,0-1-1,0 0 0,-1 0 1,-1-1-1,1 0 1,-1 0-1,5-12 0,-8 14-15,1 0 0,-1 0 0,1 0 0,-2-1 0,1 1 0,-1-1 0,0-13 0,-1 18-121,-1 0 0,1 0 0,-1 0 0,1-1 1,-1 1-1,0 0 0,0 0 0,-1 0 0,1 0 1,0 1-1,-1-1 0,0 0 0,0 0 0,0 1 0,0-1 1,0 1-1,0 0 0,-1 0 0,1 0 0,-5-3 1,6 4-14,0 0 1,0 1 0,0-1-1,0 1 1,-1-1 0,1 1 0,0-1-1,0 1 1,-1 0 0,1 0 0,0-1-1,0 1 1,-1 0 0,1 0-1,0 0 1,0 0 0,-1 1 0,0-1-1,-2 1-45,1 1-1,-1-1 0,1 1 0,-6 3 0,-3 2-304,9-6-5,-1 2 0,1-1-1,0 0 1,-1 1 0,1-1-1,-4 5 1,-3 5-1846</inkml:trace>
  <inkml:trace contextRef="#ctx0" brushRef="#br0" timeOffset="2288.67">2308 5 9890,'-1'-1'45,"1"1"-1,0-1 1,0 1-1,-1 0 1,1 0 0,0-1-1,-1 1 1,1 0-1,0 0 1,-1-1-1,1 1 1,-1 0-1,1 0 1,0 0 0,-1-1-1,1 1 1,-1 0-1,1 0 1,-1 0-1,1 0 1,0 0 0,-1 0-1,1 0 1,-1 0-1,1 0 1,-1 0-1,1 0 1,0 1 0,-1-1-1,1 0 1,-1 0-1,1 0 1,-1 0-1,1 1 1,0-1 0,-1 0-1,1 0 1,0 1-1,-1-1 1,1 0-1,0 1 1,0-1-1,-1 1 1,-2 2 178,1-1 1,0 1-1,0 0 1,-3 7-1,-107 238 860,84-174-1064,-23 95 1,44-141-21,1 1 0,-3 36 0,9-61-5,0 1 1,0 0-1,1-1 0,-1 1 0,1-1 1,0 1-1,0 0 0,0-1 0,3 6 1,-3-8-19,0 0 0,0 0 1,1 0-1,-1 0 1,0 0-1,1-1 0,-1 1 1,1-1-1,-1 1 0,1-1 1,0 0-1,0 1 1,-1-1-1,1 0 0,0 0 1,0 0-1,0 0 0,0-1 1,0 1-1,4 0 1,0 0-12,0-1 0,0 1 0,0-1 0,1-1 0,-1 1 0,0-1 0,8-2 0,42-16-1031,-42 14 216,12-5-1862</inkml:trace>
  <inkml:trace contextRef="#ctx0" brushRef="#br0" timeOffset="2734.65">2386 533 10186,'-1'-2'223,"0"1"1,-1 0-1,1 0 0,0 0 1,0 0-1,-1 0 0,1 0 0,-1 1 1,1-1-1,-1 0 0,1 1 1,-1-1-1,1 1 0,-3-1 0,3 1-149,-1 0-1,1 0 0,-1 0 0,1 1 0,-1-1 0,1 0 0,0 1 0,-1-1 0,1 1 0,0-1 0,-1 1 0,1 0 1,0 0-1,0-1 0,-1 1 0,0 1 0,-4 4-23,0-1 1,0 1 0,1 1-1,0-1 1,0 1 0,1-1-1,-1 1 1,-5 14 0,6-11-36,0 1 0,1 0 0,0 0 0,0 0 0,-1 18 1,4-23-15,0 0 1,0 0 0,0-1 0,0 1 0,1 0 0,2 6 0,-3-10-3,1-1 1,-1 1 0,0-1-1,1 0 1,0 1 0,-1-1 0,1 0-1,0 0 1,0 1 0,0-1-1,-1 0 1,1 0 0,0 0-1,1 0 1,-1 0 0,0 0 0,0 0-1,0 0 1,1-1 0,-1 1-1,0 0 1,0-1 0,1 1-1,-1-1 1,1 1 0,-1-1 0,1 0-1,-1 0 1,3 1 0,1-2 2,-1 0 1,1 1-1,-1-1 1,1-1-1,-1 1 1,1-1-1,-1 0 1,0 0-1,1 0 1,3-3-1,7-5 17,17-15 0,-25 19-13,-1 1 0,0-1 1,-1 0-1,1 0 0,-1 0 0,-1-1 1,6-8-1,-9 12 17,1-1 1,-1 1-1,1 0 0,-1-1 1,0 0-1,-1 1 1,1-1-1,-1 0 0,1 1 1,-1-1-1,0 0 0,0 1 1,-1-1-1,1 0 1,-1 1-1,0-1 0,-2-6 1,3 9 21,-12-27 550,11 26-559,0-1 1,-1 1-1,1 0 0,-1-1 1,0 1-1,1 0 0,-4-3 1,5 5-27,-1 0 0,1 0 0,0-1-1,0 1 1,0 0 0,-1 0 0,1 0 0,0 0 0,0 0 0,0 0 0,-1 0 0,1 0 0,0 0 0,0 0 0,-1 0 0,1 0 0,0 0 0,0 0 0,0 0 0,-1 0 0,1 0 0,0 0 0,0 0 0,-1 0 0,1 0 0,0 0 0,0 0 0,0 1 0,-1-1 0,1 0 0,0 0 0,0 0 0,0 0 0,0 0-1,-1 1 1,1-1 0,0 0 0,0 0 0,0 1 0,-4 7 39,3-8-38,0 6 17,-1-1 0,1 1 0,0 0 0,0-1 0,1 1-1,-1 0 1,1 0 0,1-1 0,-1 1 0,1 0 0,0 0-1,2 6 1,-1-6-25,-1 0-1,2 0 1,-1 0 0,1 0-1,0 0 1,0-1 0,0 0-1,1 1 1,0-1-1,9 8 1,-11-11-64,0 0 0,1 0 1,-1-1-1,1 1 0,0-1 0,-1 0 0,1 1 1,0-1-1,0-1 0,0 1 0,0 0 0,0-1 0,4 1 1,0-1-958,0 0 0,0-1 0,0 1 0,11-4 0,13-3-5093</inkml:trace>
  <inkml:trace contextRef="#ctx0" brushRef="#br0" timeOffset="3111.52">2828 165 9786,'0'0'118,"-1"0"0,1-1-1,0 1 1,0 0 0,0-1-1,0 1 1,-1 0 0,1-1-1,0 1 1,0 0 0,-1 0 0,1-1-1,0 1 1,0 0 0,-1 0-1,1 0 1,0-1 0,-1 1 0,1 0-1,0 0 1,-1 0 0,1 0-1,0 0 1,-1-1 0,1 1-1,0 0 1,-1 0 0,1 0 0,0 0-1,-1 0 1,1 0 0,0 0-1,-1 1 1,0-1 46,0 1 0,0 0 0,0 0 0,0 0 0,0 0 0,0 0 0,0 0 1,1 0-1,-2 2 0,-4 8 17,0 1 0,1 0 1,0 0-1,-4 18 0,-9 54-226,12-55 101,-2 12-49,-21 112 9,25-121-212,1 0 0,3 38 0,0-69 136,-1 0-1,1 0 1,0 0 0,0 0 0,1-1 0,-1 1 0,0 0 0,0 0-1,0 0 1,0 0 0,1-1 0,-1 1 0,0 0 0,1 0 0,-1-1-1,1 1 1,-1 0 0,1-1 0,-1 1 0,1 0 0,-1-1 0,1 1 0,1 0-1,-1 0-80,-1-1 0,1 0-1,0 0 1,0 0 0,0 0-1,0 0 1,-1 0 0,1 0-1,0 0 1,0 0 0,0 0-1,0 0 1,-1-1 0,1 1-1,0 0 1,0 0-1,-1-1 1,1 1 0,1-1-1,9-9-3238</inkml:trace>
  <inkml:trace contextRef="#ctx0" brushRef="#br0" timeOffset="3500.5">2992 79 10794,'0'0'54,"0"0"0,-1 0 0,1 0-1,0 0 1,0-1 0,0 1 0,0 0-1,0 0 1,0 0 0,0 0 0,0 0-1,-1 0 1,1-1 0,0 1 0,0 0-1,0 0 1,0 0 0,0 0 0,-1 0-1,1 0 1,0 0 0,0 0 0,0 0 0,0 0-1,0 0 1,-1 0 0,1 0 0,0 0-1,0 0 1,0 0 0,0 0 0,-1 0-1,1 0 1,0 0 0,0 0 0,0 0-1,0 0 1,-1 0 0,1 0 0,0 0-1,0 0 1,0 0 0,0 0 0,0 1-1,0-1 1,-1 0 0,1 0 0,0 0-1,-8 8 934,7-7-834,-4 4 11,1 1 0,-1-1 0,1 1 0,1 0 0,-1 1 0,1-1 0,-4 12-1,-4 8-71,-12 25-63,-19 63 0,-37 217-141,74-308 45,4-18-47,-2 10-265,3-14 296,0-1 0,0 1 0,-1-1 0,1 1 0,0-1 0,0 0 0,0 1 0,-1-1 0,1 1 0,0-1 1,-1 1-1,1-1 0,0 0 0,-1 1 0,1-1 0,0 0 0,-1 1 0,1-1 0,-1 0 0,0 1 0,1-1-20,0 0-1,-1 0 1,1 0-1,0 0 1,-1-1 0,1 1-1,0 0 1,0 0-1,-1 0 1,1 0 0,0 0-1,0-1 1,-1 1 0,1 0-1,0 0 1,0 0-1,0-1 1,-1 1 0,1 0-1,0 0 1,0-1-1,0 1 1,0 0 0,0 0-1,0-1 1,-1 1 0,1 0-1,0-1 1,0 1-1,-1-3-672,-15-25-3555,-11-12 2921,-11-16 1712,31 40 285,0 0 0,1 0 0,0-1 0,-3-18 0,5 18 688,4 15-1130,0 1 0,-1 0-1,1-1 1,0 1 0,0-1-1,0 1 1,0-1 0,1 1-1,-1-1 1,0 1 0,1-1-1,-1 1 1,1 0-1,-1-1 1,1 1 0,0 0-1,-1-1 1,1 1 0,0 0-1,0 0 1,0 0 0,0-1-1,0 1 1,2-1 0,2-2 199,0 1 1,0-1 0,1 1 0,5-3 0,-9 5-227,4-1 171,1-1 0,-1 1 0,1 0 1,-1 1-1,1-1 0,0 1 0,0 1 0,0-1 0,11 2 0,6 1-143,34 9 1,-31-6-110,13 2-516,4 1-707</inkml:trace>
  <inkml:trace contextRef="#ctx0" brushRef="#br0" timeOffset="17215.71">3790 220 5233,'0'0'106,"0"0"0,0 0 0,-4 2 2646,4-2-2646,0 0 0,0 0 0,0 0-1,0 0 1,0 0 0,0 1 0,0-1 0,0 0 0,-4 9 835,2-6-481,-4 13 126,0 0 0,1 0 0,-4 27 0,-4 12-167,-8 12-124,-19 74-131,39-139-210,-2 18 139,4-11-324,-1-9 202,1 0 0,-1 0-1,0 0 1,0 1-1,0-1 1,0 0 0,0 0-1,0 0 1,1 0-1,-1 0 1,0 0 0,0 1-1,0-1 1,0 0-1,1 0 1,-1 0 0,0 0-1,0 0 1,0 0-1,1 0 1,-1 0 0,0 0-1,0 0 1,0 0-1,1 0 1,-1 0 0,0 0-1,0 0 1,0 0-1,1 0 1,8-2-1609</inkml:trace>
  <inkml:trace contextRef="#ctx0" brushRef="#br0" timeOffset="17554.84">3574 203 4465,'-9'-6'4049,"5"1"-2761,4-1-144,0 1-87,5 0-121,1 0-208,5 2-432,4 3 56,6 10 168,4 2-104,8-1-304,4-3-64,9-8-48,3-6 0,1-5-592,-1 2-704,-3-3-2425</inkml:trace>
  <inkml:trace contextRef="#ctx0" brushRef="#br0" timeOffset="18046.07">4198 150 2425,'0'-2'783,"0"-1"1,-1 1 0,0 0 0,1 0 0,-1-1 0,-2-2 0,3 5-536,0-1 1,0 1-1,-1 0 0,1-1 1,0 1-1,-1-1 0,1 1 0,0-1 1,-1 1-1,1 0 0,0-1 1,-1 1-1,1 0 0,-1-1 0,0 1-168,1 0 0,0 0-1,-1 0 1,1 0 0,0 0-1,0 0 1,-1 0 0,1 0-1,0 1 1,0-1 0,-1 0-1,1 0 1,0 0 0,0 0-1,-1 0 1,1 0 0,0 1-1,0-1 1,0 0 0,-1 0-1,1 0 1,0 1 0,0-1-1,0 0 1,0 0 0,-1 1-1,1-1 1,0 0 0,0 0-1,0 1 1,0-1 0,-12 28 1164,-7 9-1069,-24 73 0,26-65-156,-67 165-252,83-206 230,-17 50 17,16-49-10,1-1 0,1 1 0,-1-1 0,1 1 1,0 0-1,0-1 0,0 1 0,0 0 0,2 5 0,-1-8-3,-1 0 1,1 0-1,0-1 0,0 1 1,0 0-1,0-1 0,0 1 1,0-1-1,0 1 0,1-1 1,-1 0-1,0 1 0,1-1 0,-1 0 1,1 0-1,0 0 0,-1 0 1,1 0-1,0 0 0,-1-1 1,1 1-1,0 0 0,0-1 1,2 1-1,4 0 5,0 0 1,0-1-1,0 1 1,11-2-1,-4 0-101,1-1-1,29-7 1,-28 4-1975,-1 5-2111</inkml:trace>
  <inkml:trace contextRef="#ctx0" brushRef="#br0" timeOffset="18580">4529 289 10130,'2'-12'1151,"1"-8"298,-2 19-1385,-1 0 1,0 0 0,0 0 0,0 1-1,0-1 1,-1 0 0,1 0-1,0 0 1,0 0 0,0 0-1,-1 1 1,1-1 0,0 0 0,-1 0-1,1 0 1,-2-1 0,2 2-56,-1 0 1,1-1 0,0 1 0,-1 0 0,1 0 0,-1-1 0,1 1 0,-1 0-1,1 0 1,-1 0 0,1 0 0,-1 0 0,1 0 0,-1 0 0,1-1-1,-1 1 1,0 1 0,1-1 0,-1 0 0,1 0 0,-1 0 0,1 0 0,-1 0-1,1 0 1,-1 1 0,1-1 0,-1 1 0,-1 0-8,0 0 1,0 0 0,0 0-1,0 1 1,-2 2 0,-7 8 133,1 1 1,0 0-1,1 0 1,0 1 0,1 1-1,-11 27 1,14-29-102,0 1 1,1 0-1,1 0 1,0 1-1,1-1 1,0 1-1,1 25 1,1-35-39,1 0 1,0 1-1,-1-1 0,2 0 1,-1 0-1,4 9 1,-5-13 0,1 0 0,0 0 1,-1 0-1,1 0 1,-1 0-1,1 0 1,0 0-1,0 0 1,0 0-1,-1-1 1,1 1-1,0 0 1,0 0-1,0-1 0,0 1 1,0-1-1,0 1 1,0-1-1,0 1 1,1-1-1,-1 0 1,0 0-1,0 1 1,0-1-1,0 0 1,1 0-1,-1 0 0,0 0 1,0 0-1,0 0 1,0-1-1,0 1 1,2-1-1,6-1 15,-1-1-1,0-1 0,0 0 1,0 0-1,0 0 1,0-1-1,-1 0 1,0-1-1,0 0 0,11-11 1,-9 6 5,0-1 1,-1 0-1,0 0 0,0 0 1,-2-1-1,6-14 1,-7 16 4,-1-1 0,0-1 1,-1 1-1,2-16 0,-4 23 17,-1 0-1,1-1 1,-1 1-1,0 0 1,-1 0-1,0-1 1,0 1-1,0 0 1,0 0-1,-1 0 1,1 0-1,-1 0 1,-3-4-1,4 7-24,0 0-1,-1 0 1,1 0-1,-1 0 0,1 1 1,-1-1-1,0 0 1,1 1-1,-1 0 1,0-1-1,0 1 1,0 0-1,0 0 1,0 0-1,0 0 1,-1 0-1,1 1 1,0-1-1,0 0 1,0 1-1,-1 0 0,1 0 1,0 0-1,-1 0 1,1 0-1,-4 0 1,1 1-16,1 0 1,-1 1-1,1-1 0,-1 1 1,1 0-1,0 0 1,0 0-1,0 1 0,0-1 1,0 1-1,0 0 1,-3 4-1,-3 2-82,3-2 65,-1 1 1,-8 11-1,15-16-177,-1-1 1,0 1-1,1-1 1,0 1 0,0-1-1,0 1 1,0 0-1,0 0 1,0 0 0,1-1-1,-1 1 1,1 0-1,0 4 1,3 11-4051</inkml:trace>
  <inkml:trace contextRef="#ctx0" brushRef="#br0" timeOffset="19404.22">5018 230 5497,'-4'-5'446,"-1"0"-1,0 0 0,-1 1 1,1 0-1,-1 0 1,0 0-1,0 1 1,0 0-1,0 0 0,-1 0 1,1 1-1,-1 0 1,0 0-1,0 1 1,1-1-1,-8 1 0,-1 0-117,0 0-1,0 1 0,0 1 0,0 1 0,0 0 0,-15 4 0,30-6-312,-1 0 0,1 0 0,-1 0 0,1 1 0,-1-1 0,1 0 0,-1 0 0,1 1 0,-1-1 0,1 0 0,-1 0 0,1 1 0,0-1 0,-1 1 0,1-1 0,0 0 0,-1 1 0,1-1 0,0 1 0,-1-1 0,1 1-1,0-1 1,0 1 0,0-1 0,-1 1 0,1-1 0,0 1 0,0-1 0,0 1 0,0-1 0,0 1 0,0-1 0,0 1 0,0 0 0,0-1 0,0 1 0,0-1 0,1 1 0,0 3 18,0-1 0,0 0 0,1 0 0,0 0 0,1 3 0,-2-6-28,4 7 27,1 1-1,0-1 1,1-1-1,0 1 1,0-1-1,0-1 0,9 6 1,0 0 0,51 36 86,-35-25-84,-1 0 0,37 36 0,-64-55-29,-1 0 0,0 1 1,0 0-1,0-1 0,0 1 0,-1 1 0,4 5 0,-6-8-1,1 0 0,0 0 0,-1 0 0,0 0-1,1 0 1,-1 0 0,0 0 0,0 0 0,0 0-1,0 0 1,-1 0 0,1 0 0,0 0 0,-1 0 0,0 0-1,1 0 1,-1 0 0,0 0 0,-1 1 0,0 1-3,-1-1 0,1 1 0,-1-1 0,1 0-1,-1 0 1,0-1 0,-6 6 0,-2-1-111,-14 7-1,19-11 18,-1 0 1,1-1-1,-1 1 0,0-1 1,0-1-1,-13 2 0,-1-1-235,-21-3 0,36 1 268,2 0-2,0 0 1,1-1 0,-1 1 0,0-1 0,0 0 0,1 0 0,-1 0 0,1-1-1,-1 1 1,1-1 0,-1 0 0,1 0 0,0 0 0,0 0 0,0 0 0,0-1-1,0 0 1,1 1 0,-1-1 0,1 0 0,0 0 0,0 0 0,0-1 0,0 1-1,0 0 1,1-1 0,-1 1 0,1-1 0,-1-5 0,0 2-202,0-1 1,1 1-1,0-13 0,1 16 249,0 1-1,0 0 0,1 0 0,-1-1 1,1 1-1,0 0 0,0 0 1,0 0-1,0-1 0,0 1 1,3-3-1,1 0 60,0-1 1,1 1-1,0 0 1,1 0-1,9-6 1,-4 2 145,11-7 133,0 1-1,35-17 1,-54 31-321,-1 0 0,1 0 0,-1-1 0,1 1 0,-1-1 0,0 0 0,0 0 0,0 0 0,0-1 0,2-4 0,-4 6 35,0 1 1,0-1 0,0 0 0,0 0 0,0 0 0,-1 0 0,1 0 0,-1 0 0,0-1-1,1 1 1,-1 0 0,0 0 0,0 0 0,0 0 0,-1 0 0,1 0 0,0 0 0,-1-1-1,1 1 1,-1 0 0,-1-3 0,-1 1 82,0 0 0,0 0 0,0 0-1,0 0 1,0 0 0,-1 1 0,0-1 0,1 1-1,-1 0 1,-1 0 0,1 1 0,0-1 0,-1 1-1,1 0 1,-1 0 0,1 0 0,-7-1 0,2 1-115,1 0 0,-1 1 0,0 0 0,0 0 0,0 1 1,0 0-1,0 1 0,-14 2 0,14-1-34,0 1 0,0 0 0,0 0 0,0 1 0,1 0 0,0 1 0,-13 8 0,19-11-120,-1 0-1,1 0 1,0 0 0,0 0-1,-4 5 1,6-7-13,-1 1-1,1 0 1,0-1-1,-1 1 1,1 0-1,0-1 1,0 1-1,-1 0 1,1-1-1,0 1 1,0 0 0,0 0-1,0 0 1,0-1-1,0 1 1,0 0-1,0 0 1,0-1-1,0 1 1,0 0-1,1 0 1,-1-1 0,0 1-1,0 0 1,1-1-1,0 2 1,7 9-4446</inkml:trace>
  <inkml:trace contextRef="#ctx0" brushRef="#br0" timeOffset="20080.94">5310 301 4801,'0'-1'255,"0"-1"-1,1 1 1,-1-1-1,0 1 1,1-1-1,-1 1 1,0-1-1,0 1 1,0-1-1,-1 1 1,1-1-1,0 1 1,0-1-1,-1 1 1,1-1 0,-1 1-1,1-1 1,-1 1-1,0 0 1,-1-3-1,0 3 70,2 1-273,0 0 0,0 0 0,0-1 1,0 1-1,-1 0 0,1 0 0,0 0 1,0 0-1,0 0 0,0 0 0,0 0 0,0-1 1,0 1-1,-1 0 0,1 0 0,0 0 0,0 0 1,0 0-1,0-1 0,0 1 0,0 0 1,0 0-1,0 0 0,0 0 0,0-1 0,0 1 1,0 0-1,0 0 0,0 0 0,0 0 1,0-1-1,0 1 0,0 0 0,0 0 0,0 0 1,0 0-1,0-1 0,0 1 0,0 0 1,0 0-1,0 0 0,1 0 0,-1 0 0,0-1 1,0 1-1,0 0 0,0 0 0,0 0 1,1 0-1,-1 0 44,0 0 1,0 0-1,1 1 1,-1-1-1,0 0 1,1 0-1,-1 1 1,0-1-1,0 0 0,0 1 1,1-1-1,-1 0 1,0 1-1,0-1 1,0 0-1,0 1 1,8 30 1045,-4-15-772,7 20 0,-1-11-258,21 52 318,-26-66-632,1 0-1,1-1 0,-1 0 1,15 17-1,-11-19-1791,-6-5-823</inkml:trace>
  <inkml:trace contextRef="#ctx0" brushRef="#br0" timeOffset="20432.66">5190 534 9970,'9'-5'1945,"9"-7"-81,8-5-176,1-3-543,-3-16-585,1-4-256,13-3-264,-2 1-16,-5 5-88,-2-1-432,-5 5-1737,-4 6-559</inkml:trace>
  <inkml:trace contextRef="#ctx0" brushRef="#br0" timeOffset="21836.84">1608 1181 808,'-6'-3'641,"2"2"311,0-1 0,0 0 0,0 0 0,0 0-1,-4-4 1,-2-3 2448,10 8-3322,0 1 0,0-1 0,0 0 0,0 0 0,0 1 1,0-1-1,0 0 0,1 1 0,-1-1 0,0 0 0,0 1 1,1-1-1,-1 0 0,1 1 0,-1-1 0,1 0 0,8-12 907,-8 13-948,-1-1 0,1 1-1,-1-1 1,1 1-1,-1 0 1,1-1-1,-1 1 1,1 0-1,-1-1 1,1 1 0,-1 0-1,1 0 1,0 0-1,-1-1 1,1 1-1,-1 0 1,1 0-1,0 0 1,-1 0 0,1 0-1,-1 0 1,1 0-1,0 0 1,-1 0-1,1 1 1,-1-1-1,1 0 1,0 0 0,-1 0-1,1 1 1,-1-1-1,2 1 1,1 1-34,0 0 1,0 1 0,-1-1-1,4 5 1,0-1 69,-2-3-69,1 0 1,-1 0-1,1 0 1,0 0-1,0-1 1,0 0-1,0 0 0,0 0 1,0 0-1,0-1 1,1 0-1,-1 0 1,8 0-1,5 0 0,0-1 0,29-4-1,-9-2 15,1-2 0,39-15-1,-11 4 86,249-49 109,35 28-185,2 38 1,-80 7-21,-69-10 2,23-4-4,-46 0-1,165-14 11,-172 11-14,9-2 7,-3 2 7,-73 7-8,81 2 1,-2 12 28,-78-3-1,-72-2-14,67 15 0,-76-13-30,-14-4-521,23 2 1,-13-3-123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30:57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391 4721,'0'-1'196,"1"0"1,-1 0-1,1 0 1,-1-1-1,0 1 1,0 0-1,0 0 1,0-1-1,0 1 0,0 0 1,0 0-1,0-1 1,0 1-1,-1 0 1,1 0-1,0 0 1,-1-1-1,1 1 1,-1 0-1,0 0 0,1 0 1,-2-2-1,0 2-97,1 0-1,-1-1 1,0 1-1,1 0 1,-1 0-1,0 0 1,0 0-1,0 1 1,0-1-1,0 0 1,0 1-1,0-1 1,-2 1-1,-4-1 79,0 1 0,0 0 0,0 1-1,0 0 1,1 0 0,-11 3 0,3-1 55,2 0-58,-1 0 1,1 2-1,-19 7 1,24-8-134,0 0 1,0 1 0,0 0-1,1 0 1,0 1 0,-9 8-1,14-12-40,0 1-1,0-1 0,0 0 1,0 1-1,0 0 0,1-1 0,-1 1 1,1 0-1,0 0 0,0 0 1,0 0-1,0 0 0,1 0 0,-1 0 1,1 0-1,-1 0 0,1 0 0,0 0 1,1 0-1,-1 0 0,0 0 1,2 5-1,0-3-3,0 0 0,0 0 0,0-1 0,0 1 0,1-1 0,0 0-1,0 0 1,0 0 0,0 0 0,1 0 0,-1 0 0,9 5 0,-3-2 1,1-1 1,1 0-1,-1 0 0,1-1 0,19 6 0,-22-9 3,-1 0 0,1 0 0,0-1 0,0 0 0,0 0 0,0-1 0,0 0 0,0 0 0,11-2 0,-19 2 0,1 0 0,-1 0 0,0 0 0,1 0 0,-1-1 0,1 1 1,-1 0-1,0 0 0,1 0 0,-1 0 0,0 0 0,1 0 0,-1-1 0,0 1 0,1 0 1,-1 0-1,0-1 0,0 1 0,1 0 0,-1 0 0,0-1 0,1 0 0,-1 1 1,-1 0 0,1 0-1,0-1 1,0 1 0,-1 0-1,1-1 1,0 1 0,-1 0-1,1 0 1,0 0 0,-1-1-1,1 1 1,0 0 0,-1 0-1,1 0 1,0 0 0,-1 0-1,1-1 1,0 1 0,-1 0-1,1 0 1,-1 0 0,-21-3 26,1 1 0,-38 1 0,38 1-19,-49 3-132,69-3 72,0 0 0,0 1 0,0-1-1,1 0 1,-1 0 0,0 0-1,0 0 1,1 1 0,-1-1 0,0 0-1,0 1 1,1-1 0,-1 1-1,1-1 1,-2 1 0,2 0 27,0-1 0,-1 0 0,1 0 0,0 1 0,0-1 0,0 0 0,0 1 0,0-1 0,0 0 0,0 1 0,0-1 1,0 0-1,0 1 0,0-1 0,0 0 0,0 1 0,0-1 0,0 0 0,0 0 0,0 1 0,0-1 0,1 0 0,-1 1 0,0-1 0,0 1 0,2 1-183,0 0-1,0 0 1,0 0 0,0 0-1,0 0 1,4 2-1,8 6-1518,5-1-1537</inkml:trace>
  <inkml:trace contextRef="#ctx0" brushRef="#br0" timeOffset="686.51">566 357 7258,'-7'-3'5305,"3"5"-4745,-2-1 128,5 4 0,-4 1-56,0 6-312,6 6-160,0 2-112,0 2-16,-1-2-8,2-3 8,-1-3-24,-1-1-8,3-5-624,-4-3-856</inkml:trace>
  <inkml:trace contextRef="#ctx0" brushRef="#br0" timeOffset="1053.52">629 8 10042,'-11'-7'1096,"10"7"-712,6 3 153,-5 3-353,0 0-72,-5 11-80,-3 3 224,4 4-4121</inkml:trace>
  <inkml:trace contextRef="#ctx0" brushRef="#br0" timeOffset="1413.52">690 418 6609,'4'2'222,"0"-1"0,1 0 0,-1 0 0,1-1 0,-1 1 0,9-1 0,-11 0-199,1-1 1,0 1-1,0-1 1,0 0-1,0 0 1,-1 0-1,1 0 1,0-1-1,-1 1 0,1 0 1,3-4-1,4-3 13,0 0-1,-1-1 1,10-12-1,-16 18 74,-1 0 0,1-1 0,-1 1 0,0-1 0,0 0-1,0 1 1,0-1 0,-1 0 0,0 0 0,0 0 0,0-1-1,0 1 1,0-6 0,-1 8-97,0 1 0,0 0 0,0 0 0,0 0 0,0 0-1,-1 0 1,1-1 0,0 1 0,-1 0 0,1 0 0,-1 0 0,1 0 0,-1 0 0,1 0-1,-1 0 1,0 0 0,0 0 0,1 1 0,-1-1 0,0 0 0,0 0 0,0 1 0,0-1-1,0 0 1,0 1 0,0-1 0,0 1 0,0-1 0,0 1 0,0 0 0,0-1 0,0 1-1,-1 0 1,1 0 0,0 0 0,0 0 0,0 0 0,0 0 0,-1 0 0,1 0 0,0 0-1,0 0 1,0 1 0,0-1 0,-2 1 0,-3 2 31,-1-1 1,1 1 0,-1 1-1,1-1 1,0 1-1,-10 9 1,7-5 194,1 0 0,0 1 0,-10 12 1,10-9-62,1 1 1,0-1 0,0 1 0,2 0 0,0 0 0,-6 24 0,9-29-165,1 0 0,0 0-1,1 0 1,-1 0 0,2 0 0,-1 0 0,1 0-1,0-1 1,1 1 0,0 0 0,4 11 0,-5-18-13,-1 1 0,1 0 0,0-1 0,0 1 0,0-1 0,0 0 0,0 1 0,0-1 0,0 0 0,1 1 0,-1-1 0,0 0 0,1 0 0,-1 0 0,1 0 0,-1-1 0,1 1 0,-1 0 0,1 0 0,0-1 0,-1 1 0,1-1 0,0 0 0,-1 1 0,1-1 0,0 0 0,0 0 0,2 0 0,1-1-121,1 0-1,-1 1 1,1-2-1,-1 1 1,1-1 0,-1 0-1,9-4 1,18-11-1500</inkml:trace>
  <inkml:trace contextRef="#ctx0" brushRef="#br0" timeOffset="1918.37">1040 22 12059,'0'0'48,"0"0"0,0 0 0,-1 0 1,1-1-1,0 1 0,0 0 1,0 0-1,0 0 0,0 0 1,-1 0-1,1-1 0,0 1 1,0 0-1,0 0 0,-1 0 0,1 0 1,0 0-1,0 0 0,0 0 1,-1 0-1,1 0 0,0 0 1,0-1-1,-1 1 0,1 0 0,0 0 1,0 0-1,0 1 0,-1-1 1,1 0-1,0 0 0,0 0 1,-1 0-1,1 0 0,0 0 0,0 0 1,0 0-1,-1 0 0,1 0 1,0 1-1,0-1 0,0 0 1,0 0-1,-1 0 0,1 0 0,0 1 1,-1 0-8,0 0 0,0-1 0,0 1 0,1 0 1,-1 0-1,0 1 0,1-1 0,-1 0 0,0 2 0,-1 4 41,0 1-1,-1 11 0,-2 13-16,-35 198 23,31-176-79,-2 10-18,10-54-2,0 0-1,1 1 0,0-1 0,2 11 0,-2-19 9,1-1-1,-1 1 1,0 0 0,1-1-1,-1 1 1,1-1 0,0 1 0,-1-1-1,1 1 1,2 2 0,-3-4-5,1 1 0,-1-1 1,1 1-1,-1-1 1,1 0-1,-1 0 1,1 1-1,-1-1 0,1 0 1,-1 0-1,1 0 1,-1 1-1,1-1 0,0 0 1,-1 0-1,1 0 1,-1 0-1,1 0 0,-1 0 1,1 0-1,0 0 1,-1 0-1,1-1 0,-1 1 1,1 0-1,-1 0 1,1 0-1,0-1 0,0 1 1,3-2-21,0-1 1,-1 1-1,1 0 1,0-1-1,-1 0 1,1 0-1,-1 0 1,0 0-1,0 0 1,0-1-1,-1 1 0,1-1 1,3-7-1,7-11 39,14-19-1,-10 16-1,-15 22-9,0 0-1,-1 1 0,1-1 1,0 1-1,0 0 0,0-1 0,0 1 1,0 0-1,0 0 0,0 0 0,3-1 1,-4 3 0,-1 0-1,0 0 1,0 0 0,0 0 0,1 0-1,-1 0 1,0 0 0,0 0 0,0 0-1,1 0 1,-1 0 0,0 0 0,0 0 0,0 0-1,1 0 1,-1 0 0,0 0 0,0 0-1,0 1 1,0-1 0,1 0 0,-1 0-1,0 0 1,0 0 0,0 0 0,0 1 0,0-1-1,0 0 1,1 0 0,-1 0 0,0 0-1,0 1 1,0-1 0,0 0 0,0 0-1,0 0 1,0 1 0,2 8 9,-2-8-8,1 9 7,-1 1-1,-1 12 1,0 5-6,1-21-22,-1 12 40,2-1 0,3 22 0,-3-35-66,0 1 0,0-1-1,1 0 1,0 0 0,0 0-1,0-1 1,0 1-1,1 0 1,-1-1 0,1 0-1,0 1 1,6 5 0,-7-8 25,0-1 0,1 1 0,-1-1 0,0 1 1,0-1-1,1 0 0,-1 0 0,1 0 0,-1 0 0,1 0 1,0-1-1,-1 1 0,1-1 0,-1 0 0,1 0 1,0 0-1,-1 0 0,1 0 0,3-1 0,3 0-9,-1-2 0,1 1 0,-1-1 0,13-5 0,-1-2 36,-1 0 0,0-1 0,30-23 0,-40 26 7,-1-1 1,0 0-1,-1 0 0,0-1 1,0 0-1,-1 0 0,6-13 1,-11 22-7,-1 0 0,1-1 0,-1 1 1,1 0-1,-1-1 0,0 1 1,0 0-1,1-1 0,-1 1 0,0 0 1,0-1-1,0 1 0,0-1 0,-1 1 1,1 0-1,0-1 0,-1 1 1,1 0-1,-1-1 0,1 1 0,-1 0 1,1 0-1,-1-1 0,0 1 1,0 0-1,1 0 0,-1 0 0,0 0 1,0 0-1,0 0 0,-3-1 0,2 0 67,-1 0 0,0 0 0,1 1 0,-1 0 0,0-1 0,0 1 0,0 0 0,0 0 0,0 1 0,0-1 0,0 1 0,0-1 0,-4 1 0,4 0 1,0 1 1,0 0-1,0-1 0,0 1 1,0 0-1,0 0 0,0 0 1,-5 3-1,-19 16 416,18-13-391,3-3-38,0 1-1,0 1 0,0-1 0,1 1 0,0 0 0,0 0 0,1 0 0,-1 1 0,2 0 1,-1 0-1,1 0 0,-1 0 0,2 0 0,-1 1 0,1-1 0,-1 11 0,2-16-53,1 1-1,0 0 1,0-1-1,0 1 0,0 0 1,0-1-1,1 1 1,-1-1-1,1 1 0,-1 0 1,1-1-1,0 1 1,0-1-1,0 0 0,0 1 1,1-1-1,-1 0 1,1 0-1,-1 1 0,1-1 1,0-1-1,0 1 1,0 0-1,0 0 0,0-1 1,0 1-1,0-1 1,1 1-1,-1-1 0,5 2 1,0-1-7,0-1 1,1 1-1,-1-1 1,0-1 0,15 1-1,-7-2-52,0-1 0,15-3 0,-20 3-509,0-1 1,0 0-1,-1 0 1,1-1-1,13-8 1,8-9-3782</inkml:trace>
  <inkml:trace contextRef="#ctx0" brushRef="#br0" timeOffset="2729.92">289 399 1392,'1'0'338,"1"-1"0,-1 0 0,0 1 0,1-1 0,-1 0 0,0 0 0,0 0 0,1 0 0,-1 0 0,0 0 0,0-1 0,0 1 0,1-2 0,-2 3-221,0 0-1,0 0 1,0-1-1,0 1 1,0 0 0,0 0-1,0-1 1,0 1 0,-1 0-1,1-1 1,0 1-1,0 0 1,0 0 0,0-1-1,0 1 1,0 0 0,0 0-1,-1-1 1,1 1-1,0 0 1,0 0 0,0 0-1,-1-1 1,1 1 0,0 0-1,0 0 1,-1 0-1,1 0 1,0 0 0,0-1-1,-1 1 1,1 0 0,0 0-1,0 0 1,-1 0-1,1 0 1,0 0 0,-11-3 1463,7 3-1427,-1 0 0,1 0 0,0 1 0,0-1 0,0 1 0,0 0 0,0 0 0,0 0 0,0 0 0,-4 3 0,-5 2-110,-18 13 0,26-15 14,-2 0-41,1 1 1,-11 9-1,16-13-16,-1 1 0,0 0 0,1 0 0,-1 0 0,1 0 0,0 0-1,0 0 1,-1 0 0,1 0 0,1 0 0,-1 1 0,0-1 0,0 4 0,1-5-1,0 0 0,0 0 0,0 0 0,0 0 0,0 0 1,0 0-1,0 0 0,1 0 0,-1 0 0,0 0 0,1 0 0,-1 0 1,1 0-1,-1 0 0,1 0 0,1 1 0,12 12 7,-6-7 1,10 10 28,-1 1 0,-1 0-1,19 29 1,-21-27-21,-5-8 31,15 28 0,-24-40-41,1 1-1,-1-1 1,0 1-1,0-1 1,1 1-1,-1-1 1,0 1-1,0 0 1,0-1 0,1 1-1,-1-1 1,0 1-1,0 0 1,0-1-1,0 1 1,0 0-1,0-1 1,-1 1-1,1-1 1,0 1 0,0 0-1,0-1 1,0 1-1,-1 0 1,0 0 7,0 0 0,0 0 0,-1 0 0,1-1 0,0 1 0,0 0 0,-1-1 0,1 1 0,-2 0 0,-3 2 20,4-2-17,-1 0-1,1 0 1,0 0-1,-1 0 1,1-1-1,-1 1 1,1-1 0,-4 1-1,-11-3 39,-1 1 0,1-2 1,-33-9-1,31 7-48,0 1 0,-38-4 0,49 7-109,4 1 115,-1-1 1,0 1 0,1 1-1,-1-1 1,-7 2-1,10-2-138,1 1-1,0-1 0,0 1 0,0-1 0,0 1 1,-1 0-1,1-1 0,0 1 0,0 0 1,0 0-1,1 0 0,-1 0 0,0 0 1,0 0-1,0 0 0,1 0 0,-1 0 1,0 0-1,1 0 0,-1 0 0,1 1 1,-1-1-1,1 0 0,0 0 0,-1 2 0,1 12-511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30:3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6 10170,'68'4'1035,"7"0"-968,172-5 176,3 12 1261,-145-6-1384,174-11 0,311-28 523,-105 24-258,-73 4 803,-357 6-1120,134 2 102,104 3-78,0-13-63,-278 7-28,163-6 8,156-3 46,-132 13 120,82-1-68,-229-3-96,208-8 11,-219 6-14,432-22 123,-131 37 8,-149-1-90,217-23 4,-100 5-4,-95 5 0,325-18-8,-493 19-37,191-3 20,79-13 35,-296 15-779,42 1 1,-64 1-123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30:28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10 5937,'-4'-6'3930,"3"6"-3899,2 11 3135,-1-2-3143,6 72 1632,-3-44-1478,-2 61 1,-40 176-138,39-272-69,-1 1-180,0 0 0,1 0 0,0-1 0,-1 1 1,1 0-1,0 0 0,0 0 0,0-1 0,2 5 0,1-2-2208</inkml:trace>
  <inkml:trace contextRef="#ctx0" brushRef="#br0" timeOffset="600.41">108 309 6769,'-2'-2'324,"0"0"0,0 0 0,1 0 0,-1 0 0,0 0 0,1-1 0,-1 1 0,1-1 0,0 1 0,0-1-1,0 0 1,0 1 0,-1-6 0,2 6-204,0-1 0,0 1-1,0 0 1,0-1 0,0 1-1,1-1 1,-1 1 0,1 0-1,0 0 1,-1-1 0,1 1-1,0 0 1,0 0 0,0 0-1,1 0 1,1-3 0,-2 4-91,1-1 1,-1 1 0,0 0-1,1 0 1,-1 0-1,1 0 1,-1 0-1,1 0 1,-1 0 0,1 0-1,0 1 1,-1-1-1,1 1 1,0-1-1,0 1 1,-1 0 0,1 0-1,0-1 1,0 1-1,2 1 1,4-1 11,0 1 0,0 1 0,9 2 0,-10-3-11,26 7 11,32 8 9,-53-13-38,-1 1-1,1 1 1,14 8 0,-24-12-8,0 0-1,1 1 0,-1-1 0,0 1 1,0 0-1,0-1 0,0 1 0,0 0 1,-1 0-1,1 0 0,0 1 0,-1-1 1,1 0-1,-1 1 0,0-1 0,0 0 1,0 1-1,0-1 0,-1 1 0,1 0 1,0-1-1,-1 1 0,0 0 0,0-1 1,0 1-1,0 0 0,0-1 0,0 1 1,-1 0-1,1-1 0,-2 4 0,-2 5 21,-2-1-1,1 1 1,-1-1-1,-13 18 1,10-16-13,1 0-1,-9 17 1,16-25-63,-1 0 1,1 0-1,0 0 1,0 1-1,0-1 1,1 0-1,0 1 0,0-1 1,0 0-1,0 1 1,0-1-1,1 0 1,0 1-1,0-1 1,0 0-1,0 0 1,3 4-1,1 4-660,0-2 0,1 1-1,1-1 1,14 18 0,-8-14 255,0 0 1,2-1 0,-1-1-1,22 13 1,-22-15 547,-11-8-72,-1 0-1,1 0 1,0 1 0,-1-1 0,1 1 0,-1 0 0,0-1-1,4 7 1,-6-8 3,1 0 0,-1 1 0,0-1-1,1 0 1,-1 0 0,0 0 0,1 0 0,-1 0-1,0 1 1,0-1 0,0 0 0,0 0 0,0 0 0,0 1-1,0-1 1,-1 0 0,1 0 0,0 0 0,-1 0-1,1 0 1,-1 1 0,1-1 0,-1 0 0,1 0-1,-1 0 1,0 0 0,1 0 0,-1-1 0,0 1-1,-1 1 1,-5 4 238,0-1-1,0 0 1,0-1 0,-1 0-1,-15 7 1,-43 9 957,-169 28 48,225-47-1276,1 1 0,-1-2 1,-13 1-1,19-2-132,0 1 1,-1-1 0,1 0-1,0 0 1,0 0-1,0 0 1,0-1 0,0 0-1,-5-2 1,0-4-1364,8 2-486</inkml:trace>
  <inkml:trace contextRef="#ctx0" brushRef="#br0" timeOffset="1247.76">699 799 5385,'0'0'82,"0"0"-1,1-1 1,-1 1-1,0 0 0,1-1 1,-1 1-1,1 0 1,-1 0-1,1-1 1,-1 1-1,0 0 1,1 0-1,-1 0 1,1 0-1,0-1 1,0 1 129,3-2 60,-1 1 0,1-1 0,-1 0 0,0-1 0,0 1 0,0-1 0,0 1 0,0-1 0,3-4 0,11-10 188,-2 4-282,-1 0 1,-1-1-1,12-16 1,30-51 133,-49 72-285,1-2 17,7-16 0,-12 25-31,-1-1 0,0 0 0,0 0 0,0 0 0,0 0 0,0 0-1,-1 0 1,0 0 0,1-1 0,-1-5 0,-1 8-5,1 0 1,0 0-1,-1-1 0,1 1 0,-1 0 1,1 0-1,-1 0 0,1 0 0,-1 0 1,0 0-1,0 0 0,1 0 0,-1 0 1,0 0-1,0 0 0,0 1 0,0-1 1,0 0-1,0 0 0,0 1 1,0-1-1,-1 1 0,1-1 0,0 1 1,0 0-1,0-1 0,-2 1 0,-1-1 25,0 1 0,1 0-1,-1-1 1,0 2 0,0-1-1,1 0 1,-1 1 0,-4 1-1,-1 1 71,1 0-1,-1 1 1,1 0 0,0 0-1,1 1 1,-1 0 0,1 0-1,-11 11 1,5-3-6,1 0-1,0 0 1,-14 23 0,18-24-72,1 1 1,0 0-1,0 0 1,2 1-1,0 0 1,0 0-1,1 0 1,1 0-1,0 1 1,-1 26-1,4-36-16,0 0 0,0 0 0,1 0 0,0 0 0,0 0 0,0 0 0,0 0 0,3 6 0,-3-8-2,1-1 1,-1 1-1,1 0 1,0 0-1,0-1 1,0 1-1,0-1 1,1 0-1,-1 1 1,1-1-1,-1 0 1,1 0-1,5 2 1,-3-2 1,-1 0 0,1 0 0,0-1 1,0 0-1,0 0 0,0 0 0,0 0 0,0-1 0,0 0 1,0 0-1,0 0 0,0-1 0,0 0 0,0 0 1,0 0-1,8-3 0,-1-1 15,1-1-1,-1 0 1,1 0-1,20-16 1,-11 5 9,0-1-1,-1-1 1,-1 0 0,32-42 0,-47 54-21,-1 0 0,1 0 0,-1 0 0,3-9 0,-6 14 19,0 0 1,-1 0-1,1 0 1,0 0-1,-1 0 0,0 0 1,1 0-1,-1 0 1,0 0-1,0-1 0,0 1 1,0 0-1,-1 0 0,1 0 1,-1 0-1,1 0 1,-1 0-1,1 0 0,-1 0 1,-2-4-1,2 5 32,-1-1 0,1 0 1,-1 0-1,1 1 0,-1-1 0,1 1 0,-1-1 0,0 1 1,0 0-1,-2-2 0,3 3-46,0 0 0,1 0 0,-1-1 1,0 1-1,0 0 0,0 0 0,0 0 0,1 0 1,-1 0-1,0 0 0,0 1 0,0-1 0,1 0 0,-1 0 1,0 0-1,0 1 0,0-1 0,1 0 0,-1 1 1,0-1-1,1 1 0,-1-1 0,0 1 0,1-1 0,-1 1 1,1 0-1,-1-1 0,0 1 0,1 0 0,0-1 1,-1 2-1,-2 2 5,1 0 1,0 1-1,0-1 1,0 0-1,1 1 1,0-1-1,-1 1 1,1 7 0,-1 0-7,2 1 1,0 14 0,0-20-14,1-1-1,0 0 1,0 0-1,1 0 0,-1 0 1,1 0-1,3 7 1,-3-10-5,-1 0 1,1-1 0,0 1-1,0 0 1,0-1-1,0 1 1,0-1 0,1 1-1,-1-1 1,1 0-1,0 0 1,-1-1 0,1 1-1,0 0 1,4 1-1,-2-1-116,-1-1-1,1 1 0,0-1 1,-1 0-1,1 0 1,0 0-1,0-1 0,0 0 1,0 0-1,0 0 0,0-1 1,0 1-1,7-3 0,14-6-2215,0-4-2773</inkml:trace>
  <inkml:trace contextRef="#ctx0" brushRef="#br0" timeOffset="1663.7">1202 202 11578,'-7'7'361,"4"3"-321,4 3-24,2 2-24,1 6-1417,9 1-3728</inkml:trace>
  <inkml:trace contextRef="#ctx0" brushRef="#br0" timeOffset="2014.94">1451 519 8586,'-66'-16'2511,"56"15"-2207,-1-1-1,0 1 1,0 1 0,0 0-1,-12 2 1,20-1-274,0-1-1,0 1 1,0-1 0,1 1-1,-1 0 1,0 0 0,1 0 0,-1 1-1,0-1 1,1 1 0,0-1-1,-1 1 1,1 0 0,0 0 0,0 0-1,0 0 1,0 0 0,0 0-1,1 1 1,-1-1 0,1 1-1,-1-1 1,1 1 0,-2 4 0,2-3-28,0 0 1,1-1-1,-1 1 1,1 0-1,0 0 1,0 0-1,0 0 1,1 0-1,-1-1 1,1 1-1,0 0 1,0 0-1,0-1 1,0 1 0,1 0-1,0-1 1,-1 1-1,4 2 1,4 7 0,0-1 0,1 0 1,14 13-1,-22-22-3,18 14 2,1 0-1,0 0 1,44 23 0,-49-30 0,-13-9 1,-1 0-1,0 1 0,0-1 1,0 1-1,0 0 1,0-1-1,2 4 0,-3-3 2,0-1 0,0 1 0,0 0 0,-1-1 0,1 1-1,-1 0 1,1-1 0,-1 1 0,0 0 0,1 0 0,-1 2 0,-1-2 0,1 0 0,0-1-1,0 1 1,-1 0 0,1-1 0,-1 1 0,0 0 0,0-1 0,1 1 0,-1-1 0,0 0 0,0 1 0,0-1 0,0 0 0,-1 1 0,1-1 0,0 0 0,0 0 0,-3 2 0,-2 1-1,0-1 1,0 1-1,-11 4 1,-2-1-50,-1 0 0,-38 6-1,53-12-164,1 0-1,0-1 0,-1 0 1,1 1-1,-1-2 1,1 1-1,-1 0 0,1-1 1,0 0-1,-1 0 1,1 0-1,0-1 0,0 0 1,-8-3-1,-6-9-2412</inkml:trace>
  <inkml:trace contextRef="#ctx0" brushRef="#br0" timeOffset="2384.53">1809 539 7234,'0'-6'4176,"-3"7"-3319,2 4 15,-16 9-520,-7 8-200,-2 14-96,-2 5-32,-4 11-48,-1 2-304,1 0-656,3 0-121,1 0-447,-4-1-808</inkml:trace>
  <inkml:trace contextRef="#ctx0" brushRef="#br0" timeOffset="2738.01">1446 1084 2136,'0'0'17,"-1"0"-1,1 0 1,0 0 0,0 0-1,0 0 1,0 0-1,0 0 1,0 0-1,0 0 1,0 0-1,0 0 1,0 0-1,0 0 1,0 0-1,0 0 1,0 0-1,0 0 1,0 0-1,0 0 1,0 0-1,0 0 1,0 0-1,0 0 1,0 0-1,0 0 1,0 0-1,0 0 1,0 1 0,0-1-1,-1 0 1,1 0-1,0 0 1,0 0-1,0 0 1,0 0-1,0 0 1,0-1-1,0 1 1,0 0-1,0 0 1,0 0-1,0 0 1,0 0-1,0 0 1,0 0-1,0 0 1,0 0-1,0 0 1,0 0-1,0 0 1,0 0-1,0 0 1,-1 0 0,1 0-1,0 0 1,0 0-1,0 0 1,0 0-1,0 0 1,0 0-1,0 0 1,0 0-1,0 0 1,1-6 578,2-10 208,-2 14-585,23-70 2851,-6 21-2554,-11 29-315,-1 2 365,0 0 0,2 0 0,12-23 0,-19 41-471,0 0 0,0 1 1,0-1-1,0 1 0,0 0 0,0-1 0,1 1 0,-1 0 0,1 0 0,-1 0 0,1 0 0,-1 0 0,1 0 0,0 0 0,-1 0 0,3 0 1,-2 0-71,-1 1 1,1 0-1,-1 0 1,1 0 0,-1 0-1,1 0 1,-1 0 0,1 0-1,-1 1 1,1-1-1,-1 1 1,0-1 0,1 1-1,-1-1 1,0 1 0,1 0-1,-1-1 1,0 1 0,0 0-1,3 2 1,3 4 33,0 1-1,10 15 1,-10-14-24,16 17 0,-20-23-30,0-1-1,0 1 1,0-1-1,0 0 1,0 0-1,0 0 1,1-1-1,-1 1 1,1-1-1,4 2 1,-3-2 3,1 0 0,0 0 1,0-1-1,0 0 0,0 0 0,0 0 1,0-1-1,0 0 0,0 0 0,0-1 1,8-2-1,-2-1 45,0 0 0,-1-1 0,1 0 0,11-10 0,-20 14-11,0 0 1,-1 0-1,1 0 1,-1 0-1,0-1 1,0 1-1,0-1 1,0 0 0,0 1-1,0-1 1,-1 0-1,0 0 1,1 0-1,0-4 1,-1 2 88,0-1 0,0 1 0,-1-1 0,1 1 0,-1-1 0,-1 1 0,0-10 0,-1 4-51,1 0 0,-2 0 0,1 1 1,-1-1-1,-1 1 0,0-1 1,-1 1-1,0 0 0,0 1 0,-8-11 1,7 13-66,-5-9 14,-28-26 1,35 38-28,1 1 0,-1 0 0,0 0 0,0 0 0,0 1 0,-1-1 1,1 1-1,0 0 0,-1 0 0,0 1 0,1-1 0,-1 1 0,-7-1 0,11 2-1,-1 0 0,1 0-1,-1 0 1,1 0-1,-1 0 1,1 0 0,-1 0-1,1 1 1,-1-1-1,1 1 1,-1-1 0,1 1-1,0 0 1,-1-1-1,1 1 1,0 0 0,-1 0-1,1 0 1,-2 2-1,2-2 2,0 1-1,0 0 1,0-1-1,0 1 1,0 0-1,0 0 0,1 0 1,-1 0-1,0 0 1,1 0-1,0 0 1,-1 0-1,1 0 1,0 3-1,0 0 1,1 0 0,-1-1 0,1 1-1,0 0 1,1-1 0,-1 1 0,1-1 0,0 1 0,0-1-1,0 0 1,0 0 0,1 0 0,-1 0 0,1 0 0,0-1-1,1 1 1,-1-1 0,4 4 0,0-2 0,-1 0 0,1-1 0,0 0 0,1 0 0,-1 0 0,1-1 0,-1 0 0,1 0 0,13 2-1,-1-2 8,0 0-1,0-2 1,0 0-1,1-2 1,-1 0-1,0-1 0,0-1 1,0-1-1,-1-1 1,1-1-1,-1 0 1,0-1-1,33-19 0,-49 25-1,0-1 0,-1 1 0,1-1 0,0 0 0,-1 0 0,1 0 0,-1 0 0,0 0 0,0-1 0,0 1 0,0-1 0,0 1 0,0-1 0,1-4 0,-2 7-3,-1-1 0,0 1 0,0-1-1,0 1 1,0-1 0,0 1 0,0-1 0,1 1 0,-1-1 0,0 1 0,0-1-1,-1 1 1,1-1 0,0 1 0,0 0 0,0-1 0,0 0 0,0 1-1,-1 0 0,1-1 0,0 1 1,0 0-1,0 0 0,-1 0 0,1 0 0,0-1 1,0 1-1,0 0 0,-1 0 0,1 0 1,0 0-1,0 0 0,-1 0 0,1-1 0,0 1 1,0 0-1,-1 0 0,1 0 0,0 0 0,-1 0 1,0 0-1,0 1 0,0-1 0,0 0 1,0 0-1,0 1 0,0-1 0,0 0 0,0 1 1,0-1-1,0 1 0,0-1 0,0 1 0,0 0 1,-1 0-1,-2 4-1,-1 0-1,1 1 1,0-1 0,1 1 0,-1 0-1,1 0 1,0 0 0,1 0 0,0 1-1,-2 6 1,-1 7 2,-4 40 1,8-49-7,0 0 1,2 18-1,-1-27 2,0 1 0,0-1 0,1 1 0,-1-1 0,1 1 0,0-1 0,0 1 0,0-1 0,0 0-1,0 0 1,0 1 0,1-1 0,-1 0 0,1 0 0,-1 0 0,1 0 0,2 1 0,-4-2-2,1-1 1,0 1 0,0-1-1,0 1 1,-1-1-1,1 0 1,0 1-1,0-1 1,0 0 0,0 0-1,-1 0 1,1 1-1,0-1 1,0 0 0,0 0-1,0 0 1,2-1-1,13-5-107,-13 4 65,11-5-902,-1 0 0,16-11-1,2-7-2114</inkml:trace>
  <inkml:trace contextRef="#ctx0" brushRef="#br0" timeOffset="3128.91">2331 408 7178,'-8'-38'2120,"1"2"0,1 6-191,4 11-561,-3 4-328,1 7-752,3 3-168,0 5-104,1 2-24,6 5-16,-2 5-88,0 8-1480,1 1-1209</inkml:trace>
  <inkml:trace contextRef="#ctx0" brushRef="#br0" timeOffset="3467.37">2350 688 8074,'-3'16'361,"1"-6"68,1 0 0,-1 12 0,2-20-327,0 0-1,0 1 1,0-1 0,0 0 0,1 0 0,-1 1 0,1-1-1,0 0 1,-1 0 0,1 0 0,0 0 0,0 0-1,0 0 1,3 4 0,-3-6-80,0 1 0,-1-1 0,1 1 1,0 0-1,0-1 0,0 1 0,0-1 0,0 0 0,0 1 0,0-1 0,0 0 1,0 0-1,0 1 0,0-1 0,0 0 0,0 0 0,0 0 0,0 0 0,0 0 1,0 0-1,0-1 0,0 1 0,0 0 0,0 0 0,0-1 0,0 1 0,1-1 1,3-2 3,0 1 1,0-1-1,6-5 1,2-2 30,-1-1 1,0 0 0,11-15-1,29-40 360,-49 62-378,3-4 34,0 0-1,-1 0 0,-1-1 0,7-14 1,-9 20-50,-1 0 1,0-1-1,-1 1 1,1 0-1,0-1 1,-1 1-1,0 0 1,0-1-1,0 1 1,0-1-1,0 1 1,-1 0-1,1-1 1,-1 1-1,0 0 1,0 0-1,-2-4 1,1 3-1,-1-1 0,0 1 0,0 0 0,0 0 0,0 0 1,-1 0-1,0 1 0,0-1 0,0 1 0,-6-4 0,8 6 34,1-1-1,-1 1 0,0 0 0,0 0 0,-1 1 0,1-1 0,0 0 0,0 1 0,0-1 0,0 1 1,-1 0-1,1 0 0,0 0 0,0 0 0,0 0 0,-1 0 0,1 0 0,0 1 0,0-1 1,0 1-1,-1 0 0,1-1 0,0 1 0,0 0 0,0 0 0,-3 3 0,-2 1-15,1 2 0,-1-1 0,1 0 0,0 1-1,1 0 1,0 1 0,0-1 0,0 1 0,-6 15 0,7-11-44,0-1 1,0 0-1,1 1 1,1 0-1,0 0 0,1 0 1,0 12-1,0-9-4,2 0 0,0 0-1,6 27 1,-6-39 1,0 0 0,0 0 0,0-1 1,1 1-1,-1 0 0,1-1 0,0 1 0,-1-1 0,1 1 1,0-1-1,1 0 0,3 4 0,-2-3 7,-1-1 0,1 0 0,0 0 0,0 0 0,0-1 0,0 0 0,0 1 0,6 0 0,-1-1-72,1 0 1,-1-1 0,0 0 0,0 0-1,1-1 1,-1 0 0,15-4 0,-9 1-667,18-9 0,16-11-2580</inkml:trace>
  <inkml:trace contextRef="#ctx0" brushRef="#br0" timeOffset="3837.96">2990 0 11506,'-17'28'769,"-5"12"-625,-1 6 64,3 12-80,0 11-72,3 11-24,1 1 0,7-10-16,1-7-8,5-11-8,2-4 0,5-13 0,2-10-16,7-11-32,4-6-152,0-10-1241,2-5-1663</inkml:trace>
  <inkml:trace contextRef="#ctx0" brushRef="#br0" timeOffset="3838.96">3158 561 12787,'0'-10'1336,"3"1"-56,-3 3-295,-6 1-497,4 4-416,0 0-56,2 3-232,0 4-617,2 1-1879,0 2-1233</inkml:trace>
  <inkml:trace contextRef="#ctx0" brushRef="#br0" timeOffset="4216.54">3186 728 10666,'-4'10'920,"2"-3"-279,2-1-177,0 1-264,3-4-168,1 0-16,2-2-344,4 1-122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9:5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64 2585,'-1'0'238,"1"-1"0,-1 1 0,1 0 0,-1-1 0,1 1 0,-1 0 0,1-1 1,-1 1-1,1 0 0,-1-1 0,1 1 0,0-1 0,-1 1 0,1-1 0,0 1 1,-1-1-1,1 1 0,0-2 0,-5-12 1624,5 12-1680,0-1 0,-1 1-1,0 0 1,0 0 0,-1-3 0,2 4-100,-1-1-1,0 1 1,1 0-1,-1 0 1,0 0-1,0-1 1,0 1-1,0 0 1,0 0 0,0 1-1,0-1 1,-1 0-1,1 0 1,0 0-1,0 1 1,-1-1-1,1 1 1,0-1-1,-1 1 1,1-1 0,0 1-1,-1 0 1,1 0-1,-1 0 1,1 0-1,0 0 1,-3 0-1,1 0-7,-1 0-19,0 0 1,1 0-1,-1 1 0,1-1 1,-1 1-1,0 0 0,1 0 1,0 0-1,-1 0 0,1 1 1,0-1-1,-1 1 0,-2 2 0,-5 5-34,1 0 0,0 1 0,1 0 0,0 1 0,1 0-1,-11 17 1,14-20-15,1 0 0,0 0 0,1 0 0,0 1 0,0-1 0,0 1 0,1 0 0,1 0 0,-1 0 0,1 0 0,1 9 0,0-15-8,0 1 0,1-1 0,-1 0 1,1 0-1,0 0 0,0 1 0,0-1 0,0 0 0,3 4 1,-4-5-1,1-1 1,1 0-1,-1 1 1,0-1-1,0 0 1,0 0 0,1 0-1,-1 0 1,0 0-1,1 0 1,-1 0 0,1-1-1,0 1 1,-1 0-1,1-1 1,-1 1-1,1-1 1,0 0 0,3 1-1,0-1 0,1 0 1,0 0-1,0 0 0,-1-1 1,1 0-1,0 0 0,-1 0 0,1-1 1,5-2-1,-2 0 3,-1 0 0,1-1 0,-1 0 0,-1 0 0,9-7 0,-3-1 5,0 1 0,-1-2 0,0 0-1,-1 0 1,13-22 0,-24 35-5,6-8 7,-1 1-1,0-1 1,-1 0 0,0 0 0,-1 0-1,0-1 1,3-10 0,-6 18-4,0 0 0,0 0 1,0 0-1,0 0 0,0 0 0,-1 0 0,1 0 1,-1 0-1,-1-4 0,2 5-3,0 1 1,0-1-1,-1 1 1,1-1-1,0 1 0,0-1 1,-1 1-1,1-1 1,0 1-1,-1-1 1,1 1-1,0-1 0,-1 1 1,1 0-1,-1-1 1,1 1-1,-1 0 1,1-1-1,-1 1 0,1 0 1,-1 0-1,1 0 1,-1-1-1,1 1 0,-1 0 1,1 0-1,-1 0 1,0 0-1,1 0 1,-1 0-1,1 0 0,-1 0 1,1 0-1,-1 0 1,0 0-1,1 0 0,-2 1 1,0 0 1,-1 1-1,1-1 1,-1 1 0,1-1-1,0 1 1,-1 0 0,1 0-1,0 0 1,-3 4 0,0 1-1,-8 16 0,10-17-2,-1 2-1,0 0 0,1 0-1,1 0 1,-1 0 0,1 0 0,1 0 0,-1 1 0,1 16 0,1-21 0,0 1 0,0-1 0,0 1 0,1-1 0,0 0 0,0 0 0,0 1 0,0-1 0,1 0 0,-1 0 0,1 0 0,0 0 0,1-1 0,-1 1 0,1 0 0,-1-1 0,1 0 0,0 1 0,4 2 0,-5-5-26,0 1 0,1-1-1,-1 0 1,0 0 0,1 0-1,-1 0 1,1 0 0,-1-1-1,1 1 1,-1-1 0,1 1-1,-1-1 1,1 0-1,-1 0 1,1 0 0,0 0-1,3-1 1,11-3-1130</inkml:trace>
  <inkml:trace contextRef="#ctx0" brushRef="#br0" timeOffset="424.36">545 269 8738,'-1'-4'261,"-1"0"0,1 0 0,-1 0 1,0 1-1,0-1 0,0 0 0,-1 1 0,1-1 1,-1 1-1,0 0 0,0 0 0,0 0 0,0 0 1,-1 1-1,1-1 0,-1 1 0,1 0 0,-1 0 0,-4-2 1,7 4-250,-1 0 0,1-1 0,-1 1 1,1 0-1,-1 0 0,1 0 1,-1 0-1,1 0 0,-1 0 0,1 0 1,-1 0-1,-2 2 0,-18 6-7,16-4 9,2-3-7,0 1 0,0 0 0,1 1 0,-1-1 0,1 1 0,0 0 0,0-1 0,0 1 0,0 1 0,0-1 0,1 0 0,-4 6 0,5-7-3,0 0-1,0 0 0,0 1 1,0-1-1,0 0 1,0 0-1,1 1 0,0-1 1,-1 0-1,1 1 1,0-1-1,0 1 0,0-1 1,0 0-1,1 1 0,-1-1 1,0 0-1,1 1 1,0-1-1,0 0 0,0 0 1,0 1-1,2 2 0,1 1-4,1 0 0,0-1 0,0 1 0,1-1 0,0-1 0,12 9 0,12 10-4,0-1 8,-20-15 1,-9-7-2,0 1-1,0 0 1,1 0 0,-1-1-1,0 1 1,0 0 0,-1 0-1,1 0 1,0 0 0,0 1-1,0-1 1,-1 0-1,1 0 1,-1 0 0,1 1-1,-1-1 1,1 0 0,-1 0-1,0 1 1,1-1 0,-1 0-1,0 1 1,0-1 0,0 1-1,0-1 1,0 0 0,0 1-1,-1-1 1,1 0 0,0 1-1,-1-1 1,1 0-1,-1 0 1,1 1 0,-1-1-1,0 0 1,-1 2 0,0 1 6,-1-1 0,0 0 0,0 0 1,0 0-1,0 0 0,-1 0 0,1 0 1,-1-1-1,0 0 0,1 0 0,-6 2 0,-7 2 20,-1-2 0,-28 5-1,45-9-28,-3 1 8,-1-1 1,0 1-1,0-1 0,1 0 1,-7-1-1,9 1-24,1 0 0,-1 0 0,0 0 0,1 0 0,-1-1 0,0 1-1,1 0 1,-1 0 0,1-1 0,-1 1 0,0-1 0,1 1 0,-1 0 0,1-1 0,-1 1 0,1-1 0,-1 1 0,1-1 0,0 0 0,-1 1 0,1-1 0,0 1 0,-1-1 0,1 0 0,0 1 0,0-1-1,-1 0 1,1 1 0,0-1 0,0 0 0,0 1 0,0-1 0,0 0 0,0 0 0,0 1 0,0-2 0,4-16-2210,3-1-1595</inkml:trace>
  <inkml:trace contextRef="#ctx0" brushRef="#br0" timeOffset="1053.58">726 232 5681,'0'-1'176,"0"0"-1,0 0 1,0 1 0,0-1-1,0 0 1,-1 0-1,1 0 1,0 1-1,0-1 1,-1 0 0,1 0-1,0 1 1,-1-1-1,1 0 1,-1 1 0,1-1-1,-1 0 1,0 0-1,0 0-48,0 0 0,0 1-1,-1-1 1,1 1-1,0-1 1,0 1 0,-1-1-1,1 1 1,0-1 0,-1 1-1,-1 0 1,0 0 53,-1-1-1,0 2 1,0-1 0,0 0-1,0 1 1,0-1 0,0 1-1,1 0 1,-1 1 0,0-1-1,-5 3 1,-2 3 99,0-1 1,-11 10-1,21-15-277,0-1-1,0 1 1,0-1 0,0 1 0,1 0-1,-1-1 1,0 1 0,1 0-1,-1 0 1,0 0 0,1 0 0,-1 0-1,1 0 1,-1-1 0,1 1 0,0 0-1,-1 0 1,1 0 0,0 0-1,0 0 1,0 1 0,-1-1 0,1 0-1,0 0 1,0 0 0,1 0-1,-1 0 1,0 0 0,0 0 0,0 0-1,1 0 1,-1 0 0,1 0 0,0 1-1,2 3-5,0 0-1,0-1 1,1 0-1,0 1 1,6 4-1,3 5 12,-7-7-7,-1-1 6,1 1 0,-1 0 1,-1 0-1,6 11 0,-9-16-3,0 0-1,0-1 1,-1 1 0,1 0-1,-1 0 1,1-1 0,-1 1 0,0 0-1,0 0 1,0 0 0,0-1-1,0 1 1,0 0 0,0 0-1,-1 0 1,1-1 0,0 1 0,-1 0-1,0 0 1,1-1 0,-1 1-1,0 0 1,0-1 0,0 1 0,0-1-1,-2 3 1,-2 1 82,-1 1 1,0-1-1,0-1 1,0 1-1,0-1 0,-1 0 1,1 0-1,-1-1 1,0 0-1,0 0 1,0-1-1,-1 0 0,1 0 1,-1 0-1,1-1 1,-1-1-1,1 1 0,-1-1 1,-8-1-1,15 1-84,0 0-1,0 0 0,-1 0 1,1 0-1,0-1 0,0 1 1,0 0-1,0-1 0,0 1 1,0-1-1,0 1 0,0-1 1,0 1-1,0-1 0,0 0 0,0 1 1,1-1-1,-1 0 0,0 0 1,0 0-1,1 0 0,-1 0 1,0 1-1,0-3 0,1 1-3,-1 0 0,1 0 0,0 1 0,0-1 0,0 0 0,0 0 0,1 0 0,-1 0 0,0 1 0,1-1 0,-1 0 0,1 0 0,0 1 0,1-4 0,1 0-11,0 0 1,0 0-1,1 0 1,0 0-1,0 1 1,0 0-1,1-1 1,-1 2-1,1-1 0,0 0 1,7-3-1,6-3-129,38-15 0,-40 19-255,25-10-1537,60-33 1,-85 42 1934,-13 5 43,1 0-1,-1 1 1,1-1 0,2-4 1221,-6 6-1237,-5 3 1287,-3 4-556,-10 12 0,16-16-738,0 0 0,0 1-1,0-1 1,0 0 0,0 0-1,1 1 1,-1-1 0,0 5-1,0 3 2,0-1 0,0 1-1,1 0 1,1 0 0,-1-1-1,2 1 1,2 18 0,-2-27-20,-1 0 0,1 0 1,0 0-1,-1 0 1,1 0-1,0 0 0,1 0 1,-1 0-1,0 0 0,0 0 1,1 0-1,-1-1 1,3 3-1,-3-3-1,0 0-1,0-1 1,1 1-1,-1 0 1,0-1-1,0 1 1,0-1 0,1 1-1,-1-1 1,0 0-1,1 1 1,-1-1 0,0 0-1,1 0 1,-1 0-1,0 0 1,1 0-1,-1 0 1,0 0 0,0-1-1,1 1 1,-1 0-1,2-1 1,0-1-171,1 0 0,-1 1 0,0-1 0,6-5 0,-1 1-541,-4 4 51,0-1 0,0 0 0,4-4-1,-5 3-401,-1 0 0,1 0 0,2-5-1</inkml:trace>
  <inkml:trace contextRef="#ctx0" brushRef="#br0" timeOffset="1421.58">993 30 8282,'0'-16'2064,"-4"8"-407,1 3-313,4 5-696,-3 0-264,1 3-344,3 4-16,-2 5-24,0 2 40,3 5-1808,2 0-2113</inkml:trace>
  <inkml:trace contextRef="#ctx0" brushRef="#br0" timeOffset="1793.66">1019 308 3585,'2'-4'485,"1"0"0,-1 1 1,0-2-1,0 1 0,-1 0 1,1 0-1,-1 0 0,0-1 1,0 1-1,-1-1 1,1 1-1,-1-1 0,0-5 1,-2 5 388,-2 6-54,-5 11 312,7-9-995,-1 2-32,0 0-1,0 0 1,1 0 0,-1 1 0,1-1 0,1 1 0,-1-1-1,0 10 1,0-1-78,1 0-1,1 21 1,0-29-26,4 43-4,-3-44-2,0-1 0,0 0 0,0 1 0,0-1-1,1 0 1,-1 0 0,1 0 0,4 6 0,-5-8 3,0-1 0,0 0 0,-1 0 0,1-1 0,0 1-1,0 0 1,0 0 0,0 0 0,1 0 0,-1-1 0,0 1 0,0-1 0,0 1 0,1-1 0,-1 1 0,0-1 0,0 0 0,1 1 0,-1-1 0,0 0 0,1 0 0,-1 0 0,0 0 0,1 0 0,-1 0 0,0-1 0,1 1 0,0-1-1,1 0 1,-1 0-1,0 0 1,1 0-1,-1 0 1,0-1-1,0 1 1,0-1-1,0 1 1,0-1-1,-1 0 1,1 0-1,0 1 0,-1-1 1,2-3-1,2-4 13,-1 1 1,0-1-1,-1 0 0,0 0 0,3-15 0,4-50 127,-9 68-131,0-1-1,1 1 1,-1 0 0,1-1 0,3-5 0,-3 8-7,0 0 0,0 1 1,0 0-1,0-1 0,0 1 0,0 0 0,1 0 1,0 0-1,0 1 0,3-4 0,1 2 14,4-3-1,-11 7-11,1 0 0,-1-1 0,0 1 0,1 0 0,-1-1 0,0 1-1,0 0 1,1-1 0,-1 1 0,0 0 0,0-1 0,0 1 0,1-1 0,-1 1 0,0 0 0,0-1-1,0 1 1,0-1 0,0 1 0,0-1 0,0 1 0,0-1 0,0 1-1,0-1 1,1 0-1,-1 1 1,0-1-1,0 1 1,1-1-1,-1 1 1,1-1-1,-1 1 1,0 0-1,1-1 1,-1 1-1,1-1 1,-1 1-1,1 0 1,-1-1-1,1 1 1,-1 0-1,2-1 1,6-5-10,-8 5-26,1 1 0,-1 0 0,1-1-1,-1 1 1,1 0 0,-1-1 0,1 1 0,-1 0 0,1-1-1,-1 1 1,1 0 0,-1 0 0,1 0 0,-1 0 0,1 0 0,0 0-1,-1-1 1,1 1 0,-1 1 0,1-1 0,0 0 0,-1 3-1534</inkml:trace>
  <inkml:trace contextRef="#ctx0" brushRef="#br0" timeOffset="2276.71">1295 306 7234,'1'1'334,"10"6"3291,-10-7-3464,-1 0-1,1 0 1,0 1 0,-1-1 0,1 0-1,-1 0 1,1 0 0,-1 0-1,1 1 1,0-1 0,-1 0-1,1 0 1,-1 0 0,1 0 0,0-1-1,-1 1 1,1 0 0,-1 0-1,2 0 1,0-2-133,0 1 0,1 0 1,0 0-1,-1 0 0,1 1 0,0-1 0,2 0 1,-1 1-20,0-1 0,1 0-1,5-3 1,1-1 12,0-1 0,-1-1-1,13-10 1,3-2 22,-20 15-38,0 0 1,0 0-1,0-1 1,-1 0-1,0 0 1,0-1-1,6-9 1,-10 15-4,-1-1 1,0 0-1,1 1 0,-1-1 1,0 0-1,0 1 0,1-1 1,-1 0-1,0 0 0,0 1 1,0-1-1,0 0 1,0 0-1,0 1 0,0-1 1,0 0-1,0 0 0,0 0 1,0 1-1,-1-1 0,1 0 1,0 1-1,-1-1 1,1 0-1,0 0 0,-1 1 1,1-1-1,-1 1 0,1-1 1,-1 0-1,1 1 0,-1-1 1,1 1-1,-1-1 1,1 1-1,-1-1 0,-1 1 1,0-2 6,-1 1 0,1 0 0,0 0 0,-1 0 0,0 0 1,1 0-1,-1 0 0,0 1 0,-3-1 0,-2 1 20,1 1-1,-1-1 1,1 1-1,-1 1 1,1 0-1,0 0 1,-1 0-1,1 1 1,0 0-1,-10 6 1,5-2 19,1 0 0,0 1 0,1 1 1,0 0-1,-12 12 0,17-14-1,0 0 0,0 0 0,0 1 0,1-1 1,0 1-1,0 0 0,1 0 0,0 0 0,0 1 0,1-1 0,0 1 0,1 0 1,0-1-1,0 11 0,1-15-22,0 0 1,0-1-1,0 1 1,1-1-1,0 1 1,0-1-1,0 1 1,1 3-1,-1-5-14,0 0-1,0-1 0,0 1 0,0-1 0,0 1 0,1-1 1,-1 1-1,0-1 0,1 0 0,-1 1 0,1-1 0,-1 0 1,1 0-1,0 0 0,-1 0 0,1-1 0,0 1 0,2 0 1,2 1 3,1-1 0,0 0 1,0 0-1,0-1 1,0 0-1,0 0 1,0-1-1,0 0 1,0 0-1,0 0 0,10-5 1,10-4-707,39-20-1,-36 15-1240,6-1-465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9:26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343 3345,'-5'-3'505,"1"2"0,0-1 0,-1 1 0,1-1 1,-1 1-1,0 0 0,1 1 0,-1-1 0,-7 1 0,4 0 21,0 0-1,-12 1 0,18 0-440,-1-1 0,0 1 0,1 0 0,-1 0 0,1 0 0,0 0 1,-1 0-1,1 0 0,0 1 0,0-1 0,-3 3 0,3-2 2,-1 1-1,1-1 1,-1 1 0,1-1-1,0 1 1,0 0 0,1 0-1,-1 0 1,0 0 0,1 0-1,0 0 1,0 1-1,0-1 1,-1 4 0,2-5-84,-1 1 1,1 0-1,0-1 0,1 1 1,-1-1-1,0 1 1,1-1-1,-1 1 1,1-1-1,0 1 0,0-1 1,0 0-1,0 1 1,0-1-1,0 0 1,1 0-1,-1 0 0,1 0 1,3 4-1,3 1-25,1 1-1,0-1 1,0-1-1,17 10 1,-4-5-74,24 8 0,-43-18 65,1 1 0,-1-1-1,0 1 1,3 2 0,6 4-33,-12-8 65,1 0-1,-1 0 1,0 0-1,0 0 0,0 0 1,1 0-1,-1 1 1,0-1-1,0 0 1,0 0-1,1 0 0,-1 0 1,0 0-1,0 0 1,0 1-1,0-1 1,0 0-1,1 0 0,-1 0 1,0 0-1,0 1 1,0-1-1,0 0 1,0 0-1,0 0 0,0 1 1,0-1-1,0 0 1,0 0-1,0 0 1,0 1-1,0-1 1,0 0-1,0 0 0,0 0 1,0 1-1,0-1 1,0 0-1,0 1 4,-1-1-1,1 1 0,-1-1 1,0 1-1,1-1 1,-1 1-1,1-1 0,-1 0 1,0 1-1,1-1 1,-2 0-1,-24 7 91,25-7-90,-51 9 139,-55 11 25,87-15-285,-24 1-1,42-6-827,4-1 135,-1 0 181,5-3-2167</inkml:trace>
  <inkml:trace contextRef="#ctx0" brushRef="#br0" timeOffset="355.09">492 400 7274,'-4'0'552,"1"-1"1,-1 1 0,1-1 0,-6-1-1,-10-3 1298,14 5-1396,-1 0 0,0 0 0,0 0 0,-11 2 0,14-2-355,0 1 0,-1 0 1,1 0-1,0 0 1,0 1-1,0-1 0,0 1 1,0 0-1,0-1 1,-3 4-1,1-1-4,-5 5 85,-14 15 0,22-21-172,-1 0 0,1 1 0,-1-1 0,1 1-1,0 0 1,0-1 0,1 1 0,-1 0 0,0 5-1,1-7-6,-1 7 2,0 1 1,1-1-1,-1 10 0,2-16-5,0-1 1,1 1 0,-1 0 0,0-1-1,1 1 1,0 0 0,-1-1 0,1 1-1,0-1 1,0 1 0,0-1 0,1 1-1,-1-1 1,1 0 0,2 3 0,-1-2-37,0 0 0,1 0 1,-1-1-1,1 1 0,-1-1 0,1 0 1,0 0-1,0 0 0,0-1 0,0 1 1,0-1-1,0 0 0,0 0 1,0-1-1,1 1 0,-1-1 0,0 0 1,1 0-1,7-1 0,-2-1-409,1 0 1,-1 0-1,0-1 0,0-1 0,0 1 0,-1-2 1,12-6-1,16-14-2943</inkml:trace>
  <inkml:trace contextRef="#ctx0" brushRef="#br0" timeOffset="814.33">752 0 11723,'-2'0'138,"0"0"0,0 0 0,0 0 1,1 0-1,-1 1 0,0-1 1,0 0-1,0 1 0,0-1 1,0 1-1,0 0 0,0 0 1,1 0-1,-1 0 0,-3 2 1,3-1-39,0 0 0,0 0 0,0 1 0,0-1 0,0 1 0,1-1 0,-1 1 0,1 0 0,0-1 0,-1 5 1,-3 6-32,2 1 0,0-1 0,-2 21 0,1 42-47,0 6-10,-2-35-9,0-6-56,0 55 1,5-28-260,0-66 299,1-1 1,0 0-1,1 1 0,-1-1 1,0 1-1,0-1 1,1 1-1,-1-1 1,0 0-1,1 1 1,0-1-1,-1 0 1,1 0-1,0 1 1,-1-1-1,1 0 1,0 0-1,0 0 1,0 0-1,2 2 1,-3-3 6,0 0-1,0 0 1,1 0 0,-1 0-1,0 0 1,0 0 0,0 0-1,1 0 1,-1 0 0,0 0 0,0 0-1,0 0 1,1 0 0,-1 0-1,0 0 1,0 0 0,0 0-1,1 0 1,-1 0 0,0 0 0,0 0-1,0 0 1,1 0 0,-1 0-1,0 0 1,0 0 0,0-1-1,0 1 1,1 0 0,-1 0 0,0 0-1,0 0 1,0 0 0,0-1-1,0 1 1,0 0 0,0 0-1,1 0 1,-1-1 0,0 1 0,0 0-1,0 0 1,0 0 0,0-1-1,0 1 1,0 0 0,0 0 0,0 0-1,0-1 1,1-2-55,49-86-69,-43 78 141,1-1 0,1 1 0,-1 1 0,17-15 0,-24 24-9,0 0-1,0 0 1,0 1 0,0-1-1,-1 1 1,1-1 0,0 1-1,0-1 1,0 1-1,0 0 1,0-1 0,0 1-1,0 0 1,2-1 0,-2 2 1,-1-1 1,1 0-1,-1 0 1,1 0 0,-1 0-1,0 1 1,1-1-1,-1 0 1,1 1 0,-1-1-1,0 0 1,1 0-1,-1 1 1,0-1 0,1 1-1,-1-1 1,0 0-1,0 1 1,1-1 0,-1 1-1,0-1 1,0 0 0,0 1-1,0-1 1,1 1-1,-1-1 1,0 1 0,0-1-1,0 1 1,0-1-1,0 1 1,0-1 0,0 1-1,-1 0 1,-3 51 388,-1-4-328,5-46-63,-1 11-1,1 0 0,0 1 0,1-1 0,5 27 0,-5-38-2,-1 0-1,1 1 1,0-1 0,0 0-1,0 0 1,0 0 0,0 0-1,3 3 1,-3-4-7,0 0 0,-1-1 0,1 1 0,0 0 0,0 0 0,0-1 0,0 1-1,0-1 1,0 1 0,0-1 0,0 1 0,1-1 0,-1 0 0,0 1 0,0-1 0,0 0 0,0 0 0,1 0 0,0 0-1,5-1-416,-1 0 0,0-1 0,0 0 0,8-3 0,-12 4 163,20-9-2950</inkml:trace>
  <inkml:trace contextRef="#ctx0" brushRef="#br0" timeOffset="1703.3">992 429 8962,'-6'-2'449,"-3"1"1946,9 1-2335,-1 0 1,1 0 0,0 0 0,0 0 0,-1 0-1,1 0 1,0 0 0,0 0 0,0 0 0,-1 0-1,1 0 1,0 0 0,0 0 0,0 1 0,-1-1-1,1 0 1,0 0 0,0 0 0,0 0 0,0 1-1,0-1 1,-1 0 0,1 0 0,0 0-1,0 1 1,0-1 0,0 0 0,0 0 0,0 0-1,0 1 1,0-1 0,0 0 0,0 0 0,0 0-1,0 1 1,0-1 0,-2 27 496,2 0 1,5 43-1,-4-66-551,-1 0-1,1 1 0,0-1 0,0 0 1,1 0-1,-1 0 0,1 0 0,0 0 1,0 0-1,0 0 0,1-1 0,-1 1 0,4 3 1,-5-7-9,-1 1 1,1 0 0,0-1 0,0 1 0,0-1-1,0 1 1,0-1 0,0 1 0,0-1-1,0 1 1,0-1 0,0 0 0,0 0-1,0 0 1,0 1 0,0-1 0,1 0-1,0-1 1,0 1-1,0 0 0,0-1 0,0 1 1,0-1-1,0 0 0,0 0 1,3-1-1,-1-1 1,0 0 1,0 0-1,0 0 0,-1 0 1,1-1-1,5-7 1,-2 2 4,-4 5-2,1 0 1,-1 0-1,0-1 0,-1 1 0,1-1 1,-1 1-1,0-1 0,0 0 0,2-8 1,-3 1 16,0-22 0,-1 29-11,-1 0 1,1 0-1,-1 0 0,0 0 1,0 0-1,-1 1 0,-2-8 0,4 12-5,-1-1-1,1 0 0,0 0 0,-1 1 0,1-1 0,-1 1 0,1-1 0,-1 0 1,1 1-1,-1-1 0,1 1 0,-1-1 0,0 1 0,1-1 0,-1 1 0,0 0 1,1-1-1,-1 1 0,0 0 0,0-1 0,-1 1 0,2 0 0,-1 0 0,1 0 0,0 0 1,-1 1-1,1-1 0,-1 0 0,1 0 0,-1 0 0,1 1 0,0-1 0,-1 0 0,1 1 0,-1-1 0,1 0 0,0 1 1,0-1-1,-1 0 0,1 1 0,0-1 0,0 1 0,-1-1 0,1 1 0,0-1 0,0 0 0,0 1 0,0-1 0,-1 1 0,1-1 1,0 1-1,0-1 0,0 1 0,0-1 0,0 1 0,0 0 0,0 7 9,0 1 0,0 0 0,0-1 0,1 1 0,0-1 0,1 1 0,3 11 0,-4-17-11,0 0 1,1 0-1,-1-1 1,0 1-1,1 0 1,-1 0-1,1-1 1,0 1-1,0-1 0,0 0 1,0 0-1,0 1 1,1-1-1,-1-1 1,1 1-1,-1 0 1,1-1-1,0 1 1,0-1-1,-1 0 0,1 1 1,0-2-1,5 2 1,-5-1 0,0-1 0,0 0-1,0-1 1,0 1 0,-1 0 0,1-1 0,0 0 0,0 1 0,-1-1 0,1 0 0,0 0-1,-1-1 1,1 1 0,3-4 0,2 0 1,0-2 0,12-12 0,-15 14 4,3-2 3,-1-1-1,9-12 1,-15 18-5,0 0 1,1 0-1,-1-1 1,0 1-1,0 0 1,0-1-1,0 1 1,-1 0 0,1-1-1,-1 1 1,1-1-1,-1 1 1,0-1-1,0 1 1,0-5-1,-2 0 4,1 1 0,-1 0-1,-1 0 1,1 0 0,-1 0 0,0 0 0,0 0-1,0 1 1,-1-1 0,-6-6 0,10 12-7,0 0 0,0 0 1,-1-1-1,1 1 0,0 0 0,0 0 1,0-1-1,-1 1 0,1 0 0,0 0 0,-1 0 1,1-1-1,0 1 0,0 0 0,-1 0 1,1 0-1,0 0 0,-1 0 0,1 0 1,0-1-1,-1 1 0,1 0 0,0 0 1,-1 0-1,1 0 0,0 0 0,-1 0 1,1 1-1,0-1 0,-1 0 0,1 0 1,0 0-1,-1 0 0,1 0 0,0 0 1,-1 0-1,1 1 0,0-1 0,0 0 1,-1 0-1,1 1 0,-1-1 0,1 1 1,0 0-1,-1-1 0,1 1 0,0-1 0,0 1 1,0 0-1,-1-1 0,1 1 0,0 0 1,0 0-1,0-1 0,0 1 0,0 0 0,0-1 1,0 1-1,0 0 0,0-1 0,1 2 0,0 0 0,0 0-1,0 0 0,0 1 0,0-1 0,0 0 0,1-1 1,-1 1-1,1 0 0,0 0 0,-1 0 0,1-1 0,0 1 1,0-1-1,0 0 0,0 1 0,2 0 0,5 2-4,0-1-1,15 5 1,-24-8 5,7 2-2,1 0-1,-1-1 1,1 0 0,-1-1 0,1 0 0,-1 0-1,1 0 1,-1-1 0,0 0 0,1-1 0,7-2-1,-3 1 5,-1-2-1,1 0 1,-1 0-1,0-1 1,19-13-1,-24 14 12,-8 5 15,-10 6-5,10-4-21,0 0 0,-1 0-1,1 0 1,0 0 0,0 0 0,1 0-1,-1 1 1,0-1 0,1 0-1,-3 5 1,1 2 4,-6 17 1,4-8-7,1-6 0,1 0 0,0 0 0,1 0-1,-2 17 1,4-25-3,0 0-1,0 1 1,0-1 0,1 0 0,0 0-1,-1 1 1,2-1 0,-1 0 0,0 0 0,1 0-1,0 0 1,0 0 0,0 0 0,0-1-1,5 7 1,-6-9-15,-1 0 0,1-1 1,0 1-1,-1-1 0,1 1 0,-1-1 0,1 1 1,0-1-1,-1 1 0,1-1 0,0 1 0,0-1 0,-1 0 1,1 0-1,0 1 0,0-1 0,0 0 0,-1 0 0,1 0 1,0 0-1,0 0 0,0 0 0,-1 0 0,1 0 0,1 0 1,0-1-214,0 0 1,1 0 0,-1 0-1,0 0 1,0-1 0,-1 1-1,1 0 1,3-4 0,16-15-4014</inkml:trace>
  <inkml:trace contextRef="#ctx0" brushRef="#br0" timeOffset="2072.65">1525 193 7362,'-11'-10'2552,"5"4"-375,0 3-185,-4 3-880,2 2-416,7 0-560,6 0-80,-1 4-40,0 0-24,0 5-248,-1 2-568,4 1-2825</inkml:trace>
  <inkml:trace contextRef="#ctx0" brushRef="#br0" timeOffset="2425.37">1579 474 8922,'0'0'159,"-1"2"263,0 1-1,0-1 1,0 0-1,0 1 1,1-1-1,-1 0 1,1 1-1,-1-1 0,1 1 1,0-1-1,0 1 1,1 3-1,-1-6-413,0 0-1,0 0 0,0 1 1,0-1-1,1 0 0,-1 0 1,0 0-1,0 1 0,0-1 0,1 0 1,-1 0-1,0 0 0,0 0 1,1 0-1,-1 0 0,0 0 1,0 1-1,1-1 0,-1 0 0,0 0 1,1 0-1,-1 0 0,0 0 1,0 0-1,1 0 0,-1 0 1,0 0-1,0 0 0,1-1 0,-1 1 1,0 0-1,1 0 0,-1 0 1,0 0-1,0 0 0,0 0 1,1-1-1,-1 1 0,0 0 0,1 0 1,9-8 9,-5 4-7,-1-1 0,1 0 0,-1 0 0,3-6 1,6-8 15,-6 11-17,-1-1 0,0 0 0,0 0 1,-1 0-1,0 0 0,-1-1 0,6-18 0,-10 26-6,0 1-1,1-1 0,-1 1 0,0-1 1,0 0-1,0 1 0,-1-4 1,1 4-2,0 1 0,0 0 0,0-1-1,0 1 1,-1-1 0,1 1 0,0 0 0,0-1 0,0 1 0,0 0 0,-1-1 0,1 1 0,0 0 0,0 0 0,0-1 0,-1 1-1,1 0 1,0 0 0,-1-1 0,1 1 0,0 0 0,-1 0 0,1 0 0,0-1 0,-1 1 0,1 0 0,0 0 0,-1 0 0,1 0-1,0 0 1,-1 0 0,1 0 0,-1 0 0,1 0 0,0 0 0,-1 0 0,1 0 0,0 0 0,-1 0 0,1 0 0,-1 0 0,-4 3 9,0 0 0,0 0 0,1 0 0,0 0 0,-1 1 0,-5 6-1,5-6 0,-2 4 62,0 0 0,0 0-1,0 0 1,-9 17-1,13-19-30,0 0-1,0 0 0,1 1 1,-1-1-1,1 1 0,1-1 0,-1 1 1,0 10-1,2-14-15,0 0 0,0 0 0,0 0 0,1 0 0,-1 0 0,1 0 0,0 0 1,0 0-1,0 0 0,0 0 0,0 0 0,1-1 0,-1 1 0,1 0 0,0-1 0,-1 0 0,1 1 0,0-1 0,1 0 0,-1 0 0,0 0 0,1 0 0,-1 0 0,3 1 1,-1-1-73,0-1 1,-1 1-1,1-1 1,0 1-1,0-1 1,0-1 0,0 1-1,0 0 1,0-1-1,0 0 1,0 0 0,0 0-1,0 0 1,0-1-1,0 0 1,0 0-1,7-2 1,7-6-1784,0-1-778</inkml:trace>
  <inkml:trace contextRef="#ctx0" brushRef="#br0" timeOffset="2923.88">1804 339 8786,'0'0'124,"0"0"0,0-1 0,0 1 0,0 0 0,0 0 0,0-1 0,0 1 0,0 0 1,0 0-1,-1-1 0,1 1 0,0 0 0,0 0 0,0 0 0,-1-1 0,1 1 0,0 0 0,0 0 0,0 0 0,-1 0 0,1 0 0,0-1 0,0 1 1,-1 0-1,1 0 0,0 0 0,0 0 0,-1 0 0,1 0 0,0 0 0,0 0 0,-1 0 0,1 0 0,0 0 0,-1 0 0,1 0-69,-1 1 0,1-1 0,-1 0-1,1 1 1,0-1 0,-1 1 0,1-1-1,0 0 1,0 1 0,-1-1-1,1 1 1,0-1 0,0 1 0,0-1-1,-1 1 1,1-1 0,0 1 0,0-1-1,0 1 1,0-1 0,0 2-1,2 123 343,-1-101-383,6 38-113,-3-29 42,-5-29 40,0-5 14,-2-6 14,-7-24 9,7 25-13,1-1-1,-1 0 1,2 0-1,-1 0 1,1-1-1,0 1 1,0 0-1,1-1 1,0-9-1,1 10-7,0 0-1,1 0 1,0 0-1,0 1 1,0-1 0,4-7-1,-5 13 2,0-1-1,0 1 0,0-1 1,0 1-1,0 0 0,1 0 1,-1-1-1,0 1 1,0 0-1,1 0 0,-1 0 1,3-1-1,-2 1 1,-1 1 0,0 0-1,0-1 1,1 1 0,-1 0-1,0 0 1,0 0 0,1 0-1,-1 0 1,0 0 0,1 0 0,-1 1-1,0-1 1,0 0 0,1 1-1,-1-1 1,0 1 0,0-1-1,2 2 1,10 6-4,16 13 0,4 2-163,-31-22 101,1 1-1,-1-1 0,1 0 0,0 0 0,-1 0 0,1 0 0,0-1 0,0 1 0,0-1 0,0 1 0,-1-1 0,1 0 0,0 0 1,0-1-1,0 1 0,0 0 0,0-1 0,-1 0 0,1 0 0,0 0 0,-1 0 0,1 0 0,0 0 0,3-3 0,-3 2 83,0 0 0,1-1-1,-1 0 1,0 1-1,-1-1 1,1 0 0,0-1-1,-1 1 1,0 0-1,0-1 1,0 1 0,0-1-1,0 0 1,-1 1-1,0-1 1,1 0 0,-1-4-1,1-2 261,-2 1 0,1-1 0,-2 0 0,-1-13 0,0 29-152,-7 80 656,7-64-746,2-16-62,-2 37 109,2-38-186,0-1 0,1 1-1,-1-1 1,1 1 0,0-1-1,3 8 1,-4-12 46,0 1 0,0-1 0,0 0 0,0 1 1,0-1-1,1 0 0,-1 0 0,0 1 0,0-1 0,0 0 0,1 1 1,-1-1-1,0 0 0,0 0 0,1 0 0,-1 1 0,0-1 1,0 0-1,1 0 0,-1 0 0,0 0 0,1 1 0,-1-1 0,0 0 1,0 0-1,1 0 0,-1 0 0,0 0 0,1 0 0,-1 0 0,0 0 1,1 0-1,-1 0 0,0 0 0,1 0 0,-1 0 0,0 0 1,1-1-1,10-6-2369,1-5-613</inkml:trace>
  <inkml:trace contextRef="#ctx0" brushRef="#br0" timeOffset="3272.9">2165 153 9898,'-7'-10'2537,"3"6"-1505,-1 2-312,1 2-600,1 4-72,2-1-56,0 2 40,5 2-2200,2 4-3001</inkml:trace>
  <inkml:trace contextRef="#ctx0" brushRef="#br0" timeOffset="19931.71">2348 387 6953,'-15'0'1519,"5"0"-258,-15 1 0,21-1-1112,1 1 0,0 0 0,-1 0-1,1 0 1,0 0 0,0 0 0,0 1 0,-4 1-1,-1 2 14,0 1 0,1-1-1,-8 8 1,11-9-109,1-1 1,0 1-1,1-1 1,-1 1-1,1 0 1,0 0-1,0 0 1,-3 8 0,3-6-4,0 1 1,1 0-1,-1-1 1,2 1-1,-1 0 1,0 0-1,1 0 1,1 7-1,-1-12-49,1 0 1,-1-1-1,1 1 1,-1 0-1,1-1 0,-1 1 1,1 0-1,0-1 1,0 1-1,0-1 1,0 1-1,0-1 0,0 0 1,0 1-1,2 1 1,-1-2-4,-1-1 0,1 1 1,-1 0-1,1 0 0,0-1 1,-1 1-1,1-1 0,0 0 1,-1 1-1,1-1 0,0 0 1,0 0-1,-1 0 0,1 0 1,0 0-1,0 0 0,-1-1 1,4 0-1,1-1-4,-1 0 1,1 0-1,0 0 0,-1-1 1,0 0-1,0 0 1,0-1-1,0 1 0,5-6 1,7-6-14,15-21 1,-21 24 12,5-6 7,50-61 26,-58 69-10,-1 0 0,-1-1 0,0 1 0,-1-1 0,0-1 0,4-14 0,-8 23 12,0 0 0,0 0 0,-1 0 0,1 0 0,-1 0 0,0-1 1,0 1-1,0 0 0,0 0 0,-2-6 0,1 7-2,1 1 0,-1-1 1,0 1-1,1 0 0,-1-1 0,0 1 0,0 0 1,0 0-1,0-1 0,0 1 0,0 0 1,-1 0-1,1 0 0,0 0 0,0 0 1,-1 1-1,1-1 0,-1 0 0,1 1 1,0-1-1,-1 1 0,1-1 0,-3 1 1,2-1-15,1 1 0,-1 0 0,0 0 1,1 0-1,-1 0 0,0 0 1,1 1-1,-1-1 0,1 0 1,-1 1-1,0-1 0,1 1 1,-1-1-1,1 1 0,-1 0 0,1 0 1,-2 1-1,-2 2 13,0 1 1,-9 9-1,8-8-3,-1 1-17,1 1 1,0 0-1,1 0 1,0 0-1,0 1 0,0 0 1,1 0-1,1 0 0,0 0 1,-3 13-1,0 6-9,2 0-1,-1 35 1,4-4-489,3-1-1,2 1 1,18 85-1,-19-130 410,-1-3 62,0 0 0,1 12 0,-3-21 30,0 0 1,0 0 0,0 0 0,0 1 0,-1-1 0,1 0 0,-1 0 0,1 0 0,-1 0 0,0 0 0,1 0 0,-1 0 0,0 0 0,0 0 0,-1 0 0,0 2 0,0-3 24,1 0 0,-1 0 1,1 0-1,-1 0 0,1 0 1,-1 0-1,0 0 0,1-1 1,-1 1-1,0-1 0,0 1 0,1-1 1,-1 0-1,0 1 0,0-1 1,0 0-1,1 0 0,-1 0 0,0-1 1,-3 0-1,-1 0 55,0 0 0,1-1 0,-1 0 0,-10-6 0,8 3-67,0-1 0,0 0 0,0 0-1,-10-13 1,5 7-20,7 6-6,1 0 1,-1 0-1,1 0 0,1-1 1,-8-12-1,10 15-3,1 1 0,-1-1-1,1 0 1,-1 0 0,1 0-1,1 0 1,-1 0 0,0 0 0,1-1-1,0 1 1,0 0 0,0 0-1,1-5 1,1 2 1,0-1 1,0 1-1,1-1 0,0 1 0,0 0 1,0 0-1,1 1 0,0-1 0,1 1 1,0-1-1,0 1 0,0 1 0,10-10 1,-6 8 4,1 0 0,-1 1 1,1 0-1,0 1 0,1 0 1,-1 0-1,1 1 0,20-5 0,37-5-20,16-3 2,-68 12 14,-1 0 0,1 0-1,16-10 1,-18 8 6,0-1 0,-1-1 1,1 0-1,-2-1 0,1-1 0,-1 0 0,15-19 0,-24 27 4,0-1 1,-1 0-1,0 0 0,1-1 0,-1 1 0,-1 0 0,1-1 0,-1 1 0,0-1 0,1-6 0,-1 9 1,-1 0 0,0 0-1,0 0 1,0 0-1,0-1 1,0 1 0,0 0-1,-1 0 1,1 0-1,-1 0 1,1 0 0,-1 0-1,0 0 1,0 0-1,0 0 1,0 0 0,0 0-1,0 1 1,-1-1-1,1 0 1,-1 1 0,1-1-1,-1 1 1,-1-2-1,2 2 14,0 1-1,0-1 1,0 1-1,0 0 1,0-1-1,0 1 1,0 0-1,0 0 1,0 0-1,0-1 1,0 1-1,0 0 1,0 0-1,0 0 1,0 1-1,0-1 1,0 0-1,0 0 1,0 0-1,0 1 1,0-1-1,0 1 1,1-1-1,-1 1 1,-1 0-1,-3 2 51,1 0 0,0 0 0,-7 8 0,4-4-37,-6 4 135,-17 21-1,25-26-120,1 0-1,0 1 0,0-1 0,0 1 0,-5 14 0,6-11 15,-1 1-1,-2 18 1,5-26-44,1 0 0,0 0-1,0 0 1,0 0 0,0 0-1,0 0 1,1 0 0,-1 0 0,1 0-1,0 0 1,0-1 0,0 1-1,0 0 1,0 0 0,2 2 0,-1-2-12,1 0 1,-1 0 0,1-1 0,0 1 0,0-1 0,0 1 0,0-1 0,0 0 0,1 0 0,-1-1 0,0 1 0,1-1 0,0 1 0,-1-1 0,1 0 0,0 0 0,-1-1 0,1 1 0,0-1 0,0 0-1,6 0 1,6-2-75,0 0-1,-1-1 1,28-9-1,-42 12 70,43-15-1524,4-2-1452</inkml:trace>
  <inkml:trace contextRef="#ctx0" brushRef="#br0" timeOffset="21571.49">3716 305 3177,'4'-6'4569,"5"-1"-3109,-3 3-180,-6 15 1317,-2-6-2437,0 1 1,1-1-1,-5 8 0,-3 6 51,-6 20 131,-2-1 1,-26 44-1,-59 120-37,2-4-306,90-179-118,8-15-140,3-3-48,4-7-562,72-109-6801,-65 98 7239,106-176 955,-105 171 132,-1 0 1,-1 0-1,-1-1 1,-1-1 0,8-30-1,-15 39 69,-3 8 1199,1 8-1847,-1 0-1,1 0 1,0-1 0,-1 1 0,1 0 0,0-1 0,0 1 0,-1 0 0,1 0-1,0-1 1,0 3 0,-2 4 209,-4 8 72,5-13-336,0 1 0,0-1-1,0 1 1,0-1-1,0 1 1,1 0 0,-1-1-1,1 1 1,-1 0 0,1 0-1,0 0 1,0-1 0,1 1-1,0 4 1,2 8 7,2-1 0,-1 1 1,2-1-1,8 16 0,-13-29-29,-1 0-1,1 0 0,0 1 0,-1-1 0,1 0 1,0 0-1,0 0 0,0 0 0,0 0 0,0 0 1,0 0-1,1-1 0,-1 1 0,0 0 0,0-1 0,1 1 1,-1-1-1,0 1 0,0-1 0,1 1 0,1-1 1,1 0-1,0 0 1,-1 0 0,1 0 0,0-1 0,0 1 0,5-3 0,-4 1 2,0 0 1,-1 0-1,1 0 1,-1-1-1,1 1 1,-1-1-1,0 0 1,0-1 0,-1 1-1,1-1 1,-1 1-1,1-1 1,-1 0-1,0 0 1,-1 0-1,1-1 1,3-7-1,-3 4 94,0 0 1,0 1-1,-1-1 0,0-1 1,0 1-1,-1 0 0,0 0 0,0-1 1,-1 1-1,0-9 0,-1 11 23,0 0 0,-1-1 1,0 1-1,0 0 0,0 1 0,0-1 0,-1 0 0,0 1 1,0-1-1,-8-8 0,3 4-54,0 1 0,-1 0 0,0 1 0,-16-11 0,21 16-64,0 1 0,0 0 0,0 0 0,-1 1 0,1-1 0,-1 1 0,1 0 0,-1 0 0,1 1 0,-1-1 0,1 1 0,-1 0 0,0 0 0,1 0 0,-1 1-1,1 0 1,-7 1 0,8-1-7,0 0 0,0 0 0,0 1-1,0-1 1,0 1 0,0-1-1,0 1 1,0 0 0,1 0 0,-1 0-1,-2 3 1,4-3-4,-1 0 0,1 0-1,0 0 1,0 0 0,0 0-1,0 1 1,0-1 0,0 0-1,0 0 1,1 1 0,-1-1 0,1 1-1,-1-1 1,1 0 0,0 1-1,0 3 1,1-3-191,-1 1 1,1 0-1,0-1 0,0 1 1,0-1-1,1 1 1,-1-1-1,4 6 0,7 9-211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9:0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18 3921,'10'-23'1924,"-6"17"-1340,-1 0-1,-1-1 0,1 0 0,-1 1 0,0-1 0,2-11 0,-4 17-467,0 0 0,0 0 0,0 0 0,0 0 0,-1 0 0,1 0 0,0 0 0,0 0 0,-1 0 0,1 0 0,0 0-1,-1 0 1,1 0 0,-1 0 0,1 0 0,-1 0 0,0 1 0,1-1 0,-1 0 0,0 0 0,1 1 0,-1-1 0,0 1 0,0-1-1,0 0 1,0 1 0,0-1 0,0 1 0,1 0 0,-1-1 0,0 1 0,0 0 0,0 0 0,0-1 0,0 1 0,0 0-1,-2 0 1,-4 1 4,0 0 0,0 1-1,-1-1 1,1 1-1,0 1 1,0-1-1,1 1 1,-12 7 0,8-4-107,0 0 1,0 1-1,1 0 1,-11 10 0,6-3-11,-5 5 10,-27 34 0,40-45-11,1-1 0,1 1 0,-1 0 0,1 0 0,1 0 0,0 1-1,0-1 1,-3 18 0,4-20-5,1 1-1,1-1 0,-1 1 1,1-1-1,0 0 0,1 1 1,0-1-1,0 1 0,0-1 1,0 0-1,1 0 1,0 0-1,1 0 0,-1 0 1,1 0-1,0 0 0,0-1 1,9 11-1,-8-11-3,0-1 0,1 1 0,-1-1 1,1 0-1,0 0 0,1 0 0,-1-1 0,1 1 1,-1-2-1,1 1 0,0 0 0,0-1 0,0 0 0,0 0 1,0-1-1,1 0 0,-1 0 0,0-1 0,1 1 0,-1-1 1,1 0-1,-1-1 0,0 0 0,11-2 0,-7 0 0,0 0-1,0-1 0,0 0 1,-1-1-1,1 0 0,-1 0 1,0-1-1,-1 0 0,12-11 1,-10 8 13,0-2 1,-1 1-1,-1-1 0,0 0 1,0-1-1,10-22 0,-14 26 1,-1-1 1,-1 0-1,0 0 0,0-1 0,-1 1 0,0 0 0,0-15 1,-1 16-3,0-15 8,-1 1 1,-1 0-1,-1 0 0,-8-30 1,8 42-5,1 0 0,-2 1 0,-7-17 0,10 23 5,-1 1 0,1 0 0,-1-1 1,1 1-1,-1 0 0,0 0 0,0 0 1,0 0-1,0 0 0,0 0 0,-1 0 0,1 1 1,-1-1-1,1 1 0,-1 0 0,1 0 0,-6-2 1,3 2 36,-1 0 1,1 1 0,-1 0-1,1 0 1,-1 0-1,1 0 1,-1 1 0,-6 1-1,3 1 1,1-1-1,-1 1 1,1 1-1,-12 6 0,4 0-30,0 1 0,2 0 0,-1 1-1,-16 18 1,22-21-218,1 0 0,0 1-1,0 0 1,1 1 0,0 0 0,1 0-1,0 0 1,1 1 0,0 0 0,1 0-1,-3 13 1,2 7-2692</inkml:trace>
  <inkml:trace contextRef="#ctx0" brushRef="#br0" timeOffset="858.41">632 65 10514,'-2'-3'251,"1"2"355,1 2-2,-1 4-355,-1 7-51,1 0-1,2 21 1,-1-6-131,-7 106 41,-8 15-67,9-86-39,5-53-14,0 2 26,0-19-419,-1-23-1355,2 13 503,-1 0 1,-5-19 0,-11-34-1152,6 27 5069,-9-73 0,19 108-2243,0 1 1,1-1 0,1 0-1,2-14 1,-2 19-298,0-1-1,0 0 0,1 1 1,0 0-1,0-1 1,0 1-1,0 0 1,1 0-1,-1 0 0,5-4 1,-2 3-98,-1-1 1,2 1 0,-1 0-1,1 1 1,-1-1-1,1 1 1,1 1 0,-1-1-1,0 1 1,1 0-1,0 0 1,0 1-1,-1-1 1,1 2 0,1-1-1,-1 1 1,0 0-1,0 1 1,0-1-1,1 1 1,9 2 0,-10-1-22,0 1 0,-1-1 0,1 1 1,-1 1-1,1-1 0,-1 1 0,0 1 1,0-1-1,0 1 0,-1 0 1,1 0-1,-1 0 0,0 1 0,0 0 1,4 6-1,-5-8 0,-1 1 1,0 1-1,-1-1 1,1 0-1,-1 1 1,0-1-1,0 1 1,0 0-1,-1 0 1,1-1-1,-1 1 1,0 0-1,-1 0 1,1 0-1,-1 0 0,0 0 1,0 1-1,-1-1 1,1 0-1,-1 0 1,-2 4-1,2-5 3,0 0 0,-1-1 0,0 1 0,1-1 0,-1 1 1,-1-1-1,1 0 0,0 0 0,-1 0 0,1 0 0,-1 0 0,0-1 0,0 1 0,0-1 0,-6 3 0,5-2 3,-1-1 1,0 0-1,0 0 1,0-1 0,-1 1-1,1-1 1,0-1-1,-1 1 1,1-1-1,-9 0 1,8 0-12,0 0 0,0-1 1,-1 0-1,1-1 0,0 1 0,0-1 1,0 0-1,0-1 0,0 1 0,1-1 0,-7-4 1,10 6-360,6 4-533,7 0-733,0 1-839</inkml:trace>
  <inkml:trace contextRef="#ctx0" brushRef="#br0" timeOffset="2155.88">1109 240 10090,'-4'-4'2881,"4"3"-2513,-1 0-160,0 1-184,-1 0-32,7 0-40,-8 1-664,4 0 176,3 2-249</inkml:trace>
  <inkml:trace contextRef="#ctx0" brushRef="#br0" timeOffset="2510.45">1077 375 10690,'0'0'632,"5"0"73,-6 0-289,-2 0-232,6 0-152,0 0-16,-1 0-64,-3 0-88,1 1-544,6 2-59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9:54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02 8458,'0'-3'461,"1"1"0,-1-1 0,1 0 0,0 1-1,-1-1 1,1 1 0,2-4 0,-3 4 966,-1 10-884,-2 23-22,-8 79-124,4-51-353,4-26-13,-14 58 0,13-77-23,1-6 5,1 0-1,0 0 0,-1 13 1,3-21-13,0 0 1,0 0-1,0 0 1,0-1-1,0 1 1,-1 0 0,1 0-1,0 0 1,0 0-1,0 0 1,0 0 0,0 0-1,0 0 1,0 0-1,0 0 1,0 0-1,0 0 1,-1 0 0,1 0-1,0 0 1,0 0-1,0 0 1,0 0 0,0 0-1,0 0 1,0 0-1,0 0 1,0 0-1,-1 0 1,1 0 0,0 0-1,0 0 1,0 0-1,0 0 1,0 0 0,0 0-1,0 0 1,0 0-1,0 0 1,0 0-1,0 0 1,-1 0 0,1 1-1,0-1 1,0 0-1,0 0 1,0 0 0,0 0-1,0 0 1,0 0-1,0 0 1,0 0-1,0 0 1,0 0 0,0 1-1,0-1 1,-5-11 22,-2-39 23,4 28-30,-1-37 0,1-2 6,3 61-22,-4-32 8,1-60 1,4 73-10,6-36 0,-6 50 4,0 0 0,0 0 1,1 1-1,0-1 1,0 1-1,0-1 0,0 1 1,1-1-1,-1 1 1,1 0-1,0 0 0,1 1 1,3-5-1,-5 7 2,-1 0 0,1 0 1,0 0-1,0 0 0,0 0 0,-1 1 0,1-1 0,0 1 0,0-1 0,0 1 0,0 0 0,0-1 1,0 1-1,0 0 0,0 0 0,1 1 0,-1-1 0,0 0 0,-1 1 0,5 0 0,3 3-2,0-1-1,0 2 0,9 5 0,-5-3 5,119 60 1,-126-64-8,0 0 1,-1 1-1,0-1 1,1 1-1,-1 1 1,-1-1-1,6 6 1,-9-9 1,0 1 0,0-1 0,0 0 0,0 1 0,0-1 1,0 1-1,0 0 0,0-1 0,-1 1 0,1-1 1,-1 1-1,1 0 0,-1 0 0,0-1 0,1 1 0,-1 0 1,0 0-1,0-1 0,0 1 0,-1 0 0,1 0 1,0-1-1,-1 1 0,1 0 0,-1-1 0,1 1 0,-1 0 1,0-1-1,0 1 0,0-1 0,-1 2 0,-3 3 10,0 0 0,-1-1-1,0 0 1,0 0 0,-12 8-1,-6 3 6,11-6-10,3-3-4,1 1-1,-1-1 1,-11 14 0,19-18-4,-1 1 1,1-1 0,0 0 0,0 1 0,0-1 0,1 1 0,-1-1 0,1 1 0,0 0 0,0 0-1,0-1 1,0 1 0,1 0 0,-1 8 0,1-9-2,1 0 1,-1 0-1,1 0 1,0 0-1,-1 0 0,1 0 1,0 0-1,1 0 1,-1 0-1,1 0 0,-1 0 1,1-1-1,0 1 0,0-1 1,0 1-1,0-1 1,0 0-1,1 0 0,-1 0 1,1 0-1,-1 0 1,5 2-1,-2-1 1,0-1-1,0 0 1,1 0-1,-1 0 1,1-1-1,-1 1 1,1-1-1,0-1 1,0 1-1,-1-1 1,12 0-1,-7-2 0,-1 1-1,1-1 0,0-1 1,-1 1-1,0-2 0,1 1 1,9-6-1,-4 1 8,-5 3-1,-1 0 0,0-1 0,12-9 0,-11 7-2,-4 4 3,-1-1-1,9-8 1,-13 12-4,0 0 0,0 0 0,0-1 0,0 1 0,0 0 0,0-1 0,0 1 0,-1-1 0,1 1 0,0-1 0,-1 0 0,0 1 0,1-1 1,-1 1-1,0-1 0,0-3 0,0 5 0,0-1 0,0 1 1,0-1-1,0 1 1,0-1-1,0 1 0,0 0 1,0-1-1,-1 1 1,1-1-1,0 1 0,0-1 1,0 1-1,-1 0 1,1-1-1,0 1 0,-1 0 1,1-1-1,0 1 1,-1 0-1,1 0 0,0-1 1,-1 1-1,1 0 1,-1 0-1,0-1 0,0 1 1,0 0-1,1 0 0,-1 0 0,0 0 0,0 0 0,0 0 0,0 0 0,0 0 1,0 0-1,1 0 0,-1 0 0,0 1 0,0-1 0,-1 1 0,1 0-1,0 0 0,-1 0 0,1 0 0,0 0 0,0 0 0,0 0 0,0 1 0,0-1 0,0 0 0,1 1 0,-1-1 1,0 0-1,1 1 0,-1-1 0,1 1 0,-1-1 0,1 1 0,-1 2 0,0 1-2,1 0 0,-1 0 1,1 0-1,1 8 0,-1-9 0,1 0 0,-1 0 0,1-1 0,1 1-1,-1 0 1,0 0 0,1-1 0,0 1 0,4 6-1,-5-9 2,0 1 0,1-1 0,-1 1 0,1-1 0,-1 1-1,1-1 1,-1 0 0,1 0 0,0 1 0,-1-1-1,1-1 1,0 1 0,0 0 0,0 0 0,0-1-1,0 1 1,0-1 0,0 1 0,0-1 0,0 0 0,3 0-1,2-1 0,1 0 0,-1 0 0,1-1-1,13-5 1,28-15-9,-31 13 9,-5 3-3,14-9 0,-23 12 3,1 0 1,-1-1-1,0 1 1,-1-1-1,1 0 1,4-5-1,-3 1 17,0 0 1,0 0-1,5-11 0,-10 19-13,0-1-1,0 1 1,0 0-1,1 0 0,-1-1 1,0 1-1,0 0 1,0-1-1,0 1 0,0 0 1,0-1-1,0 1 1,0 0-1,0-1 0,0 1 1,0 0-1,0 0 1,0-1-1,0 1 0,0-1 1,0 1-1,-1 0 0,1 0 0,0 0 0,0 0 0,0 0 1,0 0-1,0 0 0,-1-1 0,1 1 0,0 0 0,0 0 0,0 0 0,0 0 1,-1 0-1,1 0 0,0 0 0,0 0 0,0 0 0,-1 0 0,1 0 0,0 0 1,0 0-1,0 1 0,0-1 0,0 0 0,-1 0 0,0 0 1,0 1-1,1-1 0,-1 1 1,0-1-1,0 1 0,1-1 1,-1 1-1,0 0 0,1-1 1,-1 1-1,1 0 0,-1-1 1,1 1-1,-1 0 0,0 1 1,-1 5-2,1 1 1,-1-1-1,2 1 0,-1-1 1,1 1-1,0-1 1,1 9-1,0-1-6,-1-12 6,1-1 0,-1 1-1,0-1 1,1 0 0,0 1 0,0-1-1,-1 0 1,1 0 0,1 0 0,-1 0 0,0 0-1,0 0 1,1 0 0,-1 0 0,1 0-1,2 2 1,-3-3-112,1 0 1,-1 0-1,1 0 0,-1 0 0,1 0 1,-1 0-1,1 0 0,0-1 1,0 1-1,-1-1 0,1 1 0,0-1 1,0 0-1,0 1 0,-1-1 0,1 0 1,0 0-1,0-1 0,0 1 0,0 0 1,-1 0-1,4-2 0,13-7-2434</inkml:trace>
  <inkml:trace contextRef="#ctx0" brushRef="#br0" timeOffset="357.17">707 198 7634,'-8'-1'3059,"6"1"-3313,7 0 389,-1 0-244,-3 0-55,0 0 1,-1 0 0,1 0 0,0 0 0,0 0 0,0 0 0,0 0 0,-1 0-1,1 0 1,0 0 0,0 0 0,0-1 0,0 1 0,-1 0 0,1 0-1,0-1 1,0 1 0,-1-1 0,1 1 0,1-2 0,-2 2-17,1-1 0,-1 1 0,1-1 0,0 1 0,-1-1 0,1 1 0,0-1 0,-1 1 0,1-1 0,0 1 0,-1 0 0,1 0 0,1-1 0,8-4-133,-7 2 366,-2 3 7,0-1 0,0 0 1,-1 1-1,1-1 0,0 0 0,-1 0 1,1 0-1,0 1 0,-1-1 0,1 0 1,-1 0-1,1 0 0,0-2 0,-1 4-10,0-1 0,0 0-1,0 0 1,0 0 0,0 0 0,0 0-1,-1 1 1,1-1 0,0 0-1,0 0 1,0 0 0,0 0-1,0 0 1,0 0 0,0 1-1,0-1 1,0 0 0,0 0-1,-1 0 1,1 0 0,0 0 0,0 0-1,0 0 1,0 0 0,0 0-1,0 0 1,-1 0 0,1 1-1,0-1 1,0 0 0,0 0-1,0 0 1,0 0 0,-1 0-1,1 0 1,0 0 0,0 0 0,0 0-1,0 0 1,0 0 0,-1-1-1,1 1 1,0 0 0,0 0-1,0 0 1,0 0 0,0 0-1,-1 0 1,1 0 0,0 0 0,0 0-1,0 0 1,0 0 0,0-1-1,0 1 1,0 0 0,0 0-1,-1 0 1,1 0 0,0 0-1,0-1 1,-2 13 1122,2-12-1101,0 1-1,-1 0 0,1 0 0,0 0 0,0 0 1,0 0-1,0 0 0,0 0 0,0 0 1,0-1-1,0 1 0,0 0 0,0 0 1,1 2-1,0 0-43,0 0 0,1 0 0,0-1 0,-1 1 0,1 0 0,0 0 0,1-1 1,3 5-1,5 4-438,1 1-1709</inkml:trace>
  <inkml:trace contextRef="#ctx0" brushRef="#br0" timeOffset="999.32">1132 262 6233,'-6'-3'1115,"1"1"0,0 0 0,-12-3 0,14 4-925,0 1 0,1-1 0,-1 1 0,0 0 0,0 0 0,0 0 0,0 1 0,0-1 0,1 1 0,-5 1 0,-2 1-105,0 0 0,0 1 1,1 0-1,-1 1 0,1 0 1,0 0-1,0 1 1,1 0-1,0 0 0,0 1 1,0 0-1,1 0 0,0 0 1,0 1-1,1 0 0,0 0 1,1 1-1,-1-1 0,2 1 1,-1 0-1,1 0 0,0 0 1,1 0-1,-2 16 1,3-18-68,1-1 0,-1 1 0,1-1 0,0 1 0,1-1 0,-1 1 0,1-1 0,3 8 0,-4-12-20,1-1 1,0 1-1,0-1 0,0 1 0,0-1 0,0 1 0,0-1 1,0 0-1,0 0 0,1 0 0,-1 1 0,0-1 0,1-1 1,-1 1-1,1 0 0,-1 0 0,1 0 0,-1-1 0,1 1 1,0-1-1,2 1 0,-1 0-1,1-1 0,0 1 1,0-1-1,0 0 0,0 0 0,0-1 0,0 1 1,7-3-1,2-1 4,0-1 0,0 0 0,-1-1 0,0 0 1,0-1-1,20-14 0,-18 9 11,-1 0 0,0 0 0,0-1 0,19-27 0,32-60 328,-58 88-128,0 0 0,0-1 0,-1 1 0,-1-1 0,0 0 0,3-22 0,-7 29-190,1 1 0,-1-1 0,0 1 1,0-1-1,-1 1 0,0-1 0,0 1 0,0 0 0,0-1 0,-4-6 0,5 12-22,0-1 0,0 1 0,0 0 0,0-1 0,0 1 0,0 0 0,-1-1 0,1 1 0,0-1 0,0 1 0,-1 0 0,1 0 0,0-1 0,0 1 0,-1 0 0,1 0 0,0-1 0,-1 1 0,1 0 0,0 0 0,-1 0 0,1-1 0,0 1 0,-1 0 0,1 0 0,-1 0 0,1 0 0,0 0 0,-1 0 0,1 0 0,-1 0 0,1 0 0,0 0 0,-1 0 0,1 0 0,0 0 0,-1 0 0,0 1-2,0-1 1,0 1 0,0 0-1,0 0 1,0-1 0,0 1-1,1 0 1,-1 0 0,0 0 0,0 0-1,0 1 1,-12 22-9,2 0 1,0 1-1,-12 43 1,14-34 4,1 0 1,-4 47-1,11-69 0,1 1 1,0 12-1,0-21 4,1-1 0,-1 1-1,1-1 1,0 1 0,0-1-1,0 0 1,0 1 0,1-1 0,-1 0-1,1 0 1,3 5 0,-4-7 0,0 0 1,-1 0 0,1 0-1,0-1 1,0 1 0,0 0-1,0 0 1,1 0 0,-1-1-1,0 1 1,0 0 0,0-1-1,1 1 1,-1-1 0,0 0-1,0 1 1,1-1 0,-1 0-1,0 0 1,1 0 0,-1 0-1,0 0 1,1 0 0,-1 0-1,0 0 1,1 0 0,-1-1-1,0 1 1,2-1 0,2-2-1,0 1 0,-1-1 0,1 0 0,-1 0 0,8-6 0,-8 5 1,6-3 3,-1-1 1,0 0 0,-1-1 0,14-18-1,-11 8 24,9-22 0,5-7-318,-20 42-549,-5 6 797,0 0 0,0 0 0,0 0 0,0 0 0,0 0 1,0 0-1,0 0 0,0 0 0,0 0 0,0 0 0,0 0 0,0 0 0,0 0 0,1 0 0,-1 0 0,0 0 0,0 0 0,0 0 0,0 0 0,0 0 0,0 1 0,0-1 0,0 0 0,0 0 0,0 0 0,0 0 1,0 0-1,0 0 0,0 0 0,0 0 0,0 0 0,0 0 0,0 0 0,0 0 0,0 0 0,0 1 0,0-1 0,0 0 0,0 0 0,0 0 0,0 0 0,0 0 0,0 0 0,-3 15-3342,-3-3-1068</inkml:trace>
  <inkml:trace contextRef="#ctx0" brushRef="#br0" timeOffset="1384.55">1312 399 11194,'-5'-2'1361,"3"2"-249,2 0-728,0 4-248,0 6 304,2 1 120,5 9-288,1-4-120,6-1-120,5 4-16,10-3-16,4-6 264,-1-7-1856,-1-5-1889</inkml:trace>
  <inkml:trace contextRef="#ctx0" brushRef="#br0" timeOffset="1757.08">1680 28 4977,'-1'-25'4134,"1"25"-4085,0 0-1,0 0 1,0-1-1,0 1 1,1 0-1,-1 0 0,0 0 1,0 0-1,0 0 1,0 0-1,0 0 1,0 0-1,0 0 1,-1 0-1,1 0 0,0 0 1,0 0-1,0-1 1,0 1-1,0 0 437,0 0-437,0 0 1,0 0-1,0 0 1,0 0-1,0 0 1,-1 0-1,1 0 0,0 0 1,0-1-1,0 1 1,0 0-1,0 0 1,0 0-1,0 0 1,0 0-1,0 0 0,-4 4 783,-2 5-524,6-9-230,-5 9 22,1-1 1,1 1 0,0 0 0,0 0 0,-3 15-1,2-7-38,-20 127 16,12 2-93,12-139 14,-1 10-2,0 0 1,1 0-1,3 18 1,-2-29 1,0-1 1,0 0-1,1 0 1,-1-1-1,1 1 0,0 0 1,4 6-1,-5-10 2,-1 0-1,1 0 1,-1-1-1,1 1 1,0 0 0,0-1-1,-1 1 1,1 0-1,0-1 1,0 1 0,0-1-1,0 1 1,-1-1-1,1 1 1,0-1-1,0 0 1,2 1 0,-2-1 0,0 0-1,1 0 1,-1 0 0,0-1 0,1 1 0,-1 0 0,0-1 0,0 1 0,0-1 0,0 1 0,1-1 0,-1 0 0,0 1 0,0-1 0,0 0 0,0 0 0,1-1 0,11-12 20,0 0 1,11-19 0,-1 2-1,-18 26-128,49-61 269,-16 25-3413,-28 32-1012</inkml:trace>
  <inkml:trace contextRef="#ctx0" brushRef="#br0" timeOffset="2137.75">1761 416 5825,'-1'1'5561,"5"0"-4912,3 1 15,0-3-120,-1 3 64,3 5 160,-1 2-64,1 0-168,-1 3-16,4 2-231,-4 0-185,4-3-104,3-6 0,7-1-841,3 0-1351</inkml:trace>
  <inkml:trace contextRef="#ctx0" brushRef="#br0" timeOffset="2524.09">2065 341 5241,'-2'0'326,"-1"-1"-1,1 1 1,0 0-1,-1 0 0,1 0 1,-1 0-1,1 0 1,-1 1-1,1-1 1,0 1-1,-1 0 1,1-1-1,0 1 1,0 0-1,-1 0 1,1 1-1,0-1 1,0 0-1,0 1 0,-3 2 1,0 1-152,0-1-1,1 1 1,0 0 0,0 1 0,0-1-1,-5 10 1,5-5 8,1-1 0,1 1 0,-1-1 0,2 1 0,-1 0-1,1 10 1,1-16-117,-1 5 78,1 0 0,0 0 0,3 18 0,-3-24-134,1 0 0,-1 1 0,1-1 0,0 0 1,1 0-1,-1 1 0,0-1 0,1 0 0,0 0 0,0 0 0,0-1 1,0 1-1,3 3 0,-3-5-9,0 0 1,-1 0-1,1 0 0,0 0 0,0 0 1,0 0-1,0 0 0,0-1 0,0 1 1,0-1-1,0 1 0,0-1 1,0 0-1,0 0 0,0 0 0,0 0 1,0 0-1,0-1 0,0 1 1,0-1-1,0 1 0,0-1 0,0 1 1,0-1-1,0 0 0,1-1 0,4-2 6,-1 0 0,1 0 0,-1 0 0,0-1 0,9-10 0,-12 12 2,1-1 0,-1-1 0,1 1 0,-1-1 0,0 1 0,-1-1 0,1 0 0,-1 0 0,0 0 0,2-9 0,-3 12 37,-1-1 0,1 0 1,-1 1-1,0-1 0,0 0 0,0 0 0,-1 1 0,1-1 0,-1 0 1,1 1-1,-1-1 0,0 0 0,0 1 0,0-1 0,-1 1 0,1-1 1,0 1-1,-1 0 0,1 0 0,-1-1 0,0 1 0,-4-3 1,-2-3 31,-1 1 0,0 1 0,-14-8 0,19 11-75,0 1 0,-1 0 0,0 0 0,1 0 0,-1 1 0,0-1 0,0 1 0,0 0 0,-9 0 0,12 1-3,0 1 0,0-1 0,0 0 0,0 1 0,0-1 0,0 1 0,-3 1 0,5-2 0,-1 1 0,1-1 0,-1 0 0,1 0 0,-1 0-1,1 1 1,0-1 0,-1 0 0,1 1 0,-1-1 0,1 0 0,0 1 0,-1-1 0,1 0 0,0 1 0,0-1 0,-1 1 0,1-1 0,0 1 0,0-1-1,0 0 1,-1 1 0,1-1 0,0 1 0,0-1 0,0 1 0,0-1 0,0 1 0,0-1 0,0 1 0,0-1 0,0 1 0,0 0 0,1-1-14,-1 1 0,1-1 0,0 1 0,-1-1 0,1 0 0,0 0 0,-1 1 0,1-1 0,0 0 0,-1 0 0,1 0 0,0 1 0,-1-1 0,1 0 0,0 0 0,0 0 0,-1 0 0,1 0 0,1-1 0,0 1-120,21 2-3386,-7-1-513</inkml:trace>
  <inkml:trace contextRef="#ctx0" brushRef="#br0" timeOffset="2925.16">2340 320 7634,'3'-10'4954,"-15"29"-4615,3-5-276,1 1 0,-10 26 0,0 7 3,-26 51 0,38-88-61,-65 117-8,63-117-150,1 1 1,1 0-1,-9 24 1,13-31-101,1-6 202,3-8 63,4-4-14,0 0 0,1 1 1,9-13-1,9-15-38,-8 11-40,-10 17 52,0 0-1,-1-1 1,10-25 0,-11 16 33,-3 15 6,-1 0 0,1 0-1,0 1 1,1-1 0,3-7-1,-6 14-8,1-1 0,-1 1-1,0-1 1,1 1 0,-1-1-1,0 1 1,1 0 0,-1-1 0,1 1-1,-1 0 1,1-1 0,-1 1-1,1 0 1,-1-1 0,1 1-1,-1 0 1,1 0 0,-1 0 0,1 0-1,-1-1 1,1 1 0,0 0-1,-1 0 4,1 0-1,-1 0 1,0 0-1,1 0 1,-1 1-1,0-1 0,1 0 1,-1 0-1,0 0 1,1 0-1,-1 0 1,0 1-1,0-1 1,1 0-1,-1 0 1,0 0-1,0 1 0,1-1 1,-1 0-1,0 0 1,0 1-1,0-1 1,0 0-1,1 1 1,-1-1-1,0 0 0,0 1 1,0-1-1,0 0 1,0 1-1,0-1 1,0 0-1,0 0 1,0 1-1,0 1 26,1-1 0,-1 0 0,0 0 0,0 1 0,1-1 0,-1 0 0,1 0 0,-1 0 0,1 1 0,0-1 0,-1 0 0,1 0 0,1 2 0,3 4 106,1 8 84,-6-12-197,1-1 0,-1 0 0,1 0 0,0 1 0,2 2 0,-2-3-17,0 0 1,1 0 0,-1 0 0,1 0 0,0-1 0,-1 1 0,1 0 0,0-1 0,0 1 0,0-1 0,0 0-1,0 0 1,1 0 0,-1 0 0,3 1 0,-2-1-4,0-1 1,1 1-1,-1-1 0,0 1 1,1-1-1,-1 0 0,0-1 1,1 1-1,-1 0 0,4-2 1,-2 0 2,0 1 1,0-1 0,0 0-1,-1 0 1,1-1 0,-1 1 0,1-1-1,-1 0 1,0 0 0,0-1 0,-1 1-1,1-1 1,-1 0 0,5-6 0,-6 7 58,0-1 0,0 1 0,-1-1 0,1 1 1,-1-1-1,0 1 0,0-1 0,0 0 0,-1 0 1,1 1-1,-1-1 0,0 0 0,0 0 0,0 0 1,-1 0-1,1 1 0,-1-1 0,-2-6 1,0 3 20,0 0 0,0 0 0,-1 1 0,0-1 1,0 1-1,0 0 0,-1 0 0,-8-8 1,11 12-79,-1 0 0,1 0 1,0 0-1,-1 0 1,1 1-1,-1-1 1,1 1-1,-1 0 0,0 0 1,-5-2-1,7 3-42,0 0 0,0 0 0,0 0 0,0 0 0,0 0 0,1 0 0,-1 0 0,0 0 1,0 0-1,0 0 0,0 0 0,0 1 0,0-1 0,0 0 0,0 1 0,0-1 0,1 1 0,-1-1 0,0 1 0,0-1 0,0 1 0,1-1 0,-1 1 0,0 0 0,1-1 0,-1 1 0,1 0 0,-1 0 0,1 0 0,-1-1 0,1 1 0,-1 0 0,1 0 0,0 0 0,-1 0 0,1 1 0,1 5-2137,3-1-928</inkml:trace>
  <inkml:trace contextRef="#ctx0" brushRef="#br0" timeOffset="3514.63">2673 341 10466,'-4'2'399,"0"1"0,0 0 0,0 0 0,0 0-1,0 0 1,1 0 0,0 1 0,-6 6 0,0 3-535,-9 20 0,-1-1 306,-36 44-148,-17 45-48,61-105-26,6-8-132,0-1 0,0 1 0,1 0 1,-4 11-1,8-19 146,0 0 0,0 0 0,0 0-1,0 0 1,-1 0 0,1 0 0,0 0 0,0 1 0,0-1 0,0 0 0,0 0 0,0 0 0,0 0 0,0 0 0,0 0 0,0 1-1,0-1 1,0 0 0,0 0 0,0 0 0,0 0 0,0 0 0,0 1 0,0-1 0,0 0 0,0 0 0,0 0 0,0 0 0,0 0-1,0 0 1,1 1 0,-1-1 0,0 0 0,0 0 0,0 0 0,0 0 0,0 0 0,5-2-1167,7-9-708,20-24-1208,10-23 3732,-26 35 392,-10 14-326,1-1-1,-1 0 0,0 0 0,-1 0 1,6-19-1,-3-4 1304,-8 33-1934,0-1 0,0 1 1,0-1-1,0 1 0,0-1 0,0 1 0,1 0 0,-1-1 0,0 1 0,0-1 0,0 1 0,0-1 0,1 1 0,-1 0 0,0-1 0,0 1 0,1-1 0,-1 1 0,0 0 0,1-1 0,-1 1 0,0 0 0,1 0 0,-1-1 0,1 1 0,-1 0 0,1 0 0,-1-1 0,0 1 0,1 0 0,-1 0 0,2 0 0,-2 0-33,0 0 0,0 0-1,0 0 1,0 0 0,0 0-1,0 0 1,1 0-1,-1 0 1,0 0 0,0 0-1,0 0 1,0 0-1,0 0 1,0 0 0,0 0-1,0 1 1,1-1 0,-1 0-1,0 0 1,0 0-1,0 0 1,0 0 0,0 0-1,0 0 1,0 1-1,0-1 1,0 0 0,0 0-1,0 0 1,0 0 0,0 0-1,0 0 1,0 0-1,0 1 1,0-1 0,0 0-1,0 0 1,0 0-1,0 0 1,0 0 0,0 0-1,0 1 1,0-1 0,0 0-1,-2 7 129,2-5-55,-1 0-17,1 1 1,0-1-1,0 0 0,1 0 0,-1 0 0,1 4 0,1 3 107,-2-5-145,1 2 26,-1 0 0,2 0 1,2 11-1,-3-15-51,0 0 0,0 0 0,0 0 0,0 0 0,0 0 0,1-1 0,-1 1-1,0 0 1,1-1 0,0 1 0,-1-1 0,1 1 0,0-1 0,2 2-1,-1-2-3,0 0 0,0 0-1,0 0 1,0-1 0,0 1-1,0-1 1,1 0 0,-1 0-1,0 0 1,0 0 0,0 0-1,0-1 1,0 1 0,0-1-1,0 0 1,5-2 0,2-1 6,0 0 1,0-1 0,12-7-1,-12 4-1,0 1-1,-1-2 0,0 1 1,9-12-1,-14 16 0,-1 1 16,-1 0 1,1 0 0,-1 0 0,0-1 0,0 1 0,0-1 0,0 1 0,-1-1 0,1 1-1,-1-1 1,0 0 0,0 0 0,0 0 0,-1 0 0,1 0 0,-1 0 0,0 0 0,0 1 0,-1-1-1,1 0 1,-1 0 0,0 0 0,0 0 0,0 0 0,0 1 0,-1-1 0,1 0 0,-1 1 0,0-1-1,0 1 1,0 0 0,-1 0 0,1 0 0,-4-4 0,2 4 0,1 0 1,-1 0-1,0 0 0,-1 1 1,1-1-1,0 1 0,-1 0 1,1 0-1,-1 1 0,0-1 1,1 1-1,-1 0 0,-7 0 0,8 0-64,1 1-1,-1 0 0,0 0 0,0 1 1,1-1-1,-1 1 0,0 0 0,1 0 1,-1 0-1,0 0 0,1 1 0,-1 0 0,1-1 1,0 1-1,0 0 0,0 1 0,-6 4 1,9-7-49,-1 1-7,1-1 1,0 0-1,0 0 0,-1 0 0,1 0 1,0 1-1,0-1 0,-1 0 1,1 0-1,0 1 0,0-1 1,0 0-1,0 0 0,0 1 1,-1-1-1,1 0 0,0 0 1,0 1-1,0-1 0,0 0 1,0 1-1,0-1 0,0 0 1,0 0-1,0 1 0,0-1 1,0 0-1,0 1 0,0-1 1,0 0-1,0 1 0,3 2-2717</inkml:trace>
  <inkml:trace contextRef="#ctx0" brushRef="#br0" timeOffset="4239.85">3030 115 10034,'0'0'143,"0"-1"0,0 1 1,0 0-1,0-1 0,0 1 0,0 0 0,0-1 1,0 1-1,0 0 0,0-1 0,0 1 0,-1 0 0,1-1 1,0 1-1,0 0 0,0-1 0,-1 1 0,1 0 0,0-1 1,0 1-1,-1 0 0,1 0 0,0 0 0,-1-1 1,0 1-40,0 1 1,1-1-1,-1 1 1,0 0 0,0-1-1,1 1 1,-1 0 0,0-1-1,0 3 1,-2-1-259,-10 14 202,0 1 0,0 0 0,2 1 1,0 0-1,1 0 0,-11 29 0,17-35-45,-27 77 29,25-70-18,2-1 1,0 0 0,-1 21 0,5-35-13,0 1 0,0 0 0,0 0 0,2 9 0,-1-13-3,-1 0 1,0 1 0,1-1 0,-1 0-1,1 1 1,-1-1 0,1 0 0,-1 0-1,1 0 1,0 0 0,0 0-1,0 0 1,0 0 0,0 0 0,-1 0-1,2 0 1,-1 0 0,0 0 0,0-1-1,0 1 1,0 0 0,2 0 0,1-1-1,-1 1 1,1-1 0,0 0 0,0 0 0,0 0 0,0 0 0,0-1 0,-1 0 0,1 1 0,0-1-1,0-1 1,-1 1 0,7-4 0,55-33-434,-59 33 372,1 0 1,-1 0-1,0-1 0,0 1 0,-1-1 1,0-1-1,6-7 0,-9 8 41,1 1 0,-1-1-1,-1 0 1,1 1 0,-1-1 0,2-10 0,-1 1 50,-2 15-26,0-1 0,0 1-1,0-1 1,0 1-1,0-1 1,0 1 0,0 0-1,0-1 1,0 1 0,0-1-1,-1 1 1,1-1 0,0 1-1,0-1 1,0 1-1,-1 0 1,1-1 0,0 1-1,0 0 1,-1-1 0,1 1-1,-1-1 1,1 1 2,0 0 1,-1 0-1,1-1 0,0 1 1,0 0-1,0 0 0,-1 0 1,1 0-1,0 0 0,0 0 1,0 0-1,-1 0 0,1 0 1,0 0-1,0-1 1,-1 1-1,1 0 0,0 0 1,0 0-1,-1 1 0,1-1 1,0 0-1,0 0 0,-1 0 1,1 0-1,0 0 0,0 0 1,0 0-1,-1 0 1,1 0-1,0 0 0,0 1 1,0-1-1,-1 0 0,1 0 1,0 0-1,0 1 0,-4 10 424,3-2-167,-2 0-19,1 1-1,-2 17 0,2-13-133,2-7-92,-1 0 0,1 0-1,0 0 1,1 0 0,-1 0-1,1 0 1,3 10 0,-3-15-18,-1 0 1,1-1-1,0 1 1,0-1-1,0 1 1,-1-1-1,1 1 1,1-1 0,-1 1-1,0-1 1,0 0-1,0 0 1,1 0-1,-1 1 1,1-1-1,-1 0 1,1-1-1,-1 1 1,1 0-1,-1 0 1,1-1 0,2 1-1,-1 0 0,0 0 1,-1-1-1,1 0 0,0 0 0,0 0 0,-1 0 1,1 0-1,0-1 0,-1 1 0,1-1 1,0 1-1,-1-1 0,5-2 0,2-1 7,-1-1 0,1-1-1,-1 1 1,0-1-1,0-1 1,-1 0-1,0 0 1,0 0 0,0-1-1,-1 0 1,0 0-1,-1 0 1,0-1-1,0 0 1,-1 0-1,5-14 1,-7 16-3,0 2 2,0 1 1,-1 0 0,1-1 0,-1 1 0,0-1 0,-1 1-1,1-1 1,-1 0 0,0 1 0,-1-8 0,1 12-5,0 0 1,0-1-1,0 1 1,0-1 0,0 1-1,0-1 1,0 1-1,-1 0 1,1-1-1,0 1 1,0 0-1,0-1 1,-1 1 0,1 0-1,0-1 1,-1 1-1,1 0 1,0-1-1,-1 1 1,0 0-1,1-1 0,0 1 0,-1 0 0,1 0 0,0 0 0,-1 0 0,1 0 0,0 0 0,-1 0 0,1 1 0,0-1 1,-1 0-1,1 0 0,0 0 0,0 0 0,-1 0 0,1 0 0,0 1 0,-1-1 0,1 0 0,-2 1 2,1 1 0,-1-1 0,1 1 1,0-1-1,0 1 0,-1-1 0,0 3 0,-1 2 0,0 0 0,1-1 0,-1 2-1,1-1 1,1 0 0,-1 0 0,1 1-1,0-1 1,0 1 0,1 12 0,0-17-11,1 1 1,-1 0-1,0 0 1,1 0-1,0-1 1,0 1-1,-1 0 1,2-1-1,-1 1 1,0 0 0,0-1-1,1 0 1,0 1-1,-1-1 1,1 0-1,0 0 1,0 0-1,0 0 1,0 0-1,0 0 1,1-1-1,-1 1 1,1-1 0,-1 1-1,1-1 1,-1 0-1,6 2 1,-4-2-350,0 0 1,1 0-1,-1 0 0,0 0 1,1-1-1,0 0 0,-1 1 1,1-2-1,5 0 1,5-3-2317</inkml:trace>
  <inkml:trace contextRef="#ctx0" brushRef="#br0" timeOffset="4747.5">3420 266 9898,'-2'1'3219,"-3"2"-2506,0 5-324,2-1-194,-2 1-45,3-6-113,0 1 0,1-1 0,-1 1 0,1 0 0,-1-1-1,1 1 1,-1 6 0,0 8 20,0 0 0,3 20-1,-1-34-52,0 3-5,0 0 0,1 0 0,0 0 1,0 0-1,0-1 0,5 11 1,-5-14-3,0 0 1,0 0 0,0 1-1,0-1 1,1 0 0,-1 0-1,0 0 1,1-1-1,0 1 1,0 0 0,-1-1-1,1 1 1,0-1 0,0 1-1,0-1 1,0 0 0,1 0-1,-1 0 1,3 1 0,-4-2 1,1 0 0,-1 0 0,1 0 0,0 0 0,-1 0 0,1 0 0,0 0 0,-1-1 0,1 1 0,0-1 0,-1 1 0,1-1 0,-1 1 0,1-1 0,-1 0 0,1 0 0,1-2 1,4-2 1,0 0 0,6-8 1,-7 6 3,-2 3 0,0 0 0,0-1 0,-1 1 0,0-1 0,0 0 0,0 0 0,3-9 0,0-2 16,4-20-1,-7 24-15,2 3 107,-4 9 111,-2 5 56,0 2-131,0-1 1,1 0 0,0 11 0,0-3-99,0-9-33,0 0-1,1 1 0,-1-1 1,1 0-1,0 0 1,1 0-1,-1 0 1,5 9-1,-5-11-125,0-1 1,1 1-1,-1-1 1,1 1-1,0-1 0,0 0 1,0 0-1,0 0 1,0 0-1,0 0 0,1 0 1,-1 0-1,1-1 1,-1 1-1,1-1 0,-1 0 1,6 2-1,7 1-1499,1 1-501</inkml:trace>
  <inkml:trace contextRef="#ctx0" brushRef="#br0" timeOffset="5428.81">3815 367 8218,'3'-6'4512,"0"-15"-3895,-2 13-425,-1 8-191,0 0 0,0 0 0,0 0 0,0-1-1,0 1 1,0 0 0,0 0 0,0 0 0,0 0 0,0 0 0,0 0 0,0 0 0,0-1 0,0 1 0,0 0-1,0 0 1,0 0 0,0 0 0,0 0 0,0 0 0,0 0 0,0-1 0,0 1 0,0 0 0,0 0 0,0 0-1,0 0 1,0 0 0,0 0 0,-1 0 0,1 0 0,0 0 0,0-1 0,0 1 0,0 0 0,0 0 0,0 0 0,0 0-1,0 0 1,0 0 0,-1 0 0,1 0 0,0 0 0,0 0 0,0 0 0,0 0 0,0 0 0,0 0 0,-1 0-1,1 0 1,0 0 0,0 0 0,0 0 0,0 0 0,0 0 0,0 0 0,0 0 0,-1 0 0,1 0 0,0 0-1,0 1 1,0-1 0,0 0 0,0 0 0,0 0 0,0 0 0,-10 8 99,3 1 209,0 0-1,0 0 0,1 1 0,0 1 1,-9 20-1,7-10-168,1 1 1,-5 25-1,12-44-140,-1-1 0,1 1 0,-1 0 0,1 0 0,0-1-1,0 1 1,0 0 0,1 3 0,-1-5-2,1 0-1,-1 0 1,0 0-1,1 0 1,-1 0 0,1-1-1,-1 1 1,1 0-1,-1 0 1,1-1 0,0 1-1,-1 0 1,1-1-1,0 1 1,0-1-1,-1 1 1,1-1 0,0 1-1,0-1 1,0 1-1,0-1 1,-1 0 0,1 1-1,0-1 1,0 0-1,0 0 1,0 0 0,0 0-1,0 0 1,1 0-1,2 0-1,0 0 0,-1-1 0,1 0 1,-1 1-1,1-1 0,-1 0 0,1-1 0,-1 1 0,0-1 0,6-3 0,4-3-1,15-14 0,-22 17 5,8-7 12,0-1 1,-1-1-1,0 0 0,-1-1 0,0 0 1,-2-1-1,0 0 0,0-1 0,-2 0 1,11-30-1,-17 42 106,-1 0-1,0 0 1,0 0 0,0-1 0,-1 1-1,0 0 1,0-1 0,0 1 0,0 0-1,-3-8 1,3 11-98,0 1 0,-1-1 0,1 1 0,-1-1 0,1 1 0,-1 0 0,0-1 0,0 1 0,0-1 0,0 1 0,0 0 0,0 0 0,0 0 0,0 0 0,0 0 0,0 0 0,-1 0 0,1 0 0,0 0 0,-1 0 0,1 0 0,0 1 0,-1-1 0,1 1 0,-1-1 0,0 1 0,1 0 0,-1-1 0,1 1 0,-1 0 0,1 0 0,-1 0 0,0 0 0,1 0 0,-1 1 0,1-1 0,-4 1 0,1 1-14,-1-1-1,0 1 1,1 0 0,0 0 0,-1 1-1,1-1 1,0 1 0,0 0 0,1 0-1,-7 6 1,6-4-6,-1 1 1,0-1-1,1 1 0,0 0 0,1 0 1,-1 0-1,-2 7 0,-17 67-45,20-68 34,-2 10-68,2 2-1,-3 40 1,7 49-756,0-83 555,2 50-122,0 85 319,-3-154 111,-1-1 0,0 0 0,0 1 0,-5 12 0,4-17-1,0 0 0,0-1 0,-1 1 0,0-1 0,0 0 0,0 1 0,-1-2 0,-6 8 0,7-9-15,0 0 0,-1 0-1,1-1 1,-1 1 0,0-1-1,1 0 1,-1 0-1,0 0 1,0-1 0,0 1-1,-1-1 1,1 0 0,0-1-1,0 1 1,-1 0 0,1-1-1,0 0 1,-6-1 0,3 1-11,-1-1 0,1 0-1,0-1 1,-1 0 0,1 0 0,0 0 0,0-1 0,1 0 0,-13-8 0,14 8-4,1 0-1,0-1 1,0 0 0,0 0-1,0 0 1,0 0 0,1-1-1,0 1 1,0-1-1,-4-8 1,4 6-3,0-1 0,0 0 0,1 0 0,0 0 0,1 0 0,-2-13 0,3 7-1,0 0-1,1 0 1,1 1 0,0-1 0,0 0 0,2 1-1,-1-1 1,8-15 0,-6 20 11,-1 0 0,1 0 0,1 1 0,0 0 0,0 0 0,0 0 0,1 1 0,0 0 0,9-7 0,10-5 171,42-24 1,-30 20-3,-25 15-160,8-6-158,1 1 0,31-13 1,-20 16-885</inkml:trace>
  <inkml:trace contextRef="#ctx0" brushRef="#br0" timeOffset="6645.03">4384 189 11018,'-4'-5'1737,"0"4"-561,2 1-424,-1 1-336,-1 3-264,1 1-80,1 1-72,0-1-16,2 0-40,0-4-16,0 0-440,8 3-3657</inkml:trace>
  <inkml:trace contextRef="#ctx0" brushRef="#br0" timeOffset="6982.49">4373 368 4745,'0'-8'7546,"3"4"-5938,-2-1-736,3 3-400,0-2-408,-2 3-40,1 4-24,-2 1-336,-2 2-3033</inkml:trace>
  <inkml:trace contextRef="#ctx0" brushRef="#br0" timeOffset="7583.62">4390 234 4497,'-6'-2'2272,"3"-1"-1055,0-2-145,1 3-32,2 1-328,-1-1-40,-1 3-191,0 3-217,-1 0-216,2 1-16,1 3-24,1-1-8,3-2-32,0 0-296,3-5-3009</inkml:trace>
  <inkml:trace contextRef="#ctx0" brushRef="#br0" timeOffset="7985.85">4388 342 8474,'-6'2'2144,"4"-4"-599,2 0-113,-2 2-680,-2-2-368,3 0-344,1-1-8,-1 1-16,1 0-32,1-2-424,1 0-872,3-3-435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7:50:51.7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81 532 2697,'-2'-13'3888,"2"10"-2841,2 6-353,5 26 829,-5-13-1466,-1 0 1,0 0 0,-3 29-1,1-19 8,-1 15 113,-1 62 192,6 90 375,8-86-582,-4-50-122,-3-24-22,21 255 92,-18-182-89,2 51 12,-1 85 0,-8-100-3,-2-86-22,-1 17 11,-1 32-4,2 36 12,6 166-5,11 101 108,-16-329 430,-10 148-268,-10 12 550,17-152-755,-2 167-4,16-113-76,6-32 15,-12-57-9,11 82 12,-15-132-171,1-1 1,-1 1-1,0-1 0,0 1 0,1-1 1,-1 0-1,1 1 0,0-1 0,-1 0 1,1 1-1,0-1 0,0 0 0,-1 0 1,3 3-1,4-5-4037</inkml:trace>
  <inkml:trace contextRef="#ctx0" brushRef="#br0" timeOffset="1845.63">1410 4274 3993,'0'-1'93,"0"1"0,0-1 0,0 1 0,0-1 1,0 1-1,0 0 0,0-1 0,0 1 0,0-1 0,0 1 0,0-1 1,1 1-1,-1 0 0,0-1 0,0 1 0,0-1 0,1 1 0,-1 0 0,0-1 1,0 1-1,1 0 0,-1-1 0,0 1 0,1 0 0,-1-1 0,0 1 1,1 0-1,-1 0 0,1 0 0,-1-1 0,0 1 0,1 0 0,0 0 1,20-7-179,-13 5 360,6-2 258,0 0 1,1 2 0,-1-1 0,22 0 0,59 5-190,-49 1 10,29-1 107,278 0-50,-207-12-368,118-5-6,-198 15-7,299-9 98,211-7 145,-539 16-244,263-6 283,-244 6-287,264-5 86,-223 1-65,111-7 299,-102 5-215,154 10 0,-178 4-109,37 2-3,357 12 46,-134-10-17,-112-6-21,12-3-11,-65-3 350,76-1-90,84 2-210,489 5 54,-774-9-108,75-13 1,47-3-4,-129 16-7,62-1 13,-2 1 3,26-3 9,-99 5-18,-20 1 91,18 1-1,-25 0-411,-1 0 0,1 0 0,-1 0 0,1 0 0,-1 1 1,8 3-1,-9-3-1832</inkml:trace>
  <inkml:trace contextRef="#ctx0" brushRef="#br0" timeOffset="2370.03">8772 4112 7450,'-14'-2'2344,"14"2"-2334,-1 0-1,1 0 0,0 0 0,-1 0 0,1 0 0,0 0 0,-1-1 0,1 1 0,0 0 0,-1 0 0,1 0 0,0 0 0,-1-1 0,1 1 0,0 0 0,0 0 0,-1-1 0,1 1 0,0 0 1,0-1-1,0 1 0,0 0 0,-1-1 0,1 1 0,0 0 0,0-1 0,0 1 0,0 0 0,0-1 0,0 1 0,0 0 0,0-1 0,0 1 0,0 0 0,0-1 0,0 1 0,0 0 0,0-1 1,1-1-9,-1 0 0,1 0 0,0 0 1,0 1-1,0-1 0,0 0 0,0 1 1,0-1-1,0 1 0,1-1 1,-1 1-1,0 0 0,1-1 0,0 1 1,-1 0-1,1 0 0,-1 0 0,1 0 1,0 1-1,0-1 0,-1 0 1,3 0-1,106-5 247,-100 6-243,0 1-1,-1-1 1,13 4 0,-18-3-2,-1 0 0,0 0 0,1 0 0,-1 0 0,0 1 0,1 0-1,-1-1 1,0 1 0,0 0 0,0 0 0,-1 1 0,4 2 0,-5-4 1,0 0 0,0 0 0,-1 0-1,1 0 1,-1 0 0,1 0 0,-1 0-1,1 0 1,-1 0 0,0 0 0,1 0-1,-1 0 1,0 0 0,0 1 0,0-1-1,1 0 1,-2 0 0,1 0 0,0 2-1,0-1 7,-1 0-1,0 0 0,0-1 0,1 1 0,-1 0 0,0 0 0,0-1 0,0 1 1,-1-1-1,-1 3 0,-4 2 14,1-1-1,-1 1 1,0-2 0,-8 6 0,13-10-25,-79 47 76,77-44-96,-1 1 1,1-1 0,-8 8-1,10-7-460,4-2-696</inkml:trace>
  <inkml:trace contextRef="#ctx0" brushRef="#br0" timeOffset="4131.46">9144 4565 3993,'-8'12'3275,"8"-12"-3245,0 0 0,0 1 0,-1-1 0,1 0 0,0 0 0,0 0 0,0 0 0,0 0 0,0 0 0,0 0 0,0 1 0,0-1 1,0 0-1,0 0 0,0 0 0,0 0 0,0 0 0,0 0 0,0 1 0,0-1 0,0 0 0,0 0 0,1 0 0,-1 0 0,0 0 0,0 0 0,0 0 1,0 1-1,0-1 0,0 0 0,0 0 0,0 0 0,0 0 0,0 0 0,1 0 0,7-2 305,5-5 58,0 0 0,0-1 0,-1-1 0,22-19 0,-19 15-293,79-64 290,109-98-254,-202 175-136,36-39 32,-34 36-19,-1 0 0,1 0 0,-1-1 0,0 0 0,0 1 0,0-1 0,0 0 0,-1 0 0,2-8 0,-3 12-7,1-1-1,-1 1 0,0-1 0,0 0 0,0 1 0,0-1 0,0 1 0,0-1 0,0 1 0,-1-1 0,1 0 0,0 1 0,0-1 0,0 1 0,0-1 0,-1 1 0,1-1 1,0 1-1,-1-1 0,1 1 0,0-1 0,-1 1 0,1-1 0,-1 1 0,1 0 0,-1-1 0,1 1 0,-1-1 0,1 1 0,-1 0 0,1 0 0,-2-1 0,1 1 4,-1-1 0,0 1-1,0-1 1,0 1-1,0 0 1,0 0-1,0 0 1,0 0 0,0 1-1,-2-1 1,-7 4-12,-1-1 1,0 1-1,1 1 1,0 0-1,-14 9 1,-52 37-17,65-41 32,0 1-1,1 0 0,0 0 0,1 1 0,0 0 1,1 1-1,0 0 0,-9 20 0,12-21 41,0 0-1,1 1 1,1 0 0,0 0-1,1 0 1,0 1 0,1-1-1,1 1 1,0 24 0,1-32-35,0 0 1,1 0 0,0 0-1,1-1 1,-1 1-1,1 0 1,3 7 0,-4-11-17,0 0 1,1 0-1,-1 0 1,0-1-1,1 1 1,-1 0 0,1 0-1,-1-1 1,1 1-1,0-1 1,-1 1-1,1-1 1,0 0 0,0 0-1,0 0 1,0 0-1,0 0 1,1 0-1,-1-1 1,0 1-1,4 0 1,0-1 4,0 0-1,0 0 1,0 0-1,0-1 1,0 0 0,11-4-1,32-14 36,-30 10-26,-1-1 0,0 0 0,-1-2 0,20-16 0,-14 8 15,-1-1 0,24-30 0,-42 46-22,0 0-1,0 0 1,4-8-1,-8 12-2,1 0-1,-1 0 1,1 0 0,-1 0-1,0 0 1,1 0 0,-1 0-1,0 0 1,1 0 0,-1 0 0,0 0-1,0 0 1,0 0 0,0 0-1,0 0 1,0 0 0,-1 0-1,1 0 1,0 0 0,0 0-1,-1 0 1,1 0 0,0 0-1,-1 0 1,1 0 0,-1 0-1,1 1 1,-1-1 0,-1-1-1,1 1-2,0 0 0,0 1 0,-1-1 0,1 0 0,-1 1 0,1-1-1,-1 1 1,1-1 0,-1 1 0,1 0 0,-1-1 0,1 1 0,-1 0-1,1 0 1,-1 0 0,1 0 0,-1 1 0,1-1 0,-1 0 0,1 1-1,-1-1 1,1 1 0,-1-1 0,-1 2 0,-2 0 4,0 1 0,1 0 0,-1 0 1,1 0-1,-7 7 0,6-6-9,1 1-1,1 0 1,-1 0 0,-4 10-1,-7 10-6,11-19 6,0 1 0,0-1 0,1 1 0,0-1 0,1 1 0,-1 0 0,-1 8 0,3-11 4,1 1 1,-1-1-1,1 0 1,-1 1-1,1-1 1,0 0-1,1 0 1,-1 1 0,1-1-1,0 0 1,0 0-1,0 0 1,3 7-1,-3-9 0,0 0-1,0-1 1,0 1 0,0 0-1,1-1 1,-1 1-1,0-1 1,1 1 0,-1-1-1,1 1 1,0-1-1,-1 0 1,1 0 0,0 0-1,0 0 1,0 0-1,0 0 1,-1-1 0,1 1-1,0-1 1,0 1-1,0-1 1,0 0 0,1 0-1,-1 1 1,0-2-1,0 1 1,0 0 0,0 0-1,4-2 1,1 0 4,0 0 1,0-1-1,0 0 1,0-1-1,0 1 1,12-10-1,-7 4 5,-1 0 0,20-21-1,-26 25 3,-1-1 0,1 1-1,-1-1 1,0 0 0,-1-1 0,0 1-1,5-13 1,-7 16 20,0 0 0,0 0 0,-1 0 0,1 0 0,-1 0 0,0 0 0,0-1 0,0 1 0,0 0 0,-1 0 0,1 0 0,-1 0 0,0 0 0,0 0 0,0 0 0,0 0 0,0 0 0,0 1 0,-1-1 0,0 0 0,1 1-1,-1-1 1,0 1 0,0 0 0,-1-1 0,1 1 0,0 0 0,-1 0 0,1 0 0,-1 1 0,0-1 0,1 1 0,-1-1 0,0 1 0,-5-1 0,7 1-28,0 1-1,0 0 0,-1 0 1,1 0-1,0 0 1,0 0-1,-1 0 1,1 1-1,0-1 1,0 0-1,0 1 0,-1-1 1,1 1-1,0-1 1,0 1-1,0-1 1,0 1-1,0 0 1,0-1-1,0 1 0,0 0 1,0 0-1,0 0 1,-1 2-1,1-2-3,0 0-1,0 1 1,1-1 0,-1 1-1,0-1 1,0 1-1,1-1 1,-1 1 0,1-1-1,-1 1 1,1 0 0,0-1-1,0 1 1,0 0-1,0-1 1,0 1 0,0 0-1,0 1 1,2 4-1,0 0 1,1 0 0,0-1-1,0 0 1,0 1 0,1-1 0,0 0-1,0-1 1,8 10 0,-8-11 7,0 0 0,0-1 0,1 1 0,-1-1 0,1 0 0,0 0 0,0 0 0,0-1 0,0 0 0,0 0 1,0 0-1,1-1 0,5 2 0,2-2 5,-1 0 1,1 0 0,20-3 0,-26 1-6,1 0 0,-1 0 0,1-1 0,-1 0 0,0-1-1,0 1 1,8-6 0,3-1 11,-11 6-8,0-1 0,-1 0 0,1 0 0,6-5 0,-11 7-8,0 0 0,-1 0 0,1 0 0,0 0 0,-1 0 0,0 0 1,1 0-1,-1 0 0,0-1 0,0 1 0,0 0 0,-1-1 0,1 1 0,0-1 0,-1 1 0,1-5 0,-1-5 3,1 5 3,0 0 0,-1 0 0,-2-12-1,2 17-4,0 0 0,0 1 0,-1-1 0,1 1 0,-1-1-1,1 1 1,-1 0 0,0-1 0,1 1 0,-1-1 0,0 1-1,0 0 1,0 0 0,0 0 0,0-1 0,0 1 0,0 0-1,-1 0 1,1 0 0,0 1 0,-1-1 0,-1-1 0,1 2-2,1-1 0,-1 1 0,1 0 0,0 0 0,-1-1 0,1 1 0,-1 1 0,1-1 0,0 0 1,-1 0-1,1 0 0,-1 1 0,1-1 0,0 0 0,-1 1 0,1 0 0,0-1 0,0 1 1,-1 0-1,1-1 0,0 1 0,0 0 0,-1 1 0,-2 2-5,1-1 0,-1 1 0,1 0 0,0 0 0,-3 6 0,3-5 0,0 0 0,1 0-1,0 0 1,0 0 0,0 1-1,1-1 1,0 0 0,0 1-1,0 0 1,0-1 0,1 1-1,0-1 1,0 1 0,1 0-1,1 9 1,19 74-17,-4-16 15,-8-37 16,7 53 0,-16-82-3,0 0-1,0-1 1,0 1-1,-1 0 1,0-1-1,-1 1 1,1-1 0,-1 1-1,0-1 1,-4 6-1,5-9 1,0-1 1,0 0-1,0 0 0,-1 0 1,1 0-1,-1 0 0,1 0 0,-1-1 1,0 1-1,0 0 0,0-1 1,-3 3-1,1-2 10,0 0 0,0 0 1,0-1-1,0 1 0,-1-1 1,-5 1-1,-4 0 65,0-1-1,0-1 1,-18-1 0,23 0-62,-1 0 0,1 0 0,0-1 0,0 0 0,1 0 0,-11-5 0,14 5-21,1 0 0,-1-1 0,1 1 0,0-1-1,0 0 1,0 0 0,0-1 0,1 1 0,-1-1 0,1 1 0,0-1-1,-5-8 1,6 9-4,0 0 0,0 0 0,1 0 0,0-1-1,-1 1 1,1 0 0,0 0 0,0-1 0,1 1-1,-1-1 1,1 1 0,0-1 0,0 1 0,0-1 0,0 1-1,0-1 1,2-4 0,1-2-5,1 0 0,0 1 0,0-1 1,1 1-1,0 0 0,13-15 0,-8 11 1,1 1 0,0 0 1,23-17-1,-21 19-488,1 1 1,0 0-1,1 1 0,17-7 1,-1 4-2089</inkml:trace>
  <inkml:trace contextRef="#ctx0" brushRef="#br0" timeOffset="4882.18">10302 4385 1648,'4'-5'898,"0"0"-1,0-1 1,-1 0-1,3-5 1,-2 2 517,-4 9-1358,1 0 1,-1 0-1,0 0 0,0-1 1,0 1-1,0 0 0,0 0 1,0-1-1,0 1 0,0 0 1,0 0-1,0 0 0,0-1 1,0 1-1,0 0 0,0 0 1,0-1-1,0 1 0,0 0 0,0 0 1,0-1-1,0 1 0,0 0 1,0 0-1,0 0 0,0-1 1,0 1-1,0 0 0,-1 0 1,1 0-1,0-1 0,0 1 1,0 0-1,0 0 0,-1 0 1,1 0-1,0-1 0,0 1 1,0 0-1,-1 0 0,1 0 1,0 0-1,0 0 0,0 0 1,-1 0-1,1 0 0,0 0 1,0 0-1,-1 0 0,1-1 1,0 2-1,-1-2 67,0 1 1,0 0-1,0 0 1,0 0-1,0 0 0,0 1 1,0-1-1,0 0 1,0 0-1,0 0 0,0 1 1,-1 0-1,-1 2 29,0 0-1,-1 0 0,1 0 1,1 1-1,-1-1 0,1 1 1,-1 0-1,1 0 0,0 0 1,-2 6-1,-4 7 31,-4 4-65,6-11-91,1-1-1,0 1 0,1 0 0,-5 16 1,7-17-22,1 0 1,-1 8-1,1-13-7,1-1 1,0 0-1,1 0 0,-1 1 1,1-1-1,-1 0 0,1 0 1,1 4-1,-2-6 1,1 0 1,-1-1-1,1 1 1,-1 0-1,1 0 0,-1-1 1,1 1-1,0 0 0,-1-1 1,1 1-1,0-1 1,-1 1-1,1-1 0,0 1 1,0-1-1,0 1 0,-1-1 1,1 0-1,0 1 0,0-1 1,0 0-1,0 0 1,0 1-1,0-1 0,0 0 1,0 0-1,-1 0 0,1 0 1,0 0-1,0-1 1,0 1-1,1-1 0,2 0 4,0 0-1,0 0 1,0-1 0,0 0-1,-1 0 1,5-2-1,9-8 1,-9 8-1,0-1 0,0 0 1,-1 0-1,0-1 0,0 0 1,8-11-1,-14 17-2,-1-1 2,1 0 0,0-1-1,0 1 1,-1 0 0,1 0-1,0 0 1,0 0 0,0 0-1,1 0 1,-1 1 0,0-1-1,0 0 1,0 0 0,1 1-1,-1-1 1,0 1 0,0-1-1,3 0 1,-4 2-2,0-1 0,1 0 1,-1 0-1,0 1 0,0-1 0,1 0 0,-1 0 0,0 1 1,0-1-1,1 0 0,-1 1 0,0-1 0,0 0 0,0 1 1,0-1-1,0 0 0,1 1 0,-1-1 0,0 0 0,0 1 1,0-1-1,0 0 0,0 1 0,0 0 0,1 14 8,-1-9-5,1 0-4,0 0 0,0 0 1,0 0-1,1 0 0,0 0 0,0 0 1,0 0-1,1-1 0,3 6 0,-4-8 1,0-1 0,0 1 0,0-1 0,0 0 0,1 0 1,-1 0-1,0 0 0,1 0 0,0 0 0,-1-1 0,1 1 0,0-1 0,0 0 0,0 1 0,0-1 0,0-1 0,0 1 0,0 0 0,5-1 0,-3 0 3,-1 0 0,1 0 0,-1-1 0,1 0 0,-1 0 0,1 0 0,-1 0 0,0-1 0,7-3 0,-4 2 7,-1-1-1,0 0 1,0 0 0,0-1-1,6-5 1,-6 3 140,0 1 0,0-1-1,9-14 1,-13 17-63,0 0-1,0 0 0,0-1 0,-1 1 0,1 0 1,-1-1-1,0 1 0,0-1 0,0-4 1,-1-5 5,0 1 0,0 0 0,-4-21 0,2 28-83,1 0 0,-1 0 0,0 0 0,0 0 1,-1 0-1,0 0 0,0 1 0,0-1 1,-6-7-1,7 12 0,0-1 0,1 0 1,-1 1-1,0 0 0,0-1 0,0 1 1,1 0-1,-2 0 0,1 0 1,0 0-1,0 0 0,0 1 0,0-1 1,0 0-1,-1 1 0,1 0 1,0-1-1,0 1 0,-1 0 0,1 0 1,0 1-1,-4 0 0,-1 0-491,0 1 0,0 0 0,0 0 0,1 1 0,-12 6 0,9-4-5242</inkml:trace>
  <inkml:trace contextRef="#ctx0" brushRef="#br0" timeOffset="6221.64">1433 473 4929,'19'-29'1579,"-7"13"-1056,12-24 0,-19 29-430,22-37 91,-10 20 320,-1 0-1,13-33 1,-26 50-76,-2 8-63,-2 5 321,-3 9-656,1 1 0,0-1 0,1 1 0,0 0 0,1-1 1,0 1-1,1 0 0,2 14 0,-1-19-119,0 0-1,0 0 1,1 0 0,0 0-1,0 0 1,0 0 0,1-1 0,0 1-1,1-1 1,-1 0 0,1 0 0,0 0-1,1-1 1,0 1 0,5 4-1,0-2-2459</inkml:trace>
  <inkml:trace contextRef="#ctx0" brushRef="#br0" timeOffset="7312.14">194 229 4241,'-20'-19'2890,"17"15"-2475,-1 0 0,-1 0 0,-7-6 0,9 8-334,-5-3 292,0-1 0,-1 2-1,-12-6 1,19 9-324,0 0 1,0 1-1,0-1 0,0 1 1,0-1-1,0 1 1,0 0-1,0 0 1,0-1-1,0 1 1,0 1-1,0-1 0,0 0 1,0 1-1,0-1 1,0 1-1,0-1 1,0 1-1,0 0 0,0 0 1,0 0-1,-2 2 1,0 1-39,-1 0-1,1 1 1,0 0 0,0 0 0,1 0-1,0 1 1,0-1 0,0 1 0,0-1-1,1 1 1,-3 12 0,2-4-25,0-1 0,1 1 0,1 0 0,0 19-1,1-20 13,4 22 0,-3-30 2,0-1 0,0 0 0,1 0 0,-1 1 0,1-1 0,0 0 0,0-1 0,5 8 0,-6-9 0,0-1 0,0 0 0,0 0 0,0 0 0,0-1 0,0 1 0,0 0 0,0 0 0,0 0 0,0-1 0,1 1 0,-1-1 0,0 1 0,1-1 0,-1 1 0,0-1 0,2 1 0,-1-1 0,0 0 0,1-1 1,-1 1-1,0 0 0,0 0 0,-1-1 1,1 0-1,0 1 0,0-1 0,3-1 1,2-3 4,0 1 1,0-1 0,0-1 0,8-8 0,-15 14-6,22-23 32,25-35-1,-20 24-4,-18 23-14,0 0 0,-1-1 0,0 0 1,10-23-1,-16 31-4,-1-1-1,1 0 1,-1 1-1,0-1 1,0 0 0,0 0-1,-1 0 1,1 0 0,-1 1-1,-1-1 1,1 0-1,0 0 1,-1 0 0,0 0-1,0 1 1,-1-1 0,-2-7-1,2 8 10,-1 0 0,1 0 0,0 0-1,-1 1 1,0-1 0,-6-6 0,8 9-1,0 0 0,0 0 0,-1 0 1,1 0-1,0 0 0,-1 0 0,1 1 0,0-1 1,-1 0-1,1 1 0,-1 0 0,1-1 0,-1 1 1,0 0-1,1-1 0,-1 1 0,1 0 0,-1 0 1,1 0-1,-1 0 0,0 1 0,-2 0 0,3-1-16,-1 1-1,1 0 1,0 0-1,0 0 0,0 0 1,0 0-1,0 0 1,0 0-1,0 0 0,0 0 1,0 0-1,0 0 1,0 1-1,1-1 1,-1 0-1,1 1 0,-1-1 1,1 0-1,-1 1 1,1 2-1,-2 3-10,1 0-1,0 12 1,1-15 6,1 1 1,-1 0 0,1-1-1,0 1 1,1-1 0,-1 1 0,3 4-1,1 5 0,38 105 59,-43-118-89,11 18 154,-11-17-290,1-1 0,0 0 0,-1 0 0,1 0 0,0 0 0,0 0 0,0 0 1,0 0-1,0-1 0,0 1 0,0 0 0,0-1 0,1 1 0,-1 0 0,1 0 0,10-1-3735</inkml:trace>
  <inkml:trace contextRef="#ctx0" brushRef="#br0" timeOffset="7680.36">443 57 5993,'1'0'171,"-1"1"0,1 0 0,-1-1 0,1 1 0,-1 0 0,1 0 0,-1-1 0,0 1 0,1 0 0,-1 0 0,0 0 0,0-1 0,0 1 0,0 0 0,1 0 0,-1 0 0,-1 1 0,2 22-156,-1-15 141,-4 194 699,5-194-838,-1-9-28,0 0-1,0 0 1,0 0-1,0 1 1,0-1-1,0 0 1,1 0-1,-1 0 1,0 0-1,0 0 1,0 0-1,0 1 1,1-1-1,-1 0 1,0 0-1,0 0 1,0 0-1,1 0 0,-1 0 1,0 0-1,0 0 1,0 0-1,1 0 1,-1 0-1,0 0 1,0 0-1,0 0 1,1 0-1,-1 0 1,0 0-1,0 0 1,1 0-1,5-2-808</inkml:trace>
  <inkml:trace contextRef="#ctx0" brushRef="#br0" timeOffset="8172.98">437 73 5361,'-7'-6'1469,"6"5"-1014,-1 0-1,1 0 1,-1-1 0,1 1 0,-1 0 0,-1-4 0,2 4-384,1 1 0,0-1-1,-1 0 1,1 0 0,0 1-1,0-1 1,0 0 0,-1 0-1,1 0 1,0 0 0,0 0-1,0 1 1,1-1 0,-1 0-1,0 0 1,0 0 0,0 0-1,0 1 1,1-1 0,0-1-1,0 0-11,0 0 0,0 0 0,1 0 0,-1 0 0,1 0 0,0 0 0,0 0-1,-1 1 1,1-1 0,0 0 0,1 1 0,-1 0 0,0 0 0,0-1 0,4 0 0,-2 0-37,0 1 0,0 0 1,0-1-1,1 2 1,-1-1-1,0 0 1,1 1-1,4 0 1,-8 0-22,1 0 1,-1 0-1,0 0 1,0 1 0,1-1-1,-1 0 1,0 1-1,0-1 1,1 1-1,-1-1 1,0 1-1,0 0 1,0-1 0,0 1-1,0 0 1,0 0-1,0 0 1,0 0-1,0 0 1,1 1 0,-1 0 3,0 1 0,0-1 0,0 0 0,0 1 1,-1-1-1,1 0 0,-1 1 0,1-1 1,-1 1-1,0 2 0,0 5 14,-1 1-1,0-1 1,-1 0 0,-3 11 0,-4 9 21,4-14-22,-4 19 0,9-31-18,-1 1 1,1-1-1,-1 1 0,1-1 0,0 0 1,1 1-1,-1-1 0,1 0 0,2 7 0,-2-8-1,1 1-1,0-1 0,0 1 0,0-1 1,1 0-1,-1 0 0,1 0 0,0 0 1,-1 0-1,1-1 0,0 1 0,1-1 1,-1 0-1,0 0 0,6 3 0,3 0 0,1 0-1,0 0 0,15 3 1,19 1 3,-32-7 7,-1 0 0,1 2 1,16 5-1,-29-8-5,-1-1-1,0 1 1,0 0-1,1-1 1,-1 1-1,0 0 1,0-1-1,0 1 1,0 0-1,0 0 1,0 0-1,0 0 1,0 0-1,-1 0 0,2 2 1,-2-2 1,1 0 0,-1 0-1,0 0 1,0 0 0,0 0 0,1 0 0,-1 0 0,0 0 0,0 0-1,-1 0 1,1 0 0,0 0 0,0 0 0,0 0 0,-1 0-1,1 0 1,0 0 0,-1 0 0,1 0 0,-1 0 0,0 1-1,-3 3 9,0 0-1,0 0 1,0 0-1,0 0 0,-1-1 1,0 0-1,0 0 1,0 0-1,-11 5 0,3-2 9,-1-1-1,1-1 0,-18 5 0,-30 5 20,50-13-30,1-1-1,0 1 0,-1-2 0,-9 0 0,16 0-81,1 0 0,0-1 1,0 1-1,0-1 0,0 0 0,0 1 0,0-2 0,1 1 1,-1 0-1,0 0 0,0-1 0,1 0 0,-1 1 0,1-1 0,-4-4 1,-3-3-1937</inkml:trace>
  <inkml:trace contextRef="#ctx0" brushRef="#br0" timeOffset="10474.02">1568 1476 1896,'34'-3'576,"22"-2"1104,63 1 0,171-1 740,-275 4-2241,224-9 752,-157 15-895,-15-1-17,78 5 497,160 29 1,-269-32-502,105 16 20,-95-21-18,77-7 1,-65 2-7,38 1 77,23-2 87,112-3-92,-162 7-31,90 5 570,35-1-465,-109-7 20,102 9 0,-149-1-12,-3 0-44,61-2 0,-36-8-13,29 0 180,-48 4-234,108 4 47,-36 3-18,-98-4-78,9-2 12,37-5 1,0 0 370,24-1-95,35-1-33,-97 8-219,63-1 21,-74 0-58,40-2 14,80 6 1,-9 12-150,-104-14-948,0-4-1104</inkml:trace>
  <inkml:trace contextRef="#ctx0" brushRef="#br0" timeOffset="12133.03">5994 1531 1560,'1'0'44,"0"0"-1,1 0 1,-1 1 0,0-1-1,0 0 1,0 0-1,1 1 1,-1-1-1,0 0 1,0 1 0,0-1-1,0 1 1,0 0-1,0-1 1,0 1-1,0 0 1,0 0 0,0 0-1,1 1 1,0 0-40,0 0 1,-1-1-1,1 1 0,-1 0 1,1 0-1,-1 0 1,0 0-1,0 0 1,1 1-1,0 2 1,-1 1 247,1-1 1,0 0 0,1 1 0,-1-1-1,1 0 1,0-1 0,6 8 0,2 5 465,-7-12-510,-1 0 0,1-1 0,0 1 0,0-1 0,1 0 0,7 5 0,13 12 575,44 42 116,-31-31-684,43 33 486,-51-43-330,-1 1-1,30 33 0,-47-44-255,0 0 60,-1 1 0,19 28 0,-16-20-40,2-1-1,0 0 0,26 24 0,-4-4-64,73 65 514,-82-79-392,36 46 0,-33-36-120,36 46 75,-17-24-46,24 25 79,-16-26 85,-19-21-156,29 41 49,-40-43-115,19 23-35,35 39 247,-56-68-104,40 33 1,-48-46-139,65 54 149,-61-48-97,30 34 0,-25-26-41,1-1 0,56 43 1,-70-59-19,47 29 15,-8-6 6,13 18 3,-54-42-19,0 2 0,19 23-1,-3 1 7,3-2-1,69 61 1,-40-50-16,-41-32 3,-1 0-1,-1 1 1,18 18 0,-11-5-4,-6-8 9,31 42 0,-12-11 5,58 60 0,-91-106-12,46 45 1,4 5 5,-51-50-7,11 11 2,-1 1-1,12 20 1,-18-27-173,0 0 0,1-1 0,0 0 0,0 0 0,19 13 0,-13-12-4398</inkml:trace>
  <inkml:trace contextRef="#ctx0" brushRef="#br0" timeOffset="13876.56">957 1256 4449,'0'-3'404,"0"0"-1,-1-1 1,2 1 0,-1 0-1,1-7 1,0 7-109,0 0 1,-1 0-1,0 1 0,0-1 1,0 0-1,0 0 0,0 0 0,-1-3 1,1 5-257,0 1-1,0 0 1,0 0 0,0 0 0,0-1 0,0 1 0,0 0 0,-1 0-1,1 0 1,0 0 0,0-1 0,0 1 0,0 0 0,0 0-1,0 0 1,-1 0 0,1 0 0,0-1 0,0 1 0,0 0 0,0 0-1,-1 0 1,1 0 0,0 0 0,0 0 0,0 0 0,-1 0 0,1 0-1,0 0 1,0 0 0,0 0 0,-1 0 0,1 0 0,0 0-1,0 0 1,0 0 0,-1 0 0,1 0 0,0 0 0,0 0 0,0 0-1,-1 0 1,1 0 0,0 0 0,0 0 0,0 1 0,0-1 0,-1 0-1,1 0 1,0 0 0,-8 8 387,2 3-302,1-1 1,1 1-1,-1 0 1,-3 18-1,-3 6-73,-88 209 136,95-234-174,4-9-9,0 1 0,-1-1 1,1 1-1,-1-1 0,0 1 1,1-1-1,-1 0 0,0 1 1,0-1-1,0 0 0,0 0 0,0 1 1,0-1-1,-1 1 0,1-2-15,1 0-1,0 0 1,0 0-1,0 0 0,0 0 1,0 1-1,0-1 1,0 0-1,0 0 0,0 0 1,0 0-1,0 0 1,0 0-1,0 0 0,0 0 1,0 0-1,-1 0 1,1 0-1,0 0 0,0 0 1,0 0-1,0 0 1,0 0-1,0 0 0,0 0 1,0 0-1,0 0 1,0 0-1,0 0 0,-1 0 1,1 0-1,0 0 1,0 0-1,0 0 0,0 0 1,0 0-1,0 0 1,0 0-1,0-1 0,0 1 1,0 0-1,0 0 1,0 0-1,0 0 0,0 0 1,0-5-741,7-9-1102,-5 10 1011,6-14-2327</inkml:trace>
  <inkml:trace contextRef="#ctx0" brushRef="#br0" timeOffset="14230.58">915 1217 4929,'1'-4'322,"1"-1"-1,1 1 1,-1 0-1,1 0 1,0 0-1,4-5 1,-6 7-269,1 0 0,0 0 0,0 0 0,0 1 1,0-1-1,0 1 0,0-1 0,1 1 0,-1 0 0,0 0 1,1 0-1,4-2 0,-6 3 7,0 0 1,0 0-1,0 0 1,0 0-1,0 0 0,1 0 1,-1 0-1,0 0 0,0 1 1,0-1-1,0 0 1,0 1-1,0-1 0,0 0 1,0 1-1,0-1 0,0 1 1,-1 0-1,1-1 1,0 1-1,0 0 0,0-1 1,-1 1-1,1 0 0,0 0 1,-1 0-1,1 0 1,-1 0-1,2 1 0,0 4 126,0-1 0,0 0-1,-1 1 1,2 8 0,-1-4 4,2 10 148,-1 0 0,1 38 0,-7 42 74,3-90-399,-13 87 123,2-28-37,11-65-118,0-4-18,-1 0 1,1 1-1,0-1 0,0 0 0,0 0 0,0 1 0,0-1 0,0 0 1,0 1-1,0-1 0,0 0 0,0 1 0,0-1 0,0 0 0,0 1 1,0-1-1,0 0 0,0 1 0,0-1 0,0 0 0,0 0 0,1 1 0,-1-1 1,0 0-1,0 1 0,0-1 0,1 0 0,-1 0 0,0 1 0,5 0-1895</inkml:trace>
  <inkml:trace contextRef="#ctx0" brushRef="#br0" timeOffset="14580.84">838 1424 7866,'-6'-3'880,"9"4"-864,1-1 16,4 0 16,4 2-8,-2 2 16,6-2 24,6 2 24,-1-1-16,9 0 0,1-1-184</inkml:trace>
  <inkml:trace contextRef="#ctx0" brushRef="#br0" timeOffset="14967.4">1124 1488 3025,'-6'-3'2194,"6"3"-2111,0 0 0,-1-1 1,1 1-1,0 0 0,-1 0 1,1 0-1,-1-1 0,1 1 1,0 0-1,-1 0 1,1 0-1,-1 0 0,1 0 1,-1 0-1,1-1 0,0 1 1,-1 0-1,1 0 0,-1 1 1,1-1-1,-1 0 1,1 0-1,-1 0 0,1 0 1,0 0-1,-1 0 0,1 1 1,-1-1-1,1 0 0,0 0 1,-1 0-1,1 1 1,-1-1-1,1 0 0,0 1 1,0-1-1,-1 0 0,1 1 1,0-1-1,-1 0 0,1 1 1,0 0-1,-2 1-5,1 1 0,0-1 0,1 1 0,-1-1 0,0 1 0,1 0 0,-1-1 0,1 1 0,0-1 0,0 1 0,0 3 1,0 7 207,-1-3-128,0 10 97,2 33 0,-1-48-248,1 0-1,0 0 0,0 0 1,0 0-1,0 0 0,1-1 1,0 1-1,0 0 0,0-1 1,1 1-1,5 7 0,-7-11-4,0 0 0,0 0 0,0 0-1,0-1 1,0 1 0,0 0 0,0 0 0,0-1-1,0 1 1,0 0 0,0-1 0,0 1 0,1-1-1,-1 0 1,0 1 0,0-1 0,1 0-1,1 1 1,-1-2 3,0 1-1,0 0 0,0-1 1,0 1-1,0-1 0,-1 0 1,1 1-1,0-1 1,0 0-1,-1 0 0,1 0 1,1-2-1,2-1 9,-1 0 1,0 0-1,0 0 0,0-1 1,-1 1-1,0-1 0,0 0 1,4-7-1,-2 0 120,0 0 0,6-22 0,-8 21 150,0 0 1,1-22-1,-4 30-158,0-1 0,0 1-1,0 0 1,-1 0 0,0-1 0,0 1-1,0 0 1,0 0 0,-4-8 0,4 11-101,0 0 0,0 1 0,0-1 0,0 1 0,0-1 0,-1 1 0,1-1 1,0 1-1,-1 0 0,1-1 0,-1 1 0,1 0 0,-1 0 0,1 0 1,-1 0-1,0 1 0,1-1 0,-1 0 0,0 1 0,0-1 0,0 1 0,0-1 1,0 1-1,1 0 0,-1 0 0,0 0 0,0 0 0,-3 1 0,3-1-27,0 1-1,-1-1 0,1 1 0,0 0 1,0 0-1,0 0 0,0 0 0,0 0 1,0 1-1,0-1 0,0 1 0,0-1 1,0 1-1,1 0 0,-1-1 0,1 1 1,-1 0-1,1 0 0,0 0 0,0 0 1,0 0-1,-1 3 0,0 2-203,0-1 1,1 1-1,-2 13 0,2 0-1014</inkml:trace>
  <inkml:trace contextRef="#ctx0" brushRef="#br0" timeOffset="15829.92">1153 4188 4753,'-10'-9'1189,"1"1"0,-12-8 1,18 14-986,-1 0 1,1 0-1,0 1 1,-1-1-1,1 1 1,-1-1 0,0 1-1,1 0 1,-1 1-1,0-1 1,-5 0 0,4 2-118,0-1-1,0 0 1,1 1 0,-1 0 0,1 0 0,-1 1 0,0-1 0,1 1 0,0 0 0,-1 0-1,1 0 1,-5 5 0,6-5-44,1 0-1,0 0 1,-1 1 0,1-1-1,0 1 1,0-1-1,0 1 1,0 0 0,0 0-1,1 0 1,0 0-1,-1 0 1,1 0 0,0 1-1,0-1 1,1 0 0,-1 0-1,0 7 1,2-2-46,-1 0 0,1 1 0,1-1 0,-1 0 0,2 0 0,-1 0 1,1 0-1,0 0 0,0-1 0,1 1 0,0-1 0,1 0 0,-1 0 0,1 0 1,1-1-1,-1 0 0,1 0 0,9 8 0,-13-13 3,1 1 0,-1 0 0,0-1 0,1 0 0,-1 1 0,1-1 0,0 0 0,-1 0 0,1-1 1,0 1-1,0-1 0,-1 1 0,1-1 0,0 0 0,0 0 0,0 0 0,-1 0 0,1 0 0,0-1 0,0 1 0,-1-1 0,1 0 0,0 0 0,-1 0 0,1 0 0,3-2 0,0-1 7,0-1-1,-1 0 0,1 0 1,-1 0-1,0 0 1,0-1-1,-1 0 0,0 0 1,6-11-1,0-3 46,14-40-1,-22 54-14,0 0-1,-1-1 0,1 1 1,-1-1-1,-1 1 1,1-1-1,-1-10 1,-1 13 12,1 0 0,-1-1 0,0 1 0,0 0 0,-1 0 0,1 0 0,-1 0 0,0 0 0,0 0 0,0 0 0,0 0 1,-4-4-1,3 5-31,1 0 1,-1 1 0,0-1 0,1 1 0,-1-1 0,0 1 0,0 0 0,-1 1 0,-3-3-1,5 3-48,0 1 1,0-1-1,0 0 0,0 1 0,0 0 0,-1-1 0,1 1 0,0 0 0,0 0 0,-1 1 0,1-1 0,0 0 0,0 1 0,0-1 0,0 1 0,-3 1 1,-9 5-830</inkml:trace>
  <inkml:trace contextRef="#ctx0" brushRef="#br0" timeOffset="17529.3">695 1054 3721,'-12'1'1240,"3"3"-472,4 0 80,-2 3-135,4 3-81,0 6-136,-7 6 48,4 13-80,2 7-152,-2 11-120,-2 0-56,0-6-72,1 1-8,2 1-40,-1-4-112,0-3-1080,2-2-552,-1-5-1785</inkml:trace>
  <inkml:trace contextRef="#ctx0" brushRef="#br0" timeOffset="27212.08">5985 1577 1840,'-1'1'232,"0"-1"0,0 1 0,0-1 0,0 1 0,0-1 0,0 1 0,0 0 0,0 0 0,0-1 0,0 1 0,0 0 0,0 0 0,0 0 0,1 0-1,-1 0 1,0 0 0,1 0 0,-1 0 0,1 0 0,-1 1 0,1-1 0,0 0 0,-1 0 0,1 0 0,0 3 0,0 1 66,0-1 1,0 1-1,1 0 1,0 0-1,2 6 1,1 7 136,-3-14-406,1 1 0,-1-1 0,1 1 0,0-1-1,4 7 1,-3-5-747,0 0 0,3 9 0,-1 1-3197</inkml:trace>
  <inkml:trace contextRef="#ctx0" brushRef="#br0" timeOffset="27736.39">6030 2067 1712,'5'11'424,"-3"0"-143,-2 0 551,0-1 128,0 0-328,2-1-24,4 4 144,-7-1-112,-3-1-23,7 4 119,-4 1-112,-4 0-248,5-1-296,5-1-40,-3-1-32,-2 7-24,1 0-1200,1 0-2777</inkml:trace>
  <inkml:trace contextRef="#ctx0" brushRef="#br0" timeOffset="28074.77">6033 2695 2681,'-2'14'736,"6"4"-232,-5 1-264,-2-4-88,3 1 104,3 2 48,-3 0-136,-4 2-48,4 3 56,-1 0 24,0-1-112,2 1-48,0-3-64,0-1-424</inkml:trace>
  <inkml:trace contextRef="#ctx0" brushRef="#br0" timeOffset="28413.41">6049 3338 4481,'-2'18'2360,"1"4"-1687,-1 0-65,4 3-264,-2-2-144,5 4-152,-2 2-16,-3 1 0,0 3-8,1-1-16,4-5 8,-1-6-24,3-2-64</inkml:trace>
  <inkml:trace contextRef="#ctx0" brushRef="#br0" timeOffset="28813.34">6097 3890 5233,'2'11'651,"-1"0"-1,0 0 1,-1 0 0,-2 18-1,1-5 107,3 55 1613,-2-69-2020,-1 14-1,0-15-212,1 0 0,1 16 0,2-8-80,-1-6-32,-1 1 1,0 17-1,1 19-6,0-35-11,-2 0 0,0 19 0,-2-14-1,1 26 0,1-41-4,0-3-3,0 0-1,0 0 0,0 0 1,0 1-1,0-1 1,0 0-1,0 0 1,0 0-1,0 0 0,0 1 1,0-1-1,0 0 1,0 0-1,0 0 0,0 1 1,0-1-1,0 0 1,0 0-1,0 0 1,0 0-1,0 1 0,0-1 1,0 0-1,0 0 1,1 0-1,-1 0 1,0 0-1,0 1 0,0-1 1,0 0-1,0 0 1,0 0-1,1 0 1,-1 0-1,0 0 0,0 0 1,0 1-1,0-1 1,1 0-1,-1 0 1,0 0-1,0 0 0,1 0 1,-6-18-39,5-7 29,0 18 11,1 0-1,-2 1 1,0-10-1,-5-15-151,1 1-1,2-1 1,1-56 0,3 56-2519,3 16-42</inkml:trace>
  <inkml:trace contextRef="#ctx0" brushRef="#br0" timeOffset="29985.17">6053 4755 4425,'0'0'94,"0"0"0,0 0 0,1 0 0,-1 0 0,0 0-1,0-1 1,0 1 0,0 0 0,0 0 0,0 0 0,0 0 0,0-1 0,0 1 0,0 0 0,0 0 0,0 0-1,0-1 1,1 1 0,-2 0 0,1 0 0,0 0 0,0-1 0,0 1 0,0 0 0,0 0 0,0 0 0,0-1 0,0 1-1,0 0 1,0 0 0,0 0 0,0 0 0,0-1 0,-1 1 0,1 0 0,0 0 0,0 0 0,0 0 0,0 0-1,0-1 1,-1 1 0,1 0 0,0 0 18,-1 0-1,1 0 0,-1 0 0,0 0 1,1 0-1,-1 0 0,1 0 1,-1 0-1,1 1 0,-1-1 1,1 0-1,-1 0 0,1 0 1,0 1-1,-1-1 0,0 1 1,0 0-39,0-1 0,0 1 0,1 0 0,-1 0 0,0 0 0,1 0 0,-1 0 0,0 0 0,1 0 0,-1 0 0,1 0 0,0 0 0,-1 1 0,1-1 0,0 1 0,-2 6 198,-11 27 409,-4 14-248,14-38-398,1 0 0,1 0 0,-1 18 0,1-24-37,2 1 1,-1-1 0,1 1 0,0-1-1,0 1 1,0-1 0,1 1 0,0-1-1,2 5 1,-3-9-1,-1-1-1,0 0 1,0 1 0,1-1-1,-1 1 1,0-1-1,1 0 1,-1 0-1,0 1 1,1-1 0,-1 0-1,0 0 1,1 1-1,-1-1 1,0 0 0,1 0-1,-1 0 1,1 0-1,-1 1 1,1-1 0,-1 0-1,1 0 1,-1 0-1,0 0 1,1 0 0,-1 0-1,1 0 1,-1 0-1,1-1 1,-1 1 0,1 0-1,11-5-53,-12 4 56,8-4-10,0-1-1,0-1 1,-1 1-1,12-15 1,-11 12 11,-2 0 7,-6 8-6,0 1 1,0-1-1,0 1 1,0 0-1,1-1 1,-1 1-1,0-1 1,0 1-1,1 0 1,-1-1-1,0 1 0,0-1 1,1 1-1,-1 0 1,0 0-1,1-1 1,-1 1-1,0 0 1,1-1-1,-1 1 1,1 0-1,-1 0 0,0 0 1,1 0-1,-1-1 1,1 1-1,-1 0 1,1 0-1,-1 0 1,1 0-1,-4 18 19,4-10-18,1 0 0,1 0 0,-1 0 0,2 0 0,-1 0 0,1-1 0,5 9 1,-8-13-5,1-1 1,-1 0 1,1 1-1,0-1 0,0 0 1,-1 0-1,1 0 1,1 0-1,-1 0 1,0 0-1,0-1 0,1 1 1,-1-1-1,1 1 1,-1-1-1,1 0 0,0 0 1,-1 0-1,1 0 1,0-1-1,0 1 1,0-1-1,-1 0 0,1 0 1,0 0-1,0 0 1,0 0-1,0 0 0,-1-1 1,1 1-1,0-1 1,0 0-1,-1 0 1,1 0-1,0 0 0,-1-1 1,1 1-1,-1-1 1,4-2-1,-2 0 9,0 0 1,-1 0-1,1 0 0,-1-1 0,0 1 1,0-1-1,0 0 0,-1 0 0,1 0 1,-1 0-1,0 0 0,-1 0 0,0-1 0,2-8 1,-2 3 36,0 0 1,-1 1-1,-1-1 0,0 0 1,0 0-1,-4-15 1,3 21-34,1 0 0,-1 0 0,0 1 0,0-1 0,0 1 0,-3-6 0,4 9-8,0 0 1,0 0-1,1 0 0,-1 0 1,0 0-1,0 0 1,0 0-1,0 0 0,0 0 1,-1 0-1,1 1 0,0-1 1,0 0-1,-1 1 1,1-1-1,0 1 0,0-1 1,-1 1-1,1 0 1,-1-1-1,1 1 0,0 0 1,-1 0-1,1 0 0,0 0 1,-3 1-1,-29 9-1664</inkml:trace>
  <inkml:trace contextRef="#ctx0" brushRef="#br0" timeOffset="30524.78">6446 5001 5289,'-1'-4'2087,"-1"2"-200,-3 2-994,3 0-821,-1 0 96,1 0 1,0 1 0,-1-1-1,1 1 1,0 0 0,0-1 0,-1 1-1,1 0 1,0 1 0,0-1 0,0 0-1,-3 3 1,1-1 0,0 1-1,0-1 1,1 1 0,-6 6-1,7-6-149,0 0 1,0 0-1,0 0 0,0 0 0,0 0 1,1 0-1,0 1 0,0-1 0,0 0 0,0 1 1,1-1-1,0 1 0,-1-1 0,2 1 1,-1-1-1,2 9 0,-1-10-22,-1 0 0,1 1 0,1-1 0,-1 0 0,0 0 0,1 0 0,-1 0 0,1 0-1,0-1 1,0 1 0,0 0 0,0-1 0,1 1 0,-1-1 0,1 0 0,-1 0 0,1 0 0,0 0 0,0 0 0,0-1 0,0 1 0,0-1 0,3 1 0,-3-1 2,0 0 1,0-1-1,0 0 0,1 1 1,-1-1-1,0 0 1,0-1-1,0 1 1,0 0-1,0-1 1,0 0-1,0 0 1,0 0-1,0 0 1,-1 0-1,1 0 1,0-1-1,-1 1 1,1-1-1,0 0 1,-1 0-1,0 0 1,3-3-1,2-2 10,0-1 0,-1 0-1,0-1 1,0 1 0,6-15 0,-10 19 0,0 1 0,-1-1 1,1 1-1,-1-1 0,0 0 0,0 1 1,1-8-1,-2 9-1,-1-1 1,1 1-1,0 0 0,0-1 0,-1 1 0,1 0 0,-1 0 1,0-1-1,0 1 0,0 0 0,0 0 0,0 0 1,0 0-1,-2-2 0,1 1-2,0 1 0,0 0-1,0 0 1,-1-1 0,1 1 0,0 1 0,-1-1-1,1 0 1,-1 1 0,0-1 0,1 1 0,-1 0 0,0 0-1,0 0 1,0 0 0,0 0 0,0 1 0,0-1 0,0 1-1,0 0 1,-4 0 0,7 0-6,-60 12-1280,44-7-1977</inkml:trace>
  <inkml:trace contextRef="#ctx0" brushRef="#br0" timeOffset="32009.41">7868 1872 5809,'4'-14'5252,"-5"15"-5127,0 1 0,0-1 0,0 0-1,0 1 1,0-1 0,0 0 0,0 0 0,-2 2 0,-6 7-10,-8 12-39,-64 93 117,58-80-169,-25 52 0,23-42-19,16-30-11,-10 22-1,19-36 6,0 0-1,0-1 1,0 1-1,0 0 1,0-1-1,0 1 0,0 0 1,0 0-1,0-1 1,0 1-1,0 1 1,0-2 0,0 0 1,0 0 0,0 0 0,1 0-1,-1 1 1,0-1 0,0 0 0,0 0-1,0 0 1,0 0 0,0 0 0,0 0-1,0 0 1,0 1 0,0-1 0,0 0-1,0 0 1,0 0 0,0 0 0,1 0-1,-1 0 1,0 0 0,0 0 0,0 0-1,0 0 1,0 0 0,0 0 0,0 0-1,0 1 1,1-1 0,-1 0 0,0 0-1,0 0 1,0 0 0,0 0 0,0 0-1,0 0 1,1 0 0,-1 0 0,0 0 0,0 0-1,0-1 1,0 1 0,0 0 0,0 0-1,0 0 1,1 0 0,-1 0 0,0 0-1,0 0 1,0 0 0,0 0 0,0 0-1,0 0 1,0 0 0,0 0 0,0-1-1,0 1 1,1 0 0,-1 0 0,0 0-1,0 0 1,0 0 0,0 0 0,0 0-1,0-1 1,0 1 0,0 0 0,0 0-1,0-1 3,1 0 0,-1 0 0,1 1 0,0-1 0,-1 0 1,1 0-1,0 1 0,-1-1 0,1 0 0,0 1 0,0-1 0,-1 1 0,1-1 0,0 1 0,0 0 0,0-1 0,0 1 0,0 0 0,0-1 0,0 1 0,0 0 0,0 0 0,0 0 0,0 0 0,0 0 0,1 0 0,-2 0-1,0 0-1,0 0 1,0 0 0,1 0 0,-1 0-1,0 0 1,0 0 0,0 0 0,0 0-1,0 1 1,0-1 0,0 0 0,1 0-1,-1 0 1,0 0 0,0 0-1,0 0 1,0 0 0,0 0 0,0 1-1,0-1 1,0 0 0,0 0 0,0 0-1,0 0 1,0 0 0,0 1-1,0-1 1,0 0 0,0 0 0,0 0-1,0 0 1,0 0 0,0 0 0,0 1-1,0-1 1,0 0 0,0 0 0,0 0-1,0 0 1,-3 6 21,2-4-13,-24 60 125,9-20-68,-6 26-14,16-45-39,-10 22 1,13-38-14,-8 22 6,10-27-6,0 0-1,1 1 0,0-1 0,-1 0 0,1 0 0,0 0 0,0 0 1,0 1-1,0-1 0,1 0 0,0 3 0,-1-6 4,0-1 0,0 1 0,0 0-1,0 0 1,1 0 0,-1 0 0,1-1 0,-1 1 0,0 0-1,1 0 1,0 0 0,-1 0 0,1 0 0,0 0 0,-1 0-1,2-1 1,4-6 2,-4 5-3,0 0 0,1 0 0,-1 0 0,1 0 0,0 0 0,6-4 0,6-6 2,12-11 2,43-31 1,-36 30 4,-31 22-10,4-2 21,-6 5 9,-2 4 20,-4 6 32,0-1 0,-12 17 0,-7 11 28,10-7 169,-18 54 1,15-35-84,6-20-143,-24 75 12,33-97-95,0 2 0,1-1 0,0 0 0,0 0 0,1 0 0,1 12 0,-1-14-1981,8-14-512,3-2-1496</inkml:trace>
  <inkml:trace contextRef="#ctx0" brushRef="#br0" timeOffset="32529.1">7538 2732 6257,'2'-3'614,"0"0"-1,0 1 1,0 0-1,0-1 1,1 1-1,-1 0 1,1 0-1,4-3 1,-7 5-582,1 0 0,-1 1 0,0-1 0,0 0 0,0 0 0,0 0 1,1 0-1,-1 0 0,0 1 0,0-1 0,0 0 0,0 0 1,0 0-1,0 1 0,0-1 0,1 0 0,-1 0 0,0 0 0,0 1 1,0-1-1,0 0 0,0 0 0,0 1 0,0-1 0,0 0 1,0 0-1,0 0 0,0 1 0,0-1 0,0 0 0,-1 1 1,0 9 168,-4 10 34,1-8-143,1 1 0,-3 20 0,4-4-50,-3 39-18,5-66-25,0 0 0,0 0 0,0 0 0,1-1 0,-1 1 0,1 0 0,-1 0 0,1 0 0,-1 0 1,1 0-1,0 0 0,0-1 0,0 1 0,0 0 0,2 2 0,-2-3 0,0 0 1,0-1-1,0 1 0,1-1 1,-1 1-1,0-1 0,0 1 0,0-1 1,0 0-1,0 0 0,0 1 0,1-1 1,-1 0-1,0 0 0,0 0 1,0 0-1,1 0 0,-1-1 0,0 1 1,0 0-1,0 0 0,0-1 1,0 1-1,1-1 0,-1 1 0,0-1 1,1-1-1,6-2 9,-1-1 0,1 0 0,-2 0 0,10-9-1,23-28 18,-7 7-153,6-5-2238,-21 24-809</inkml:trace>
  <inkml:trace contextRef="#ctx0" brushRef="#br0" timeOffset="33237.49">8148 1637 2889,'-31'-1'3471,"18"1"-1985,0-1 1,-22 3 0,26 0 297,19-4-1319,4 0-331,0 1 0,24 1-1,5 0-107,67-10-2600,-72 8-3283</inkml:trace>
  <inkml:trace contextRef="#ctx0" brushRef="#br0" timeOffset="33867.43">8562 1457 6681,'4'-7'1042,"-3"5"-574,1 0-1,-1 0 0,0 0 0,0 0 1,0 0-1,0 0 0,0-4 0,-2 6-97,-3 2-266,-4 6-103,8-8 23,-8 7 4,1 1-1,0-1 1,0 2-1,1-1 1,0 0 0,-6 13-1,5-6-18,-2 3-11,1 0-1,-8 32 1,15-47-2,0 0 0,1 0 0,-1 1 0,1-1 0,0 1 0,0-1 0,0 0 0,1 1 0,0 4 0,-1-7 2,1 1 0,0-1-1,-1 0 1,1 1 0,-1-1-1,1 0 1,0 0 0,0 0-1,0 1 1,0-1 0,0 0-1,0 0 1,0 0 0,0-1-1,0 1 1,0 0 0,1 0 0,-1-1-1,0 1 1,1 0 0,-1-1-1,0 1 1,1-1 0,2 1-1,3 0 2,0-1 1,0 1-1,0-1 0,0 0 0,9-2 1,35-9-481,-32 7-329,6-1-1366</inkml:trace>
  <inkml:trace contextRef="#ctx0" brushRef="#br0" timeOffset="34226.41">8660 1507 8346,'-6'-2'776,"3"0"80,-3 4 280,-4 5-303,-1 9-401,0 3-152,-3 4-40,-2 5 48,0 6-64,2 3-112,6-1-104,1-1-24,7-7-432,2-6-912</inkml:trace>
  <inkml:trace contextRef="#ctx0" brushRef="#br0" timeOffset="34621.75">8768 1579 6889,'-2'-5'381,"0"-1"0,0 0 0,0 0 0,1 0 0,-1-7 0,2 11-322,0 1 0,0 0 0,-1-1-1,1 1 1,-1 0 0,1-1 0,-1 1-1,1 0 1,-1 0 0,1 0 0,-1 0 0,0-1-1,0 1 1,0 0 0,0 0 0,1 0-1,-1 1 1,0-1 0,-1 0 0,1 0 0,0 0-1,0 1 1,-2-2 0,2 2-15,0 0 0,0-1 0,0 1 0,1 0 1,-1 0-1,0 0 0,0 0 0,0 0 0,1 0 0,-1 0 0,0 1 1,0-1-1,1 0 0,-1 0 0,0 1 0,-1-1 0,1 1 10,0 0 0,0 0 0,0 0 0,0 0 0,0-1 0,0 1 0,0 0 0,0 1 0,1-1 0,-1 0 0,0 0 0,1 0 0,-2 2 0,-25 65 977,25-62-1018,0 1 0,1-1 1,0 1-1,0 0 0,0-1 1,1 1-1,0 0 0,1-1 1,-1 1-1,1 0 1,2 7-1,-2-12-18,-1 0 1,1-1-1,-1 1 1,1 0-1,0 0 1,-1 0-1,1-1 1,0 1-1,0-1 1,1 1-1,-1-1 1,0 1-1,0-1 1,1 1-1,-1-1 1,1 0-1,-1 0 1,1 0-1,3 2 1,-4-3-1,1 1 1,0-1-1,0 1 1,0-1-1,0 0 1,0 0 0,0 0-1,0 0 1,0 0-1,0-1 1,0 1-1,0 0 1,0-1 0,0 0-1,0 1 1,-1-1-1,1 0 1,0 0 0,2-2-1,3-2 21,1 0 0,-2-1 0,1 0 0,-1-1 0,0 1 0,0-1 0,-1 0 0,1-1 0,-2 1 0,1-1 0,-1 0 0,0 0 0,2-10 0,-5 16 31,0-1-1,0 1 1,0-1 0,0 0-1,-1 0 1,1 1 0,-1-1-1,0 0 1,0 0-1,0 1 1,0-1 0,0 0-1,-1 0 1,1 1 0,-1-1-1,0 0 1,0 1-1,0-1 1,0 1 0,0-1-1,0 1 1,-1-1 0,1 1-1,-3-3 1,2 3-40,0-1 0,0 1 1,0 0-1,0 0 1,0 0-1,-1 0 0,1 1 1,0-1-1,-1 1 0,0-1 1,1 1-1,-1 0 0,0 0 1,1 0-1,-1 0 0,0 1 1,0-1-1,0 1 0,0-1 1,0 1-1,1 0 1,-1 0-1,0 1 0,0-1 1,0 1-1,0-1 0,0 1 1,1 0-1,-1 0 0,0 0 1,0 0-1,1 0 0,-1 1 1,-3 2-1,-2 2-513,1 0-1,-13 12 1,9-2-1948</inkml:trace>
  <inkml:trace contextRef="#ctx0" brushRef="#br0" timeOffset="35781.68">9296 1368 4625,'-2'-2'726,"1"-1"0,-1 1-1,1 0 1,-1 0 0,0 0 0,-2-1 0,1 0-321,-1 1 0,1 0 0,-1 0 0,0 0 0,-5-2 0,-1 0-88,6 2-119,0 0 1,0 0-1,1 1 1,-1 0-1,-8-2 1,11 3-180,0 0 0,1 0 0,-1 0-1,0 0 1,0 0 0,0 0 0,1 0 0,-1 0 0,0 1 0,0-1 0,0 0 0,1 1 0,-1-1 0,0 0 0,0 1 0,1-1 0,-1 1 0,1-1 0,-1 1-1,0-1 1,1 1 0,-1 0 0,1-1 0,-1 1 0,1 0 0,-1-1 0,1 1 0,0 0 0,-1-1 0,1 1 0,0 0 0,-1 0 0,1 0 0,0-1 0,0 1-1,0 1 1,-4 13-27,3-13 5,0 0 0,0 0 0,0 0 0,1 1 0,-1-1 0,1 0 0,0 0 0,0 1 0,0-1 0,0 0 0,0 1 0,0-1 0,0 0 0,2 5 0,1 1-5,7 18-23,-9-25 29,-1-1-1,0 1 1,1 0-1,0-1 1,-1 1-1,1 0 1,-1-1-1,1 1 1,0-1-1,-1 1 1,1-1-1,0 0 1,-1 1-1,1-1 1,0 0-1,0 1 1,0-1-1,-1 0 1,1 0-1,0 0 1,0 1-1,0-1 1,0 0-1,-1 0 1,1 0-1,0 0 1,0-1-1,0 1 1,-1 0-1,1 0 1,0 0-1,0-1 1,0 1-1,-1 0 1,2-1-1,4-2 0,-1 0-1,0-1 1,9-6-1,-8 5 4,10-8 11,0-1-1,21-24 1,23-35 21,-52 62-21,0 0-1,0 0 0,-2-1 0,1 0 1,-1 0-1,-1-1 0,0 0 1,-1 0-1,3-16 0,-6 27-7,-1-1 0,0 1 0,0 0-1,0-1 1,0 1 0,0-1 0,-1 1 0,1 0-1,-1-1 1,1 1 0,-1 0 0,0 0 0,0-1 0,0 1-1,0 0 1,-3-3 0,4 4-2,-1 1-1,1 0 1,-1-1-1,1 1 1,-1 0-1,1-1 1,-1 1-1,1 0 1,-1-1-1,1 1 1,-1 0-1,1 0 1,-1 0-1,0 0 1,1 0-1,-1 0 1,1 0-1,-1 0 1,0 0-1,1 0 1,-1 0-1,1 0 1,-1 0-1,1 0 1,-1 0-1,0 1 1,1-1-1,-1 0 1,1 0-1,-1 1 1,1-1-1,-1 0 1,1 1-1,-1 0 1,-3 1 0,1 1 0,-1 0 0,-3 4 0,6-6 1,-3 3 0,1 0 1,0 0-1,-1 1 1,1-1-1,1 1 0,-1 0 1,1 0-1,0 0 1,0 0-1,-2 11 0,1 1-4,-2 36-1,4-41 6,0-1-2,-1 59-2,3-61-11,-1 0 0,1-1 1,1 1-1,0-1 0,5 17 0,-6-24-49,-1 1 0,1-1 0,-1 0-1,1 1 1,0-1 0,0 0 0,0 1 0,0-1-1,0 0 1,0 0 0,0 0 0,0 0-1,0 0 1,1 0 0,-1 0 0,0 0-1,1 0 1,-1-1 0,0 1 0,1-1-1,-1 1 1,1-1 0,2 1 0,11-1-1736</inkml:trace>
  <inkml:trace contextRef="#ctx0" brushRef="#br0" timeOffset="36137.17">9615 1165 7506,'2'-9'892,"-2"9"-839,0 0 0,0 0-1,0 0 1,0-1 0,0 1 0,0 0 0,0 0 0,0 0 0,0 0-1,0 0 1,0 0 0,0 0 0,0 0 0,0-1 0,0 1-1,0 0 1,0 0 0,0 0 0,0 0 0,0 0 0,0 0 0,0 0-1,1 0 1,-1 0 0,0 0 0,0 0 0,0-1 0,0 1 0,0 0-1,0 0 1,0 0 0,0 0 0,0 0 0,0 0 0,1 0-1,-1 0 1,0 0 0,0 0 0,0 0 0,0 0 0,0 0 0,0 0-1,0 0 1,0 0 0,1 0 0,-1 5 190,1 1 1,-1-1-1,-1 1 1,1-1-1,-1 1 1,0-1-1,-2 7 0,-2 20-115,1 99-221,4-130 43,0 0 1,0 0-1,0 0 1,0 0 0,0 1-1,1-1 1,-1 0-1,0 0 1,1 0-1,-1 0 1,0 0-1,1 0 1,0 0 0,-1 0-1,1 0 1,1 2-1,-2-3-9,0 0 0,1 1 0,-1-1 0,0 0 0,1 0 0,-1 0 0,0 0 1,1 1-1,-1-1 0,0 0 0,1 0 0,-1 0 0,0 0 0,1 0 0,-1 0 0,0 0 0,1 0 0,-1 0 0,1 0 0,-1 0 0,1-1-94,0 1 1,0-1-1,0 1 1,0-1-1,-1 1 1,1-1-1,0 1 1,0-1-1,-1 1 1,1-1-1,0-1 1,4-6-1564,-1-3-277</inkml:trace>
  <inkml:trace contextRef="#ctx0" brushRef="#br0" timeOffset="36612.83">9599 1155 7858,'-30'-7'4987,"43"-2"-4477,-3 5-420,0 0 1,0 1-1,20-5 0,-24 7-72,0 1 0,0-1-1,0 1 1,0 0-1,0 0 1,0 1 0,0 0-1,9 2 1,-14-3-15,1 1 0,-1-1 1,0 1-1,1-1 0,-1 1 0,0-1 0,0 1 1,0 0-1,0 0 0,0 0 0,1 0 0,-1 0 1,-1 0-1,1 0 0,0 0 0,0 0 1,1 2-1,-2-2 3,1 1 0,-1-1-1,1 1 1,-1 0 0,0-1 0,0 1 0,0 0 0,0-1 0,0 1 0,0 0 0,0-1-1,-1 1 1,1-1 0,0 1 0,-2 1 0,-1 6 24,-1 0 0,-8 14 0,8-16-21,-1 1 0,2 0 0,-6 15 1,8-20-13,1-1 1,-1 1 0,1 0-1,-1 0 1,1 0 0,0 0-1,0 0 1,1 0 0,-1 0-1,1-1 1,-1 1 0,1 0-1,0 0 1,0 0 0,2 3-1,1 1-4,0 0-1,0-1 1,1 1 0,0-1-1,0-1 1,0 1-1,9 6 1,3 2 13,25 13 1,-34-23-1,-7-3-3,1 0 1,-1 0-1,0 0 0,1 0 0,-1 0 0,0 0 0,0 0 0,0 0 1,0 0-1,0 0 0,0 1 0,0-1 0,0 0 0,-1 1 0,1-1 1,0 1-1,0 2 0,-1-3-1,0 0 0,0 0 0,0 0 0,-1 0 0,1 0 0,0 0 0,0 0 1,-1 0-1,1 0 0,0 0 0,-1 0 0,1 0 0,-1 0 0,0 0 0,1 0 0,-1-1 0,0 1 0,1 0 0,-1 0 1,0-1-1,0 1 0,0 0 0,0-1 0,1 1 0,-3 0 0,-1 1 7,0-1 0,1 0 1,-1 0-1,0 0 0,0 0 0,0-1 1,0 1-1,0-1 0,0 0 0,-6-1 0,-3 1 9,-1-1 26,1-1 1,-1 0 0,-23-7-1,23 6-413,1 0-1,0 0 0,0 1 0,-18 0 0,7 3-2807</inkml:trace>
  <inkml:trace contextRef="#ctx0" brushRef="#br0" timeOffset="36982.95">9155 1588 6121,'-4'0'1157,"-1"0"-1,1 0 1,-8-1 0,12 1-1091,0-1 0,0 1 1,0 0-1,0-1 0,0 1 1,0 0-1,0-1 1,1 1-1,-1 0 0,0-1 1,0 1-1,0 0 0,0-1 1,1 1-1,-1 0 1,0 0-1,0-1 0,0 1 1,1 0-1,-1 0 0,0-1 1,1 1-1,-1 0 1,0 0-1,1 0 0,6-5 40,1 1-1,0 1 1,0 0-1,0 0 1,0 0-1,0 1 1,10-1 0,7-1 18,1 3 0,0 0 0,40 4 0,-4 0-88,12-4 28,41 2-1362,-88 1-516</inkml:trace>
  <inkml:trace contextRef="#ctx0" brushRef="#br0" timeOffset="37863.39">9258 1962 1696,'3'-4'1084,"11"-15"2304,-13 18-3126,0 0-1,-1 0 1,1-1-1,-1 1 1,1 0 0,-1 0-1,1 0 1,-1-1-1,0 1 1,0 0-1,1-1 1,-1 1-1,0 0 1,0-3-1,-1 3-99,1 1-1,-1-1 0,1 0 0,-1 0 1,1 0-1,-1 0 0,0 0 0,1 1 0,-1-1 1,0 0-1,0 1 0,0-1 0,1 0 0,-1 1 1,0-1-1,0 1 0,0-1 0,0 1 0,0 0 1,0-1-1,0 1 0,0 0 0,0 0 0,0 0 1,0 0-1,0 0 0,-2 0 0,0-1-41,-1 1-1,1 1 0,-1-1 1,1 0-1,0 1 1,-1 0-1,-3 1 1,0 1-98,0 0 0,1 1 0,0 0 0,0 0 0,0 0 0,0 1 0,1 0 0,-1 0 0,-7 11 0,10-12-31,0 0 0,0 0-1,0 0 1,1 1 0,0-1-1,0 1 1,0-1 0,0 1 0,1 0-1,0 0 1,0 0 0,0 0 0,1-1-1,-1 1 1,2 7 0,-1-11 1,0 0 0,0 0 0,0 0 0,0 0 0,0 0-1,1-1 1,-1 1 0,0 0 0,1 0 0,-1 0 0,1 0 0,-1 0 0,1 0 0,-1-1 0,1 1 0,-1 0 0,2 1 0,-1-2 1,0 0 0,-1 1 1,1-1-1,0 0 0,-1 0 0,1 1 0,0-1 0,0 0 1,0 0-1,-1 0 0,1 0 0,0 0 0,0 0 0,-1 0 1,1 0-1,0 0 0,1-1 0,2 0-9,1-1-1,-1 0 1,1-1-1,-1 1 0,8-6 1,5-6 16,-1 0 1,18-19-1,28-38 13,-33 37-7,104-139 97,-130 168-96,-1 2 2,0 1-1,0 0 1,-1-1-1,1 0 1,-1 1-1,0-1 1,0 0-1,1-4 1,-2 7-4,0 0 0,0-1 0,0 1 0,0 0 1,0 0-1,0-1 0,0 1 0,0 0 0,0-1 1,0 1-1,0 0 0,0 0 0,0-1 0,0 1 0,0 0 1,0 0-1,0-1 0,0 1 0,-1 0 0,1 0 1,0-1-1,0 1 0,0 0 0,0 0 0,-1 0 1,1-1-1,0 1 0,0 0 0,0 0 0,-1 0 0,1 0 1,0-1-1,0 1 0,-1 0 0,1 0 0,0 0 1,0 0-1,-1 0 0,1 0 0,0 0 0,-1 0 1,1 0-1,0 0 0,0 0 0,-1 0 0,1 0 0,0 0 1,-1 0-1,1 0 0,0 0 0,0 0 0,-1 0 1,1 0-1,-1 1 0,-1 0 15,1-1-1,-1 1 1,0 0-1,0 0 1,0 0 0,-2 3-1,-52 51 50,48-45-71,0 0 0,0 0 0,1 1 0,-7 14 0,8-12-6,0 1 1,1 0-1,-5 23 1,9-29-3,-1 0 0,1 0 1,1-1-1,-1 1 0,1 0 1,1 0-1,-1-1 0,4 13 1,-4-19 6,0 1 0,1-1-1,-1 0 1,1 1 0,0-1 0,-1 0 0,1 1 0,0-1 0,0 0 0,0 0 0,0 0 0,0 0 0,0 0 0,0 0 0,0 0 0,1 0-1,-1 0 1,0 0 0,0-1 0,1 1 0,-1 0 0,1-1 0,-1 1 0,0-1 0,1 0 0,-1 1 0,1-1 0,-1 0 0,1 0 0,-1 0-1,4 0 1,1-1 6,1 0 0,0 0-1,-1-1 1,1 0-1,9-4 1,-8 2 2,0 0 0,-1-1 1,1 0-1,-1 0 0,0 0 0,0-1 0,11-12 0,-9 10 8,-8 7-12,0 1 0,0-1 0,0 0 1,0 1-1,0-1 0,0 0 0,0 0 1,-1 0-1,1 1 0,0-1 0,-1 0 1,1 0-1,0 0 0,-1 0 1,1 0-1,-1 0 0,0-1 0,1 1 1,-1 0-1,0 0 0,1-2 0,-1-4 9,0 6-5,0-1 0,0 1-1,0 0 1,0-1 0,0 1-1,0-1 1,-1 1 0,0-3-1,1 3 0,-1 1 0,1-1 0,-1 0 0,1 1 0,-1-1 0,0 0-1,1 1 1,-1-1 0,0 1 0,0-1 0,1 1 0,-1-1 0,0 1-1,0 0 1,0-1 0,1 1 0,-1 0 0,-2 0 0,1-1-7,-1 0 1,0 1 0,0 0-1,0 0 1,1 0 0,-1 0-1,0 0 1,0 0-1,0 1 1,1-1 0,-1 1-1,0 0 1,1 0 0,-1 0-1,0 0 1,1 0-1,-3 2 1,-5 2-3,2 1 0,-1 0 0,1 1 0,0-1 1,-14 16-1,18-17 2,0-1 0,1 1 0,0 0 0,0 0 0,-3 8 1,5-10-3,0 0 0,0 0 1,0 0-1,0 0 0,1 1 1,0-1-1,-1 0 1,1 0-1,0 1 0,1 4 1,0-6-1,-1 0-1,0-1 1,1 1 0,-1 0 0,1-1 0,0 1-1,0 0 1,0-1 0,0 1 0,0-1 0,0 1-1,0-1 1,0 0 0,0 1 0,0-1 0,1 0-1,1 1 1,0 0 11,-1-1 0,1 0 0,0 1 0,0-1 1,-1-1-1,1 1 0,0 0 0,0-1 0,5 1 0,1-1-127,-1 0-1,1-1 1,-1 0 0,1-1 0,-1 1-1,12-5 1,1-2-2083,3-1-1401</inkml:trace>
  <inkml:trace contextRef="#ctx0" brushRef="#br0" timeOffset="38334.95">9680 1869 7794,'2'-2'274,"-1"0"0,1 0 0,-1 0 0,0 0-1,0 0 1,0 0 0,0-1 0,0 1 0,0-1 0,0 1 0,-1-1 0,1 1 0,-1-3 0,0 4-242,0 1-1,0 0 1,0 0-1,0-1 1,0 1-1,-1 0 1,1 0 0,0-1-1,0 1 1,0 0-1,0 0 1,-1 0-1,1-1 1,0 1-1,0 0 1,0 0 0,-1 0-1,1 0 1,0-1-1,0 1 1,0 0-1,-1 0 1,1 0-1,0 0 1,0 0-1,-1 0 1,1 0 0,0 0-1,0 0 1,-1 0-1,1 0 1,0 0-1,-1 0 1,1 0-1,0 0 1,0 0 0,-1 0-1,1 0 1,0 0-1,0 0 1,0 0-1,-1 1 1,-11 4 984,-30 28-76,39-31-896,1 0 1,0 0-1,-1 0 0,1 1 1,0-1-1,0 1 0,-2 4 1,-9 10 63,11-14-95,-1 0-1,1 0 1,-1 0 0,1 0 0,0 0 0,0 0 0,0 1 0,1-1 0,-1 1 0,1-1 0,0 1 0,0-1 0,0 1-1,0 0 1,0 6 0,0-2-3,0-1 33,0 1 1,1-1-1,0 0 1,1 12-1,-1-17-25,1 0 0,-1 0 0,1 0 0,-1-1 0,1 1-1,0 0 1,0 0 0,-1-1 0,1 1 0,0-1 0,0 1 0,1-1 0,-1 1 0,0-1-1,1 1 1,-1-1 0,0 0 0,1 0 0,-1 0 0,1 0 0,0 0 0,-1 0 0,4 1-1,-1-1 7,1 0-1,-1 0 0,0-1 1,1 1-1,-1-1 0,1 0 0,-1 0 1,1 0-1,-1-1 0,0 0 0,5-1 1,7-2-101,25-11 1,-7 1-820,-3 1-1831</inkml:trace>
  <inkml:trace contextRef="#ctx0" brushRef="#br0" timeOffset="40549.88">5966 1482 832,'1'0'147,"-1"1"-1,1-1 1,0 0-1,-1 1 1,1-1 0,0 0-1,-1 0 1,1 1-1,0-1 1,-1 0-1,1 0 1,0 0 0,-1 0-1,1 0 1,0 0-1,-1 0 1,1 0-1,0 0 1,-1 0 0,1 0-1,0-1 1,1 1-1,0-1 880,-12 4 712,10-3-1688,-1 0 1,1 1-1,-1-1 0,1 0 1,0 0-1,-1 0 0,1 0 1,-1 0-1,1 1 1,0-1-1,-1 0 0,1 0 1,-1 0-1,1 0 0,0 0 1,-1 0-1,1-1 0,-1 1 1,1 0-1,0 0 1,-1 0-1,1 0 0,0 0 1,-1 0-1,1-1 0,-1 1 1,1 0-1,-1-1 1,1 0 95,-1 0 0,1 0 0,-1 1 0,1-1 0,0 0 0,0 0 0,-1 0 0,1 0 0,0-2 0,0 2 9,0 0 0,-1 0 0,1 0 0,0 0 0,-1 0 0,1 0-1,0 0 1,-1 0 0,0-2 0,0 3-114,0-1 0,0 1-1,0 0 1,0-1 0,1 1-1,-1 0 1,0 0 0,0 0-1,0 0 1,0 0 0,0 0 0,0 0-1,0 0 1,1 0 0,-1 0-1,0 1 1,0-1 0,0 0-1,0 1 1,1-1 0,-1 0 0,0 1-1,0-1 1,-1 2 0,-2 3-30,0 0 1,0 1 0,0-1-1,1 1 1,0 0-1,0 0 1,0 1 0,1-1-1,0 1 1,-2 10 0,3-16-15,1 0 0,0 0 0,0 0 1,0 0-1,0 0 0,0 0 0,0 0 0,0 0 1,0 0-1,0 0 0,0 0 0,0 0 0,1 0 1,-1 0-1,1 0 0,0 1 0,-1-1 2,0-1 0,1 0 0,-1 1 0,1-1 0,-1 0 0,1 0 0,-1 0 0,1 1 0,-1-1 0,1 0 0,-1 0 0,1 0 0,-1 0 0,1 0 0,-1 0 0,1 0 0,-1 0 0,1 0 0,0 0 0,-1 0 0,1 0 0,-1 0 0,1 0 0,-1-1 0,1 1 0,-1 0 0,1 0-1,-1 0 1,0-1 0,1 1 0,-1 0 0,1-1 0,6-4 15,-1 0 0,0 0-1,0-1 1,0 1 0,5-9-1,-2 4 21,-10 11 53,0 1-178,-1 1 0,1-1 1,0 0-1,0 0 0,0 1 1,0-1-1,0 1 0,0-1 1,1 1-1,-1-1 0,1 5 1,3 2-190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29:11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8 41 1864,'4'-10'2080,"-2"1"-1284,-2 9-777,0 0 0,0-1 1,0 1-1,0 0 0,0 0 1,0 0-1,0 0 0,0 0 1,0 0-1,0 0 0,1 0 1,-1-1-1,0 1 1,0 0-1,0 0 0,0 0 1,0 0-1,0 0 0,0 0 1,0 0-1,0 0 0,0 0 1,0 0-1,0 0 0,0 0 1,0 0-1,1-1 0,-1 1 1,0 0-1,0 0 0,0 0 1,0 0-1,0 0 0,0 0 1,0 0-1,0 0 0,1 0 1,-1 0-1,0 0 1,0 0-1,0 0 14,0 0 0,0 0-1,0 1 1,1-1 0,-1 0 0,0 0 0,0 0 0,0 0-1,0 0 1,0 0 0,0 0 0,0 1 0,0-1 0,1 0-1,-1 0 1,0 0 0,0 0 0,0 0 0,0 1-1,0-1 1,0 0 0,0 0 0,0 0 0,0 0 0,0 1-1,0-1 1,0 0 0,0 0 0,0 0 0,0 0 0,0 0-1,0 1 1,0-1 0,0 0 0,-1 0 0,1 4 349,-1 0 0,1 0 0,0 0 0,0 0 0,0 4 0,1 9 325,-1-7-439,0-1 0,3 16 0,-2-15-186,1 18-1,-13 171 471,10-112-301,0-16-90,-9 333 129,12-335 106,13 83 1,-12-123-374,-2 55 0,-2-22-1,0-36-10,-6 41 1,0 1-5,6-43-11,1 1-1,4 32 1,-4-57-32,0 0-1,0 0 1,0-1 0,1 1 0,-1 0-1,0 0 1,1 0 0,-1 0 0,1 1 0,7 2-1630</inkml:trace>
  <inkml:trace contextRef="#ctx0" brushRef="#br0" timeOffset="1645.98">1090 1 2312,'-1'1'293,"1"0"0,-1 0 0,1 1-1,0-1 1,-1 0 0,1 0 0,0 1-1,0-1 1,0 0 0,0 0-1,0 1 1,0-1 0,1 0 0,-1 0-1,0 0 1,1 1 0,-1-1-1,0 0 1,1 0 0,0 0 0,0 2-1,3 3-48,0-1 0,0 0 1,6 5-1,0 1 551,6 9-291,20 23-94,75 65-157,-77-71-204,-22-22-12,15 12-1,136 123 483,-138-128-451,1-1 1,0-1-1,1-2 0,30 16 0,-32-20-38,-1 1 1,33 27-1,37 42 18,-59-51-27,-9-9-12,2-1-1,1-1 0,58 33 1,-59-39-8,-17-9 3,13 6-1,44 25 21,-24-11 8,-41-26-29,2 1 2,-1 1 0,1 0 0,4 4 0,-8-7-3,0 1 1,-1 0-1,1 0 1,0 0-1,0 0 1,0 0-1,-1 0 1,1 0-1,0 0 1,-1 0-1,1 0 1,-1 0-1,0 0 1,1 0-1,-1 0 1,0 1 0,1-1-1,-1 0 1,0 2-1,0-2 3,-1 0 0,1-1 0,0 1 0,-1 0 0,1-1-1,-1 1 1,1-1 0,-1 1 0,1-1 0,-1 1 0,1-1 0,-1 1 0,1-1-1,-1 1 1,0-1 0,1 0 0,-1 1 0,0-1 0,1 0 0,-1 0 0,-1 1 0,-17 4 42,17-4-43,-4 0 2,0 2 0,0-1 1,1 1-1,-7 3 0,-5 3 3,-49 26 2,5-2 3,1-5 1,-107 56 33,157-78-48,-15 9 3,0-2-1,-47 19 1,-75 19 13,5 13 0,117-52-14,-42 15 1,-5 0 0,50-17-1,-37 19 12,49-23-11,0-1 0,1 1 0,0 1 1,-10 9-1,10-7 24,0 0 1,-1-1-1,0 0 1,-1 0-1,0-1 0,-13 7 1,-2 1 47,11-6-20,12-7-41,-1 0 1,1 0-1,-1 0 0,-3 1 0,4-2-11,1-1 20,0 1 0,1-1 1,-1 1-1,0-1 0,0 0 0,1 1 1,-3-1-1,4 0-20,-1 0 0,1-1 0,0 1-1,-1 0 1,1 0 0,-1 0 0,1 0 0,0-1 0,-1 1 0,1 0 0,0 0 0,-1-1 0,1 1 0,0 0 0,-1 0-1,1-1 1,0 1 0,0 0 0,0-1 0,-1 1 0,1-1 0,0 1 0,0 0 0,0-1 0,0 1 0,-1-1-1,1 1 1,0 0 0,0-1 0,0 1 0,0-1 0,0 1 0,0 0 0,0-1 0,0 0 0,0-5 2,0-1 0,-2-12 1,0 7-6,1 0 0,1-1 0,2-22 1,0 2 14,0-7-54,4-3-433</inkml:trace>
  <inkml:trace contextRef="#ctx0" brushRef="#br0" timeOffset="2214.09">1167 630 4833,'-7'0'2689,"0"0"639,7 1-2760,0-3-167,3-1-129,3 3 16,2-1-32,3 1-56,2 3-80,2 0-40,2-3-48,1 3-16,4 3-32,0-3-8,2-3-1088,1-3-945</inkml:trace>
  <inkml:trace contextRef="#ctx0" brushRef="#br0" timeOffset="2657.18">1282 535 4881,'0'-3'641,"0"1"-251,0 0 0,0 0 0,0 0 0,0 1 0,0-1 0,-1 0 0,1 1 0,0-1 1,-1 0-1,0-1 0,-1 4 3,0 0 0,1 1 0,-1-1 0,1 1 0,-3 3 0,2-1-239,0 0 0,0 0 0,0 1 0,0-1 0,-1 8 0,-5 26 52,5-22-160,-9 79-74,10-32-4172,2-37-238</inkml:trace>
  <inkml:trace contextRef="#ctx0" brushRef="#br0" timeOffset="3767.74">1 473 2617,'1'0'438,"1"0"0,-1 0 0,0 1 1,1-1-1,-1 0 0,1 0 0,-1 0 1,3-1-1,-1 1 32,19-1-108,0 1 0,0 0 0,-1 2 0,1 1 0,0 1 0,40 12 0,-3 4-296,116 23 1,-147-39-51,-1-1 0,55-1 0,-37 0 2,-29-1-14,21-1-1,74-9 132,19-9-63,-98 15 11,-25 0 74,10 2-1301,-8 2-10,-1 0-877</inkml:trace>
  <inkml:trace contextRef="#ctx0" brushRef="#br0" timeOffset="5013.14">2350 999 1480,'-9'1'1387,"9"-1"-1280,0 0 1,0 1 0,-1-1-1,1 0 1,0 0 0,0 0 0,-1 0-1,1 0 1,0 0 0,0 0 0,-1 0-1,1 0 1,0 0 0,-1 0 0,1 0-1,0 0 1,0 0 0,-1 0-1,1 0 1,0 0 0,0 0 0,-1 0-1,1-1 1,0 1 0,12-2 2967,58 10-1896,137 11-919,-40-9-221,-137-9-33,67 0-2,343-21 934,-278 25-502,-118-3-371,49 4 4,-26-1-39,77-4-1,-84-5-22,102-9 27,-100 5 6,89-1 1,-147 9-44,0 0 0,0 0 0,0 0 0,0 0 0,1 1 1,-1 0-1,0 0 0,0 0 0,0 0 0,0 1 0,5 2 0,-8-4-85,-1 0 0,0 1 1,1-1-1,-1 0 0,0 1 0,1-1 0,-1 0 0,1 0 1,-1 1-1,0-1 0,0 1 0,1-1 0,-1 0 0,0 1 0,1 0 1,-3 6-4980</inkml:trace>
  <inkml:trace contextRef="#ctx0" brushRef="#br0" timeOffset="5828.48">1229 1218 3281,'0'0'186,"-1"0"-1,1 0 1,-1 0 0,1 0 0,-1-1 0,1 1 0,0 0-1,-1 0 1,1 0 0,-1 0 0,1 0 0,-1-1 0,1 1 0,-1 0-1,1 0 1,0-1 0,-1 1 0,1 0 0,0-1 0,-1 1-1,1 0 1,0-1 0,-1 1 0,1 0 0,0-1 0,0 1-1,-1-1 1,1 1 0,0-1 0,0 0 0,0 1-136,0-1 0,0 1 0,0 0 0,0 0 0,0-1 0,0 1 0,0 0-1,0-1 1,0 1 0,0 0 0,0-1 0,0 1 0,1 0 0,-1 0 0,0-1 0,0 1 0,0 0 0,1 0 0,-1-1 0,0 1 0,0 0 0,0 0 0,1 0 0,-1 0 0,0-1 0,1 1 0,-1 0 0,0 0 0,0 0-1,1 0 1,-1 0 0,0 0 0,1 0 0,-1 0 0,0 0 0,1 0 0,-1 0 0,0 0 0,0 0 0,1 0 0,-1 0 0,0 0 0,1 0 0,-1 0 0,1 0 0,16 3 215,5 1-221,0-1 1,1-1-1,-1-1 0,23-2 1,49-7-1416,-57 6-875</inkml:trace>
  <inkml:trace contextRef="#ctx0" brushRef="#br0" timeOffset="8274.6">2973 1067 2673,'0'0'223,"0"0"1,0-1 0,0 1 0,0 0 0,0 0 0,0-1 0,0 1-1,0 0 1,0-1 0,0 1 0,0 0 0,0-1 0,0 1-1,0 0 1,0 0 0,0-1 0,0 1 0,0 0 0,0-1 0,1 1-1,-1 0 1,0 0 0,0-1 0,0 1 0,1-4 992,0 4-1148,-1 0 1,1 1-1,-1-1 1,1 0-1,-1 1 1,0-1-1,1 1 1,-1-1-1,1 1 1,-1-1-1,0 1 1,0-1-1,1 1 1,-1-1-1,0 1 1,0-1-1,0 1 1,1-1-1,-1 1 1,0 0-1,0-1 1,0 1-1,0-1 1,0 1-1,0 0 1,-3 20 470,1-10-339,-5 39 48,6 12-191,-5 57-15,2-32-25,2-23 7,-2-11-1,3 0 0,7 68-1,3-6 254,-5-85-252,-2-21-19,-1-1 0,0 1 1,0 0-1,-1 10 0,-1 9 16,1-1 1,4 31 0,-3-52-18,5 26 5,-1-7-6,-3-18 4,1 10 15,-3-16-19,0-1-1,0 1 1,0 0-1,0 0 1,0-1-1,0 1 1,0 0-1,0-1 1,0 1-1,-1 0 1,1 0-1,0-1 1,0 1-1,0 0 1,-1 0-1,0 3 42,0-1-30,-3-5 10,3 1-17,0 0 0,-1 0 0,1 0 0,0 1 1,-1-1-1,1 0 0,-2 0 0,-5-2 14,4 1-14,-1 1 0,1-1-1,-1 1 1,0 0 0,1 0-1,-1 1 1,-7-1-1,-36 3 14,32-1-11,-14 1-3,-1-2 1,0-1-1,1-1 0,-52-10 1,-20-4-9,63 11-6,-46-2-29,-93 4 0,90 3 42,-56 3 2,54 1-1,-215-1-92,153 0 98,-78 0 0,73-1-20,50-1 2,37-2 27,-72-5-12,111 4-9,-115-15 6,84 10-6,-93-1 0,154 8-4,-1 0 0,1 1-1,-1-1 1,1 0 0,0 0-1,-1 1 1,1-1 0,-1 1-1,1-1 1,-2 2-1,5-6 7,-1 0-1,1 1 0,-1-1 0,0 0 0,0 0 0,0 0 0,-1 0 0,1 0 0,-1 0 0,0-7 0,1-12 5,2-8 33,-2 0-1,-6-53 1,1-18 52,18-102-23,-6 148 164,24-89 1,-27 129-223,-5 11 43,2 0-1,-1 1 1,1-1-1,-1 0 1,1 0-1,1 1 1,-1-1-1,5-6 1,-6 10-51,1 0 0,-1-1 1,1 1-1,-1 0 0,1 1 0,0-1 1,2-1-1,4-2 4,-5 3-6,-1 0 0,0 0 0,0 0 0,1 0 0,-1 0 1,0 1-1,1-1 0,-1 1 0,0 0 0,1 0 0,2 0 0,2 0 0,-1 1 0,13 2 0,43 17 8,-48-17-6,-1 0 0,1-2 0,16 1 0,21-2-1,91-1 7,-44 4 22,-74 1-20,-18-2-9,-1-1 1,1 0-1,6 0 1,23-2-788,-23-1-213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54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330 3649,'-2'-2'464,"-1"-1"116,0 0 1,0 0-1,0 1 0,-4-3 1,5 4-401,0 0 0,1 0 0,-1 1 0,0-1 0,1 1 1,-1-1-1,0 1 0,0 0 0,0-1 0,1 1 0,-1 0 1,-3 1-1,2-1-100,-1 0 1,1 1-1,0 0 1,0 0 0,0 0-1,0 0 1,0 1-1,0-1 1,0 1 0,-4 3-1,-2 2 212,2 0-1,-8 8 0,-10 9 10,23-23-302,0 1 0,0 0 0,0 0-1,1-1 1,-1 1 0,1 0-1,-1 0 1,0 3 0,1-4-1,0 0 1,1 1-1,0-1 1,-1 1-1,1-1 0,0 1 1,0-1-1,0 1 1,0-1-1,0 1 1,0-1-1,0 1 1,1 1-1,2 16-30,-3-16 29,0 0-1,1 1 1,-1-1-1,1 0 1,0 0-1,0 0 1,0 0-1,0 0 1,1 0 0,-1 0-1,3 3 1,-1-2-11,1 0-1,-1 0 1,0-1 0,7 6 0,-9-8 3,1 0 0,0 0 0,-1 0 0,1 0 0,0-1-1,0 1 1,0 0 0,-1-1 0,1 1 0,0-1 0,0 0 0,0 0 0,0 1 0,0-1 0,3-1 0,0 0-23,-1 0 0,1 0 1,0 0-1,-1-1 0,1 0 1,-1 0-1,0 0 0,1-1 1,-1 0-1,0 1 0,0-1 1,-1 0-1,1-1 0,-1 1 1,7-8-1,-2-1-73,0 1 1,-1-1 0,0 0-1,7-18 1,-7 13 122,0 0 1,-2 0-1,0-1 1,-1 0-1,0 0 0,-2 0 1,0 0-1,-1-27 1,-4 2 328,-13-70 1,4 70 1551,12 45-1874,0 0 0,0 0 0,0 0 1,0 0-1,0 0 0,0-1 0,-1 4 0,-1 5-9,1 25-16,5 69-1,0-40 11,-2-25-4,6 97-27,-8-132-29,1 0-1,0 1 1,0-1 0,0 0-1,0 0 1,3 8-1,-3-12 16,-1 0-1,0 0 0,0 1 0,0-1 1,0 0-1,0 1 0,1-1 0,-1 0 0,0 0 1,0 0-1,1 1 0,-1-1 0,0 0 1,0 0-1,1 0 0,-1 1 0,0-1 1,0 0-1,1 0 0,-1 0 0,0 0 1,1 0-1,-1 0 0,0 0 0,0 0 1,1 0-1,-1 0 0,0 0 0,1 0 1,-1 0-1,0 0 0,1 0 0,-1 0 0,0 0 1,1 0-1,-1 0 0,0 0 0,0 0 1,1 0-1,-1-1 0,9-8-2085,-8 8 2010,8-12-3239</inkml:trace>
  <inkml:trace contextRef="#ctx0" brushRef="#br0" timeOffset="399.29">454 148 3577,'0'-1'96,"-1"1"1,1-1-1,0 1 1,0-1-1,-1 1 0,1-1 1,0 1-1,0-1 1,0 1-1,0-1 1,0 1-1,0-1 0,0 1 1,0-1-1,0 1 1,0-1-1,0 0 1,0 1-1,0-1 1,0 1-1,0-1 0,0 1 1,1-1-1,-1 1 1,1-2-1,0-1-69,-1 3 52,0-1 0,0 1 0,0 0 0,0 0 1,0-1-1,0 1 0,0 0 0,0 0 0,0-1 1,0 1-1,0 0 0,0 0 0,0-1 1,-1 1-1,1 0 0,0 0 0,0-1 0,0 1 1,0 0-1,-1 0 0,1 0 0,0 0 0,0-1 1,0 1-1,-1 0 0,1 0 0,0 0 0,0 0 1,-1 0-1,1 0 0,0-1 0,0 1-33,-1 0 1,1 0-1,0 0 0,0 0 0,0 0 1,0 0-1,-1 0 0,1 0 0,0 0 1,0 0-1,0 0 0,0 0 0,0 0 1,-1 0-1,1 0 0,0 0 0,0 0 0,0 0 1,0 0-1,-1 0 0,1 0 0,0 0 1,0 0-1,0 1 0,0-1 0,0 0 1,0 0-1,-1 0 0,1 0 0,0 0 1,0 0-1,0 0 0,0 1 0,0-1 0,0 0 1,0 0-1,0 0 0,0 0 0,0 0 1,-1 1-1,1-1 0,0 0 0,0 0 1,0 0-1,0 0 0,0 0 0,0 1 0,0-1 1,0 0-1,0 0 0,0 0 0,0 0 1,1 1-1,-1-1 0,0 0 0,0 0 1,0 0-1,0 0 0,0 23 637,-1-13-550,4 71 527,-2-48-573,1-2-34,0 28-17,-2-54-36,0-1-1,0 1 0,0-1 0,1 1 0,-1-1 1,1 0-1,0 1 0,0-1 0,4 7 0,-2-6-61,0-6-739,0-10-2007,-3 0 63</inkml:trace>
  <inkml:trace contextRef="#ctx0" brushRef="#br0" timeOffset="1326.66">426 121 3145,'-2'-1'243,"-6"-5"920,8 5-1118,0 1 0,-1 0 0,1 0 0,0 0 0,0 0 0,0-1 0,0 1 0,0 0 0,-1 0 0,1-1 0,0 1 0,0 0 0,0 0 0,0 0 0,0-1 0,0 1 0,0 0 0,0 0 0,0-1 0,0 1 0,0 0 0,0 0 0,0-1 0,0 1 0,0 0 0,0 0 0,0 0 0,0-1 0,0 1 0,0 0 0,0 0 0,1-1 0,-1 1 0,0 0 0,0 0 0,0 0 0,0-1 0,3-1 378,-3 2-375,1 0 1,-1-1-1,0 1 1,1 0 0,-1 0-1,0-1 1,0 1-1,1 0 1,-1 0 0,0-1-1,0 1 1,0 0-1,1-1 1,-1 1 0,0 0-1,0-1 1,0 1-1,0 0 1,0-1-1,0 1 1,0-1 0,0 1-1,0 0 1,0-1-1,0 1 1,0 0 0,0-1-1,0 1 1,0 0-1,0-1 1,0 1 0,0-1-1,-1 0 137,1-1-1,0 1 1,-1-1-1,1 1 1,0-1-1,0 1 1,0-1-1,1-2 1,-1 3-54,0 0 0,1 0 1,-1-1-1,0 1 0,0 0 0,0 0 1,0 0-1,-1-1 0,1 1 0,0 0 1,0 0-1,-1 0 0,1-1 0,-1 1 1,0-2-1,1 3-115,0 0 0,0 0 0,0 0 0,0 0 0,0 0 0,0 0 0,1 0 0,-1 0 0,0 0 0,0 0 0,0 0 0,0 0 0,0 0 0,0 0 0,0 0 0,0 0 0,0 0 0,0 0 0,1 0 0,-1 0 0,0 0 0,0-1 0,0 1 0,0 0 0,0 0 0,0 0 0,0 0 0,0 0 0,0 0 0,0 0 0,0 0 0,0 0 0,0 0 0,0-1 0,0 1 0,0 0 0,0 0 0,0 0 0,0 0 0,0 0 0,0 0 0,0 0 0,0 0 0,0 0 0,0-1 0,0 1 0,0 0 0,1-2 97,1 1-83,1 0 0,-1 0-1,0 0 1,0 1 0,1-1-1,2 1 1,6-2 29,-8 1-53,0 0 0,0 1-1,0-1 1,0 1 0,0 0-1,0 0 1,0 0 0,0 0-1,0 1 1,0-1 0,0 1-1,0 0 1,0-1 0,3 3-1,-1-1 0,-1 1 0,1-1 0,-1 1 0,1 0 0,-1 1 0,0-1 0,4 6 1,-7-8-4,1 1 1,-1 0 0,0-1 0,0 1-1,0 0 1,0 0 0,0 0 0,0 0 0,0 0-1,0 0 1,-1 0 0,1 0 0,-1 0 0,0 0-1,1 0 1,-1 0 0,0 0 0,0 0-1,-1 0 1,1 1 0,0-1 0,-1 0 0,1 0-1,-1 0 1,1 0 0,-1 0 0,0 0-1,0 0 1,-1 1 0,-4 6 12,0-1-1,0 1 1,0-2-1,-13 12 1,17-16-13,-7 5 2,6-5-23,9-8-8,-5 4 27,0 1-1,0-1 1,-1 1 0,1-1 0,0 1 0,0 0 0,0-1 0,-1 1 0,1 0 0,0 0 0,0 0 0,0-1 0,0 1 0,0 0 0,0 0 0,-1 0 0,1 0 0,0 1 0,0-1 0,0 0 0,0 0 0,1 1 0,2 1 1,0 0 0,0 0 0,6 5 0,5 2 1,-3-4-1,-9-3 0,1-1 0,0 1 0,0-1 0,-1 1 0,1 0 0,-1 1 0,0-1 1,1 1-1,-1-1 0,0 1 0,-1 0 0,1 0 0,3 5 0,9 17 4,13 32 1,-26-53-3,-1 0 1,1 0-1,-1 0 1,0 1-1,0 7 1,-1-11-3,0 0 1,0-1 0,0 1-1,-1 0 1,1 0-1,0 0 1,0 0-1,-1-1 1,1 1-1,0 0 1,-1 0 0,1-1-1,-1 1 1,1 0-1,-1-1 1,-1 2-1,-12 9 27,10-8-19,-9 7 8,7-5-1,0 0 0,0 0 0,-1-1 0,0 0 0,0 0 0,0-1 0,-8 3 0,13-5-23,-8 2 76,0-1 0,-17 2 1,23-3 24,-1-2 0,0 1 0,1 0 0,-1-1 0,1 0 1,-1 0-1,1 0 0,-9-4 0,-3-2 105,-15-11 1,20 12-177,0-1 0,-1 2 0,1 0 1,-18-6-1,27 11-18,1-1 0,-1 1 0,0 0-1,1-1 1,-1 1 0,-2 0 0,3 0-88,1 1-1,-1-1 1,1 0-1,-1 0 1,1 0-1,-1 1 1,1-1-1,-1 0 1,1 0-1,-1 1 1,1-1-1,-1 0 1,1 1-1,-1-1 1,1 1-1,0-1 1,-1 0-1,1 1 1,0-1-1,-1 1 1,-2 4-274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5:58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4 259 2441,'108'-189'9262,"-104"184"-9075,-3 1-102,1 1 0,0-1 0,0 1 0,0 0 0,0-1-1,1 1 1,-1 1 0,1-1 0,0 0 0,3-2 0,-5 4-82,0 1-1,0-1 1,0 1-1,0 0 1,0 0-1,1-1 1,-1 1-1,0 0 1,1 0-1,9-2 16,9-4 16,-16 5-17,0 0 1,0 0 0,0-1-1,0 1 1,5-4 0,-9 4-16,1 1 0,0-1 1,-1 1-1,1-1 0,0 1 0,-1-1 0,1 1 1,0 0-1,-1 0 0,1-1 0,0 1 1,0 0-1,-1 0 0,1 0 0,0 0 1,0 0-1,0-1 0,-1 2 0,1-1 1,0 0-1,0 0 0,0 0 0,-1 0 1,1 0-1,0 1 0,0-1 0,-1 0 1,1 1-1,0-1 0,-1 0 0,1 1 1,0-1-1,-1 1 0,1-1 0,-1 1 1,1-1-1,-1 1 0,1 0 0,-1-1 0,1 1 1,-1 0-1,1 1 0,0 0 14,1 1 0,-1 0 0,0 0 0,-1-1-1,1 1 1,0 0 0,-1 0 0,0 0 0,1 0 0,-1 4 0,-1 1 37,1 1 1,2 11-1,0 6-8,-2-24-43,0 0 0,0 0 0,0 0 1,1-1-1,-1 1 0,1 0 0,0 0 0,-1-1 0,1 1 1,0 0-1,2 2 0,3 8 12,-4-10-13,-1 0 0,1 0-1,-1 0 1,1 0 0,-1-1 0,1 1 0,0 0 0,0-1-1,4 3 1,8 8-1,-9-7-92,-1 0 0,-1 1-1,1 0 1,-1 0 0,0 0 0,0 0 0,0 1 0,2 10-1,1 6-240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7:15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0 30 464,'2'-3'544,"-1"0"251,1-1 0,0 0 0,-1 0 0,0 1 0,1-5 1,-2 8-775,0 0 0,0 0 127,0 0-127,0 0 0,0 0 1,0 0-1,0 0 0,-1 0 0,1 0 0,0 0 0,0 0 1,0 0-1,0 0 0,0 0 0,0 0 0,0 0 0,0 0 1,0 0-1,0 0 0,0 0 0,0 0 0,0 0 0,0 0 1,0 0-1,0 0 0,0 0 0,0 0 0,0 0 0,0 0 1,0 0-1,0 0 0,0 0 127,0 0-127,0 0 0,0 0 1,0 0-1,0 0 0,-1 0 0,1 0 0,0 0 0,0 0 1,0 0-1,0 0 0,0 0 0,0-1 0,0 1 0,0 0 1,0 0-1,0 0 0,0 0 0,0 0 0,0 0 0,0 0 1,0 0-1,0 0 0,-3 4 513,-2 6-175,2 5 62,0 1-1,2 1 1,-1 31 0,2-11-329,-3 34-29,-4 65-27,1-64-43,4-35-6,-1-1-1,-12 48 1,9-59 13,-9 36 7,14-53-7,0 0-2,0-1-1,0 1 1,-1-1-1,-3 9 1,-13 40-1053,17-53-113</inkml:trace>
  <inkml:trace contextRef="#ctx0" brushRef="#br0" timeOffset="1200.32">1043 54 1288,'0'-1'145,"1"-1"0,-1 1-1,1-1 1,-1 1 0,1 0-1,0-1 1,-1 1 0,1 0-1,0-1 1,0 1 0,0 0-1,0 0 1,0 0 0,0 0-1,1 0 1,1-2-1,7-6 1549,-7 6 412,-2 6-1093,-3 9-691,0-4 94,3-3-352,0-1 1,0 1-1,0-1 1,0 1-1,1-1 1,0 0-1,0 0 1,4 7-1,23 30-46,5 0-28,2-2-1,1-1 1,2-2 0,57 41 0,-63-56-73,42 20 0,-14-8-224,-38-20-258,28 12 0,-43-22 405,1 0-1,-1 0 0,1-1 1,0 0-1,0 0 0,-1-1 1,12 0-1,-14-2 165,1 0 1,-1 0-1,0-1 0,-1 0 0,1 0 1,0-1-1,-1 0 0,10-5 0,-9 3-8,-8 3 42,1 1 57,1 1-89,0 0 1,0 0-1,0 0 0,0 0 1,0 0-1,0 0 0,0 1 1,0-1-1,0 0 1,0 0-1,0 0 0,0 0 1,0 0-1,0 0 1,0 0-1,0 1 0,0-1 1,0 0-1,0 0 0,0 0 1,0 0-1,0 0 1,0 0-1,0 0 0,0 1 1,0-1-1,0 0 0,0 0 1,0 0-1,0 0 1,0 0-1,0 0 0,0 0 1,0 0-1,-1 0 0,-4 3 121,5-2-120,-1-1 0,1 0-1,-1 0 1,1 0-1,-1 1 1,1-1 0,-1 0-1,1 0 1,-1 1-1,1-1 1,-1 0 0,1 1-1,0-1 1,-1 1-1,1-1 1,0 1 0,-1-1-1,1 1 1,0-1-1,-1 0 1,1 1 0,0 0-1,0-1 1,0 1-1,0-1 1,-1 2 0,1-2-6,0 0 0,0 1 1,0-1-1,0 0 1,0 0-1,0 1 1,0-1-1,-1 0 0,1 1 1,0-1-1,0 0 1,0 0-1,0 1 1,-1-1-1,1 0 0,0 0 1,0 1-1,-1-1 1,1 0-1,0 0 1,0 0-1,-1 0 0,1 1 1,0-1-1,-1 0 1,1 0-1,-1 0 1,-11 3 3,7-1 18,5-2-19,-1 0-1,1 0 0,-1 0 1,1 1-1,-1-1 0,1 0 1,-1 1-1,1-1 0,-1 0 1,1 1-1,-1-1 1,1 1-1,-1 0 0,-7 6 49,-63 30 517,-144 64 2262,99-63-1666,45-16-730,38-12-292,0 1 181,-38 16-1,71-26-318,-123 51 592,106-45-551,-22 11-1,28-12-116,31-14-2077,-5 1-1284</inkml:trace>
  <inkml:trace contextRef="#ctx0" brushRef="#br0" timeOffset="1693.98">1163 377 2072,'-11'-1'1753,"-1"1"-737,2 2 608,-1-2-311,5 0-185,2 0 16,1-4 96,8 2-960,1-4-7,6 3-89,3-1-48,2 1-80,1-1-32,-1 1-24,3 1-16,1 0-785,2 2-1159</inkml:trace>
  <inkml:trace contextRef="#ctx0" brushRef="#br0" timeOffset="2139.34">1220 286 5465,'-2'3'96,"-2"5"-96,-3 7 48,-3 0-16,0 4 312,1 3 56,2 1-288,2-2-72,4-3-224,1 0-944</inkml:trace>
  <inkml:trace contextRef="#ctx0" brushRef="#br0" timeOffset="2531.19">1055 635 5321,'-12'3'3185,"8"1"-2625,1-3 88,3-6-520,6 1-80,3 0 80,0-5 40,6-4-48,6-1-64,4 2-56,0 2-16,-4 4-1048,2 1-1705</inkml:trace>
  <inkml:trace contextRef="#ctx0" brushRef="#br0" timeOffset="3137.9">1799 483 2545,'0'0'72,"0"-1"0,0 1 0,-1-1 1,1 1-1,0 0 0,0-1 0,0 1 1,0 0-1,0-1 0,0 1 0,0 0 1,-1-1-1,1 1 0,0 0 0,0-1 1,0 1-1,-1 0 0,1 0 0,0-1 1,-1 1-1,1 0 0,0 0 0,0 0 1,-1-1-1,1 1 0,0 0 0,-1 0 1,1 0-1,0 0 0,-1 0 0,1-1 1,-1 1-1,1 0 0,0 0 0,-1 0 1,1 0-1,0 0 0,-1 0 0,1 0 0,0 0 1,-1 0-1,0 1 0,-17 4 1520,14-4-1364,1 1 51,9-1 305,18 0 653,-12-1-1058,230 2-351,-136-3-2347,-57 1 253</inkml:trace>
  <inkml:trace contextRef="#ctx0" brushRef="#br0" timeOffset="3646.44">2147 507 2601,'2'-1'728,"-4"-2"8,6 1 800,-2 4-360,4 2 81,-3 9-385,-1 5-296,-2 12-336,-6 2-32,1 2-64,5 6-48,1-4-72,2 1-40,-3 0-976,-4-8-888</inkml:trace>
  <inkml:trace contextRef="#ctx0" brushRef="#br0" timeOffset="3988.16">1981 839 6033,'-4'0'584,"2"0"137,3-1-473,2 0-120,5-3 160,7 1 104,1-1 96,-3 2 56,8 2-128,1 0-168,3 0-200,10 0-40,-1 0-16,-1-2-40,3-1-408,-3 1-448,-6-1-1089,-1 0-903</inkml:trace>
  <inkml:trace contextRef="#ctx0" brushRef="#br0" timeOffset="4794.21">2029 874 1696,'29'-34'2710,"-25"26"-1774,-4 7-833,0 1 1,0-1-1,0 1 0,0 0 1,1-1-1,-1 1 0,0 0 1,0-1-1,0 1 0,0-1 0,1 1 1,-1 0-1,0-1 0,0 1 1,1 0-1,-1 0 0,0-1 1,1 1-1,-1 0 0,0 0 1,1-1-1,-1 1 0,1 0 1,-1 0-28,-1 0-35,1 0 0,-1 0 0,1 0 0,-1 0 0,1 0 0,-1 0-1,1 0 1,-1 0 0,1 0 0,-1 0 0,1 1 0,-1-1-1,1 0 1,0 0 0,-1 0 0,1 1 0,-1-1 0,1 0 0,0 1-1,-1-1 1,1 0 0,0 1 0,-1-1 0,1 0 0,0 1-1,-1-1 1,1 1 0,0-1 0,0 1 0,-1 0 0,1 4 252,0-5-265,1 1 0,-1 0 1,0-1-1,0 1 1,-1 0-1,1 0 1,0-1-1,0 1 1,0 0-1,0-1 1,-1 1-1,1 0 1,0-1-1,-1 2 1,-4 7-3,1 0 0,0 0 0,0 0 0,1 0 0,1 0 0,-1 1 0,1 0 0,1-1 0,0 1 0,0 12 0,2 6-34,1-1-1,7 38 1,-8-58-4,1 1-1,1-1 1,-1 0 0,1 0 0,5 9-1,22 30-97,-30-45 110,1 0 1,0-1-1,-1 1 1,1-1-1,-1 0 0,1 1 1,0-1-1,-1 1 0,1-1 1,0 0-1,0 0 1,-1 1-1,1-1 0,0 0 1,0 0-1,-1 0 0,1 0 1,0 0-1,0 0 1,-1 0-1,1 0 0,1 0 1,21-6-17,-13 3-1,15-6-12,-19 7 33,-1 0-1,12-3 0,-12 4-3,1-1-1,-1 1 0,10-6 0,10-3-9,-23 10 8,1-1 0,-1 0 0,1 0 0,0-1-1,-1 1 1,0-1 0,1 1 0,-1-1 0,3-3 0,-2 3-215,0 0 0,-1 1-1,1-1 1,0 0 0,0 1 0,0 0 0,0-1 0,0 1 0,6-1 0,-12 0 351,0-1 0,0 0 1,0 1-1,1-1 0,-1 0 1,-2-5-1,1 2 11,1 0-1,-1 0 1,2 0 0,-1-1 0,-2-9-1,-7-35 302,9 37-328,-18-160 272,20 157-393,-1 16-256,0 3-88,-2 6-882,-2 5-2000</inkml:trace>
  <inkml:trace contextRef="#ctx0" brushRef="#br0" timeOffset="5176.45">2185 1169 1512,'-1'1'1793,"0"2"-505,-4 2-120,5 10-552,-5 2-72,3 4-167,3 1-185,-1 3-160,-1 1-16,1 1 0,9-1 0,-6-8-16,-4-3-8,3-3-32,-2-3-112,0-3-1249,-1-1-1839</inkml:trace>
  <inkml:trace contextRef="#ctx0" brushRef="#br0" timeOffset="5685.26">2007 1517 952,'-1'-8'751,"0"7"-638,1 1 0,0-1 0,0 1 0,0-1-1,0 1 1,0-1 0,0 0 0,0 1 0,0-1 0,0 1-1,0-1 1,0 1 0,0-1 0,0 0 0,0 1-1,0-1 1,1 0 0,-1 1-20,0-1 0,0 1 0,0 0-1,0 0 1,0-1 0,0 1 0,0 0 0,0 0 0,0 0-1,0-1 1,-1 1 0,1 0 0,0 0 0,0-1 0,0 1-1,0 0 1,0 0 0,0 0 0,-1 0 0,1-1-1,0 1 1,0 0 0,0 0 0,0 0 0,-1 0 0,1-1-1,0 1 1,0 0 0,0 0 0,-1 0 0,1 0 0,0 0-1,0 0 1,-1 0 0,-7-3 990,8 3-1028,0 0 0,-1 1 0,1-1 0,0 0 0,0 0 0,0 1 1,-1-1-1,1 0 0,0 0 0,0 1 0,0-1 0,0 0 0,0 0 0,0 1 1,0-1-1,-1 0 0,1 1 0,0-1 0,0 0 0,0 1 0,0-1 0,0 0 1,0 0-1,0 1 0,1-1 0,-1 0 0,0 1 0,0-1 0,0 1 0,8 0 70,0 1 0,0-1 0,0-1 0,0 1 0,0-1 0,0-1 0,11-1 0,17-1-107,78 6-305,-98-1-658,-2 3-1494</inkml:trace>
  <inkml:trace contextRef="#ctx0" brushRef="#br0" timeOffset="6558.8">1974 1516 3665,'7'-6'1257,"-6"5"-1113,-1 1 0,0-1 0,1 1 0,-1-1 0,1 1 0,-1-1 0,1 1 0,-1 0 0,1-1 0,-1 1 0,1 0 0,0 0 0,-1-1 0,1 1 0,0 0-85,0 0 0,-1 1 0,1-1 0,-1 0 0,1 0 0,-1 1 0,1-1-1,-1 0 1,1 1 0,-1-1 0,0 1 0,1-1 0,-1 1 0,0-1 0,1 1 0,-1-1 0,0 1-1,1-1 1,-1 1 0,1 0 0,0 2 42,0 0 1,0 0-1,-1 0 1,1 0-1,0 0 0,-1 0 1,0 0-1,0 0 1,0 0-1,0 0 0,0 0 1,0 0-1,-2 5 1,0 19 98,3-5-139,1 13-24,-1 10-40,-1 10-196,0-51 174,-2 57-441,2-53 411,1 0 0,0 0 1,0 0-1,1 0 0,3 11 0,0-4 56,5 12 36,-9-25-36,0-1-1,-1 1 1,1-1-1,0 1 1,0-1-1,0 1 0,1-1 1,-1 0-1,0 0 1,0 0-1,1 0 1,2 2-1,-3-3 1,0 1-1,0-1 1,0 0-1,0 0 0,0 0 1,0 0-1,-1 0 1,1 0-1,0-1 1,0 1-1,0 0 1,0 0-1,0-1 0,0 1 1,0 0-1,-1-1 1,1 1-1,1-1 1,13-10 13,-11 7-16,0 0 0,0 1 1,0-1-1,0 1 0,1 0 0,-1 1 0,1-1 1,7-2-1,-11 5 4,0 0 0,0 0 0,0 0 0,0 0 0,0 0 0,0 1 0,-1-1 0,1 0 0,0 1 0,0-1 0,0 0 0,0 1 0,-1-1 0,1 1 0,0-1 0,0 2 0,3 0 4,-1-1-10,0 1 0,1-1 0,-1 0 0,0 0 0,1 0 0,0-1 0,-1 1-1,1-1 1,-1 0 0,1 0 0,-1 0 0,1 0 0,-1-1 0,1 0 0,-1 1 0,1-1 0,-1 0 0,1-1 0,-1 1 0,0-1 0,5-2 0,-3 1-20,2-1-25,-1 0 1,8-7-1,-12 10 48,0-1-1,-1 1 0,1-1 1,0 0-1,-1 0 0,0 0 1,1 0-1,-1 0 0,0 0 1,0 0-1,1-4 0,-2 4 12,1 0-1,-1 0 0,0 0 1,0 0-1,0 1 1,0-1-1,0 0 1,-1 0-1,1 0 0,-1-3 1,-9-17 276,5 10-17,-7-15 190,-17-46-191,-10-79-265,36 126-58,3 26 41,0 0 1,0-1 0,0 1-1,0 0 1,0 0 0,0-1-1,1 1 1,-1 0-1,0 0 1,0-1 0,0 1-1,0 0 1,0 0 0,0-1-1,0 1 1,1 0 0,-1 0-1,0 0 1,0-1-1,0 1 1,1 0 0,-1 0-1,0 0 1,0 0 0,0 0-1,1-1 1,-1 1-1,0 0 1,0 0 0,1 0-1,-1 0 1,0 0 0,0 0-1,1 0 1,-1 0-1,1 0-125,0 0 0,-1 0 0,1 0-1,-1 0 1,1 0 0,-1 0 0,1 0-1,-1 0 1,1 0 0,-1 1-1,1-1 1,-1 0 0,2 1 0,1 3-2158</inkml:trace>
  <inkml:trace contextRef="#ctx0" brushRef="#br0" timeOffset="6957.51">2162 1890 5873,'0'3'4571,"0"22"-3681,0-16-687,0-1 0,-1 1 0,-1 8 0,0 10-37,1 57-41,-1-8-603,1-61-83,2-8-580,-1-7 1064,0 0 0,0 0 0,0 0 0,0 0 1,0 0-1,1 0 0,-1 0 0,0 0 0,0 0 1,0 0-1,0 0 0,0 0 0,1 0 0,-1 0 1,0 0-1,0 0 0,0 0 0,0-1 0,0 1 0,0 0 1,0 0-1,1 0 0,-1 0 0,0 0 0,0 0 1,0 0-1,0 0 0,0 0 0,0-1 0,0 1 1,0 0-1,0 0 0,0 0 0,0 0 0,0 0 0,0 0 1,0-1-1,0 1 0,0 0 0,3-6-3650</inkml:trace>
  <inkml:trace contextRef="#ctx0" brushRef="#br0" timeOffset="7303.36">1955 2184 1936,'1'-2'227,"0"-1"0,1 1 0,-1 0 0,1 0 0,-1 0 0,1 0 0,0 0 0,-1 1 0,1-1 0,0 0-1,0 1 1,0 0 0,1-1 0,-1 1 0,0 0 0,0 0 0,1 0 0,-1 0 0,1 1 0,4-2 0,3 1-74,0 0 1,0 0-1,18 2 1,-16 0 513,58 5 607,3-1-961,-60-4-284,1-2-1,0 0 1,17-3 0,-29 3-34,13-1-117,-1-1-1,0-1 1,0-1 0,24-10 0,-15 1-1161</inkml:trace>
  <inkml:trace contextRef="#ctx0" brushRef="#br0" timeOffset="15728.25">2800 758 3777,'5'-19'3594,"-4"17"-3378,-1 0 1,0 1 0,0-1-1,0 0 1,1 1-1,-1-1 1,-1 0-1,1 1 1,0-1-1,0 0 1,-1 1-1,1-1 1,-1 0-1,1 1 1,-1-1 0,0 1-1,0-1 1,-1-2-1,-2-1 44,1 0-1,-1 0 1,-1 0-1,1 0 1,-1 0-1,0 1 1,0 0-1,0 0 1,-9-5-1,14 9-230,-1-1-1,0 1 1,0 0 0,0 0-1,0-1 1,0 1-1,0 0 1,1 0-1,-1 0 1,0 0-1,0 0 1,0 0 0,0 0-1,0 0 1,0 0-1,0 0 1,0 1-1,0-1 1,1 0-1,-2 1 1,0 0-13,1 0 0,0 0 0,-1 0 0,1 0-1,0 1 1,0-1 0,0 0 0,0 0 0,0 1 0,-1 2 0,-1 0-17,2 0 1,-1 0-1,0 0 0,1 1 1,0-1-1,0 0 0,0 8 1,1-7-4,0 0 0,0 0 0,1 0 0,0 0 1,0 0-1,0 0 0,0 0 0,4 6 0,-4-9-15,0 1 1,0-1-1,1 0 0,-1 1 0,0-1 1,1 0-1,0 0 0,0 0 0,-1 0 1,1-1-1,0 1 0,0 0 0,1-1 1,-1 1-1,0-1 0,1 0 1,3 2-1,-1-2-40,-1 0 1,0-1 0,1 1-1,-1-1 1,1 0 0,-1 0-1,1-1 1,-1 1 0,0-1-1,1 0 1,4-2 0,-7 2 30,0 1 1,-1-1-1,1 0 1,0 0 0,-1 0-1,1 0 1,-1 0-1,0 0 1,1 0 0,-1 0-1,0-1 1,0 1 0,2-2-1,-3 2 17,1-1 1,-1 1-1,1 0 0,-1 0 1,1-1-1,-1 1 0,0 0 1,0-1-1,0 1 0,1 0 0,-1-1 1,-1 1-1,1 0 0,0-1 1,0 1-1,0 0 0,-1-1 1,1 1-1,-2-2 0,2 1 12,-1 1-1,1-1 1,-1 1 0,0 0-1,0-1 1,0 1 0,0 0-1,0-1 1,0 1 0,0 0-1,0 0 1,-2-1-1,0 0 8,0 1-1,0-1 0,0 1 0,-6-2 0,8 3-8,0-1-1,1 1 1,-1 0-1,0 0 1,0 0-1,0 0 1,0 0-1,1 0 1,-1 0-1,0 0 1,0 0-1,0 1 1,1-1-1,-1 0 1,0 0-1,0 1 1,0-1-1,1 0 1,-1 1-1,0-1 1,1 1-1,-1-1 0,0 1 1,1-1-1,-1 1 1,0 0-1,1-1 1,-1 1-1,1 0 1,-1-1-1,1 1 1,0 0-1,-1 1 1,0 0-4,0 0 1,0 0-1,1 1 1,-1-1-1,0 0 1,1 1-1,0-1 0,0 1 1,0-1-1,0 4 1,4 16-161,0 0 0,12 30 0,-13-44 35,1 0 1,9 16-1,1 0 62,-12-19 65,-1-1-1,0 1 1,0-1 0,0 1 0,0-1 0,-1 1 0,0 0 0,0-1 0,-1 8 0,1-11 4,0 1 0,0-1-1,-1 0 1,1 0 0,-1 0 0,1 0 0,-1 0 0,1 1-1,-1-1 1,0 0 0,1 0 0,-1-1 0,0 1 0,0 0-1,0 0 1,0 0 0,0 0 0,0-1 0,0 1 0,0 0-1,0-1 1,0 1 0,0-1 0,0 1 0,0-1-1,-2 1 1,1-1 22,0 1 0,-1-1-1,1 1 1,0-1 0,-1 0-1,1 0 1,-1 0 0,1 0 0,0-1-1,-1 1 1,1 0 0,0-1-1,-3 0 1,0-2 42,-1 1 0,1-1 0,0 0 1,0 0-1,-7-6 0,11 7-126,-1 1 1,1-1-1,-1 0 0,1 1 1,0-1-1,-1 0 1,1 0-1,0 0 0,0 0 1,0 0-1,1 0 0,-1-1 1,0 1-1,1 0 1,-1 0-1,1 0 0,0-4 1,0-2-1822</inkml:trace>
  <inkml:trace contextRef="#ctx0" brushRef="#br0" timeOffset="16407.06">3058 580 5049,'-1'6'1130,"0"0"-1,0 0 0,-5 10 1,-3 14-1059,-18 134-430,23-136-255,3-24 513,1-3 84,-1 0 0,1 0 0,0 1 1,-1-1-1,1 0 0,0 0 0,0 1 0,0-1 0,0 0 0,1 1 0,-1-1 0,0 0 0,1 3 0,-1-4 23,1 0-1,-1 0 1,1 0-1,-1 0 1,1 0 0,-1 0-1,1 0 1,-1 0-1,1 0 1,-1 0-1,0 0 1,1 0-1,-1 0 1,1 0 0,-1 0-1,1-1 1,-1 1-1,0 0 1,1 0-1,-1 0 1,1-1 0,-1 1-1,0 0 1,1-1-1,-1 1 1,0 0-1,1-1 1,9-10 86,-10 10-89,7-8 70,-1-1 0,0 0 0,8-19 0,-9 16 0,1 1 0,8-13 0,41-48-87,-49 64-422,0 1 0,13-14 0,-19 22 412,0 0 1,0 0-1,0 0 1,0 0-1,0 0 0,0 0 1,0 0-1,0 0 1,0 0-1,0-1 1,0 1-1,0 0 0,0 0 1,0 0-1,0 0 1,0 0-1,0 0 0,0 0 1,0 0-1,0 0 1,0 0-1,0 0 1,0 0-1,0 0 0,0 0 1,0 0-1,1 0 1,-1 0-1,0 0 0,0 0 1,0 0-1,0 0 1,0 0-1,0 0 1,0 0-1,0 0 0,0 0 1,0 0-1,0 0 1,0 0-1,0 0 0,0 0 1,0 0-1,1 0 1,-1 0-1,0 0 0,0 0 1,0 0-1,0 0 1,0 0-1,0 0 1,0 0-1,0 0 0,0 5-1644</inkml:trace>
  <inkml:trace contextRef="#ctx0" brushRef="#br0" timeOffset="16759.18">3109 784 7034,'3'-6'104,"1"0"112,-2 4-24,2 2-16,-3 1 656,-3 0 144,3 5-480,-1 4-208,0 0-176,2 2-56,2-3-48,3 1-8,1-1-64,1-1-176,2-3-1408,-5 2-1961</inkml:trace>
  <inkml:trace contextRef="#ctx0" brushRef="#br0" timeOffset="17345.29">3275 857 5161,'-1'-3'328,"1"0"0,0 1 0,-1-1 0,1 0 0,1 1 0,-1-1 0,0 0 0,1 1 0,-1-1 0,2-3 0,-2 4-154,1 0 0,-1 1 1,0-1-1,0 0 1,0 0-1,0 0 1,-1 0-1,1 0 1,0 0-1,-2-2 0,2 2-66,-1 0-1,1-1 1,-1 1-1,1-1 0,0-4 1,5-15 392,-4 18-388,0 0 0,0 0-1,-1-1 1,1-7 0,-1 3 0,-1 5-83,1 0-1,0 0 1,0-1-1,1 1 1,-1 0-1,1 0 1,0 0-1,0 1 1,2-7-1,1-3 59,-3 11-78,-1-1-1,1 0 1,0 1-1,0-1 1,1 0-1,-1 1 1,0-1-1,1 1 1,2-3-1,10-11 9,-7 8-1,13-12 0,-20 20-15,1-1 0,-1 1 0,1-1 0,-1 1 0,1-1 0,-1 1 0,1 0 0,-1-1-1,1 1 1,0 0 0,-1-1 0,1 1 0,-1 0 0,1 0 0,0 0 0,-1-1 0,1 1 0,0 0-1,-1 0 1,1 0 0,0 0 0,-1 0 0,1 0 0,-1 0 0,1 1 0,0-1 0,-1 0-1,1 0 1,0 0 0,-1 1 0,1-1 0,-1 0 0,1 0 0,0 1 0,-1-1 0,1 1 0,-1-1-1,1 0 1,-1 1 0,0-1 0,1 1 0,-1-1 0,1 1 0,-1 0 0,0-1 0,1 1-1,-1-1 1,0 1 0,1 0 0,1 5 8,-1-1 0,1 0 0,-1 1 0,2 7 0,-3-12-9,3 30-513,-2 0 0,-1 0 0,-4 35 1,3-51 116,-1-1 0,0 1 0,-5 15 1,6-27 306,-2 7-192,3-9 279,0-1-1,0 0 0,0 1 0,0-1 1,0 0-1,0 1 0,0-1 1,0 1-1,0-1 0,0 0 0,0 1 1,0-1-1,0 0 0,0 1 0,0-1 1,1 0-1,-1 1 0,0-1 1,0 0-1,0 0 0,0 1 0,1-1 1,-1 1-1,2-1 66,0 1 0,-1-1 0,1 0 0,0 1 0,0-1 0,0 0 0,-1 0 0,1 0 0,3-1 0,3 1-57,11 0-335,0-1-1,34-6 1,-43 5-1620</inkml:trace>
  <inkml:trace contextRef="#ctx0" brushRef="#br0" timeOffset="12976.08">2519 1786 3201,'8'-15'807,"1"0"0,1 1 0,0 0 0,17-18 0,-8 10 319,-6 6-746,-4 7-327,9-15-1,-16 22 25,0 0 0,-1-1-1,1 0 1,-1 1 0,0-1 0,0 0 0,0 0 0,0 0-1,-1 1 1,1-1 0,0-4 0,-1 6-70,0 1 0,0 0 0,0 0 0,0 0 0,-1 0 0,1 0 0,0-1 0,0 1 0,0 0 0,0 0 0,0 0 0,0 0 0,0 0 0,0 0 0,-1-1 0,1 1 0,0 0 0,0 0 0,0 0 0,0 0 0,0 0 0,-1 0-1,1 0 1,0 0 0,0 0 0,0 0 0,0 0 0,0 0 0,-1 0 0,1 0 0,0 0 0,0 0 0,0 0 0,0 0 0,-1 0 0,1 0 0,0 0 0,0 0 0,0 0 0,0 0 0,-1 0 0,1 0 0,0 0 0,0 0 0,0 0 0,0 0 0,0 0 0,0 1 0,-1-1 0,1 0 0,0 0 0,0 0 0,0 0 0,-6 23 462,0 1 0,-3 35 0,3-12-217,5-40-241,-1-1-18,1 1 0,0 0 0,1 0 0,-1-1 1,1 1-1,2 12 0,-2-19-1,0 0 0,0 0 0,0 0 0,0 0 1,0 0-1,0 0 0,0 1 0,0-1 0,0 0 0,0 0 0,0 0 1,0 0-1,0 0 0,0 0 0,0 0 0,0 0 0,0 0 0,0 1 1,0-1-1,0 0 0,0 0 0,0 0 0,1 0 0,-1 0 0,0 0 1,0 0-1,0 0 0,0 0 0,0 0 0,0 0 0,0 0 0,0 0 1,0 0-1,0 0 0,0 1 0,1-1 0,-1 0 0,0 0 0,0 0 1,0 0-1,0 0 0,0 0 0,0 0 0,0 0 0,0 0 0,0 0 1,1 0-1,-1 0 0,0-1 0,4-3-1117,-3 3 706,5-7-3803</inkml:trace>
  <inkml:trace contextRef="#ctx0" brushRef="#br0" timeOffset="13542.58">2834 1585 4529,'-1'0'134,"1"-1"-1,0 1 1,-1 0 0,1-1-1,-1 1 1,1 0 0,0-1-1,-1 1 1,1-1 0,0 1-1,-1-1 1,1 1 0,0-1 0,0 1-1,-1-1 1,2 1-102,-1 0 0,0-1 0,0 1 0,0 0 0,0 0 0,1 0 0,-1 0 0,0 0 0,0-1 0,0 1 0,1 0 0,-1 0 0,0 0 0,0 0 0,0 0 0,1 0 0,-1 0 0,0 0 0,0 0 0,1 0 0,-1 0 0,0 0 0,0 0 0,0 0 0,1 0 0,-1 0 0,0 0 0,0 0 0,1 0 0,-1 1 0,-1-1 68,1 0 0,-1 1 0,1-1 0,-1 1-1,0-1 1,1 1 0,-1 0 0,1-1 0,-1 1-1,1 0 1,0-1 0,-1 1 0,1 0 0,0-1-1,-1 1 1,1 0 0,0 1 0,-7 17 929,-6 26-302,6-26-712,-4 25-1,3 3-14,7-46 0,1-1 0,0 1-1,-1 0 1,1-1-1,0 1 1,0 0-1,0 0 1,0-1 0,0 1-1,0 0 1,0 0-1,0-1 1,0 1-1,0 0 1,0 0 0,1-1-1,-1 1 1,0 0-1,0-1 1,1 1-1,-1 0 1,0-1 0,1 1-1,-1 0 1,1-1-1,-1 1 1,1 0-1,0-1-1,-1 0 0,0 0 0,1 0 0,-1 0 0,1 0 0,-1 0 0,0 0 0,1 0-1,-1 0 1,0 0 0,1 0 0,-1 0 0,1 0 0,-1 0 0,0-1 0,1 1 0,-1 0 0,0 0-1,1 0 1,-1-1 0,0 1 0,0 0 0,1 0 0,-1-1 0,0 1 0,1-1 0,9-11-29,-6 8 20,-1 1 4,14-15-12,-1-1 0,19-28 0,-20 25-569,1 1 0,34-34 1,-43 48-2749</inkml:trace>
  <inkml:trace contextRef="#ctx0" brushRef="#br0" timeOffset="13891.05">2865 1704 4825,'2'-3'576,"3"0"144,3 1 521,-4 4-225,3 2-296,-1 5-200,-4 2-80,1 2-248,1-2-112,3-2-104,-1 1-112,0-4-1264,5-2-1217</inkml:trace>
  <inkml:trace contextRef="#ctx0" brushRef="#br0" timeOffset="14636.59">2991 1741 5761,'-3'-2'637,"6"0"-101,8 1 1459,1 3-1659,0 0 1,0 1-1,0 0 1,-1 1-1,17 7 1,-19-7-310,-7-6-65,-4-4-203,-3-4-469,1 0 1,1 0-1,-5-20 1,2 5 38,0 5 126,2 10 393,-3-20-1,6 28 233,1-1-1,-1 1 0,1-1 0,0 0 0,0 1 1,0-1-1,1 1 0,-1-1 0,1 1 0,-1-1 1,1 1-1,2-5 0,-2 4 82,1 1 0,0-1 0,0 1 0,0 0 0,0 0 0,1 0 0,-1 0 0,5-3 0,-2 2-57,0 0 0,0 0 0,10-3 1,-10 4-49,1 0 1,0 1 0,0-1 0,0 1 0,0 0-1,0 1 1,0 0 0,0-1 0,0 2-1,0-1 1,0 1 0,0 0 0,7 2-1,-11-2-46,-1-1-1,0 1 1,1 0-1,-1 0 0,1 0 1,-1 0-1,0 0 1,0 0-1,1 0 0,-1 1 1,0-1-1,0 0 1,0 1-1,-1-1 0,1 0 1,0 1-1,0-1 1,0 3-1,0 1-4,1-1 1,-1 1-1,0 0 0,0 8 1,0-4-8,-1 0 0,0 0 0,0 0 0,-1-1 0,-4 18 0,-15 41 9,18-62-5,1 0 1,0-1 0,-1 7-1,2-9-3,-1-1-1,1 0 1,0 0-1,0 0 0,0 1 1,0-1-1,0 0 1,1 0-1,-1 0 1,0 1-1,0-1 1,1 0-1,-1 0 1,1 0-1,-1 0 0,1 0 1,0 0-1,1 2 1,-2-3 0,0 0 0,1 1 0,-1-1 1,1 0-1,-1 0 0,1 0 0,-1 1 0,1-1 0,-1 0 1,1 0-1,-1 0 0,1 0 0,-1 0 0,1 0 1,-1 0-1,1 0 0,-1 0 0,1-1 0,-1 1 0,0 0 1,2 0-1,10-6 18,-7 4-8,46-25 148,21-18-772,-59 37-393,-2 0-2750</inkml:trace>
  <inkml:trace contextRef="#ctx0" brushRef="#br0" timeOffset="18501.64">737 596 3609,'-14'9'232,"12"-9"544,2-3-125,3-5-75,-1 6-504,0-1-1,0 1 1,0-1-1,1 1 1,-1 0 0,0 0-1,5-3 1,20-11 0,-22 14-25,-2 0 71,0 1 0,0 0 1,0-1-1,0 1 0,1 1 0,-1-1 0,0 0 0,1 1 0,-1 0 1,7 0-1,0 1 235,1 0 0,11 4 0,9 1-513,-4-3-315,-3-1-816</inkml:trace>
  <inkml:trace contextRef="#ctx0" brushRef="#br0" timeOffset="19429.37">745 523 3465,'-2'0'112,"0"1"0,0-1 0,0 1 0,1-1 0,-1 1 1,0 0-1,0-1 0,1 1 0,-1 0 0,0 0 0,1 0 1,-1 1-1,1-1 0,-1 0 0,1 1 0,0-1 0,-1 0 0,1 1 1,0 0-1,0-1 0,0 1 0,0 0 0,1-1 0,-1 1 1,-1 4-1,0 2 167,1 0 0,0 0 1,0 0-1,1 15 0,0-22-213,5 77 649,0 10-632,-8-19 7,-3 1 1,-17 79 0,-22 38 422,42-176-502,1-4-4,0 0-1,1 0 0,-1 0 1,2 0-1,-1 15 0,1-18-3,0-3-1,0 1 1,0-1-1,0 1 0,0-1 0,0 1 0,0 0 1,0-1-1,-1 1 0,1-1 0,0 1 1,-2 1-1,2-3-2,0 0 0,0 1 0,0-1 0,0 0 1,0 0-1,-1 0 0,1 0 0,0 0 0,0 1 1,0-1-1,0 0 0,0 0 0,0 0 0,0 1 1,0-1-1,0 0 0,0 0 0,0 0 0,0 0 1,0 1-1,0-1 0,0 0 0,0 0 0,0 0 1,0 1-1,0-1 0,0 0 0,0 0 0,0 0 0,0 0 1,0 1-1,0-1 0,1 0 0,-1 0 0,0 0 1,0 0-1,0 0 0,0 1 0,0-1 0,0 0 1,1 0-1,-1 0 0,0 0 0,0 0 0,10 1-8,-9-1 8,2 0-8,0-1 1,1 1-1,-1-1 1,0 0-1,1 0 1,-1 0-1,0-1 0,3-1 1,16-6-4,-14 7 17,0 1 0,0 0-1,1 0 1,-1 1 0,0 0 0,10 1 0,50 11-7,-27-3 9,-21-5-8,-3-1-1,32 3 1,-18-4-8,-9 0-3,30-1 0,252-8 11,-273 8 1,55-6 0,-41 0 6,-1 3 1,80 6-1,-75 0-7,90-4-1,8-8-32,-130 6-341,23-4 1,-15 1-887</inkml:trace>
  <inkml:trace contextRef="#ctx0" brushRef="#br0" timeOffset="20536.08">1 266 1800,'0'0'983,"9"2"483,-6 0-1200,0 0-1,0 0 1,1-1-1,-1 1 1,1-1 0,0 0-1,-1 0 1,1 0 0,0-1-1,4 1 1,4-1-367,23-2 0,-1-1 230,-13 3-73,-1 1 1,36 6 0,48 19 694,-84-21-719,0 0-1,1-2 1,24 3 0,62-5 56,-47-2-69,66 7 0,-89-2-20,1-3-1,0-1 1,-1-1-1,74-14 0,-104 14-44,2-1-120,0 0 1,1 1 0,-1 0-1,11 0 1,-6 3-2617</inkml:trace>
  <inkml:trace contextRef="#ctx0" brushRef="#br0" timeOffset="22642.59">2176 454 1968,'0'0'142,"-10"2"5555,11-2-5583,0-1 0,-1 1 0,1 0 1,0 0-1,-1-1 0,1 1 0,0 0 0,-1-1 0,1 1 0,-1-1 0,1 1 1,0-1-1,-1 1 0,1-1 0,-1 1 0,0-1 0,1 0 0,4-4 397,-1 2-428,0 0 0,0 0 0,1 1 0,-1 0 0,1 0 1,0 0-1,0 0 0,-1 1 0,1-1 0,0 1 0,0 0 0,0 1 1,6-1-1,0 1-66,17-3 1,7 0-3,-20 3 1,1-2-1,19-3 0,-11 0 2,-2-2-11,-12 3-24,-10 4 13,0 0 0,0 0 0,0 0 0,0 0 0,0 0 0,0 0 0,0 0 0,0 0 0,0 0 0,0 0 1,0 0-1,0 0 0,0 0 0,0 0 0,0 0 0,0 0 0,0 0 0,0 0 0,0 0 0,0 0 0,0 0 0,0 0 0,0 0 0,0 0 0,0-1 0,0 1 0,0 0 0,0 0 0,0 0 0,0 0 0,0 0 0,0 0 0,0 0 0,0 0 0,0 0 0,0 0 0,0 0 0,0 0 0,0 0 0,0 0 0,0 0 0,0 0 1,0 0-1,0 0 0,0 0 0,0 0 0,0 0 0,0 0 0,0 0 0,0 0 0,0 0 0,0 0 0,0 0 0,0 0 0,1 0 0,-1 0 0,0 0 0,0 0 0,0 0 0,0 0 0,0 0 0,-4-2-1130</inkml:trace>
  <inkml:trace contextRef="#ctx0" brushRef="#br0" timeOffset="27070.23">1568 2478 1616,'1'-1'266,"0"1"-1,-1-1 1,1 0-1,-1 0 0,1 0 1,-1 0-1,1 0 0,-1 0 1,0 0-1,1 0 1,-1 0-1,0 0 0,0 0 1,0 0-1,0 0 1,0-1-1,0 1 0,0 0 1,0 0-1,0 0 1,0 0-1,-1-2 0,1 3-147,0-1 0,-1 1 0,1-1 0,0 1 1,0-1-1,1 1 0,-1-1 0,0 1 0,0-1 0,0 1 0,0-1 0,0 1 0,0-1 0,1 1 0,-1 0 0,0-1 0,0 1 0,1-1 0,-1 1 0,0 0 0,1-1 0,-1 1 0,0 0 0,1-1 0,-1 1 0,1-1 0,-1 1-54,1 0 0,-1 0 0,0-1 0,0 1 0,1 0 0,-1 0 0,0 0 0,1 0 0,-1-1 0,0 1-1,1 0 1,-1 0 0,0 0 0,1 0 0,-1 0 0,1 0 0,-1 0 0,0 0 0,1 0 0,-1 0 0,0 0 0,1 0-1,-1 0 1,0 0 0,1 1 0,-1-1 0,0 0 0,1 0 0,-1 0 0,0 0 0,1 1 0,-1-1 0,0 0-1,0 0 1,1 1 0,-1-1 0,1 2-3,0 0 0,-1 0-1,0 0 1,1 0 0,-1 0-1,0 0 1,0 0 0,0 0 0,0 1-1,0-1 1,0 0 0,-1 0-1,0 3 1,-1 5 51,0 72 192,0-16-266,-3 9-44,7-67-76,-2-8 62,0 0 0,0 0 1,0 0-1,0 0 0,0 0 0,0 0 1,1 0-1,-1 0 0,0 0 0,0 0 1,0 0-1,0 0 0,0 0 1,0 0-1,0 0 0,0 0 0,1 0 1,-1 0-1,0 0 0,0 0 1,0 0-1,0 0 0,0 0 0,0 0 1,0 0-1,0 0 0,1 0 1,-1 0-1,0 0 0,0 0 0,0 0 1,0 0-1,0 0 0,0 0 0,0 0 1,1-1-287,0 0 0,-1 1 0,1-1 0,-1 0 0,1 1 0,-1-1 0,1 0 0,-1 0 0,0 0 0,1-1 0,1-4-3153</inkml:trace>
  <inkml:trace contextRef="#ctx0" brushRef="#br0" timeOffset="27745.44">1519 2433 4793,'-1'-4'348,"1"0"1,0 0-1,0 0 1,0 0-1,0 0 1,1 0-1,0 0 1,-1 0-1,2 0 0,1-5 1,-3 8-232,1 1 0,-1-1 0,0 1 1,1-1-1,-1 1 0,1-1 0,-1 1 0,0 0 1,1-1-1,-1 1 0,1-1 0,0 1 1,-1 0-1,1 0 0,-1-1 0,1 1 0,-1 0 1,1 0-1,0-1 0,-1 1 0,2 0 0,15 1 691,-8 0-624,0-1-114,0-1-49,1 1 0,-1 1 0,1-1 0,-1 1 0,0 1-1,0 0 1,17 6 0,-25-8-19,1 1 0,-1 0 0,1 0 0,-1 0-1,1 0 1,-1 0 0,0 1 0,0-1 0,1 0 0,0 2-1,-2-2 1,1 0-1,-1-1 1,0 1-1,1 0 1,-1-1-1,0 1 0,1 0 1,-1 0-1,0-1 1,0 1-1,0 0 1,1 0-1,-1 0 0,0-1 1,0 1-1,0 0 1,-1 0-1,1 0 1,0-1-1,0 1 0,0 0 1,-1 0-1,1 0 1,0-1-1,0 1 1,-2 1-1,-26 25 44,23-19-35,1-3-6,1 0 0,-1 0 1,-6 6-1,3-5 1,1-2-2,1 1 0,-7 8 1,11-12-6,0 0 1,0 0-1,1 0 1,-1 0-1,0 0 1,1 0-1,-1 0 1,1 0 0,-1 0-1,1 0 1,0 0-1,-1 0 1,1 0-1,0 0 1,0 0-1,0 0 1,0 1-1,0-1 1,0 0 0,0 0-1,0 2 1,1-1-4,0-1 0,0 0 0,0 1 0,-1-1 0,1 0 1,0 0-1,1 0 0,-1 0 0,0 0 0,0 0 0,0 0 1,1 0-1,1 1 0,22 9-31,-10-5 20,-1 1 9,16 8-294,51 33-1,-78-46 300,0 1 0,0-1 0,0 0 0,0 1 0,0 0 0,-1 0 1,1 0-1,-1 0 0,0 0 0,0 0 0,0 0 0,2 7 0,-3-8 9,-1-1 0,0 0 1,0 1-1,0-1 0,0 1 1,-1-1-1,1 0 0,0 1 1,-1-1-1,1 0 0,-1 1 0,1-1 1,-1 0-1,1 1 0,-1-1 1,0 0-1,0 0 0,1 0 1,-3 2-1,0 1 21,-1-1 0,0 1-1,-8 5 1,5-4-7,0-1 0,-1 0 0,1 0 0,-1 0-1,0-2 1,0 1 0,-14 2 0,9-2 39,-1-2 0,1 1 0,-1-2 0,-14 0 0,16-1-24,1 0 0,0-1 1,-14-4-1,22 6-38,1-1-1,-1 0 1,0 0 0,1 0 0,-1 0-1,1-1 1,0 1 0,-1-1 0,1 1-1,0-1 1,0 0 0,0 0 0,0 0-1,0 0 1,0 0 0,0 0 0,1-1 0,-1 1-1,0-4 1,1 6-1,1-1-1,0 1 1,0-1 0,0 1-1,0-1 1,0 0 0,0 1-1,0-1 1,0 1 0,0-1 0,0 0-1,0 1 1,0-1 0,0 1-1,0-1 1,0 0 0,1 1-1,-1-1 1,0 1 0,1-2-1,9-8-728,-7 8 236,4-4-1412</inkml:trace>
  <inkml:trace contextRef="#ctx0" brushRef="#br0" timeOffset="28131.31">1946 2568 6505,'-2'-1'977,"-1"0"255,2 2-496,2-3-64,2 0-472,5 0-152,1-3 128,4 0 360,6-1-48,5-1-263,-3 0-89,6 4-128,2 3-32,-6 0-233,3 3-847</inkml:trace>
  <inkml:trace contextRef="#ctx0" brushRef="#br0" timeOffset="28500.56">1917 2666 5969,'5'-9'696,"1"0"-504,6 5 497,3-8-9,2 1 48,0 3 0,-1 1-520,0 7-136,3 3-64,5-1 0,-10-2-48,0 2-264,5 3-4385</inkml:trace>
  <inkml:trace contextRef="#ctx0" brushRef="#br0" timeOffset="29594.19">2666 2307 3889,'0'3'414,"0"6"818,3-7-632,2-5-68,33-32-185,65-76 1,-97 104-343,-1-1 14,13-12-1,-9 10-1,-9 10 10,0-1 0,0 1 1,0-1-1,1 1 0,-1-1 1,0 1-1,0-1 1,0 1-1,0-1 0,0 1 1,0-1-1,0 1 0,0-1 1,0 1-1,0-1 0,-1 1 1,1-1-1,0 1 0,0-1 1,-1 0-1,0 1 149,0 1 0,0-1 1,0 1-1,0-1 0,0 1 0,0 0 0,1-1 0,-3 3 0,3-3-19,-6 6 229,5-5-364,0 0 0,0 0 0,1 0-1,-1 0 1,0 0 0,0 0 0,1 0 0,-1 0-1,1 0 1,-1 0 0,1 1 0,-1-1 0,1 0-1,-1 2 1,1 0-8,-1 0 0,0 0 0,0-1-1,-3 5 1,3-4-7,0-1 0,0 1 0,0 0 0,0-1 0,0 1 0,0 3 0,0 18 50,0 6 3,0-21-109,-5 39 197,6-41-349,0-1 1,1 1-1,-1 0 0,1-1 0,2 9 0,4 1-1624</inkml:trace>
  <inkml:trace contextRef="#ctx0" brushRef="#br0" timeOffset="30124.69">2420 2463 5201,'12'-5'354,"2"-1"938,0 0-1,25-6 1,-10 8-1247,0 2-1,0 1 1,32 2 0,16 1-21,-9-4-11,49-1 11,-87 4-19,57 10 1,-57-5-1184,-21-3-996</inkml:trace>
  <inkml:trace contextRef="#ctx0" brushRef="#br0" timeOffset="30657.19">2335 2781 3177,'-1'1'345,"1"0"0,-1 0 0,1 0 0,-1 0 0,1 0 1,0 0-1,-1 0 0,1 0 0,0 0 0,0 0 0,-1 0 1,1 2-1,0-3-315,0 0 0,0 1 1,0-1-1,0 0 1,0 0-1,0 0 0,0 0 1,1 0-1,-1 1 1,0-1-1,0 0 0,0 0 1,0 0-1,0 0 1,0 0-1,0 0 0,0 1 1,0-1-1,1 0 1,-1 0-1,0 0 0,0 0 1,0 0-1,0 0 1,0 0-1,0 0 0,1 0 1,-1 0-1,0 1 1,0-1-1,0 0 0,0 0 1,1 0-1,-1 0 20,1-1 0,0 1 0,0 0 0,-1 0 0,1-1 0,0 1 0,0 0 0,-1-1 0,1 1 0,0 0 0,0-2 0,15-10 411,26-29-1,-10 10-396,18-19-30,6-6-13,-53 53-20,1 1-1,-1-1 1,1 0 0,0 1-1,6-4 1,-10 6 0,0 0 0,0 0 0,0 0 0,1 0 0,-1-1 0,0 1 0,0 0 0,0 0 1,1 0-1,-1 0 0,0 0 0,0 0 0,0 0 0,1 0 0,-1 0 0,0 0 0,0 0 0,1 0 0,-1 0 0,0 0 0,0 0 1,0 0-1,1 0 0,-1 0 0,0 0 0,0 0 0,1 0 0,-1 0 0,0 0 0,0 0 0,0 1 0,1-1 0,-1 0 0,0 0 1,0 0-1,0 0 0,0 0 0,0 1 0,1-1 0,-1 0 0,0 0 0,0 0 0,0 1 0,0-1 0,0 0 0,0 0 1,0 0-1,0 1 0,0-1 0,1 0 0,-1 0 0,0 1 0,0-1 0,0 0 0,0 0 0,0 0 0,0 1 0,-1-1 0,1 0 1,0 0-1,0 1 0,0-1 0,0 0 0,0 0 0,0 1 0,-8 16 109,7-13-86,-39 98 673,35-88-704,3-11-163,1 1 1,0-1 0,0 0 0,1 1-1,-1-1 1,1 1 0,0-1 0,0 1-1,0-1 1,0 5 0,4 7-2764</inkml:trace>
  <inkml:trace contextRef="#ctx0" brushRef="#br0" timeOffset="31011.58">2649 2698 7458,'7'-4'312,"3"-3"280,4-3-104,3 4-312,1 1 184,-3 0 56,-2 0-304,6 2-80,-5 4-32,-5-1-24,-3-2-1344,0 4-2249</inkml:trace>
  <inkml:trace contextRef="#ctx0" brushRef="#br0" timeOffset="31380.79">2791 2561 6545,'-2'-2'921,"-3"3"87,3 5-336,-5 1-408,1 6 152,5 5 160,-6 3-232,-1 0-168,5 0-144,2 0-16,2-1-56,1-1-64,3-6-1784,1-4-1857</inkml:trace>
  <inkml:trace contextRef="#ctx0" brushRef="#br0" timeOffset="31794.58">2900 2624 4457,'-1'-1'15,"1"-1"0,-1 1 1,1-1-1,0 1 0,-1-1 1,1 1-1,0-1 0,0 1 0,0-1 1,0 1-1,0-1 0,0 1 0,1 0 1,-1-1-1,0 1 0,1-1 1,-1 1-1,1-1 0,1-1 0,-2 2 67,0 1 0,1-1 1,-1 1-1,0-1 0,0 0 0,1 1 0,-1-1 0,0 1 0,0-1 0,0 1 0,0-1 0,0 0 0,0 1 0,0-1 0,0-1 0,0 2-7,0 0 0,-1 0 0,1 0-1,0 0 1,0 0 0,-1 1 0,1-1 0,0 0-1,0 0 1,-1 0 0,1 0 0,0 0 0,0 0-1,-1 0 1,1 0 0,0 1 0,0-1 0,-1 0-1,1 0 1,0 0 0,0 0 0,0 1 0,-1-1-1,-1 3 190,-1-1 0,1 1 0,0 0-1,0 0 1,-3 4 0,-1 4-153,5-9-108,-1 0 0,1 0-1,0 0 1,0 0 0,0 1 0,0-1 0,0 0-1,1 0 1,-1 1 0,1-1 0,-1 1-1,1-1 1,0 1 0,0-1 0,0 0 0,1 4-1,-1-5-3,0-1-1,1 1 0,-1-1 1,0 0-1,1 1 0,-1-1 0,0 1 1,1-1-1,-1 0 0,1 0 1,-1 1-1,0-1 0,1 0 1,-1 1-1,1-1 0,-1 0 0,1 0 1,-1 0-1,1 0 0,-1 0 1,1 1-1,-1-1 0,1 0 0,0 0 1,-1 0-1,1 0 0,-1 0 1,1-1-1,-1 1 0,1 0 1,-1 0-1,1 0 0,-1 0 0,1 0 1,-1-1-1,1 1 0,-1 0 1,1-1-1,-1 1 0,0 0 0,1-1 1,0 1-1,-1-1 1,1 0 0,-1 0 0,1 0 0,0 0 0,-1 0 1,1 1-1,0-1 0,0 0 0,0 0 0,0 1 0,-1-1 0,1 1 0,0-1 0,0 1 0,0-1 0,2 0 1,2-1 0,-5 2 1,1 0-1,-1 0 1,0 0 0,0 0-1,1 0 1,-1 0-1,0-1 1,0 1-1,0 0 1,1 0-1,-1 0 1,0 0-1,0-1 1,0 1-1,0 0 1,0 0-1,1 0 1,-1-1-1,0 1 1,0 0 0,0 0-1,0-1 1,0 1-1,0 0 1,0 0-1,0-1 1,0 1-1,0 0 1,0 0-1,0-1 1,0 1 0,0 0-1,0 0 1,0 0-1,0 0 1,0 0-1,0 0 1,0-1 0,0 1-1,0 0 1,1 0-1,-1 0 1,0 0-1,0 0 1,0 0 0,0 0-1,0 0 1,0-1-1,0 1 1,0 0-1,0 0 1,0 0 0,0 0-1,1 0 1,-1 0-1,0 0 1,0 0-1,0 0 1,0 0 0,0 0-1,0 0 1,0 0-1,1 0 1,-1 0-1,0 0 1,0 0 0,0 0-1,0 0 1,0 0-1,0 0 1,1 0-1,-2 0 5,0 0 0,1 0-1,-1 1 1,0-1-1,1 0 1,-1 1 0,0-1-1,1 0 1,-1 1-1,1-1 1,-1 1-1,1-1 1,-1 1 0,1-1-1,-1 1 1,1-1-1,-1 1 1,1-1 0,0 1-1,-1 0 1,1-1-1,0 1 1,0 0 0,-1-1-1,1 1 1,0 0-1,0-1 1,0 1 0,0 0-1,0 0 1,-1 4 90,1 0 1,0 0 0,0 7 0,3 14 21,11 45-1,-7-30-123,-2-12 14,-4-24-3,0 0-1,-1 0 1,1 0-1,-1 6 1,0-10-1,0 1 1,-1 0-1,1 0 0,0-1 1,-1 1-1,0 0 1,1 0-1,-1-1 1,0 1-1,0 0 1,0-1-1,0 1 1,0-1-1,-2 3 1,2-3-2,0-1 0,0 1 1,0 0-1,-1-1 0,1 1 0,0-1 1,0 1-1,0-1 0,-1 0 1,1 1-1,0-1 0,0 0 1,-1 0-1,1 0 0,0 0 1,0 0-1,-1 0 0,1 0 1,0-1-1,-2 1 0,-2-2 12,1 1 0,-1 0 0,1-1 0,-7-3 0,5 1-75,1 0 0,-1 0 0,1 0 0,0-1 0,0 0 0,1 0-1,-1 0 1,1 0 0,0-1 0,0 0 0,-4-8 0,3 0-1018</inkml:trace>
  <inkml:trace contextRef="#ctx0" brushRef="#br0" timeOffset="32210.27">3291 2416 9074,'0'-1'240,"6"2"88,-1-2 40,0 0-280,3-1-56,5 0 8,-3-2 40,-1-1 56,1 0-32,2 4-48,-4 1-56,-1 1-24,2 4-1184,-3 1-2585</inkml:trace>
  <inkml:trace contextRef="#ctx0" brushRef="#br0" timeOffset="32564.1">3203 2562 4489,'6'-5'4025,"11"1"-3969,-2 0 8,-1-6-40,3 1-8,-2 5 368,0 2 16,-2 2-368,-3 1-40,0-2-856,7-1-1937</inkml:trace>
  <inkml:trace contextRef="#ctx0" brushRef="#br0" timeOffset="32935.74">3563 2372 7114,'-2'-1'102,"0"1"1,-1-1-1,1 1 1,0 0-1,0 0 1,-1 0-1,1 0 1,0 0-1,-1 0 1,1 0-1,0 1 1,-1 0-1,1-1 1,0 1-1,0 0 1,0 0-1,-3 2 1,0 0 277,1 0 0,0 0 1,0 0-1,0 1 0,0 0 1,-5 8-1,7-9-271,0 0-1,0 1 1,0-1-1,1 1 0,-1-1 1,1 1-1,0 0 1,0-1-1,-1 7 1,1 2 19,1 21 1,0-31-127,0 2-1,0 1-1,0-1 1,2 8-1,-2-11-7,1 0 0,-1 0 0,0 0 0,0 0 0,1-1 0,-1 1 0,1 0 0,-1 0 0,1 0 0,-1-1 0,1 1 0,-1 0 0,1 0-1,0-1 1,-1 1 0,1-1 0,0 1 0,0 0 0,-1-1 0,1 1 0,0-1 0,0 0 0,0 1 0,1-1 0,0 1-19,0-1 0,-1 0 0,1 0 0,0 0 0,0 0 0,-1-1 0,1 1 0,0-1 0,-1 1 0,1-1 0,3-1 0,18-11-147,-17 9 167,-1 1 8,1 0 0,-2-1 0,1 0 0,0 0-1,-1 0 1,0-1 0,5-6 0,-7 8 4,0 1 0,0-1-1,-1 0 1,1 0 0,-1 0-1,0-1 1,0 1 0,0 0 0,0 0-1,0-1 1,-1 1 0,0 0-1,1-1 1,-1 1 0,-1-4 0,1 5 2,-1-1 0,0 1 1,0-1-1,1 1 0,-2 0 0,1-1 1,0 1-1,0 0 0,-1 0 1,1 0-1,-3-3 0,-3-2 32,-12-9 0,17 14-33,0 1 13,1-1-1,-1 1 0,0 0 0,-1 0 0,1 0 0,0 0 1,0 0-1,0 1 0,-1-1 0,1 0 0,0 1 0,-4 0 1,6 0-123,-1-1 1,0 1-1,0 0 1,1 0 0,-1 1-1,0-1 1,0 0-1,1 0 1,-1 0 0,0 0-1,1 1 1,-1-1 0,0 0-1,0 1 1,1-1-1,-1 0 1,1 1 0,-1-1-1,0 1 1,1-1 0,-1 1-1,1-1 1,-1 1-1,1 0 1,-1-1 0,1 1-1,0 0 1,-1-1-1,1 1 1,0 0 0,-1-1-1,1 1 1,0 0 0,0-1-1,0 1 1,0 0-1,-1 0 1,1 0 0,1 0-1,-1 11-3011</inkml:trace>
  <inkml:trace contextRef="#ctx0" brushRef="#br0" timeOffset="33289.51">3677 2460 6657,'-2'-7'3153,"2"4"-3089,4 1-24,-5 2-40,-2 3 32,-1 7 592,-3 2 328,5 8-335,2 5-353,-10 3-232,3 1-32,4-3-232,1-6-793,3-6-2959</inkml:trace>
  <inkml:trace contextRef="#ctx0" brushRef="#br0" timeOffset="33677.87">3772 2527 6193,'63'-94'2326,"-50"72"-691,-2-1-1,17-43 1,-27 59-1045,-6 9-97,-6 12-132,6-7-286,0 0 0,1 1-1,0 0 1,1 0 0,-5 16-1,-7 44-35,10-42-47,-12 57-2845,15-69-126</inkml:trace>
  <inkml:trace contextRef="#ctx0" brushRef="#br0" timeOffset="34988.58">2923 2613 1032,'-13'-1'1752,"11"0"-1402,0 1 1,0-1 0,0 1-1,-1 0 1,1 0-1,0 0 1,0 0-1,-4 1 1,1 3 300,4-4-502,0 1 0,0-1 0,0 1-1,0-1 1,0 1 0,0-1 0,0 1 0,0-1-1,0 0 1,-1 0 0,-6 2 466,1-1 0,-1 1 0,0 0 0,1 1 0,-9 4 0,15-6-575,0-1-1,0 1 1,0 0-1,0 0 1,0 0-1,0 0 1,1 0-1,-1 0 1,0 0-1,0 0 1,1 0-1,-2 2 1,-2 4 85,4-6-113,0 0 0,-1-1-1,1 1 1,0 0 0,0 0 0,0 0-1,-1 0 1,1 0 0,0 0 0,0-1-1,0 1 1,0 0 0,1 0 0,-1 0-1,0 0 1,0 0 0,0 0 0,1-1 0,-1 1-1,0 0 1,1 0 0,-1 0 0,1-1-1,-1 1 1,1 0 0,-1-1 0,1 1-1,1 1 1,2 3 33,1 0 0,9 6-1,-10-8-35,-1 0-10,1-1 0,-1 1-1,1-1 1,-1 0 0,1 0-1,-1-1 1,1 1 0,0-1-1,0 0 1,0 0 0,0 0 0,0 0-1,0-1 1,4 1 0,-5-2 1,1 1 0,-1 0 0,0-1 0,0 1 0,0-1 0,0 0 0,0 0-1,-1 0 1,1-1 0,0 1 0,0-1 0,-1 1 0,1-1 0,-1 0 0,1 0 0,-1 0 0,0 0 0,0-1 0,2-1 0,-3 2 1,3-3 11,0 0 0,5-9 0,-9 12-5,1 0-1,0 1 1,-1-1 0,1 0 0,-1 1-1,1-1 1,-1 0 0,0 0-1,0 1 1,0-1 0,0 0-1,0 0 1,0 0 0,-1-2-1,0-1 11,-1-1-1,0 1 1,0 0-1,-1 0 1,1 0-1,-1 1 1,-6-8-1,8 11 18,0-1 1,0 1-1,0 0 0,0 0 1,0 0-1,-1-1 0,1 1 1,0 0-1,-1 1 0,1-1 1,-1 0-1,1 0 0,-1 1 1,1-1-1,-1 1 0,0-1 1,1 1-1,-1-1 0,0 1 1,1 0-1,-1 0 0,0 0 1,1 0-1,-1 0 0,0 1 1,1-1-1,-1 0 0,0 1 1,-2 0-1,3 0 0,1-1 1,-1 1-1,0-1 0,0 1 0,0-1 1,0 1-1,1 0 0,-1-1 1,0 1-1,1 0 0,-1 0 0,0 0 1,1 0-1,-1-1 0,1 1 0,0 0 1,-1 0-1,1 0 0,-1 0 1,1 1-1,-1 2 54,1 0 1,0 1 0,0 6-1,0-2 5,0 3-58,1 0-1,1 0 1,0 0-1,3 12 1,-1-9-33,-1-1 1,1 20-1,-3-2-2,2 19-4,-3-46 6,0 0-1,0 0 1,-1 0 0,1 0-1,-1 0 1,0 0-1,-3 7 1,2-6-2,1-4 2,1 0-1,-1 0 1,0 0-1,0-1 1,0 1-1,0 0 1,0-1-1,-1 1 1,1-1-1,0 1 1,-1-1-1,1 0 1,-1 0-1,1 1 1,-1-1-1,1 0 0,-1 0 1,0 0-1,0-1 1,0 1-1,1 0 1,-1-1-1,0 1 1,0-1-1,0 0 1,0 1-1,-3-1 1,-2 0 4,-1 0 0,1-1-1,0 0 1,0 0 0,-1 0 0,-7-3 0,4 0-433,1 0 1,0 0-1,0-1 0,-12-9 0,3 1-252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3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6 1752,'0'0'65,"0"-1"-1,0 1 0,0 0 1,0 0-1,0 0 1,0-1-1,0 1 0,0 0 1,0 0-1,0 0 0,0-1 1,0 1-1,0 0 0,0 0 1,0-1-1,0 1 0,0 0 1,0 0-1,0 0 1,0-1-1,0 1 0,0 0 1,-1 0-1,1 0 0,0 0 1,0-1-1,0 1 0,0 0 1,0 0-1,-1 0 0,1 0 1,0 0-1,-2-2-155,3 4-791,0-1 1153,-1-3-41,-2-2 96,2 3-310,0 1 0,-1 0 0,1-1 0,0 1 0,-1 0 0,1 0 0,-1-1 0,1 1 0,-1 0 0,1 0 0,0-1 0,-1 1 0,1 0 0,-1 0 0,1 0 0,-1 0 0,1 0 0,-1 0 0,1 0 0,-1 0 0,-14 0 638,8 1 27,-4 0 254,9-1-685,0 0-1,0 0 1,0 0-1,0 0 1,-3 0 0,4 0-90,0 15 1595,-3 29-1622,5 83 1,0-98-153,-1 26-2298,1-30-1442</inkml:trace>
  <inkml:trace contextRef="#ctx0" brushRef="#br0" timeOffset="397.21">35 596 2889,'1'9'1440,"2"2"128,-1-5-279,0-1-465,-1 2-472,0-1 40,1 4-40,-2 2-152,-3 4-152,3-4-16,-1 1-8,-2 3-8,1 0-16,2-3-16,3 0-528,-1 2-108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13.2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 110 2168,'-9'2'120,"1"3"-80,-2-2 1,3 1 55,1 2 56,1-5 16,1-1 128,-5-2 536,3-2 56,8 1-376,-3-1-240,-2 1-216,7-1-24,-1 3-1120</inkml:trace>
  <inkml:trace contextRef="#ctx0" brushRef="#br0" timeOffset="1772.06">31 132 928,'0'1'1,"0"-1"0,0 0 0,0 0 0,0 0 1,0 0-1,-1 0 0,1 0 0,0 0 0,0 0 0,0 0 0,0 0 0,-1 0 0,1 0 0,0 0 0,0 0 0,0 0 0,0 0 0,-1 0 0,1 0 0,0 0 1,0 0-1,0 0 0,0 0 0,-1 0 0,1 0 0,0 0 0,0 0 0,0 0 0,0-1 0,0 1 0,-1 0 0,1 0 0,0 0 0,0 0 0,0 0 0,0 0 1,0-1-1,0 1 0,0 0 0,0 0 0,0 0 0,-1 0 0,1 0 0,0-1 0,0 1 0,0 0 0,0 0 0,0 0 0,0 0 0,0-1 0,0 1 1,3-11 1203,-2 3 2393,-5 11-1849,2-2-1554,0 0 0,0 0 0,0 1 0,1-1 0,-1 1 0,1-1 0,-1 1 0,-2 3 0,4-5-182,0 0 0,0 0 0,0 1 0,0-1 0,0 0 0,0 0 0,0 0 0,0 0 0,0 0 0,0 0-1,0 1 1,0-1 0,0 0 0,0 0 0,0 0 0,0 0 0,0 0 0,0 0 0,-1 1 0,1-1 0,0 0 0,0 0 0,0 0 0,0 0-1,0 0 1,0 0 0,0 0 0,-1 0 0,1 0 0,0 0 0,0 0 0,0 0 0,0 0 0,0 1 0,0-1 0,-1 0 0,1 0-1,0 0 1,0 0 0,0 0 0,0 0 0,0-1 0,-1 1 0,1 0 0,0 0 0,-3 0 144,4-2-87,4 0-58,-4 1-8,0 1 1,1 0 0,-1-1-1,0 0 1,0 1 0,0-1-1,0 0 1,0 1 0,0-1-1,0 0 1,1-1 0,-1 0 67,1 1 0,-1 0 1,0 0-1,0 0 0,0 0 0,1 0 1,-1 0-1,0 0 0,1 1 0,-1-1 1,1 0-1,-1 1 0,1-1 1,-1 1-1,3-1 0,-4 1-61,0 0-1,0 0 1,0 0-1,-1 0 1,1 0-1,0 0 1,0 0-1,0 0 1,0 0-1,0 0 1,0 0-1,0 0 1,0 0-1,0 0 1,0 0-1,0 0 1,0 0-1,0 0 1,0 0-1,0 0 1,0 0-1,0 0 1,-1 0 0,1 0-1,0 0 1,0 1-1,0-1 1,0 0-1,0 0 1,0 0-1,0 0 1,0 0-1,0 0 1,0 0-1,0 0 1,0 0-1,0 0 1,0 0-1,0 0 1,0 0-1,0 0 1,0 0-1,0 0 1,0 0-1,0 0 1,0 0-1,0 1 1,0-1-1,0 0 1,0 0 0,0 0-1,0 0 1,0 0-1,0 0 1,0 0-1,0 0 1,0 0-1,0 0 1,0 0-1,0 0 1,0 0-1,0 0 1,0 0-1,0 0 1,6 4 174,-5-3-181,1-1 0,0 1-1,0-1 1,-1 1 0,1-1 0,0 1-1,2-1 1,53-7 185,-8 1-26,80 4 45,-46 9-151,-61-6-28,157 4 44,21-13-48,107 11 4,-240-1-27,92-2 9,-27-2-4,157-3 30,-194 2-20,115-2 39,-87 2-40,-41 1-14,90 1 18,-61 2-8,-27 0-6,36-1 287,33 1 159,-113 1-407,158 3 54,-80-8-66,191-10 157,-110-4 409,-62 1-482,-24 1-89,8 3 4,-52 4-22,0 0-4,-29 6-1,86-2 25,-82 5-15,0 2 1,46 10 0,-64-8-10,0-2 1,26 1 0,50-5 25,-30-1-22,29-4 23,-52 3-16,-45 3 7,0 0 0,1 0 1,6 2-1,-8-1-185,0-1 0,0 1 0,0-1 0,6 0-1,-6-1-127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7:55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5297,'15'-28'2226,"-15"28"-2083,0-1 0,0 1 0,0-1-1,1 1 1,-1 0 0,0-1 0,0 1 0,1-1 0,-1 1 0,0 0-1,1-1 1,-1 1 0,0 0 0,1-1 0,-1 1 0,1 0 0,-1 0-95,0 0 1,1 0-1,-1 0 1,0 0-1,0 0 1,0 0-1,0 0 1,0 0-1,1 0 1,-1 0-1,0 0 1,0 0-1,0 0 1,0 0-1,0 0 1,1 0-1,-1 0 1,0 0-1,0 0 1,0 1-1,0-1 1,0 0-1,0 0 1,0 0-1,1 0 0,-1 0 1,0 0-1,0 0 1,0 1-1,0-1 1,0 0-1,0 0 1,0 0-1,0 0 1,0 0-1,0 1 1,0-1-1,0 0 1,0 0-1,0 0 1,0 0-1,0 1 1,0-1-1,0 0 1,0 0-1,0 0 1,0 0-1,0 1 1,1 12 136,0 0 1,2 0-1,6 23 1,1 4-137,-4 0 87,1 48 1,9 42 54,-11-97-164,63 296 455,-49-260-231,45 103 0,44 60-2,-55-122-107,-1 1-48,42 89-11,-55-129-64,3-1-1,77 97 1,-7-20-11,-85-113-4,2-1 1,1-1-1,69 56 0,124 81-17,31-7 26,-129-86-5,18 10-16,-99-61 5,111 64-14,-137-78 17,153 86 36,42 3 20,137 48 131,-254-110-34,48 14 57,261 59-1,162-8-322,-269-65 35,0-12-56,-227-21 52,45 4-361,141 13-2301,-139-10 57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31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53,'11'17'1048,"-5"-2"-24,-7 4 16,4-5-112,2 5-448,-6 0-151,0-5 47,-6 6-8,5 1-240,4-1-56,-6 5-48,6 0 8,0-2-24,0 3 0,3-2-16,-3-4-56,0 2-1169,-1 0-149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0:46.499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032 35 752,'-7'-4'317,"7"4"-310,0 0 1,0 0-1,-1 0 1,1 0-1,0-1 1,0 1-1,-1 0 0,1 0 1,0 0-1,0-1 1,-1 1-1,1 0 1,0 0-1,0-1 1,0 1-1,-1 0 1,1 0-1,0-1 0,0 1 1,0 0-1,0-1 1,0 1-1,0 0 1,0 0-1,0-1 1,0 1-1,0 0 1,0-1-1,0 1 1,0 0-1,0-1 0,0 1 1,-1-1 123,1-1 1,-1 1-1,0 0 1,0 0-1,1 0 1,-1 0-1,0 0 1,0 0-1,0 1 1,-1-2-1,1 2-17,1-1-1,-1 1 1,1-1-1,-1 1 1,1-1-1,-1 1 1,1-1-1,-1 1 1,1-1-1,-1 1 1,1-1-1,-1 0 1,1 0 164,1 1-266,-1 0-1,0 1 0,0-1 0,0 0 0,0 0 1,0 0-1,0 0 0,0 0 0,0 0 0,0 0 1,0 0-1,0 0 0,1 0 0,-1 0 0,0 0 1,0 0-1,0 0 0,0 0 0,0 0 0,0 0 1,0 0-1,0 0 0,1 0 0,-1 0 0,0 0 1,0 0-1,0 0 0,0 0 0,0 0 0,0 0 0,0 0 1,0 0-1,0 0 0,0 0 0,1 0 0,-1 0 1,0 0-1,0-1 0,0 1 0,0 0 0,0 0 1,0 0-1,0 0 0,0 0 0,0 0 0,0 0 1,0 0-1,0 0 0,0 0 0,0-1 0,0 1 1,0 0-1,0 0 0,0 0 0,0 0 0,0 0 1,0 0-1,0 0 0,0 0 0,0 0 0,0-1 1,0 1-1,0 0 0,0 0 0,0 0 0,1 1 9,-1-1-12,0 0-1,0 0 0,0 0 0,1 0 0,-1 0 1,0 0-1,0 0 0,0 0 0,0 0 0,0 1 1,0-1-1,1 0 0,-1 0 0,0 0 1,0 0-1,0 0 0,0 0 0,0 1 0,0-1 1,0 0-1,0 0 0,0 0 0,0 0 0,0 1 1,0-1-1,0 0 0,0 0 0,0 0 0,0 0 1,0 1-1,0-1 0,0 0 0,0 0 1,0 0-1,0 0 0,0 1 0,0-1 0,0 0 1,0 0-1,0 0 0,0 1 0,-1-1 21,1 0 0,0 1-1,0-1 1,0 1 0,0-1-1,0 1 1,0-1 0,0 1 0,0-1-1,0 0 1,0 1 0,0-1-1,0 1 1,0-1 0,0 1-1,0-1 1,0 0 0,1 1 0,-1 0-1,2 9 498,-6-2 38,4-8-533,0 1-1,-1 0 1,1-1-1,0 1 1,-1 0-1,1-1 0,0 1 1,0 0-1,-1-1 1,1 1-1,0 0 1,0-1-1,0 1 1,0 0-1,0 0 0,0-1 1,0 1-1,1 0 1,-1 0-1,0-1 1,0 2-1,5 12 289,3 16 0,0 4-147,-6-28-160,-1-1-1,0 0 1,0 7 0,1 7 15,-1-7-17,1 15-1,0 8 10,0-14-3,-2 21 0,3 19 3,-1-40-7,0 0 0,-1 0 0,-1 0 1,-3 27-1,1-33-6,2 0 0,0 18 0,1-16 7,-3 23 1,3-1-5,-4-25-7,3-10 0,-1 0 0,0-1 0,1 1 0,0 0 0,0 3 0,7 52 15,-7-54-16,1-1 0,-1 1 0,-1 0 0,1-1 0,-1 1 1,-1 5-1,-1 6 1,-1 77 12,3-57-11,6 14 6,-5-28-6,-1-3 5,4 33 0,-2-43-6,0 0 1,-1 0-1,0 1 0,0-1 1,-4 18-1,3-18 1,0 1 0,1-1 0,0 1 0,2 12 0,0-10 1,-2 24 0,-1-19 2,1 0 1,3 33-1,4 88 2,-6-126-5,0-1 0,1 1 0,0-1 0,6 15 0,-2-2 5,-5-19-5,0 0 1,-1 0-1,0-1 0,0 1 1,-1 5-1,1 9 1,0-10 1,-2 14-1,0 9 5,8 18 7,-4-38-8,0 0 0,-1 0 1,0 21-1,-2-22 100,0 1 0,1-1 0,0 1 0,1-1 1,4 19-1,-4-24-94,0 0 1,-1 0 0,1 7-1,-1-6-4,0-1 0,3 10 0,1 1 3,-3-13-10,1 1 1,-1 0 0,0 0 0,-1 0 0,1 0 0,-1 0 0,0 0-1,0 0 1,-1 6 0,-1-1 0,1-7-1,0 0 0,0 1 0,0-1 0,1 0 0,0 1 0,-1-1 0,1 0 0,1 1 0,0 5 0,0-2 1,1 0 0,-1-1-1,-1 1 1,1 0 0,-1 9 0,0-11-1,0 1 0,0-1-1,1 1 1,2 9 0,-1-9 1,-1 0 1,0 0-1,0 7 1,-2 3 3,0 8 3,2-6 0,-1-13-4,0-1-1,0 0 0,0 0 0,1 0 0,1 6 0,0-4 3,-1-4-5,0 0 0,-1 0 0,1 0-1,0 0 1,-1 0 0,0 0 0,1 0 0,-1 1 0,0-1 0,-1 3 0,1 2 9,0 0 0,0 0 0,1 13 0,1 8 3,-1-3-2,-1-8 4,-1 22 1,0-34-16,0 0 1,1 0 0,-1 0 0,1 0-1,1 10 1,1-7 1,-1 0 0,-1-1 0,0 16 0,0-2 3,0-16-7,0 0 0,0 0 1,-1 0-1,-1 8 0,1-9 1,0-1 0,1 1 0,0 0 0,0-1 0,0 1 0,0 0 0,1 4 0,0 12 6,-1-7-4,1-8-1,-1-1 1,-1 0 0,1 0-1,-2 8 1,1-8-3,0-1 1,1 1-1,-1-1 0,1 1 1,0 0-1,0-1 1,0 1-1,0-1 0,0 1 1,1 0-1,0-1 1,1 5-1,1 3 3,-1 1-2,-1 1 1,0 0-1,-1 20 0,0 14 3,5 68 6,-1-69 11,-4-38-19,0-1 0,1 1 0,2 11 1,-1-11-3,-1 0 0,0-1 0,-1 11 0,-1 23 7,0-38-6,1 1 0,-1 0 0,1 0 0,0-1 0,0 1-1,0 0 1,1 0 0,0-1 0,0 5 0,1 0 30,-1 0-1,0 0 0,-1 1 0,0-1 1,0 0-1,-3 14 0,2-14 22,0 1-1,0 0 0,1 0 1,0 0-1,2 10 0,3-7-34,-5-11-15,1-1-1,-1 1 0,0 0 0,1 0 0,-1 0 1,0 0-1,1 0 0,-1-1 0,0 1 0,0 0 1,0 0-1,0 0 0,0 0 0,0 0 0,0 0 1,0 0-1,0 0 0,0 1 0,-1 0 1,0 0 0,1 0 0,-1 0-1,1 0 1,0 0 0,-1 0-1,1 0 1,0 0 0,0 0 0,1 0-1,-1 0 1,0 0 0,1 0 0,0 2-1,0 2 5,-1-6-5,1 2 0,-1 0 1,0 0-1,1 0 1,-1 0-1,0 1 1,0-1 0,0 0-1,0 0 1,-1 4-1,0-4 1,0 0 0,1 0-1,-1 0 1,1 1 0,0-1-1,0 0 1,0 0 0,0 1-1,0-1 1,0 0 0,0 0-1,2 4 1,-2-3-1,4 31 19,0 61 0,-3-63-19,-1 14 6,-1-16-4,-1 40 3,-1-59-4,3-10-1,-1 0-1,1 0 1,0 0-1,-1 0 1,1 0-1,0 0 1,0 0-1,0 0 1,0 0-1,0-1 1,0 3-1,1 2 5,0-5-6,-1 1 1,0-1 0,0 1 0,1 0 0,-1-1 0,0 1-1,0 0 1,0-1 0,0 1 0,0-1 0,0 1 0,0 0-1,0-1 1,0 1 0,0 0 0,-1 0 0,0 3-1,1-4 1,-1 0 0,1 1 0,0-1 0,0 1 0,0-1 0,0 1 0,0-1 0,-1 0 0,1 1 0,0-1-1,0 1 1,0-1 0,0 1 0,0-1 0,0 1 0,1-1 0,-1 0 0,0 1 0,0-1 0,0 1 0,1 1 1,-1 0-1,0 0 1,0 0 0,0 0-1,0 0 1,0 0-1,-1 2 1,0 9 8,1-11-11,0-1 1,0 1 0,0 0-1,0-1 1,-1 1 0,1-1-1,-1 3 1,0-3 1,1 0 1,-1 0-1,1 0 1,0 0-1,-1 1 0,1-1 1,0 0-1,0 0 1,0 1-1,0-1 1,0 0-1,1 3 0,1 4-1,-1 0-1,1 13 1,2 10 5,-3-30-4,-1 0 0,0-1 0,0 1-1,0-1 1,0 1 0,0 0-1,0-1 1,0 1 0,0 0 0,0-1-1,0 1 1,0-1 0,0 1 0,0 0-1,-1-1 1,1 1 0,0-1-1,-1 2 1,-2 5-4,3-7 6,0 1-1,0 0 1,0-1-1,0 1 1,0 0-1,0-1 1,0 1-1,0-1 1,0 1 0,1 0-1,-1-1 1,0 1-1,0 0 1,1-1-1,-1 1 1,0-1-1,1 1 1,-1-1 0,0 1-1,1 0 1,0-1-54,-1 1 0,0-1 1,1 0-1,-1 1 0,0-1 1,0 0-1,1 1 0,-1-1 1,0 1-1,0-1 0,1 1 1,-1-1-1,0 1 0,0-1 1,0 0-1,0 1 0,0-1 1,0 1-1,0-1 0,0 1 1,0-1-1,0 1 0,0-1 1,0 1-1,0-1 0,0 1 1,0-1-1,-1 1 0,1-1 1,0 0-1,0 1 0,-1 0 1,1 2-1539,3 2-460</inkml:trace>
  <inkml:trace contextRef="#ctx0" brushRef="#br0" timeOffset="653.2">1065 3873 1584,'5'1'2718,"-3"-1"-1906,-7-4-115,2 2-352,3 2-310,0 0 0,0 0 0,0 0 1,-1 0-1,1 0 0,0 0 0,0 0 1,0 0-1,0 0 0,-1 0 0,1 0 1,0 0-1,0 0 0,0-1 0,0 1 0,0 0 1,-1 0-1,1 0 0,0 0 0,0 0 1,0 0-1,0-1 0,0 1 0,0 0 1,0 0-1,0 0 0,0 0 0,-1 0 1,1-1-1,0 1 0,0 0 0,0 0 0,0 0 1,0 0-1,0-1 0,0 1 0,0-1 1344,3 2-1168,-2 0-150,-1-1 1,1 1 0,0 0-1,-1 0 1,1 0 0,-1-1-1,1 1 1,-1 0 0,1 0-1,-1 0 1,0 0 0,0 0 0,1 0-1,-1 0 1,0 0 0,0 0-1,0 0 1,0 0 0,0 0-1,0 1 1,0 4 11,1-2-30,0 0 1,1 0 0,-1 1-1,1-2 1,3 8-1,-3-7-11,0 1-1,0-1 0,2 9 1,-1-4-8,0 0 0,1 0 0,5 11 0,-3-10-8,4 16 0,9 39 29,-17-59-42,0 0-1,1 0 1,5 11 0,1 1 187,-9-17-181,0-1-1,0 0 1,0 0-1,0 0 0,0 0 1,0 1-1,0-1 0,0 0 1,0 0-1,0 0 1,0 0-1,1 0 0,-1 0 1,0 1-1,0-1 1,0 0-1,0 0 0,0 0 1,0 0-1,0 0 0,0 0 1,1 0-1,-1 1 1,0-1-1,0 0 0,0 0 1,0 0-1,0 0 0,1 0 1,-1 0-1,0 0 1,0 0-1,0 0 0,0 0 1,0 0-1,1 0 1,-1 0-1,0 0 0,0 0 1,0 0-1,0 0 0,1 0 1,-1 0-1,0 0 1,0 0-1,0 0 0,0-1 1,0 1-1,0 0 1,1 0-1,-1 0 0,0 0 1,0 0-1,0 0 0,0 0 1,0-1-1,5-6 39,-3-6-18,1 1 1,-2-1 0,1-13 0,0-4-12,2-18-13,-3 27 6,1-1-1,1 1 1,8-31 0,-8 43-8,-2 3-2,1 1 1,0-1 0,0 1 0,5-9 0,-6 13-81,0-1 0,0 1 0,0-1 0,0 1 0,-1-1 0,1 1 0,-1-1 0,1 1 0,-1-1-1,1 1 1,-1-1 0,0 0 0,0 1 0,0-3 0,-1-1-1921</inkml:trace>
  <inkml:trace contextRef="#ctx0" brushRef="#br0" timeOffset="2398.33">142 1599 1272,'-6'-12'4608,"3"5"-3108,-2 0 2073,6 14-3294,0 1 0,0-1 0,3 8 0,1 10-235,-1 7-5,-1 0 0,-2 0-1,-1 0 1,-1 0 0,-9 45-1,-7-3 36,18-77-373,0-1 0,0 1 1,1-1-1,2-5 0,2-3-1459,1-7-1592</inkml:trace>
  <inkml:trace contextRef="#ctx0" brushRef="#br0" timeOffset="2828.69">134 1587 3049,'-1'0'306,"0"0"0,-1 0 0,1 0 0,0 0 0,-1 1 0,1-1 0,0 0 0,0 1 0,0-1 0,-1 1 0,1 0 0,0-1 0,0 1 0,0 0 0,-1 1 0,2-2-244,0 0 0,-1 0 1,1 1-1,0-1 0,0 0 0,0 1 0,-1-1 1,1 0-1,0 0 0,0 1 0,0-1 1,0 0-1,0 1 0,0-1 0,0 0 0,0 1 1,-1-1-1,1 0 0,0 1 0,0-1 0,1 0 1,-1 1-1,0 0-51,0-1 0,0 0 0,1 1 0,-1-1 0,0 1 0,1-1 0,-1 1 0,0-1 0,1 0 0,-1 1 0,1-1 0,-1 0 0,1 1 0,-1-1 0,1 0 0,-1 0 0,1 0 0,0 1 0,2 0 90,0-1 0,0 1 0,0-1 0,0 0 1,0 1-1,0-1 0,0-1 0,1 1 0,-1 0 0,0-1 0,0 0 1,3-1-1,14-2-39,3 3-29,0 1-1,0 1 0,28 5 1,-7-2-916,-29-4-979,-2-4-1876</inkml:trace>
  <inkml:trace contextRef="#ctx0" brushRef="#br0" timeOffset="3169.8">152 1704 3697,'0'0'848,"0"-3"1400,2 4-1615,2 1-49,3 0-352,2 3-88,4-2-80,-1-1-24,7-1-16,4 0 0,-3-3 0,4-3-8,3 0 0,-8-1-64</inkml:trace>
  <inkml:trace contextRef="#ctx0" brushRef="#br0" timeOffset="3605.35">551 1559 2961,'-1'12'536,"1"5"232,1 1 72,-2-3-392,1 8-56,2 1-104,-2-4-88,3 2-112,-3 0-32,-2-3-16,4-2-8,-2-6-24,0-5 0,0-5-8,0 0 0</inkml:trace>
  <inkml:trace contextRef="#ctx0" brushRef="#br0" timeOffset="4437.46">500 1587 1488,'-2'0'315,"1"0"-121,1 0 0,-1 1 0,1-1 0,0 0-1,-1 0 1,1 0 0,-1 0 0,1 0 0,-1 0 0,1-1 0,-1 1 0,1 0 0,0 0 0,-1 0-1,1 0 1,-1 0 0,1-1 0,0 1 0,-1 0 0,1 0 0,-1-1 0,1 1 0,0 0 0,-1-1 0,1 1-1,0 0 1,-2-1 1507,0 2-883,3-5-304,-1 4-459,0-1-1,0 1 1,1-1 0,-1 1-1,0-1 1,1 1-1,-1-1 1,1 1-1,-1-1 1,0 1-1,1 0 1,-1-1-1,1 1 1,-1 0-1,1-1 1,-1 1-1,1 0 1,-1 0-1,1-1 1,0 1-1,14-2 210,-3 1-210,-5-1-37,-5 1-11,1 0 0,-1 0 0,0 1 0,1-1 0,-1 1 0,4 0 0,39-3 37,-34 1-29,-1 1 0,1 0-1,0 1 1,-1 1 0,1-1-1,11 4 1,-21-4-11,0 0-1,-1 1 1,1-1 0,0 0 0,-1 1-1,1-1 1,-1 1 0,1-1 0,0 0-1,-1 1 1,1 0 0,-1-1 0,1 1-1,-1-1 1,0 1 0,1-1 0,-1 1-1,0 0 1,1-1 0,-1 1 0,0 0-1,0 0 1,1-1 0,-1 1 0,0 0-1,0-1 1,0 1 0,0 0 0,0 0-1,0-1 1,0 1 0,0 0 0,-1 0-1,1 2 6,-1 0-1,1-1 0,-1 1 1,0-1-1,0 1 1,0-1-1,0 0 0,-2 3 1,-7 12 37,7-13-34,1 1-1,-1-1 0,0 0 0,0 0 1,-1 0-1,-5 5 0,8-8-9,0 0 2,-1 0 0,1 1 0,-1-1 0,1 1 0,-3 2 0,4-3-3,-1-1 0,1 1 0,0-1 0,0 1-1,0-1 1,-1 1 0,1-1 0,0 1 0,0-1 0,0 1 0,0-1 0,0 1 0,0 0-1,0-1 1,0 1 0,0-1 0,1 1 0,-1-1 0,0 1 0,0-1 0,0 1 0,1-1 0,-1 1-1,0-1 1,1 1 0,3 7-15,-3-7 13,-1 0 0,1 0 0,0 0 0,0 0 0,0 1 0,-1-1 0,1 0 0,0 0 0,0-1 0,0 1 0,1 0 0,-1 0 0,0 0 0,0-1 1,2 2-1,10 3-6,1 0 1,-1-1 0,27 5-1,-10-3 20,-19-4-11,-5-1 4,-1 0 1,1 0-1,9 4 0,-14-5-2,0 1 0,0-1 0,0 1-1,0-1 1,0 1 0,0 0 0,0-1 0,0 1-1,0 0 1,0 0 0,0 0 0,-1 0 0,1 0-1,0 0 1,-1 0 0,1 0 0,-1 0 0,1 0 0,-1 0-1,1 0 1,-1 0 0,0 0 0,1 3 0,-1 5 13,0 1 0,-1 0 0,0 0 0,-1 0 0,-3 12 0,-8 15 12,12-36-25,1 1 0,-1-1 0,1 1 0,-1-1 0,0 0 1,0 1-1,0-1 0,0 0 0,0 1 0,0-1 1,0 0-1,0 0 0,0 0 0,0 0 0,0 0 0,-1 0 1,1 0-1,0 0 0,-1-1 0,1 1 0,-1 0 1,1-1-1,-1 1 0,-1-1 0,-5 2 21,1-1 0,-1 0 0,-14-1 0,8 0 11,-1 0-27,0 0-1,0-2 1,0 0-1,0 0 0,0-1 1,0-1-1,1-1 1,-15-6-1,-24-9-1029,38 15-782</inkml:trace>
  <inkml:trace contextRef="#ctx0" brushRef="#br0" timeOffset="4965.39">1 1460 1720,'1'0'303,"-1"0"0,1 1 0,0-1 0,-1 1 0,1-1 0,0 1 0,-1-1-1,1 1 1,-1 0 0,1-1 0,-1 1 0,1 0 0,-1-1 0,1 1 0,-1 0-1,0-1 1,1 1 0,-1 0 0,0 0 0,0 0 0,1 1 0,2 21 647,-2-16-602,1 42 39,-2-32-362,3 18 0,3 10-8,8 64-66,-10 34-1014,-3-71 258,0-19 303,3 63-1507,-2-99-882</inkml:trace>
  <inkml:trace contextRef="#ctx0" brushRef="#br0" timeOffset="5676.52">864 1400 1456,'-2'-24'4151,"2"21"-2503,0 5 143,-1 10-1485,0-1 1,0 0-1,1 1 0,2 13 1,9 44-263,-2-24 46,27 345 38,-29-301-1161,-3-74-291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3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33,'3'13'1872,"-2"3"-848,5 1-232,0 0-215,-6 0-113,4 1-120,3 2-136,-6-1-160,4 0-24,-3 1-8,-2 1-8,-1-2 8,1 2-16,6 1-16,-4 1-128,1-2-1088,-1 3-200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02:47.8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5 283 4801,'-6'-8'6714,"6"8"-6663,1 1 54,1-1-1,-1 1 0,0-1 1,0 1-1,0-1 0,1 0 1,-1 0-1,0 1 0,0-1 1,2 0-1,4 1 71,7 1-99,0-1 1,0 0-1,0-1 0,23-2 0,-6 0-48,113-14-3,-110 13-10,0 0 1,54 4 0,-68 0-629,0 1 1,0 1 0,29 7 0,-28-1-3067</inkml:trace>
  <inkml:trace contextRef="#ctx0" brushRef="#br0" timeOffset="800.62">72 63 5385,'-5'-1'1729,"-1"2"303,-3 7-1056,-2 5-600,3 10-264,-3 2 0,2 7 0,8 5 0,-6-6-8,2 3-8,8 8-40,-1-2-24,3-6-8,3-4-8,7-15-56,6-8-48,3-14-696,1-6-928</inkml:trace>
  <inkml:trace contextRef="#ctx0" brushRef="#br0" timeOffset="1142.97">246 154 1872,'-10'-23'1801,"2"3"103,-6 9-343,-3 7-345,5 6-320,2 3-128,-1 10-416,-2 5-152,4 5-128,2-1-40,7 4-40,5-1 0,5 3 0,4 1-16,4-7-1736,0 0-3273</inkml:trace>
  <inkml:trace contextRef="#ctx0" brushRef="#br0" timeOffset="1531.16">312 344 5921,'-8'8'1289,"8"3"-641,-6 3 520,-1 3-544,0 3-568,3-1-32,8-6-40,-5-2-288,6-2-2641</inkml:trace>
  <inkml:trace contextRef="#ctx0" brushRef="#br0" timeOffset="1532.16">370 5 6545,'3'-4'673,"-8"4"87,-4 1 520,10 4-576,0 6-680,-2 5-24,4 5-880,4 4-1409</inkml:trace>
  <inkml:trace contextRef="#ctx0" brushRef="#br0" timeOffset="1888.6">429 305 5465,'-3'5'3845,"-2"7"-3106,4-5-708,0 0 1,0-1-1,0 1 1,1 0-1,-1-1 0,3 11 1,-2-16-40,0-1-1,0 1 1,0-1 0,0 1 0,0-1-1,0 1 1,0-1 0,1 0 0,-1 1-1,0-1 1,0 1 0,1-1 0,-1 1 0,0-1-1,0 1 1,1-1 0,-1 0 0,1 1-1,-1-1 1,0 0 0,1 1 0,-1-1-1,1 0 1,-1 0 0,1 1 0,-1-1-1,0 0 1,1 0 0,-1 0 0,1 0 0,-1 0-1,1 0 1,0 1 0,-1-1 0,1 0-1,-1 0 1,1-1 0,1 1-44,-1 0 1,0 0-1,1-1 1,-1 1-1,0-1 1,1 0-1,-1 1 1,0-1-1,0 0 1,1 1-1,1-3 1,1 0 9,-1-1 0,1 0 0,-1 1 1,0-1-1,0 0 0,0 0 0,2-7 0,2-1-1,-7 12 45,0 0-1,0-1 1,1 1-1,-1 0 1,0-1-1,0 1 0,0 0 1,1-1-1,-1 1 1,0 0-1,0 0 1,1-1-1,-1 1 0,0 0 1,0 0-1,1 0 1,-1-1-1,0 1 1,1 0-1,-1 0 0,0 0 1,1 0-1,-1 0 1,0 0-1,1 0 0,-1 0 1,0-1-1,1 1 1,-1 0-1,1 1 1,2 1 37,0 1 1,0 1 0,-1-1 0,1 0 0,-1 1 0,0-1 0,0 1-1,2 4 1,4 7-14,-3-6-153,0-1 1,11 12 0,2-3-1730</inkml:trace>
  <inkml:trace contextRef="#ctx0" brushRef="#br0" timeOffset="-9755.18">1581 77 1888,'-1'-7'7191,"3"9"-6040,-1 0-1006,-1-1 0,1 1 0,0 0 0,-1 0 0,0-1 0,1 1-1,-1 0 1,0 0 0,0 0 0,0-1 0,0 1 0,-1 3 0,1 5 118,1 122 728,-1-106-913,-9 175 205,1-59-226,5-81-32,0 54 23,2-98-33,1-14-20,-1-1 1,1 1-1,0-1 0,0 1 0,0-1 0,0 1 1,1-1-1,0 5 0,-1-7-43,0 0 0,0 1 0,0-1 0,0 0-1,0 0 1,0 0 0,0 1 0,1-1 0,-1 0 0,0 0 0,0 0 0,0 0 0,0 1-1,0-1 1,0 0 0,1 0 0,-1 0 0,0 0 0,0 0 0,0 0 0,0 1 0,1-1-1,-1 0 1,0 0 0,0 0 0,0 0 0,1 0 0,-1 0 0,0 0 0,0 0 0,0 0-1,1 0 1,-1 0 0,0 0 0,0 0 0,0 0 0,1 0 0,-1 0 0,0 0 0</inkml:trace>
  <inkml:trace contextRef="#ctx0" brushRef="#br0" timeOffset="-8540.33">1640 13 2809,'-2'0'384,"1"0"0,0 0 0,-1 0 0,1 0 0,-1 0 0,1 0 1,-1 0-1,1 0 0,-2 1 0,2-1-299,0 0 1,1 0-1,-1 1 1,0-1-1,0 0 0,1 1 1,-1-1-1,0 0 1,1 1-1,-1-1 0,1 1 1,-1-1-1,0 1 0,1-1 1,-1 1-1,1-1 1,-1 1-1,0 1 0,1-2-66,0 0-1,0 0 0,0 1 0,0-1 0,0 0 0,0 0 0,0 0 1,0 1-1,0-1 0,0 0 0,1 0 0,-1 0 0,0 1 1,0-1-1,0 0 0,0 0 0,0 0 0,0 0 0,0 1 0,0-1 1,1 0-1,-1 0 0,0 0 0,0 0 0,0 0 0,0 1 0,1-1 1,-1 0-1,0 0 0,0 0 0,0 0 0,1 0 0,-1 0 0,0 0 1,0 0-1,1 0 0,9 3 598,-8-3-423,12 4 181,0 1 1,-1 0 0,0 1 0,0 1-1,0 0 1,13 10 0,-6-1-293,-1 0 0,0 1 0,26 32 0,11 23 10,18 18-13,-56-72-5,1 0 1,1-1 0,1-1-1,0-1 1,44 23 0,-52-32-5,-1 1-1,0 0 1,-1 1 0,0 0-1,0 1 1,16 17 0,-23-20-45,0 1 1,0 0 0,0-1-1,-1 1 1,0 1-1,-1-1 1,3 10-1,4 12 19,0 8-4,-5-27-39,-4-9-1,0-1 0,0 0 0,0 1 1,0-1-1,0 1 0,1-1 0,-1 0 0,0 1 0,0-1 0,0 1 0,1-1 0,-1 0 0,0 1 0,1-1 0,-1 0 0,0 1 0,1-1 0,-1 0 0,0 0 0,1 1 0,-1-1 0,0 0 0,1 0 0,2-3-2,-3 2 5,-1-1 2,1 2-4,0 0 1,0 0-1,0 0 1,0 0-1,0 0 0,-1-1 1,1 1-1,0 0 1,0 0-1,0 0 1,0-1-1,0 1 0,0 0 1,0 0-1,0 0 1,0-1-1,0 1 1,0 0-1,0 0 1,0 0-1,0-1 0,0 1 1,0 0-1,0 0 1,0 0-1,0-1 1,0 1-1,1-1 6,0-2 32,-8 1 43,4 3-72,1-1 0,-1 0 0,0 1 0,0 0 0,0 0 0,0 0 0,-4 2 0,-6 2 13,-2 1 15,-24 13 0,24-11-3,-28 10 0,-47 14 56,69-24-71,1 2 0,-25 15 0,16-6 17,1 1 1,-34 33-1,-49 37 74,85-67-103,22-18 0,-1-1 0,0 1 0,-1-1 1,1 0-1,-1 0 0,0 0 0,-11 4 0,16-7-3,0-1 1,0 0-1,0 0 0,0 0 0,-1 0 1,1 0-1,0 0 0,0 0 0,0 0 1,0 0-1,0-1 0,0 1 0,0 0 1,-2-2-1,-10-1 14,4 3-11,8-1-7,-1 1-1,1 0 1,0 0 0,0 0 0,0 0 0,0 0-1,0 0 1,0 0 0,0 0 0,0 0 0,0 1-1,0-1 1,0 0 0,0 1 0,0-1 0,0 1-1,-2 0 1,-1 2 6,4-3-4,-1 0-1,0 1 1,1-1 0,-1 1-1,1-1 1,-1 0 0,0 1-1,1-1 1,-1 1 0,1 0-1,0-1 1,-2 2 0,-6-6 34,6 1-29,2 3-5,0-1-1,-1 0 0,1 1 1,0 0-1,-1-1 1,1 1-1,-1-1 1,1 1-1,-1-1 1,1 1-1,0 0 1,-1-1-1,-1 0 1,2 1-1,-1 0 0,1-1 0,-1 1 0,1 0 1,0-1-1,-1 1 0,1-1 0,-1 1 0,1-1 1,0 1-1,-1-1 0,1 1 0,0-1 0,0 0 1,-1 1-1,1-1 0,0 0 0,-4-7 13,2 5-11,0 1-3,0-1 1,1 1-1,-1 0 0,1-1 0,-1 1 0,1-1 0,0 0 0,0 1 1,0-1-1,1 0 0,-1 0 0,1 1 0,-1-6 0,-2-23-26,1 12-86,2-33 1,6 2-1289,6-2-3185</inkml:trace>
  <inkml:trace contextRef="#ctx0" brushRef="#br0" timeOffset="-8093.31">1652 389 9458,'-6'-1'1352,"3"-2"329,2 1-537,4-2-920,2 3-192,6 1-32,5-3-8,11 1 8,2 0 16,0 0-1752,4 0-2209</inkml:trace>
  <inkml:trace contextRef="#ctx0" brushRef="#br0" timeOffset="-7642.81">1750 318 6737,'-4'0'1409,"-1"1"343,1 2-600,5 2-439,-4 6-497,0 6-80,6 7-80,1 2-24,4 3-24,0 0 0,2 0-1185,3 2-4512</inkml:trace>
  <inkml:trace contextRef="#ctx0" brushRef="#br0" timeOffset="-7290.05">1681 720 8770,'-5'-4'408,"3"1"120,6-2 280,1 0-288,7 0-480,10-2-32,3 5-8,-3 3 8,6 0 8,-2-2-304</inkml:trace>
  <inkml:trace contextRef="#ctx0" brushRef="#br0" timeOffset="-6913.97">1332 271 4705,'-7'1'652,"0"0"1,0 0-1,0 1 0,1-1 1,-1 1-1,-9 5 0,11-5-274,5-2-352,-1 0 0,1 0 0,0 0 0,0 0 0,0 0-1,-1 0 1,1 0 0,0 0 0,0 0 0,0 0 0,-1 0 0,1 1 0,0-1 0,0 0 0,0 0 0,0 0 0,-1 0 0,1 0 0,0 1 0,0-1 0,0 0 0,0 0 0,0 0 0,0 0 0,0 1 0,-1-1 0,1 0 0,0 0 0,0 0 0,0 1-1,0-1 1,0 0 0,0 0 0,0 0 0,0 1 0,0-1 0,1 1-1,-1-1 0,0 0 0,1 0 1,-1 0-1,0 1 0,1-1 1,-1 0-1,0 0 0,1 0 1,-1 0-1,0 0 0,1 0 0,-1 0 1,0 0-1,1 0 0,-1 0 1,0 0-1,1 0 0,-1 0 0,1 0 1,-1 0-1,13-1 226,20 2 0,-1 1-150,24-3 6,-16-1-88,62 7 0,-64 0-786</inkml:trace>
  <inkml:trace contextRef="#ctx0" brushRef="#br0" timeOffset="-6545.08">2321 639 5433,'-3'-1'1424,"-1"-3"273,4-1-593,6 1-376,1-4-464,5 3-16,0 0-80,6-1-96,9 0-56,3 2-8,4-1 0,11-2 8,6 1-8,-3-1-8,-6-3-744,-1 0-488,4 3-1433</inkml:trace>
  <inkml:trace contextRef="#ctx0" brushRef="#br0" timeOffset="-6201.56">2740 607 4585,'-4'-5'4009,"0"9"-2833,0 0-432,2 7-104,-4 4-192,-1-1-127,2 12-153,2 7-64,1-1-72,2 0-24,1-2-689,1-1-1775</inkml:trace>
  <inkml:trace contextRef="#ctx0" brushRef="#br0" timeOffset="-5851.72">2566 970 8410,'-8'0'2216,"7"-1"-1079,1-2-737,3 2-280,9-2-40,14-1 32,-2 3-8,-4 0-40,11 1-32,-2-1 0,0 2-16,1-1-16,-7 0-704,-3 0-769,-5-1-3784</inkml:trace>
  <inkml:trace contextRef="#ctx0" brushRef="#br0" timeOffset="-5415.88">2591 1008 4521,'0'16'1939,"0"-1"-1062,0 1 0,1-1 0,3 16-1,0-14-727,-1-3-31,3 23 1,-5-20-79,4 70 37,-5-69-76,1-1-1,1 0 0,8 32 1,-10-49 3,0 1 0,0 0 0,0-1 0,0 1 0,0-1 1,1 1-1,-1 0 0,0-1 0,0 1 0,1-1 0,-1 1 1,0-1-1,1 1 0,-1-1 0,1 1 0,-1-1 0,0 1 1,1-1-1,-1 1 0,1-1 0,-1 1 0,1-1 0,0 0 1,-1 0-1,1 1 0,-1-1 0,2 0 0,0 0 30,-1 0 0,1 0 0,0 0 0,-1-1 0,1 1 0,0-1 0,-1 1 0,4-2 0,-4 2-12,8-5 449,-8 5-444,0-1 1,0 0 0,0 1-1,0-1 1,0 1-1,0 0 1,0-1-1,1 1 1,-1 0 0,0 0-1,0-1 1,2 1-1,8 0 11,-1 0 0,19-4 0,-22 2-29,-5 2-7,1-1 1,-1 0 0,1 0-1,-1 0 1,1 0-1,-1 0 1,0-1 0,0 1-1,0-1 1,0 1-1,0-1 1,0 0-1,0 0 1,0 0 0,1-2-1,3-6 0,1 0-1,4-11 1,-7 14-12,-3 6 28,4-10-349,1 0 0,5-17 0,-10 24 196,0 0 0,0 0 1,0 0-1,-1 0 0,0 0 1,0 0-1,0-1 0,0 1 1,0 0-1,-1 0 0,-1-6 1,-20-65-40,18 58 187,-1 0 1,0 0-1,-1 0 0,-1 1 0,-1 0 0,-12-19 0,12 26-199,0 5-913</inkml:trace>
  <inkml:trace contextRef="#ctx0" brushRef="#br0" timeOffset="-5047.91">2753 1405 5273,'-2'2'1576,"-2"6"689,3 5-521,0 3-639,-4 6-817,-2 8-96,4 6-72,-3 0-24,2 3-56,5-2-16,-2-9-24,4-5-24,0-9-848,-2-11-921</inkml:trace>
  <inkml:trace contextRef="#ctx0" brushRef="#br0" timeOffset="-4679.44">2593 1730 5281,'-7'-2'2689,"7"-1"-2137,17 3 1184,2 0-175,-2 0-889,3-2-288,4 3-240,-1 3-64,-1 3-24,-2-1-8,-2-3-280,1-2-680,-7-2-2625</inkml:trace>
  <inkml:trace contextRef="#ctx0" brushRef="#br0" timeOffset="-4155.03">2609 1793 5377,'0'0'58,"0"0"-1,0 0 0,-1 0 1,1 0-1,0 0 1,0 0-1,0 0 0,0 1 1,0-1-1,0 0 1,0 0-1,0 0 0,-1 0 1,1 0-1,0 0 1,0 1-1,0-1 0,0 0 1,0 0-1,0 0 1,0 0-1,0 0 0,0 1 1,0-1-1,0 0 1,0 0-1,0 0 0,0 0 1,0 0-1,0 1 1,0-1-1,0 0 0,0 4 1074,-6 7 381,5-10-1362,0 1-1,0 0 0,0 0 1,0-1-1,0 1 0,-1 2 1,2 0-27,-1-1 0,1 1 0,0 0 0,0-1 0,0 1 0,1 0 0,0 5 1,1 3 79,5 69 394,-4-34-518,0 20-16,4 36-5,-2-83-55,-5-18-4,0-1 0,1 1 0,0-1 0,-1 0 0,1 1 0,0-1 0,0 0 0,0 1 0,0-1 0,0 0 0,2 2 0,-2-3-3,0 1 1,0-1-1,1 1 0,-1-1 0,0 0 1,0 1-1,1-1 0,-1 0 0,0 0 1,0 0-1,1 0 0,-1 0 0,0 0 1,1 0-1,1-1 0,-1 1 5,1-1 0,-1 0 0,0 0 0,0 0-1,1 0 1,-1 0 0,3-2 0,20-20 51,-22 19-42,1 1 0,-1-1 0,1 1-1,0-1 1,0 1 0,0 0 0,1 1-1,-1-1 1,1 1 0,8-3 0,-10 3-7,1 2 0,-1-1 1,0 0-1,1 1 0,-1-1 1,1 1-1,-1 0 0,1 0 0,-1 1 1,1-1-1,-1 1 0,0-1 1,1 1-1,5 3 0,-7-3 0,0 0-1,0 0 0,0 0 1,1 0-1,-1-1 0,0 1 1,0-1-1,1 1 1,-1-1-1,4 0 0,-5 0-1,0 0 0,0 0 0,0 0 0,0-1 0,0 1 0,0 0-1,0-1 1,0 1 0,0-1 0,0 1 0,0-1 0,0 0-1,0 1 1,0-1 0,0 0 0,0 0 0,-1 0 0,1 1 0,0-1-1,-1 0 1,1 0 0,-1 0 0,2-2 0,-1-1 1,1-1 1,-1 1 0,0-1-1,0 1 1,0-1 0,-1 0-1,1-6 1,-4-33 44,1 30-8,-1 0 1,-8-24 0,2 6 2,-4-11-8,4 11-43,-7-40 0,12 40-246,1-41-1</inkml:trace>
  <inkml:trace contextRef="#ctx0" brushRef="#br0" timeOffset="-3791.08">2761 2233 5785,'-3'4'1689,"-1"4"-905,0 8 1056,2 8-392,0 7-991,0 1-217,-2 5-72,2 3-24,1-1-88,-2-4-32,3-8-40,3-4-160,2-11-1993,1-5-3688</inkml:trace>
  <inkml:trace contextRef="#ctx0" brushRef="#br0" timeOffset="-2620.92">2773 1534 7474,'-2'-1'205,"1"0"0,0 0 0,-1 0 1,1 0-1,-1 0 0,0 0 0,1 0 1,-1 1-1,1-1 0,-1 1 0,0-1 1,0 1-1,1-1 0,-1 1 0,-2 0 1,-2 0 132,-1 0-1,-11 3 1,-3-1-300,5-3-6,0 0 0,0-1 0,1-1 0,-1 0 0,-19-7-1,-27-6 116,-99-5 1181,-5 9-831,-19-2-407,5-9 244,73 11-223,50 6-87,19 1-9,19 2-3,-25-1 0,-172-11 88,147 8-48,52 4-22,0 0 0,0-1 0,0-1 0,-28-12 1,41 15-19,0 0 0,0-1 1,1 1-1,-1-1 1,0 0-1,-5-5 1,-7-7 5,10 11-11,-1-1 0,0 1 0,0 0 0,0 0 0,-9-3 1,11 5-7,0 0 1,0-1 0,0 1 0,1-1 0,-8-6 0,10 8-4,0-1 0,0 0 1,0 0-1,1 0 1,-1 0-1,0 0 0,1 0 1,0 0-1,-1-1 0,1 1 1,0-1-1,0 1 0,0 0 1,0-4-1,-5-18-40,4 19 30,1-1-1,0 1 1,-1-12-1,2 9-1,1-1 0,2-12 0,1-1-5,8-44 1,-7 41 26,3-29-1,-7 29-2,0 5-4,1 0 0,1 0-1,7-27 1,6-16-1,-15 60 0,1 0-1,-1 0 0,1 0 1,2-3-1,1-2-6,-5 8 4,0-1 0,0 1 1,1-1-1,-1 1 0,0-1 1,0 1-1,1 0 0,-1-1 1,1 1-1,-1-1 1,0 1-1,1-1 0,-1 1 1,1 0-1,-1 0 0,1-1 1,-1 1-1,1 0 1,0-1-1,0 1-1,-1 0 0,1 1 1,0-1-1,0 0 0,-1 0 0,1 0 1,0 1-1,0-1 0,-1 0 0,1 1 0,0-1 1,-1 1-1,2 0 0,10 6 13,0-1 0,1 0 1,-1 0-1,1-1 0,0-1 0,1 0 0,20 2 0,-21-3-98,-9-2-419,0 0-1,0 0 1,1 0 0,-1-1 0,1 0-1,4 0 1,-3-1-2515</inkml:trace>
  <inkml:trace contextRef="#ctx0" brushRef="#br0" timeOffset="-2057.02">1228 710 6249,'-1'0'443,"1"0"-332,0 0-1,0 0 1,0 0 0,-1 1-1,1-1 1,0 0-1,0 0 1,0 0 0,0 0-1,0 0 1,-1 0 0,1 0-1,0 0 1,0 0 0,0 0-1,0 0 1,-1 0 0,1 0-1,0 0 1,0 0 0,0 0-1,0 0 1,-1 0 0,1 0-1,0 0 1,0-1 0,0 1-1,0 0 1,-1 0-1,1 0-89,0 0-1,0 0 0,0 0 1,0-1-1,0 1 0,0 0 0,0 0 1,0 0-1,0 0 0,0 0 0,0-1 1,0 1-1,0 0 0,0 0 0,0 0 1,0 0-1,0 0 0,0-1 0,0 1 1,0 0-1,0 0 0,1 0 1,-1 0-1,0 0 0,0 0 0,0 0 1,0-1-1,0 1 0,0 0 0,0 0 1,0 0-1,1 0 0,-1 0 0,0 0 1,0 0-1,0 0 0,0 0 1,0 0-1,0 0 0,1 0 0,-1-1 1,0 1-1,0 0 0,0 0 0,0 0 1,3-1 174,1-1 175,0 1 1,0-1-1,6-1 1,-9 3-340,1 0 0,-1 0-1,1-1 1,-1 1 0,0 0 0,1 1 0,-1-1 0,1 0 0,-1 0 0,0 1 0,1-1 0,-1 0 0,0 1 0,1-1 0,0 2 0,8 4-14,-1 0-1,-1 0 1,1 1 0,-1 0-1,0 1 1,-1 0 0,8 9-1,-14-15-11,1 0 0,-1-1-1,0 1 1,0 0-1,0 0 1,-1 0 0,1 0-1,0 0 1,-1 0-1,1 0 1,-1 1 0,0-1-1,1 0 1,-1 0-1,-1 4 1,1-3 14,-1 0 0,0 0 1,0 0-1,0 0 0,0 0 1,0 0-1,-1-1 0,1 1 0,-1 0 1,-2 2-1,0 0-14,0 0 1,-1-1-1,1 1 1,-1-1-1,0 0 1,0-1-1,-1 1 1,1-1-1,-1 0 0,-7 3 1,9-5-741,1 0-835</inkml:trace>
  <inkml:trace contextRef="#ctx0" brushRef="#br0" timeOffset="-648.5">1703 690 2353,'-3'1'1675,"-9"6"4693,12-7-6305,0 0 0,1 0 1,-1 0-1,0 0 0,1 0 1,-1 0-1,0 0 1,0 0-1,1-1 0,-1 1 1,0 0-1,1 0 0,-1 0 1,0 0-1,0-1 1,1 1-1,-1 0 0,0-1 1,6-2 565,-4 3-555,-1-1 1,0 1-1,0 0 0,1 0 0,-1 0 1,0 1-1,1-1 0,-1 0 0,0 0 0,1 1 1,-1-1-1,0 1 0,0-1 0,0 1 0,1-1 1,-1 1-1,1 1 0,3 2 95,-1-1 1,0 1-1,3 5 0,5 4-85,-7-9-70,0 0-1,0 0 1,0-1 0,1 0 0,-1 0 0,1 0 0,9 3 0,-13-5-6,-1-1 0,1 1 1,0-1-1,0 1 0,0-1 1,0 0-1,0 0 0,0 0 1,0 0-1,0 0 0,0 0 0,0-1 1,0 1-1,-1 0 0,1-1 1,0 0-1,0 1 0,0-1 1,-1 0-1,1 0 0,0 0 1,-1 0-1,1-1 0,-1 1 1,1 0-1,-1 0 0,1-1 0,0-2 1,-1 4-1,-1-1 1,1 1-1,-1-1 1,0 1-1,0-1 1,1 1-1,-1-1 1,0 1-1,0-1 1,1 1-1,-1-1 1,0 0-1,0 1 1,0-1-1,0 1 1,0-1-1,0 1 1,0-1-1,0 0 0,0 1 1,0-1-1,-1 1 1,1-2-1,-1 1 4,1 0-1,-1 0 0,1 0 0,-1 1 0,0-1 1,0 0-1,1 0 0,-1 0 0,0 1 0,0-1 0,-2 0 1,-1-2 8,0 1 0,0 0 0,0 1 0,-1-1 0,-4 0 1,-9-1 7,-21 0 1,6 0-10,28 2-12,0 0 0,0 0 0,-8-4 0,-5-1-13,11 5-55,9 3 20,9 4 74,12 2 97,-5-1-67,0 0 1,0-2-1,0 0 0,36 5 1,-54-10-64,5 0 105,-6 0 27,-13 2-5,6 0-150,1 0-1,0-1 1,-1 0 0,1 0 0,-1 0-1,-12-2 1,-45-6 15,60 6 12,0 0-7,-1 0-1,1 0 1,-6-3 0,11 4 1,0 0-1,0 0 1,0 0 0,0 0 0,0 0 0,0 0 0,0 0 0,-1 0 0,1 0-1,0 0 1,0 0 0,0 0 0,0 0 0,0 0 0,0 0 0,0 0 0,-1 0 0,1 0-1,0 0 1,0 0 0,0 0 0,0 0 0,0 0 0,0-1 0,0 1 0,0 0-1,0 0 1,0 0 0,0 0 0,0 0 0,0 0 0,-1 0 0,1 0 0,0-1-1,0 1 1,0 0 0,0 0 0,0 0 0,0 0 0,0 0 0,0 0 0,0 0-1,0-1 1,0 1 0,0 0 0,0 0 0,0 0 0,1 0 0,-1 0 0,0 0-1,0 0 1,0 0 0,0-1 0,0 1 0,0 0 0,0 0 0,0 0 0,0 0 0,0 0-1,0 0 1,0 0 0,1 0 0,5-3-49,-5 2 40,7-1-9,0-1 1,1 1-1,-1 1 1,13-2-1,37 2-103,-25 1-422,-4-1-847</inkml:trace>
  <inkml:trace contextRef="#ctx0" brushRef="#br0">775 282 4801,'-6'-8'6714,"6"8"-6663,1 1 54,1-1-1,-1 1 0,0-1 1,0 1-1,0-1 0,1 0 1,-1 0-1,0 1 0,0-1 1,2 0-1,4 1 71,7 1-99,0-1 1,0 0-1,0-1 0,23-2 0,-6 0-48,113-14-3,-110 13-10,0 0 1,54 4 0,-68 0-629,0 1 1,0 1 0,29 7 0,-28-1-3067</inkml:trace>
  <inkml:trace contextRef="#ctx0" brushRef="#br0" timeOffset="800.62">72 62 5385,'-5'-1'1729,"-1"2"303,-3 7-1056,-2 5-600,3 10-264,-3 2 0,2 7 0,8 5 0,-6-6-8,2 3-8,8 8-40,-1-2-24,3-6-8,3-4-8,7-15-56,6-8-48,3-14-696,1-6-928</inkml:trace>
  <inkml:trace contextRef="#ctx0" brushRef="#br0" timeOffset="1142.97">246 153 1872,'-10'-23'1801,"2"3"103,-6 9-343,-3 7-345,5 6-320,2 3-128,-1 10-416,-2 5-152,4 5-128,2-1-40,7 4-40,5-1 0,5 3 0,4 1-16,4-7-1736,0 0-3273</inkml:trace>
  <inkml:trace contextRef="#ctx0" brushRef="#br0" timeOffset="1531.16">312 344 5921,'-8'8'1289,"8"3"-641,-6 3 520,-1 3-544,0 3-568,3-1-32,8-6-40,-5-2-288,6-2-2641</inkml:trace>
  <inkml:trace contextRef="#ctx0" brushRef="#br0" timeOffset="1532.16">370 5 6545,'3'-4'673,"-8"4"87,-4 1 520,10 4-576,0 6-680,-2 5-24,4 5-880,4 4-1409</inkml:trace>
  <inkml:trace contextRef="#ctx0" brushRef="#br0" timeOffset="1888.6">429 305 5465,'-3'5'3845,"-2"7"-3106,4-5-708,0 0 1,0-1-1,0 1 1,1 0-1,-1-1 0,3 11 1,-2-16-40,0-1-1,0 1 1,0-1 0,0 1 0,0-1-1,0 1 1,0-1 0,1 0 0,-1 1-1,0-1 1,0 1 0,1-1 0,-1 1 0,0-1-1,0 1 1,1-1 0,-1 0 0,1 1-1,-1-1 1,0 0 0,1 1 0,-1-1-1,1 0 1,-1 0 0,1 1 0,-1-1-1,0 0 1,1 0 0,-1 0 0,1 0 0,-1 0-1,1 0 1,0 1 0,-1-1 0,1 0-1,-1 0 1,1-1 0,1 1-44,-1 0 1,0 0-1,1-1 1,-1 1-1,0-1 1,1 0-1,-1 1 1,0-1-1,0 0 1,1 1-1,1-3 1,1 0 9,-1-1 0,1 0 0,-1 1 1,0-1-1,0 0 0,0 0 0,2-7 0,2-1-1,-7 12 45,0 0-1,0-1 1,1 1-1,-1 0 1,0-1-1,0 1 0,0 0 1,1-1-1,-1 1 1,0 0-1,0 0 1,1-1-1,-1 1 0,0 0 1,0 0-1,1 0 1,-1-1-1,0 1 1,1 0-1,-1 0 0,0 0 1,1 0-1,-1 0 1,0 0-1,1 0 0,-1 0 1,0-1-1,1 1 1,-1 0-1,1 1 1,2 1 37,0 1 1,0 1 0,-1-1 0,1 0 0,-1 1 0,0-1 0,0 1-1,2 4 1,4 7-14,-3-6-153,0-1 1,11 12 0,2-3-1730</inkml:trace>
  <inkml:trace contextRef="#ctx0" brushRef="#br0" timeOffset="2731.19">2732 543 2561,'0'0'-4,"-3"2"499,0 0 0,0 0 0,0 0-1,-3 1 1,6-3-407,-1 1 0,1-1 0,0 0 0,-1 0 0,1 0 0,-1 1 0,1-1 0,-1 0 0,1 0 0,0 0 0,-1 0 0,1 0 0,-1 0 0,1 0 0,-1 0 0,1 0 0,0 0 0,-1 0 0,1 0 0,-1 0 0,1 0 0,-1 0 0,1-1-1,0 1 1,-1 0 0,1 0 0,0 0 0,-1-1 0,1 1 0,-1 0 0,1-1 0,0 1 0,0 0 0,-1-1 0,1 1 0,0 0 0,0-1 0,-1 1 0,1 0 0,0-1 0,0 1 0,0-1 0,-1 0 0,1 0 11,0-1 0,0 0 0,0 1 0,0-1 1,0 0-1,0 1 0,1-1 0,-1 0 0,1 1 0,-1-1 0,1 1 1,-1-1-1,1 1 0,0-1 0,0 1 0,0-1 0,0 1 0,0 0 1,2-3-1,-1 2-2,-1 1-1,1-1 1,0 0 0,0 1 0,0-1 0,0 1-1,0 0 1,0-1 0,0 1 0,0 0 0,1 0-1,-1 1 1,3-2 0,0 2 20,-1 1-1,1-1 1,-1 1 0,1 0 0,0 0-1,-1 0 1,0 0 0,1 1 0,-1 0-1,8 4 1,7 3-29,-8-5-195,1 0 0,-1 0 1,0-2-1,1 1 0,-1-1 0,1-1 0,0 0 0,-1-1 0,1 0 0,0-1 0,22-4 0,-2-2-2028</inkml:trace>
  <inkml:trace contextRef="#ctx0" brushRef="#br0" timeOffset="3250.62">3287 280 8578,'0'0'16,"0"0"0,0 0 1,0 0-1,0 0 0,0-1 1,0 1-1,-1 0 0,1 0 1,0 0-1,0 0 0,0 0 1,0 0-1,0 0 0,0-1 1,0 1-1,-1 0 0,1 0 1,0 0-1,0 0 0,0 0 1,0 0-1,0 0 0,-1 0 1,1 0-1,0 0 0,0 0 1,0 0-1,0 0 0,0 0 1,-1 0-1,1 0 0,0 0 1,0 0-1,0 0 0,0 0 0,0 0 1,-1 0-1,1 0 0,0 0 1,0 1-1,0-1 0,0 0 1,0 0-1,0 0 0,-1 0 1,1 0-1,0 0 0,0 0 1,0 0-1,0 1 0,0-1 1,-4 9 1004,1 13-914,1 0-1,0 0 1,2 1 0,1-1 0,0 0 0,2 0 0,0 0 0,2 0 0,0 0 0,9 22 0,-12-39-132,0 0 1,0 0-1,1 0 0,0 0 1,3 5-1,-5-9-6,-1 0-1,1 0 1,0 0 0,0 0-1,0-1 1,0 1 0,0 0-1,0 0 1,0 0-1,0-1 1,0 1 0,1-1-1,-1 1 1,0-1 0,0 1-1,0-1 1,1 0 0,-1 1-1,0-1 1,1 0 0,-1 0-1,0 0 1,1 0 0,-1 0-1,3-1 1,-3 0-10,1 1 0,0-1 0,0 0-1,-1 0 1,1 0 0,0 0 0,-1-1 0,1 1 0,-1 0 0,1-1-1,-1 1 1,0-1 0,0 1 0,0-1 0,2-2 0,2-5-60,7-16 1,-7 13 80,3-7 143,0-1 0,-1-1 0,0 0 0,-2 0 0,-1 0 0,0 0 0,-2-1 0,0-38 0,-2 52 68,-2-1-1,-3-14 1,4 19-98,1 4-88,0 0-1,0 0 1,0-1-1,0 1 0,0 0 1,0 0-1,0 0 0,0 0 1,0-1-1,0 1 1,0 0-1,0 0 0,0 0 1,-1 0-1,1 0 1,0 0-1,0-1 0,0 1 1,0 0-1,0 0 0,0 0 1,-1 0-1,1 0 1,0 0-1,0 0 0,0 0 1,0-1-1,0 1 0,-1 0 1,1 0-1,0 0 1,0 0-1,0 0 0,0 0 1,0 0-1,-1 0 0,1 0 1,0 0-1,0 0 1,0 0-1,0 0 0,-1 0 1,1 0-1,0 0 1,0 0-1,0 1 0,0-1 1,-1 0-1,1 0 0,0 0 1,0 0-1,0 0 1,0 0-1,0 0 0,0 0 1,-1 1-1,1-1 0,0 0 1,0 0-1,0 0 1,0 0-1,0 0 0,0 0 1,0 1-1,-7 11 109,2 4-78,0 1 1,2 0-1,0 0 1,-1 32-1,5-17-583,10 62 0,-11-91 397,8 38-4578</inkml:trace>
  <inkml:trace contextRef="#ctx0" brushRef="#br0" timeOffset="3976.19">3524 514 7930,'-1'0'44,"0"0"1,0 0 0,1 0-1,-1 0 1,0 0 0,1 0-1,-1 0 1,0 0-1,1 0 1,-1 0 0,0 0-1,0 1 1,1-1 0,-1 0-1,1 0 1,-1 1 0,0-1-1,1 0 1,-1 1-1,1-1 1,-1 1 0,0-1-1,1 1 1,-1-1 0,1 1-1,0-1 1,-1 1 0,1-1-1,-1 1 1,1 1 0,-1 1 68,0 0 0,0 0 0,1 0 0,-1 0 0,0 5 0,1 0-192,-1 3 55,1-1 0,0 1-1,0 0 1,1 0 0,0-1 0,1 1 0,1 0 0,-1-1 0,2 0 0,-1 1 0,7 10-1,-8-18-148,-1 0 0,1-1-1,0 1 1,0-1 0,0 0-1,0 0 1,0 0 0,0 0-1,1 0 1,3 2 0,-5-3 100,0 0 0,1 0 0,-1-1 0,0 1 0,1-1 0,-1 0 0,1 1 0,-1-1 0,1 0 1,-1 0-1,1 0 0,-1 0 0,1 0 0,-1 0 0,0 0 0,1 0 0,-1 0 0,1-1 0,-1 1 0,1-1 0,-1 1 0,0-1 1,2-1-1,0 1 74,-1-1 1,1 0-1,-1 1 1,0-1-1,0-1 1,0 1-1,0 0 1,0 0-1,0-1 1,0 1-1,-1-1 1,3-5-1,-2 4 163,-1 0 0,0 0 0,0 0 0,0 0-1,-1-1 1,1 1 0,-1 0 0,0-6 0,-1 0 259,-1 0 1,0 0-1,0 0 0,-1 0 1,0 0-1,-8-15 1,4 10-179,2 5-86,-6-17 1,8 19-121,1 12 7,4 13 36,-1-8-56,1 0 0,1 0 0,0 0 0,5 13 0,-6-18-25,0 0 0,0 0 0,0-1 0,1 1-1,-1-1 1,1 0 0,0 1 0,0-1 0,0 0 0,0-1-1,1 1 1,4 2 0,-6-4-5,0 0 1,1 0-1,-1 0 0,1-1 1,-1 1-1,1-1 1,-1 1-1,1-1 0,-1 0 1,1 0-1,0 0 0,4-2 1,-1 1-100,-1 0 0,1-1 0,0 0 0,8-4 1,-10 4-42,0 0 1,-1 0 0,1-1-1,4-3 1,-6 5 97,-1-1 0,0 1 0,1-1 0,-1 1-1,0-1 1,0 0 0,0 0 0,0 1 0,0-1 0,0 0 0,-1 0-1,1-2 1,1-4-16,-1 5 62,0 0 0,0 1 1,-1-1-1,1 0 0,-1 0 0,0 0 0,0-5 0,0 8 3,0 0-1,-1-1 1,1 1-1,0 0 1,0-1 0,0 1-1,0 0 1,-1 0 0,1 0-1,0-1 1,0 1-1,-1 0 1,1 0 0,0 0-1,0-1 1,-1 1-1,1 0 1,0 0 0,-1 0-1,1 0 1,0 0 0,0 0-1,-1 0 1,1 0-1,0 0 1,-1 0 0,1 0-1,0 0 1,-1 0-1,1 0 1,0 0 0,-1 0-1,1 0 1,-1 0 0,-9 4 61,8-3-60,0 1 0,0 0 0,0-1 1,0 1-1,0 0 0,0 0 0,1 0 0,-1 1 0,1-1 0,0 0 1,0 1-1,-1-1 0,2 0 0,-1 1 0,0 0 0,0-1 0,1 1 0,-1-1 1,1 5-1,0-4-8,-1 0 0,2 1 0,-1-1 0,0 0 0,1 0 0,-1 1 0,1-1 0,0 0 0,0 0 1,0 0-1,0 0 0,1 0 0,-1 0 0,1 0 0,2 3 0,-3-5-34,0 0 1,0 0-1,-1-1 1,1 1-1,0 0 1,0 0-1,0-1 1,0 1-1,1 0 1,-1-1-1,0 1 1,0-1-1,0 1 0,0-1 1,1 0-1,-1 0 1,0 1-1,2-1 1,-1 0-149,0-1 1,0 1-1,1 0 1,-1-1-1,0 1 1,0-1-1,0 0 1,0 0-1,3-1 1,2-3-554,-1 0 1,1 1 0,-1-2-1,9-9 1,-12 12 824,0-1 1,0 0-1,0-1 1,-1 1-1,1 0 1,-1-1-1,0 1 0,-1-1 1,3-6-1,-4 10 29,0 0 0,0 1 0,0-1 0,0 0 0,1 1 0,-1-1 0,0 0 0,0 1 0,0-1 0,0 0-1,-1 1 1,1-2 0,0 2-75,0 0-1,0 0 1,0 0-1,0 0 1,0 0-1,0-1 1,0 1-1,-1 0 1,1 0-1,0 0 1,0 0-1,0 0 0,0 0 1,0 0-1,0 0 1,0 0-1,0 0 1,-1 0-1,1 0 1,0 0-1,0 0 1,0 0-1,0 0 1,0 0-1,0 0 1,-1 0-1,1 0 1,0 0-1,0 0 1,0 0-1,0 0 1,0 0-1,0 0 0,-1 0 1,1 0-1,0 0 1,-1 1 19,0-1 1,0 1-1,1-1 1,-1 1-1,0 0 1,0-1-1,1 1 0,-1 0 1,0 0-1,1 0 1,-1 0-1,1-1 1,-1 1-1,0 1 0,-1 5 135,0-1 0,1 1 0,-1-1 0,1 1 0,0-1 0,1 1-1,-1 0 1,2 0 0,-1-1 0,2 11 0,-1-15-227,-1 0 0,1 0 0,-1-1 0,1 1 1,0 0-1,0-1 0,0 1 0,0-1 0,0 1 1,0-1-1,0 1 0,0-1 0,1 0 0,-1 0 0,0 1 1,1-1-1,-1 0 0,1 0 0,-1-1 0,4 3 0,7-1-2561</inkml:trace>
  <inkml:trace contextRef="#ctx0" brushRef="#br0" timeOffset="4432">4023 72 9530,'-3'4'92,"0"0"0,1 0 0,0 0 0,0 0 0,0 0 0,0 1 0,1-1 0,-1 1 0,0 7 0,0-2 10,-2 11-45,1 0 0,-1 28 1,4 45-103,0-80 47,12 298-2397,-9-232 992,-2-60 1469,0-1 0,1 1 0,8 30 0,-9-46 70,0 0 1,0-1-1,-1 1 1,0 0-1,1 4 1,-1-8-123,0 0 1,0 1-1,0-1 1,0 0-1,0 0 1,0 0-1,0 0 1,0 0-1,0 0 0,0 0 1,0 0-1,0 1 1,0-1-1,-1 0 1,1 0-1,0 0 1,0 0-1,0 0 1,0 0-1,0 0 1,0 0-1,0 0 1,0 1-1,0-1 1,0 0-1,0 0 1,0 0-1,0 0 0,0 0 1,-1 0-1,1 0 1,0 0-1,0 0 1,0 0-1,0 0 1,0 0-1,0 0 1,0 0-1,0 0 1,-1 0-1,1 0 1,0 0-1,-5-3 510,-6-9 285,9 10-617,-5-6 221,1 0 1,-1-1 0,1 0-1,1 0 1,0 0 0,-8-19-1,11 21-348,0 0 0,0 1 0,1-1 0,0 0 0,0 0 0,0 0 0,1 0 0,0 0 0,1 0 0,-1 0 0,3-10 0,-2 15-65,0-1-1,0 1 1,0 0-1,0 0 0,0 0 1,0 0-1,0 0 1,1 0-1,-1 0 1,1 0-1,-1 0 1,1 1-1,0-1 0,0 1 1,0-1-1,0 1 1,0 0-1,0 0 1,0-1-1,0 2 1,1-1-1,-1 0 0,0 0 1,0 1-1,5-1 1,0 0-21,-1 0 0,0 1 0,1 0 0,-1 0-1,0 1 1,0 0 0,1 0 0,9 3 0,-12-2-129,0 0-1,0-1 0,0 1 0,6 5 1,12 12-1495</inkml:trace>
  <inkml:trace contextRef="#ctx0" brushRef="#br0" timeOffset="5515">2624 2565 6969,'-3'0'409,"1"-1"0,0 1 0,0-1 0,-1 1 0,1-1-1,0 0 1,-3-1 0,5 1-357,-1 1 0,1 0-1,0 0 1,-1 0 0,1 0 0,0-1 0,-1 1-1,1 0 1,0 0 0,-1-1 0,1 1-1,0 0 1,0-1 0,-1 1 0,1 0 0,0-1-1,0 1 1,0 0 0,0-1 0,-1 1-1,1 0 1,0-1 0,0 1 0,0 0 0,0-1-1,0 1 1,0-1 0,0 1 0,0 0 0,0-1-1,0 1 1,0-1 0,0 1 0,0 0-1,0-1 1,0 1 0,1 0 0,-1-1 0,0 1-1,0 0 1,0-1 0,1 1 0,-1 0-1,0-1 1,0 1 0,1 0 0,-1-1 0,1 1-1,2-3 92,0 0 0,1 0-1,-1 0 1,1 1-1,0-1 1,-1 1 0,1 0-1,0 0 1,1 1-1,3-2 1,-1 1-8,-1 1 1,0 0-1,1 1 1,-1 0-1,0-1 1,12 3-1,84 5 617,-93-7-711,15 0 51,-1-1 0,44-7-1,-63 8-65,0-1 1,1-1-1,-1 1 0,0-1 0,1 0 1,-1 0-1,0 0 0,5-4 0,-9 6-23,1 0-1,-1 0 1,0 0 0,0 0-1,0 0 1,0 0-1,0 0 1,0 0 0,0-1-1,0 1 1,0 0 0,0 0-1,0 0 1,0 0-1,0 0 1,0 0 0,0 0-1,0 0 1,0 0-1,0 0 1,0 0 0,0 0-1,0 0 1,1 0-1,-1-1 1,0 1 0,0 0-1,0 0 1,0 0-1,0 0 1,0 0 0,0 0-1,-1 0 1,1 0-1,0 0 1,0 0 0,0 0-1,0 0 1,0 0 0,0-1-1,0 1 1,0 0-1,0 0 1,0 0 0,0 0-1,0 0 1,0 0-1,0 0 1,0 0 0,0 0-1,0 0 1,0 0-1,0 0 1,-7-2 100,-8 0 0,6 2-87,0 1 0,0 0 0,0 1 0,-16 4 0,14-2-12,0-2-1,-16 3 1,2-3 15,1-1 0,0-2 1,-46-5-1,63 5-22,1 1 1,0-1-1,-1 1 0,1 0 1,0 1-1,0-1 0,-7 3 1,11-3 0,1 0-1,0 1 1,-1-1 0,1 1 0,0-1 0,-1 1 0,1 0 0,0 0-1,0-1 1,-3 3 0,4-2-1,0-1 1,-1 0-1,1 1 0,0-1 0,-1 0 0,1 1 1,0-1-1,0 1 0,-1-1 0,1 0 0,0 1 1,0-1-1,0 1 0,0-1 0,-1 1 0,1-1 1,0 1-1,0-1 0,0 1 0,0-1 0,0 0 1,0 1-1,0-1 0,1 2 0,-1-3 3,-1 1 0,1 0-1,0 0 1,0 0-1,0 0 1,0 0 0,0 0-1,0 0 1,0 0-1,0 0 1,0 0 0,0-1-1,0 1 1,0 0 0,0 0-1,0 0 1,0 0-1,0 0 1,0 0 0,0 0-1,0 0 1,0 0-1,1-1 1,-1 1 0,0 0-1,0 0 1,0 0 0,0 0-1,0 0 1,0 0-1,0 0 1,0 0 0,0 0-1,0 0 1,0 0-1,0 0 1,0 0 0,1 0-1,-1 0 1,0-1 0,5 1-4,-4 0 4,-1 0 0,0 0 0,1 0 0,-1 0 0,1 0 0,-1 0 0,0 0 0,1-1 0,-1 1 0,1 0 0,-1 0 0,0 0 0,1 0 0,-1 0 0,0-1 0,1 1 0,-1 0 0,0 0 0,1-1 1,-1 1-1,0 0 0,1 0 0,-1-1 0,1 0-2,-1 0 1,1 0-1,0 1 1,-1-1 0,1 0-1,0 1 1,-1-1 0,1 0-1,0 1 1,0-1-1,0 1 1,0-1 0,-1 1-1,1-1 1,0 1 0,0 0-1,0 0 1,0-1-1,0 1 1,0 0 0,0 0-1,0 0 1,2 0 0,2 0-2,0 0 0,0 0 0,0 0 1,5 1-1,42 11 52,-31-6-33,0-2 0,1 0-1,27 1 1,-35-5-446,-1-1-1,18-2 1,-6-3-2729</inkml:trace>
  <inkml:trace contextRef="#ctx0" brushRef="#br0" timeOffset="6351.53">3232 1851 6273,'-7'-15'3068,"7"14"-2770,0 1 0,0-1 0,0 1-1,-1-1 1,1 0 0,0 1 0,-1-1 0,1 1 0,0-1 0,-1 1 0,1-1-1,-1 1 1,1-1 0,-1 1 0,0-1 0,0 4-165,0 1 0,0-1 1,0 1-1,1 0 0,-1-1 0,1 1 1,0 0-1,1 7 0,-1 0 46,1 42 132,0-8-186,-6 48 0,5-87-110,-1-1-1,0 1 1,-3 7-1,4-12-8,0 0 0,-1 0 0,1 0 1,-1 0-1,1 0 0,-1 0 0,0 0 0,1 0 0,-1 0 1,0 0-1,0 0 0,0 0 0,1 0 0,-1-1 0,0 1 1,0 0-1,0-1 0,0 1 0,0 0 0,-1-1 0,-1 1 0,3-1-4,-1 0 0,0 0 0,1 0 0,-1 0 0,0 0 0,1 0 0,-1 0 0,1 0 0,-1-1 0,0 1 0,1 0 0,-1 0 0,1-1 0,-1 1-1,0 0 1,1-1 0,-1 1 0,1-1 0,-1 1 0,1 0 0,0-1 0,-1 1 0,1-1 0,-1 0 0,1 1 0,-1-1 0,-7-17 6,8 17-6,-6-15-5,2 0 0,0 0-1,1 0 1,0-1 0,1 1-1,1-1 1,1 1 0,0-1 0,1 0-1,1 1 1,0 0 0,6-19-1,-6 28-3,0 0-1,1 1 1,0-1-1,0 1 1,1-1-1,7-10 1,-10 15 4,0 1 1,1 0 0,-1-1 0,0 1 0,0 0 0,1 0-1,-1 0 1,1 0 0,-1 0 0,1 0 0,0 0 0,-1 1-1,1-1 1,0 0 0,-1 1 0,1-1 0,0 1 0,0 0-1,-1 0 1,1-1 0,0 1 0,0 0 0,-1 1 0,1-1-1,0 0 1,0 0 0,-1 1 0,1-1 0,0 1-1,0 0 1,-1-1 0,1 1 0,1 1 0,3 2 3,0 0 0,0 0 0,0 0 1,-1 1-1,0 0 0,0 0 0,0 1 0,-1-1 0,1 1 1,-1 0-1,-1 0 0,1 0 0,-1 1 0,0-1 1,-1 1-1,1 0 0,2 13 0,-3-12-3,-1 0 1,0 0-1,0 8 0,-1-12-5,0-1 0,0 1 1,-1-1-1,1 1 0,-1-1 0,0 1 1,0-1-1,0 0 0,-2 4 0,2-6 1,0 0 0,1 0 0,-1 0 0,0 0 0,0 0 0,0 0 0,1 0-1,-1 0 1,0-1 0,0 1 0,0 0 0,0 0 0,-1-1 0,1 1 0,0-1-1,0 1 1,0-1 0,0 0 0,-1 1 0,1-1 0,0 0 0,0 0 0,0 0-1,-1 0 1,1 0 0,0 0 0,0 0 0,-1 0 0,1-1 0,-2 1-1,1-1-4,1 1 0,-1-1-1,1 0 1,-1 1 0,1-1-1,-1 0 1,1 0 0,-1 0-1,1 0 1,0 0-1,-1 0 1,1 0 0,0 0-1,0-1 1,0 1 0,0 0-1,0-1 1,0 1-1,0-1 1,0 1 0,0-3-1,1 4 10,0 0 0,0 0 0,0 0 0,0-1 0,0 1 0,0 0 0,0 0-1,0 0 1,0 0 0,0 0 0,0 0 0,0 0 0,0 0 0,0 0 0,0 0 0,0 0-1,1 0 1,-1 0 0,0 0 0,0 0 0,0 0 0,0 0 0,0 0 0,0 0 0,0 0-1,0 0 1,0 0 0,0 0 0,0 0 0,0 0 0,0 0 0,0 0 0,1 0 0,-1 0-1,0 0 1,0 0 0,0 0 0,0 0 0,0 0 0,0 0 0,0 0 0,0 0 0,0 0-1,0 0 1,0 0 0,0 0 0,0 0 0,0 0 0,0 0 0,0 0 0,1 0 0,-1 0-1,3 2-14,0 0 17,-1 1 1,1-1-1,-1 0 0,1 0 0,0-1 1,5 4-1,8 4 3,14 10-15,-19-13 21,14 11 1,-22-15-415,1 0-1,-1 0 1,1 0 0,-1 0 0,1 0-1,0-1 1,7 2 0,6 1-2593</inkml:trace>
  <inkml:trace contextRef="#ctx0" brushRef="#br0" timeOffset="6846.96">3481 2134 9090,'0'-2'285,"0"0"-1,0 0 1,1 0-1,-1 0 1,1 1 0,-1-1-1,1 0 1,0 1 0,-1-1-1,2-2 1,1 0-46,2-7-211,2 1 0,0 0 0,0 0 0,0 0 0,13-11 0,-18 19 67,1-1 0,-1 1 0,1 0 0,4-3 0,-7 5-79,0 0 0,0 0-1,0 0 1,0 0 0,0 0 0,1 0 0,-1 0 0,0 0 0,0 0 0,0 0-1,0 0 1,0-1 0,0 1 0,0 0 0,0 0 0,1 0 0,-1 0-1,0 0 1,0 0 0,0 0 0,0 1 0,0-1 0,0 0 0,0 0 0,1 0-1,-1 0 1,0 0 0,0 0 0,0 0 0,0 0 0,0 0 0,0 0 0,0 0-1,0 0 1,0 0 0,0 0 0,1 0 0,-1 0 0,0 1 0,0-1 0,0 0-1,0 0 1,0 0 0,0 0 0,0 0 0,0 0 0,0 0 0,0 0 0,0 1-1,0-1 1,0 0 0,0 0 0,0 0 0,0 6 339,-21 90 260,20-88-635,-3 20 76,4-27-74,0 0 0,0 0 0,0 1 1,0-1-1,0 0 0,0 0 0,1 1 0,-1-1 1,0 0-1,1 0 0,-1 0 0,1 0 1,-1 1-1,1-1 0,0 0 0,-1 0 1,3 2-1,3 1-809</inkml:trace>
  <inkml:trace contextRef="#ctx0" brushRef="#br0" timeOffset="7666.92">3291 1071 7266,'-1'-1'183,"1"1"-1,0-1 1,-1 1 0,1-1 0,0 1 0,-1-1 0,1 1 0,-1-1 0,1 1 0,0-1 0,-1 1 0,-5 1 5042,2 11-5154,3-10 205,0 4-238,0 0 0,1-1 0,-1 1 1,1 0-1,0 0 0,1 8 0,-1 15 7,-1-2-24,0 0 0,6 47 1,-4-67-27,0-1-48,0 0 0,0 9 1,-1-14 27,0 0 0,0 1 0,0-1 0,0 0 0,-1 0 0,1 0 0,0 1 0,-1-1 0,1 0 0,0 0 0,-1 0 0,0 0 0,1 0 0,-1 0 0,0 0 0,1 0 0,-1 0 0,-1 1 0,2-2 23,0 0 0,0 0-1,0 0 1,-1 0 0,1 0 0,0 1-1,0-1 1,0 0 0,0 0-1,0 0 1,0 0 0,0 0 0,0 0-1,-1 0 1,1 0 0,0 0-1,0 0 1,0 0 0,0 0 0,0 0-1,0 0 1,0 0 0,-1 0 0,1 0-1,0 0 1,0 0 0,0 0-1,0 0 1,0 0 0,0 0 0,0 0-1,-1 0 1,1 0 0,0 0 0,0 0-1,0-1 1,0 1 0,0 0-1,0 0 1,0 0 0,0 0 0,0 0-1,-1 0 1,1 0 0,0 0-1,0 0 1,0-1 0,0 1 0,0 0-1,0 0 1,0 0 0,0 0 0,0 0-1,0 0 1,0 0 0,0-1-1,0 1 1,0 0 0,0 0 0,0 0-1,0 0 1,0-1-10,-7-19-16,1-1 0,1 1 0,1-1 1,-2-23-1,2-88 55,4 125-27,0-3-7,3-22 1,-2 30 6,-1-1 0,1 0 0,0 1 0,0-1 0,0 1 0,0-1 0,0 1 0,1-1 0,-1 1 1,1 0-1,-1-1 0,4-2 0,-4 4 4,0 0 0,0 1 0,0-1 1,0 1-1,-1-1 0,1 1 0,0-1 0,0 1 1,0 0-1,0-1 0,0 1 0,0 0 1,0 0-1,0 0 0,0 0 0,0-1 0,0 2 1,0-1-1,0 0 0,0 0 0,0 0 0,0 0 1,0 1-1,0-1 0,0 0 0,0 1 1,0-1-1,0 1 0,0-1 0,1 2 0,1 0 7,0 1-1,0-1 0,0 1 1,0 0-1,-1-1 0,4 7 0,-3-4 1,0 0-1,0 0 0,2 9 0,1 0 7,2 5-45,0-1 0,-2 1 1,6 26-1,-10-37-19,0-2 19,-1 0 0,-1-1-1,1 8 1,-1-13 28,0 0-1,0 1 1,-1-1-1,1 0 1,0 1-1,-1-1 1,1 0-1,0 1 1,-1-1 0,1 0-1,0 0 1,-1 1-1,1-1 1,0 0-1,-1 0 1,1 0-1,-1 0 1,1 0-1,0 1 1,-1-1 0,1 0-1,-1 0 1,1 0-1,-1 0 1,1 0-1,0 0 1,-1 0-1,1 0 1,-1-1-1,-17-1-18,14 2 24,1 0-59,5 4-5,20 44 3,-15-30 59,-7-15-101,1 1 1,1-1-1,-1 0 1,0 0 0,3 5-1,7 4-1155</inkml:trace>
  <inkml:trace contextRef="#ctx0" brushRef="#br0" timeOffset="8131.19">3490 1271 9522,'-1'0'264,"0"-1"1,0 0-1,0 0 0,0 0 0,0 0 1,0 1-1,1-1 0,-1 0 0,0-1 1,1 1-1,-2-2 0,2 2-185,0 1 0,0-1 0,0 0-1,0 1 1,0-1 0,0 0 0,0 0 0,0 1-1,0-1 1,1 0 0,-1 1 0,0-1 0,0 0 0,1 0-1,-1 1 1,0-1 0,1 1 0,-1-1 0,1 0-1,-1 1 1,1-1 0,2-2-45,0-1-1,1 1 1,-1 1-1,1-1 1,0 0 0,-1 1-1,1 0 1,0 0-1,0 0 1,1 0-1,3 0 1,-5 1-27,0 0-1,-1 1 1,1 0 0,0-1 0,-1 1-1,1 0 1,0 0 0,4 1-1,-5 0-3,-1-1-1,1 1 0,-1-1 0,1 1 0,-1-1 0,1 1 0,-1 0 1,0 0-1,1 0 0,-1 0 0,0 0 0,0 0 0,1 0 0,-1 0 0,1 3 1,-1-2-6,0 0 0,1 0 0,-2 1 1,1-1-1,0 1 0,0-1 1,-1 1-1,1-1 0,-1 1 0,0-1 1,0 1-1,0-1 0,0 1 1,-1 4-1,-1 4-345,-7 22 0,5-22 124,3-7 202,-1 0-1,0 0 1,0 0-1,0-1 1,-5 8-1,-6 10 52,12-20-30,1-1 0,-1 1 1,1 0-1,0 0 0,0 0 1,-1-1-1,1 1 0,0 0 1,0 0-1,0 0 0,0 0 1,0 0-1,0-1 0,0 1 1,0 0-1,0 0 0,1 0 1,-1 0-1,0-1 0,1 3 1,0-2-2,0 0-1,-1 0 1,1 0 0,0 0 0,0 0-1,0 0 1,0-1 0,0 1 0,0 0-1,1 0 1,-1-1 0,1 1 0,4 2-7,1-1 0,-1 0 0,0-1 0,9 2 0,-15-3 9,12 1-188,22-1 1,-12 0-1169,4 0-187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5:50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 360,'-7'-6'8196,"8"6"-8179,-1 0 0,0 0 0,0 0-1,1 1 1,-1-1 0,0 0 0,0 0 0,1 0 0,-1 1 0,0-1 0,0 0 0,0 0 0,1 1 0,-1-1 0,0 0 0,0 1-1,0-1 1,0 0 0,0 1 0,0-1 0,0 0 0,1 1 0,-1-1 0,0 0 0,0 1 0,0-1 0,-1 1 21,1-1 7,-1 0 0,1 0 0,0 0 0,-1 1 0,1-1 0,0 0-1,-1 0 1,1 1 0,0-1 0,-1 0 0,1 1 0,0-1 0,0 0 0,-1 1 0,1-1 0,0 0 0,0 1 0,0-1 0,0 1 0,-1-1 0,1 0 0,0 1 0,0-1 0,0 1 0,0-1 0,0 0 0,0 1 0,0-1 0,0 1 0,0-1 0,0 1 0,0-1 0,1 1 0,-1 1 41,0-1 1,1 1-1,-1-1 0,0 1 1,0 0-1,0-1 1,0 1-1,0-1 1,-1 1-1,1 2 1,-2 10 139,0 26 184,1-29-357,1 19 0,2 51 5,1-23-41,2 19 14,4 21 16,-2-10-24,-2-65-19,-3-16-1,-1-1 0,1 1 0,-1 8 0,0-4-1,4 22 1,-3-24-2,0-1 0,-1 1 0,0 0 0,-1 15 0,0-23-1,-2 13 2,1 1 0,2 24 0,-1-30 0,1 1 0,-1-1-1,-1 1 1,-2 17-1,2-23 1,0 1-1,1-1 0,-1 1 0,1-1 0,0 0 0,1 1 1,0 5-1,0-4 1,0 0 0,-1 0 0,0 1 0,-2 11 0,2-12 0,-1 1-1,1 0 0,1 12 1,6 86-2,-10-76 2,2-22-1,0 0 1,1 12-1,5 25 1,-3-28 1,0-1-1,-1 22 1,0-22-3,0 0 0,5 28 1,-4-30 2,0 0 0,0 0 0,-1 1 0,-2 17 0,1-25-3,0 0 0,0 0 0,1 1 0,0 5 0,2 17 6,-3-14-5,-1-9-3,1 1 0,1 9 0,2 32 8,-2-15-5,8 25-1,0 1 0,-6-13 2,3 47 4,-4-46-4,0-32 0,-1 26 0,-4 7 1,3-1 1,6 56-1,-4-79 1,-3 42-1,-1-46-3,2 1 0,0-1 0,4 25-1,3 20-2,-3-19 8,-1 19-5,-1-6 0,0-35 0,13 119 6,-3-48-4,0 8-2,0-7 1,4 101 12,-13-136-11,-1 68 6,-1-13 0,6-12-7,0 43 7,3 56-1,-3-49 7,8-15 756,-1-26-557,-5 175-123,-19 0-41,-11 96 8,16-314-86,-1 82 902,6-93-854,2 101 29,4-66-34,3 54 12,-10-124-26,0-17-2,1 0 1,0 0-1,1 1 1,-1-1-1,3 10 1,-1-9-12,-2-6 9,1 0 1,-1 0-1,1 0 0,-1 0 1,1 0-1,0 0 1,-1 0-1,1 0 1,0-1-1,0 1 0,2 2 1,-3-4-79,0 0 1,1 0 0,-1 0-1,0 0 1,0 0-1,1 0 1,-1 0-1,0 0 1,1 0 0,-1 0-1,0 0 1,0 0-1,1 0 1,-1 0-1,0 0 1,1 0-1,-1 0 1,0 0 0,0 0-1,1 0 1,-1 0-1,0 0 1,0-1-1,1 1 1,-1 0 0,0 0-1,0 0 1,0 0-1,1-1 1,-1 1-1,0 0 1,0-1 0,3-3-2504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32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1432,'0'23'2067,"2"36"-1,-1-42-1553,0 0 0,-1 1 0,-1-1 0,-3 21 0,-5 33 740,6-43-1223,-2 63-2097,5-68-165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5:08.18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1010 496,'9'-3'1197,"0"0"0,1 1 0,-1 0 0,17-2 0,-7 2-956,-1 0 0,29-9 1,-25 6-59,23-9 117,-16 5 352,-20 5-491,0 2 0,10-3 0,-10 3-136,0 0 0,16-8 0,-23 10-22,0-1 1,0 1-1,0-1 1,0 1-1,-1 0 1,4 0-1,6-2 4,-10 2-7,3-1 4,0 0 1,-1 0-1,1 0 1,0 0-1,-1-1 1,1 0-1,3-2 1,12-7 226,-15 9-64,1 0 0,-1 0 0,7-6-1,-7 5-69,0 0 0,0 0 0,0 0 0,1 1 0,-1 0 0,1 0 0,-1 0 0,7-2 0,0 2-69,1 0-1,16-2 0,-27 4-26,0 0 1,1 0-1,-1-1 0,0 1 0,0 0 0,1-1 0,-1 0 0,0 1 0,0-1 0,0 0 1,0 1-1,1-2 0,10-5 8,11 0 14,-22 7-22,-1 0-1,0 0 1,1 0-1,-1 0 1,0 0 0,0 0-1,1 0 1,-1-1-1,0 1 1,1 0 0,-1 0-1,0 0 1,0-1 0,0 1-1,1 0 1,-1 0-1,0-1 1,0 1 0,0 0-1,1 0 1,-1-1-1,0 1 1,0 0 0,0-1-1,0 1 1,0-1-1,0 1 1,0 0 0,1-1 0,-1 1 0,0 0 0,0-1 0,0 1-1,0 0 1,0 0 0,0-1 0,1 1 0,-1 0 0,0 0-1,0-1 1,0 1 0,1 0 0,-1 0 0,0 0 0,0-1-1,1 1 1,5-2 12,-5 2-9,0 0 0,-1 0-1,1-1 1,-1 1 0,1 0-1,0 0 1,-1-1 0,1 1-1,-1 0 1,1 0-1,-1-1 1,1 1 0,0-1-1,-1 1 1,0-1 0,1 1-1,0-1 1,1-2 52,0 0-1,1 0 1,-1 0-1,1 0 1,0 1 0,0-1-1,0 1 1,4-2-1,12-11 109,-5-5-55,-12 16-97,0 1-1,1-1 0,5-6 1,-3 6-7,-4 3-1,0 0 0,1 0 0,-1 0 0,0-1 0,0 1 0,0 0 0,0-1-1,0 1 1,0-1 0,0 1 0,-1-1 0,2-1 0,1-4 79,-1 1 1,2 0-1,-1 0 1,1 0-1,0 0 1,0 1-1,10-10 1,-7 7-62,12-16 0,-10 10 0,-5 9-12,-1 1-1,0-1 1,0 0 0,-1 0-1,1 0 1,-1 0 0,0 0 0,2-9-1,1 3 1,-1 4-4,0-2-2,9-17 0,-9 18-3,1-1 0,3-10 0,-5 11 1,0 0 0,0 0 0,0 1 0,1-1 1,0 1-1,8-10 0,-10 14 1,0 0 0,0 0 1,0-1-1,0 1 0,-1-1 1,3-5-1,-1 1-2,6-10 0,-7 13 1,1 0-1,-1-1 1,3-7 0,-4 9-1,1 1-1,-1 0 1,1-1 0,-1 1 0,1 0 0,0 0-1,3-3 1,-2 2 0,-1 0 0,1 0-1,3-7 1,12-32 0,-13 31 14,-2 7-12,-1 1 1,-1-1-1,4-8 0,0-3 3,2-1-2,-7 13-1,1 1 0,0-1 0,0 0 0,0 1 1,1-1-1,2-4 0,-2 5-3,-2 2 1,0-1-1,1 1 0,-1 0 0,0 0 0,1 0 0,-1-1 0,0 1 0,0 0 1,0-2-1,0-6 1,9-11 6,-8 17-7,0 0 1,0 1-1,1-1 1,-1 1-1,0-1 1,1 1 0,0 0-1,0-1 1,-1 1-1,1 0 1,4-2-1,4-7 4,-5 5 20,-5 5-3,1 0 1,-1 0-1,1 1 0,-1-1 1,1 0-1,0 0 1,0 1-1,-1-1 0,1 0 1,0 1-1,0-1 0,1 0 1,4-4 18,-5 4-36,0 0 0,-1 0 1,1 1-1,0-1 0,0 0 0,-1 1 0,1-1 0,0 0 0,0 1 1,0-1-1,0 1 0,-1 0 0,1-1 0,0 1 0,0 0 0,2-1 0,-3 1-4,1 0 3,-1 0-1,1 0 1,-1 0 0,1 0-1,-1 0 1,1 0-1,0 0 1,-1 0-1,1 1 1,-1-1 0,1 0-1,-1 0 1,1 0-1,-1 1 1,1-1 0,-1 0-1,1 1 1,-1-1-1,0 0 1,1 1-1,-1-1 1,1 0 0,-1 1-1,0-1 1,1 1-1,-1-1 1,0 1 0,1 0-1,21 21 93,-6-2-32,-10-14-40,-5-5-15,0 0 0,0 0 0,-1 0 0,1 0 0,0 0 0,0 0 0,-1 1 0,1-1-1,-1 0 1,1 0 0,-1 0 0,1 1 0,-1-1 0,1 3 0,-1 11 50,-1-13-51,1 0 0,0 0-1,0 0 1,0 0 0,0 0-1,1-1 1,-1 1 0,0 0 0,1 0-1,-1 0 1,2 2 0,3 5-7,3 5-86,-1 0 1,-1 1-1,7 18 0,-8-14-1091,0 2-1808</inkml:trace>
  <inkml:trace contextRef="#ctx0" brushRef="#br0" timeOffset="679.81">1139 99 3553,'-2'3'389,"1"0"-1,0-1 1,0 1 0,0 0 0,0 0-1,0-1 1,1 1 0,-1 3 0,-2 10 353,1-12-576,2 0 0,-1 1 0,0-1 0,1 1 0,0-1 1,0 1-1,1 4 0,6 33 141,-4-28-290,2 12 115,1 0 0,1 0 0,13 27 0,31 62 822,-48-107-942,0 0-1,-1 0 1,0 1-1,1 11 1,0 35 9,-3-35-25,4 29 0,16 32-83,-19-79 84,1 4 0,0 0 0,1-1-1,-1 1 1,1-1 0,0 0 0,1 1-1,-1-1 1,6 5 0,6 6-3,18 13 1,5 7-19,-31-28-279,1 0 0,-2 1-1,8 11 1,1 10-254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3:58.74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85 31 904,'-12'2'3917,"6"1"-1445,6-3-2431,-1 0 61,1 0 0,0-1 0,-1 1 1,1 0-1,-1 0 0,1-1 1,-1 1-1,1 0 0,0-1 0,-1 1 1,1 0-1,0-1 0,-1 1 0,1-1 1,-6-4 627,5 4-675,-4-1 289,1 0 0,0 1 0,-6-2-1,9 3-316,1-1 0,-1 1 0,0 0 0,0 0 0,1 0 0,-1 0 0,0 0-1,1 0 1,-1 0 0,0 0 0,0 0 0,1 0 0,-1 0 0,0 0 0,1 1-1,-1-1 1,0 0 0,1 0 0,-1 1 0,0-1 0,1 0 0,-1 1-1,1-1 1,-1 1 0,0-1 0,1 1 0,-1-1 0,1 1 0,-1 0 0,-10 23 77,11-23-105,0-1 0,0 1 1,0-1-1,0 1 0,0-1 1,0 1-1,0-1 1,1 0-1,-1 1 0,0-1 1,0 1-1,0-1 0,0 0 1,1 1-1,-1-1 0,0 1 1,0-1-1,1 0 1,-1 1-1,4 6-8,-3-5 10,-1-1-1,1 0 0,0 0 1,-1 1-1,1-1 0,0 0 1,0 0-1,0 0 1,0 0-1,0 0 0,0 0 1,0 0-1,0 0 0,0 0 1,1 0-1,1 0 1,1 2 1,1-1 0,-1 0 0,9 2 0,-10-3 2,-1-1 1,0 1-1,0-1 1,1 0-1,-1 0 1,0 0-1,0 0 1,1 0-1,-1 0 1,0-1-1,0 1 1,0-1-1,1 0 1,-1 0-1,0 1 1,0-1-1,0 0 1,0-1 0,0 1-1,0 0 1,-1-1-1,1 1 1,0-1-1,-1 1 1,1-1-1,-1 0 1,1 1-1,1-5 1,-3 6 1,0 0 1,0-1-1,0 1 1,0 0-1,0-1 1,0 1-1,0-1 1,0 1-1,0 0 1,0-1-1,0 1 1,0 0-1,0-1 1,0 1-1,0 0 1,0-1-1,0 1 1,-1-1-1,1 1 1,0-1-1,-7-9 62,2 2-54,2 1-5,0 1 0,0-1-1,-6-9 1,8 16-7,1-1 0,-1 1 1,1-1-1,-1 1 0,0-1 0,1 1 1,-1 0-1,0-1 0,1 1 0,-1 0 0,0-1 1,1 1-1,-1 0 0,0 0 0,0 0 0,1 0 1,-1-1-1,0 1 0,0 0 0,0 0 1,0 1-1,-1-1 11,1 0 0,-1 0 1,0 1-1,1-1 0,0 0 0,-1 1 1,1 0-1,-3 0 0,-9 4 83,15-3-100,-1-1-1,0 1 1,0 0-1,1-1 1,-1 1-1,0 0 1,-1 0 0,1 0-1,1 2 1,5 11-1,-5-11 5,0-1 0,0 0-1,0-1 1,0 1 0,4 3-1,-6-5 1,1 0 0,0-1-1,0 1 1,0-1 0,-1 1 0,1-1-1,0 0 1,0 1 0,0-1 0,0 0 0,0 1-1,0-1 1,0 0 0,0 0 0,0 0-1,-1 0 1,1 0 0,0 0 0,0 0-1,0 0 1,1-1 0,1 1 5,0-1-1,-1 0 1,1 0 0,0 0 0,-1-1-1,0 1 1,1 0 0,-1-1-1,0 0 1,1 1 0,-1-1-1,0 0 1,0 0 0,-1 0 0,1 0-1,0-1 1,-1 1 0,3-4-1,-4 6 0,0-1-1,0 1 0,0-1 0,0 1 0,1-1 0,-1 1 1,0 0-1,0-1 0,0 1 0,0-1 0,0 1 1,0-1-1,0 1 0,0-1 0,-1 1 0,1 0 1,0-1-1,0 1 0,0-1 0,0 1 0,-1-1 0,1 1 1,0 0-1,0-1 0,-1 1 0,1 0 0,-1-1 1,1 0 1,-1 1 1,0-1 0,0 1-1,0-1 1,0 1 0,0-1-1,0 1 1,0 0 0,0-1-1,0 1 1,-2 0 0,0 0 0,0-1 0,1 1-1,-1 0 1,0 1 0,0-1 0,0 0 0,-6 3-1,9-3 1,-1 0-1,1 0 1,-1 0-1,1 1 1,-1-1-1,1 0 1,-1 1-1,1-1 1,-1 1-1,1-1 1,-1 0-1,1 1 0,-1-1 1,1 1-1,0-1 1,-1 2-1,1-2-66,0 1-1,0-1 1,0 0-1,0 1 0,0-1 1,0 0-1,0 1 1,0-1-1,0 0 1,0 1-1,0-1 1,0 0-1,0 1 0,0-1 1,1 0-1,-1 0 1,0 1-1,0-1 1,0 0-1,1 1 1,-1-1-1,0 0 0,0 0 1,1 0-1,-1 1 1,0-1-1,0 0 1,1 0-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3:46.764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730 1 424,'-11'8'7044,"10"-8"-7022,1 0 0,0 0 1,0 0-1,-1 0 0,1 0 0,0 0 0,0 0 0,0 0 0,-1 1 0,1-1 0,0 0 0,0 0 0,0 0 1,0 0-1,-1 1 0,1-1 0,0 0 0,0 0 0,0 1 0,0-1 0,0 0 0,0 0 0,0 0 0,0 1 1,0-1-1,0 0 0,-1 0 0,1 1 0,0-1 0,0 0 0,1 1 0,3 6 517,-4-6-513,1 0-1,0-1 1,-1 1-1,0 0 1,1 0-1,-1 0 1,1-1-1,-1 1 1,0 0-1,1 0 1,-1 1 0,3 80 155,0-22-151,0 4-19,-2 31 11,-1 11 2,-1-71-16,4 58 0,2-25 0,-5-61 44,0 1 0,-2 15 0,0 7-1915,2-22-542</inkml:trace>
  <inkml:trace contextRef="#ctx0" brushRef="#br0" timeOffset="511.94">678 460 2737,'-2'0'217,"1"0"0,0 1 0,0-1 0,0 0 0,0 1 0,0-1 0,0 1 0,0 0 0,0-1 0,0 1 0,0 0 0,0 0 0,0-1 0,0 1 0,0 0 0,0 0 0,1 0 0,-1 0 0,0 2 1,0-3-165,1 0 0,0 0 0,0 1 0,0-1 0,0 0 0,0 1 0,0-1 0,0 0 0,0 1 0,0-1 0,0 0 0,0 1 0,0-1 0,0 0 1,0 0-1,0 1 0,0-1 0,0 0 0,1 1 0,-1-1 0,1 7 177,-1-5-221,-1 0 1,1 0 0,0 0-1,0 0 1,0 0 0,1 0-1,-1 0 1,0 0-1,1 0 1,0 3 0,0-2-5,0 0 0,0 0 0,0 0 1,0 6-1,-1 1 0,2 0 0,-1 0 1,1-1-1,1 1 0,4 11 0,-2-7-3,29 76 28,-29-72-26,-5-16-5,0 0 0,1 0 0,-1 0 0,1-1 0,-1 1 0,1 0 0,0 0 1,-1-1-1,1 1 0,0 0 0,0-1 0,0 1 0,1-1 0,0 2 0,-1-3 0,-1 1-1,0-1 1,1 0-1,-1 0 1,0 0-1,1 0 1,-1 0-1,0 0 1,1 1-1,-1-1 1,1 0-1,-1 0 1,0 0-1,1 0 1,-1 0-1,1 0 1,-1-1-1,0 1 1,1 0-1,-1 0 1,0 0-1,1 0 1,-1 0-1,0-1 1,1 1-1,-1 0 1,0 0-1,1 0 1,-1-1-1,0 1 1,1 0-1,-1 0 1,0-1-1,1 0 1,7-10-14,-5 4 62,0-1-1,0 1 0,0-1 0,-1 1 0,2-10 1,1-41 1402,-4 48-1243,-1 6-208,1 0 1,0 0-1,0 0 1,3-7-1,0-3-149</inkml:trace>
  <inkml:trace contextRef="#ctx0" brushRef="#br0" timeOffset="1424.14">79 150 4273,'-2'2'609,"1"-1"0,0 1 0,0-1 0,0 1 0,0 0-1,0 0 1,0 0 0,0 2 0,-2 3 219,1 0-727,0-1 1,1 0-1,0 1 1,0-1-1,0 9 0,-1 6-66,-22 90 26,5-28-32,17-77-29,1 2-47,-1-1 1,-3 12-1,5-19 24,0 0 0,0 0-1,0 0 1,0 0-1,0 0 1,0 0-1,0 0 1,0 0-1,0 0 1,0-1 0,0 1-1,0 0 1,0 0-1,0 0 1,0 0-1,-1 0 1,1 0-1,0 0 1,0 0 0,0 0-1,0 0 1,0 0-1,0 0 1,0 0-1,0 0 1,0 0-1,0 0 1,0 0 0,0 0-1,0 0 1,0 0-1,0 0 1,0 0-1,0 0 1,0 0 0,0 0-1,0 0 1,0 0-1,0 0 1,0 0-1,0 1 1,0-1-1,-1 0 1,1 0 0,0 0-1,0 0 1,0 0-1,0 0 1,0 0-1,0 0 1,0 0-1,0 0 1,0 0 0,0 0-1,0 0 1,0 0-1,0 0 1,0-4-1770,1-2-2004</inkml:trace>
  <inkml:trace contextRef="#ctx0" brushRef="#br0" timeOffset="1792.28">24 139 4169,'0'0'130,"-1"1"1,1 0-1,0-1 0,0 1 1,-1-1-1,1 1 1,0 0-1,0-1 0,0 1 1,0 0-1,0-1 1,0 1-1,0 0 0,0-1 1,0 1-1,0 0 1,1-1-1,-1 1 0,0-1 1,0 1-1,1 0 1,-1-1-1,0 1 0,0-1 1,1 1-1,-1-1 1,1 1-1,-1-1 0,1 1 1,-1-1-1,1 1 1,-1-1-1,1 0 0,-1 1 1,2 0-1,1 1-8,1 0 1,0-1-1,0 1 0,5 1 1,-5-2 51,6 1-161,0 0 0,0 0 0,0-1 1,0 0-1,0-1 0,0 0 0,0-1 0,0 0 1,11-3-1,27-11-1737,-34 11 295,2-2-814</inkml:trace>
  <inkml:trace contextRef="#ctx0" brushRef="#br0" timeOffset="2163.23">17 295 4593,'0'-2'1208,"2"2"0,-1-5-447,2 0-345,2 1-160,0-2 32,3 7-72,4 4-96,-3 9-72,0 0-8,2-3-624,0 3-2505</inkml:trace>
  <inkml:trace contextRef="#ctx0" brushRef="#br0" timeOffset="2700.3">366 137 3265,'1'0'552,"1"1"360,-2 3-48,0 4-56,1 4 65,-3 4-233,0 10-432,3 3-72,-2-1-40,1 0-16,0-2-40,-2-7-24,5-3-8,1-2-8,-2-10-16,-2-3-24,6 0-952,-1-2-1529</inkml:trace>
  <inkml:trace contextRef="#ctx0" brushRef="#br0" timeOffset="3463.54">318 148 3441,'-2'-8'1669,"1"4"16,8 0-36,-1 0-350,-6 4-1230,1-1 1,0 1 0,0-1 0,0 1 0,0 0 0,0-1-1,0 1 1,0 0 0,1-1 0,8 0-1,0 1 1,0 0 0,0 1-1,0 0 1,18 4-1,-26-5-61,1 1-1,-1 0 0,1 0 1,0 1-1,-1-1 0,0 0 1,1 1-1,-1-1 0,0 1 1,0 0-1,0 0 0,0 0 1,0 0-1,0 0 0,-1 0 1,1 1-1,-1-1 0,1 0 1,-1 1-1,0-1 0,0 1 1,0 0-1,0-1 0,-1 1 1,1 0-1,-1 0 0,1-1 1,-1 1-1,0 0 0,0 0 1,0-1-1,0 1 0,-1 0 1,1 0-1,-3 4 0,3-5 1,-1 0 0,-1 0 0,1 0 0,0 0-1,0-1 1,-1 1 0,-2 3 0,-6 7 19,5-5-14,0 0 0,-1 0 1,-10 11-1,15-18-14,1 0 0,-1 1 0,1-1 0,-1 1 0,1-1 0,0 1-1,-1-1 1,1 1 0,-1-1 0,1 1 0,0-1 0,0 1 0,-1-1 0,1 1 0,0-1 0,0 1 0,0 0 0,0-1-1,-1 1 1,1-1 0,0 1 0,0 0 0,0-1 0,0 1 0,1 0 0,-1 0 0,0-1-2,1 1 1,-1-1 0,1 0-1,-1 0 1,1 1-1,-1-1 1,1 0 0,0 0-1,-1 0 1,1 1-1,-1-1 1,1 0 0,0 0-1,-1 0 1,2 0-1,6 1-6,28 19 9,-31-17 2,1 0 1,-1 0-1,0 0 1,0 1 0,-1 0-1,1 0 1,-1 0-1,1 0 1,-2 1-1,1-1 1,4 7-1,-8-10 2,1 0-1,0 0 1,0 1-1,-1-1 1,1 0-1,-1 1 1,1-1-1,-1 0 0,1 1 1,-1-1-1,0 0 1,0 1-1,0-1 1,1 1-1,-2-1 1,1 0-1,0 1 0,0-1 1,0 1-1,-1-1 1,1 0-1,0 1 1,-1-1-1,1 0 1,-1 1-1,0-1 0,1 0 1,-3 2-1,-1 2 16,0 0-1,0-1 0,-1 1 0,0-1 1,-6 4-1,8-6-17,-2 1 88,0 0 0,0 0 0,0-1 0,-1 1-1,1-1 1,-1-1 0,1 1 0,-1-1 0,0 0 0,1 0 0,-1 0 0,0-1-1,0 0 1,0 0 0,0-1 0,1 1 0,-1-1 0,0 0 0,0-1 0,1 0-1,-1 0 1,1 0 0,0 0 0,-9-6 0,-5-6-981,10 7-929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37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2865,'0'0'121,"0"1"1,0-1-1,-1 0 1,1 0 0,0 0-1,0 1 1,-1-1 0,1 0-1,0 0 1,0 0-1,-1 0 1,1 1 0,0-1-1,0 0 1,-1 0 0,1 0-1,0 0 1,-1 0-1,1 0 1,0 0 0,0 0-1,-1 0 1,1 0 0,0 0-1,-1 0 1,1 0-1,0 0 1,-1 0 0,1 0-1,-2-1 966,8 0 156,0 3 1229,-6-2-2436,0 0 1,0 0-1,0 0 1,1 0-1,-1 0 1,0 0-1,0 0 1,0 1-1,0-1 1,0 0-1,1 0 1,-1 0-1,0 0 1,0 0 0,0 0-1,0 1 1,0-1-1,0 0 1,0 0-1,1 0 1,-1 0-1,0 1 1,0-1-1,0 0 1,0 0-1,0 0 1,0 0-1,0 1 1,0-1-1,0 0 1,0 0 0,0 0-1,0 1 1,0-1-1,0 0 1,0 0-1,0 1 1,-1 0 58,1 0 0,0 0 0,0 0 0,0 1 0,0-1 0,0 0 0,0 0 0,0 1 0,1-1 1,-1 2-1,2 6-14,-1-3-52,-1 6 0,0-10-78,0 0 0,0 1 0,0-1 0,0 0 0,0 1 0,0-1 0,1 0-1,-1 0 1,1 1 0,0-1 0,1 3 0,2 5-914,0 3-183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8:56:19.6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29 504,'-11'-5'2115,"11"5"-1933,-1-1-1,0 1 0,0 0 0,1 0 0,-1-1 1,0 1-1,1 0 0,-1-1 0,0 1 0,1 0 1,-1-1-1,0 1 0,1-1 0,-1 1 0,1-1 1,-1 0-1,1 1 0,-1-1 0,1 1 0,-1-1 1,1 0-1,0 1 0,-1-1 0,1-1 1,1-6 395,-1 8-564,0 0 0,0 0 1,0 0-1,0 0 0,0 0 0,0 0 0,0 0 0,0 0 0,0 0 0,0 0 0,0 0 0,0-1 0,0 1 0,0 0 0,0 0 0,0 0 0,0 0 0,0 0 0,0 0 1,0 0-1,0 0 0,0 0 0,0 0 0,0 0 0,0 0 0,0-1 0,1 1 0,-1 0 0,0 0 0,0 0 0,0 0 0,0 0 0,0 0 0,0 0 0,0 0 0,0 0 1,0 0-1,0 0 0,0 0 0,0 0 0,0 0 0,1 0 0,-1 0 0,0 0 0,0 0 0,0 0 0,0 0 0,0 0 0,0 0 0,0 0 0,0 0 0,0 0 1,0 0-1,0 0 0,1 0 0,-1 0 0,0 0 0,0 0 0,0 0 0,0 0 0,0 0 0,0 0 0,0 1 0,2 1 749,-2-2-742,0 0 0,0-1 0,0 1-1,0 0 1,0 0 0,0 0 0,0 0 0,0 0-1,0 0 1,0 0 0,0 0 0,0 0-1,1 0 1,-1 0 0,0 0 0,0 0 0,0 0-1,0 0 1,0 0 0,0 0 0,0 0-1,0 0 1,0 0 0,0 0 0,0 0 0,1 0-1,-1 0 1,0 0 0,0 0 0,0 0-1,0 0 1,0 0 0,0 0 0,0 0 0,0 0-1,0 0 1,0 0 0,1 0 0,-1 0-1,0 0 1,0 0 0,0 0 0,0 0 0,0 0-1,0 0 1,0 0 0,0 0 0,0 1-1,0-1 1,1 0 36,1 1 0,-1-1 0,0 0 1,1 0-1,-1 1 0,0-1 0,1 0 0,-1 0 0,0 0 0,1-1 0,-1 1 0,3-1 0,-2 1 14,0 0-1,-1-1 1,1 1-1,0 0 1,0 0-1,0 0 1,0 0-1,-1 0 1,1 1-1,0-1 1,3 1-1,8 3 206,-11-4-263,0 0-1,-1 0 1,1 1-1,-1-1 1,1 1 0,-1-1-1,1 1 1,-1 0-1,1-1 1,-1 1-1,0 0 1,2 1 0,3 2 16,-1 0 1,0 0-1,1-1 1,0 1-1,-1-1 1,12 3-1,3 2-22,-6-2 1,-10-4 1,-1-1-1,0 0 0,0 1 0,0-1 0,5 4 1,-1 0 51,14 7 1,7 4 31,-19-10-73,17 8 0,-18-10-14,1 0 0,-1 1-1,12 8 1,1 2 0,-15-12-3,0 1 0,7 6 0,6 8-1,47 39 9,-53-47-7,0-1 0,1 0-1,20 9 1,-17-11 141,-1 1 1,0 1 0,22 16 0,-14-9 78,-15-10-153,0 1 0,9 7 0,76 61 84,-39-34-118,163 112 779,-184-131-806,12 7 9,48 26 8,-76-45-22,73 33 66,-71-35 1,39 22 0,-4-2-37,-6-4-8,-16-7-20,45 27 148,6 4 257,6 4-312,-41-23-72,25 16-2,-27-12-4,71 39 0,-76-50-5,63 45 0,-22-9 0,-54-40-10,37 19-1,-65-36-4,60 28 3,15 8 4,211 98 23,-130-54-25,-47-21 8,-79-45-6,54 26 11,-60-31 157,119 51 190,-6 11-323,-74-37-23,-44-26-12,-1 1 0,-1 1 0,25 18 1,-33-20-5,11 8 4,20 21 0,-32-28-5,2-1 0,-1 0 0,1-1 0,1 0 0,11 7 0,65 27 9,-48-22-5,-24-11-2,20 6 0,-20-8-1,-1 1 1,0 0-1,-1 0 0,17 14 0,3 3 2,44 24 0,-11-14-4,37 20 6,-77-38-4,42 32 0,-55-38 2,0-2-1,0 1 0,18 7 1,-23-13-5,29 20 1,-26-15 2,23 11 1,-22-13-4,18 12-1,-19-11 2,18 9 0,-1-5 2,15 8 1,48 26 6,20 11 4,19 15-14,-53-26 0,-6-7 0,-49-26 3,34 15 1,-36-19-1,0 2 0,24 15 0,-15-5 2,-1 2 0,41 39 1,-59-51-6,2 0 1,14 9 0,9 7-2,-20-15 3,0-1 0,33 16 1,-9-5 3,-20-12-5,0-1-1,1 0 0,34 8 1,13 6-1,51 17 8,-24-13-12,12 4 0,-101-29-301,-1 1 1,0 0 0,0 0 0,0 0-1,0 0 1,7 7 0,-6-5-1863</inkml:trace>
  <inkml:trace contextRef="#ctx0" brushRef="#br0" timeOffset="1276.33">6225 3520 1192,'-4'2'215,"-12"4"419,16-6-576,-1 0 0,0 0 1,1 0-1,-1 0 0,0 0 0,1 1 1,-1-2-1,1 1 0,-1 0 1,0 0-1,1 0 0,-1 0 0,1 0 1,-1 0-1,0-1 0,1 1 0,-1 0 1,1 0-1,-1-1 0,1 1 1,-1 0-1,1-1 0,-1 0 0,0 1 2,1 0 0,0 0 0,0-1 0,0 1-1,0 0 1,0-1 0,0 1 0,0 0-1,0-1 1,0 1 0,0 0 0,0 0 0,0-1-1,0 1 1,0 0 0,0-1 0,0 1 0,0 0-1,0-1 1,0 1 0,0 0 0,0-1-1,1 1 1,4-9 468,-2 4-474,-2 3-76,0 0-1,0 0 1,1 0 0,-1 0 0,1 0 0,-1 0 0,4-2-1,-5 3 6,0 1 0,0 0 0,0 0 0,0 0 0,0-1-1,0 1 1,0 0 0,0 0 0,0-1 0,0 1 0,0 0-1,0 0 1,0 0 0,-1-1 0,1 1 0,0 0-1,0 0 1,0 0 0,0 0 0,0-1 0,0 1 0,0 0-1,-1 0 1,1 0 0,0 0 0,0-1 0,0 1 0,-1 0-1,1 0-66,-1 0 74,1 0 0,-1 0 0,1 1-1,-1-1 1,1 0 0,-1 1 0,1-1 0,-1 1 0,1-1 0,-1 1 0,1-1 0,0 0 0,-1 1 0,1 0 0,0-1 0,-1 1 0,-6 10 498,7-10-392,0-1 1,0 1-1,-1-1 0,1 1 1,0-1-1,0 1 1,0-1-1,0 1 0,0-1 1,0 1-1,0-1 0,0 1 1,0-1-1,0 1 0,0-1 1,0 1-1,0-1 0,0 1 1,0-1-1,0 1 0,1-1 1,-1 1-1,0-1 0,0 1 1,1-1-1,-1 1 1,0-1-1,1 1 0,-1-1 1,0 0-1,1 1 0,-1-1 1,0 0-1,1 1 0,-1-1 1,1 0-1,-1 0 0,1 1 1,-1-1-1,1 0 0,-1 0 1,1 0-1,0 1 0,4 0 185,-1 0 0,1 0-1,9 1 1,-9-2-336,14 3 115,0 1 1,33 11-1,-34-9-47,9 4 77,0 2 0,0 1 0,30 21 0,-34-21 229,116 79 277,-58-36-564,-55-40-288,0-2-1075</inkml:trace>
  <inkml:trace contextRef="#ctx0" brushRef="#br0" timeOffset="3492.64">6802 3835 1152,'0'0'31,"0"0"0,0 0 0,0 0 0,0 0 0,0 0 0,0 0 0,0-1 0,0 1 0,0 0 0,0 0-1,0 0 1,0 0 0,0 0 0,0 0 0,0 0 0,0 0 0,0 0 0,0-1 0,0 1 0,0 0 0,0 0 0,1 0 0,-1 0 0,0 0-1,0 0 1,0 0 0,0 0 0,0 0 0,0 0 0,0 0 0,0-1 0,0 1 0,0 0 0,0 0 0,0 0 0,0 0 0,1 0-1,-1 0 1,0 0 0,0 0 0,0 0 0,0 0 0,0 0-7,0 0-1,0 0 0,0 0 1,1 0-1,-1 0 1,0 0-1,0 0 0,0 0 1,0 0-1,0 0 1,0 0-1,0 0 0,0 0 1,0 0-1,0-1 1,0 1-1,0 0 0,1 0 1,-1 0-1,0 0 1,0 0-1,0 0 0,0 0 1,0 0-1,0 0 1,0 0-1,0 0 0,0 0 1,0-1-1,0 1 1,0 0-1,0 0 0,0 0 1,0 0-1,0 0 1,0 0-1,0 0 0,0 0 1,0 0-1,0 0 1,0-1-1,0 1 0,0 0 1,0 0-1,0 0 1,0 0-1,-1-1 13,1 1 0,0 0 0,0-1 0,0 1 0,0-1 0,0 1 0,0-1 0,0 1 1,1-1-1,-1 1 0,0 0 0,0-1 0,0 1 0,0-1 0,1 1 0,-1 0 0,0-1 0,0 1 0,0-1 0,1 1 0,-1 0 0,0-1 0,1 1 0,-1 0 0,0-1 0,1 1 0,-1 0 0,1 0 0,-1 0 1,0-1-1,1 1 0,-1 0 0,1 0 0,8-4 2277,0 2-379,-9 2-1854,0 0 0,1-1 0,-1 1 0,0 0 0,0 0 0,1 0 0,-1 0 0,0 0 0,1 0 0,-1 0 0,0 0 0,0-1 0,1 1 0,-1 0 0,0 0-1,0 0 1,1 0 0,-1-1 0,5-1 606,-12 17 1461,7-15-2118,0 1 1,0-1-1,0 1 1,0-1-1,0 1 0,0 0 1,0-1-1,0 1 1,0-1-1,0 1 0,0-1 1,-1 1-1,1-1 1,0 1-1,0-1 1,-1 1-1,1-1 0,0 0 1,0 1-1,-1-1 1,1 1-1,-1-1 0,1 0 1,-1 1-1,-2 2 31,3-3-57,0 1-1,1-1 1,-1 0 0,0 1 0,0-1 0,0 0 0,0 1 0,1-1 0,-1 0 0,0 0 0,0 1-1,1-1 1,-1 0 0,0 0 0,0 1 0,1-1 0,-1 0 0,0 0 0,1 0 0,-1 1 0,0-1-1,1 0 1,0 0 0,0 1 8,0-1-8,-1 1 0,1 0 0,-1 0 0,1 0 0,0 0 0,-1 0 1,1 0-1,-1 0 0,0 0 0,1 0 0,-1 0 0,0 0 0,0 0 0,1 0 1,-1 0-1,0 0 0,0 0 0,0 0 0,-1 2 0,1-1 3,0-1 0,0 1-1,0 0 1,1-1 0,-1 1-1,0-1 1,1 3 0,2 2 40,-2-3 25,0 0 0,0 0 0,0 0 0,1 5 0,-1-4 36,0 0 0,1-1 0,-1 1 1,1 0-1,0-1 0,4 6 0,3 7 262,1 2-188,16 23-1,-18-29-71,0-1 0,-1 2 0,0-1 0,8 24 0,-6-7 235,23 69-6,-24-78-325,-4-8 5,1 1-1,0-1 0,1 0 1,1-1-1,14 22 1,1-10 57,-13-14-38,11 15-1,-5-4-4,-1-2 0,20 34 0,-28-42-22,0 1 1,12 12 0,-10-13-3,11 20 1,-12-19-1,-3-3-2,0 0 0,1-1 0,10 13 0,51 57 12,17 18 3,-72-83-21,6 5 6,0 2-1,-2 0 1,22 33 0,9 25 3,2-6-1,23 28 1,-50-67-4,-1 0 1,21 49-1,8 14-5,7-9 15,-47-72-12,11 22 0,2 3-1,34 58 0,-8-13-3,-33-59 4,104 183 25,-73-116-24,53 117 0,-66-117 1,-21-56-1,29 70 12,-34-92-21,0 0-1,1-1 1,0 0 0,1 0 0,13 13-1,-7-11 5,-10-11 1,0 0 0,7 10 0,-6-6 2,0-1 0,0 0-1,1-1 1,8 8 0,0-1 5,-6-6-4,16 12 1,-22-17-5,1 0 1,-1 1-1,0-1 1,0 1 0,0-1-1,3 5 1,-5-6 1,0 1 0,0-1 0,0 1 0,-1-1 0,1 1 1,0-1-1,-1 1 0,1 0 0,-1 0 0,1-1 0,-1 1 0,0 0 0,0 0 0,1-1 0,-1 1 0,-1 2 1,0 5-2,1 0 1,-1 0 0,1 0 0,1 0 0,0 0 0,0 0-1,1-1 1,0 1 0,0 0 0,5 8 0,2 6 2,10 19 9,-16-34-11,-2-6-2,1 0 0,-1 0 1,0 1-1,0-1 0,1 0 1,-1 0-1,1 0 1,0 0-1,2 1 0,9 7 0,-10-8 2,1 0 0,-1 1-1,1-1 1,-1 1 0,0 0-1,0 0 1,-1 0 0,4 5 0,-3-4-5,1 0 0,-1 0 1,1 0-1,0 0 1,9 6-1,-8-7 5,0 1 0,-1 0 0,0 0 0,8 9 1,-3-1-21,1-1 0,0 0 0,0-1 0,1 0 0,13 10 0,-22-19-134,-1 0 0,0-1 0,1 1 0,-1 0-1,1-1 1,-1 1 0,0-1 0,1 1 0,-1-1 0,1 1-1,0-1 1,2 0 0,2-2-175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18:37.57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8 225 1608,'-1'1'1280,"1"-1"-1120,0 1 0,-1-1 0,1 0 0,0 0 0,0 0 0,0 0 0,-1 0 0,1 0 0,0 0 0,0 0 0,-1 0 0,1 0 0,0 0 0,0 0 0,-1 0 0,1 0 0,0 0-1,0 0 1,0 0 0,-1 0 0,1 0 0,0 0 0,0 0 0,-1 0 0,1 0 0,0 0 0,-1-1 0,-9-5 1831,5 3 101,4 2-1948,0 0-1,0 0 0,0 1 1,0-1-1,0 0 0,0 0 1,0 0-1,0 0 0,1 0 0,-1 0 1,0 0-1,1 0 0,-1 0 1,1-1-1,0 1 0,-1 0 1,1 0-1,0 0 0,-1-1 1,1 1-1,0 0 0,0-3 0,0 1-24,0 0-1,0 0 0,1-1 1,-1 1-1,1 0 0,-1 0 0,3-6 1,0 3-96,0 0 0,0 1 0,0-1 0,1 1 0,5-7 1,-7 10-25,0 0 0,1 0 0,-1 0 0,1 0 0,-1 0 0,1 0 0,-1 1 1,1 0-1,0-1 0,0 1 0,0 0 0,0 0 0,3 0 0,-4 1 0,0-1 0,0 2 0,-1-1 0,1 0 1,0 0-1,-1 0 0,1 1 0,0-1 0,0 1 0,-1-1 0,1 1 0,-1 0 0,1 0 0,-1 0 0,1 0 0,-1 0 0,1 0 0,-1 0 0,0 0 0,1 0 0,-1 1 0,0-1 0,2 3 0,1 2 2,0 1 0,0-1 1,-1 1-1,4 8 0,-5-9-1,0 0 0,-1 0 1,1 1-1,-1-1 0,0 8 0,-1-13 0,0 0 0,0 1 0,0-1 0,-1 0 0,1 0 0,-1 1 0,1-1 0,-1 0 0,1 0 0,-1 0 0,1 0 0,-1 0 0,0 0 0,-1 2 0,-16 14 0,6-6-2,4-3-38,-18 13 1,16-14-28,2 0 0,-9 8 0,12-10 36,-14 17-76,18-21 103,0 1-1,0-1 1,0 0 0,0 1 0,1-1-1,-1 1 1,0-1 0,1 1-1,-1-1 1,1 1 0,-1-1 0,1 4-1,0-4 4,0-1 0,0 0-1,0 0 1,0 0 0,1 0-1,-1 0 1,0 1 0,0-1 0,0 0-1,1 0 1,-1 0 0,0 0-1,0 0 1,1 0 0,-1 0-1,0 0 1,0 0 0,0 0 0,1 0-1,-1 0 1,0 0 0,0 0-1,1 0 1,-1 0 0,0 0 0,0 0-1,1 0 1,-1 0 0,0 0-1,0 0 1,0 0 0,1 0-1,-1 0 1,0-1 0,0 1 0,0 0-1,1 0 1,-1 0 0,1-1-1,1 1 2,0 0 0,0 0 0,0 0-1,-1 0 1,1 0 0,0 0 0,0 1-1,-1-1 1,1 0 0,0 1 0,1 0-1,18 11 16,-12-8-12,-6-1-13,1-1-1,0 0 1,0-1 0,0 1-1,0-1 1,0 0 0,1 0-1,-1 0 1,0 0 0,9-1 0,-9 0-458,0-1 1,0 1 0,0-1 0,0 0-1,0-1 1,0 1 0,6-4-1,12-7-3464</inkml:trace>
  <inkml:trace contextRef="#ctx0" brushRef="#br0" timeOffset="540.79">376 197 6961,'-6'-3'1715,"2"1"-923,0 0 0,0 0-1,-1 0 1,-6-1 0,10 2-727,0 1-1,0 0 1,0 0-1,0 0 1,-1 0 0,1 0-1,0 0 1,0 0-1,0 0 1,0 1-1,0-1 1,-1 0 0,1 1-1,0-1 1,0 1-1,0-1 1,0 1-1,0-1 1,0 1 0,0 0-1,1-1 1,-3 3-1,3-3-35,-6 6 166,0 1 0,-9 13 0,6-9-138,7-8-48,0-1 1,0 1 0,0 0-1,-2 4 1,1 0-7,0 0 1,1 1-1,0-1 0,0 0 1,0 1-1,1-1 0,0 1 0,1 0 1,0-1-1,1 9 0,-1-15-4,0 0-1,0 0 1,1 0-1,-1 0 1,0 0-1,1 0 0,-1 0 1,1 0-1,-1-1 1,1 1-1,0 0 1,-1 0-1,1-1 1,0 1-1,-1 0 1,1-1-1,0 1 1,0 0-1,0-1 1,0 0-1,-1 1 1,1-1-1,0 1 0,2-1 1,-2 1 0,0-1 0,1 1 0,-1-1 0,1 0 0,-1 0 0,0 0 0,1 0 0,-1 0 0,1 0 0,-1 0 0,0 0 0,1-1 0,-1 1 0,0 0 0,1-1 0,-1 1 0,2-2 0,16-14 8,-7 6 2,-7 6 4,0 0 0,-1-1-1,1 1 1,-1-1 0,0-1-1,0 1 1,-1 0 0,1-1-1,-1 0 1,0 0 0,-1 0-1,0 0 1,0 0 0,0 0-1,0-1 1,-1 1 0,0-1-1,-1 1 1,1-1 0,-1 1-1,-1-11 1,0 15 35,1 1 1,0-1-1,-1 0 1,0 1-1,1-1 1,-1 0 0,0 1-1,0-1 1,0 1-1,0-1 1,0 1-1,0 0 1,0-1-1,0 1 1,-1 0-1,1 0 1,0 0-1,-1 0 1,1 0-1,-3-1 1,3 1-32,0 1 1,-1-1 0,1 1 0,0 0-1,-1-1 1,1 1 0,-1 0-1,1 0 1,-1 0 0,1 0-1,0 0 1,-1 0 0,1 1 0,-1-1-1,1 0 1,0 1 0,-1-1-1,1 1 1,0-1 0,-1 1-1,1 0 1,0-1 0,0 1-1,0 0 1,-2 1 0,-3 4-11,1 1 0,-1-1 0,1 1 0,-5 9 0,-10 14-17,16-25-367,0-1 0,1 1 1,-1 0-1,-2 7 0</inkml:trace>
  <inkml:trace contextRef="#ctx0" brushRef="#br0" timeOffset="1350.24">657 219 8202,'0'-2'178,"-1"1"0,1-1 0,-1 1 0,1-1 1,-1 1-1,1 0 0,-1-1 0,0 1 0,0 0 1,0-1-1,0 1 0,0 0 0,0 0 0,0 0 1,0 0-1,0 0 0,-1 0 0,1 0 0,0 0 0,-1 0 1,1 1-1,-3-2 0,1 1 47,0-1-1,0 1 1,-1 0-1,1 0 1,0 0-1,-1 1 1,1-1 0,-6 1-1,7 0-212,0 0 0,0 0 1,0 1-1,0-1 0,0 1 0,0-1 0,0 1 0,0 0 0,0 0 0,0 0 0,0 0 1,0 0-1,1 0 0,-1 0 0,-2 2 0,1 1-11,-1 0 0,1 0 1,-1 0-1,1 1 0,0-1 0,1 1 0,-1 0 0,1-1 0,0 1 1,0 0-1,1 0 0,-1 0 0,0 9 0,0-6-6,1-4 2,1 1 1,-1 0-1,1 0 1,0 5-1,0-9 1,0 0 1,0 0-1,0 0 0,0 0 1,0 0-1,1 0 0,-1 0 0,0 0 1,1 0-1,-1-1 0,1 1 1,-1 0-1,1 0 0,-1 0 1,1-1-1,-1 1 0,1 0 0,0 0 1,-1-1-1,1 1 0,0-1 1,0 1-1,0-1 0,-1 1 0,1-1 1,1 1-1,2 0 0,-1 0 0,0-1 0,1 1 0,-1-1 0,0 0 0,1 0 0,-1 0 0,0-1 1,1 1-1,-1-1 0,0 0 0,0 1 0,0-1 0,1-1 0,-1 1 0,0 0 0,0-1 0,-1 0 0,6-3 0,0-1 7,0-1 0,-1 1 0,0-1 0,0-1 0,9-11 0,22-39 19,-34 51-17,0 0 0,-1 0 0,0-1 0,0 1 0,-1 0 0,3-15 0,-2 2 15,-1 8 12,-1-1 1,0 0-1,0 0 0,-1 1 0,-2-16 0,2 28-7,0-1 0,0 1-1,0 0 1,0-1 0,0 1 0,-1-1 0,1 1 0,0 0-1,0-1 1,0 1 0,0 0 0,-1-1 0,1 1 0,0 0 0,0-1-1,0 1 1,-1 0 0,1-1 0,0 1 0,-1 0 0,1 0 0,-1-1-1,1 1-14,0 0-1,-1 0 1,1 0-1,-1 0 1,1 0-1,0 0 1,-1 0-1,1 0 1,0 0-1,-1 1 1,1-1-1,0 0 1,-1 0-1,1 0 1,0 0-1,0 0 1,-1 1-1,1-1 1,-1 1-1,-1 1 1,0 0 1,0 0-1,0 0 0,-2 4 0,2-2-11,1 0 1,-1-1-1,1 1 1,0 0-1,-1 0 0,2 0 1,-1 0-1,0 0 1,1 0-1,0 5 0,0-2 0,-1 0 0,-1 9-1,0-8 0,0 0 0,1-1 0,0 1 0,1 0 0,0 10 0,0 5-1,0-14-2,0 0-1,1 0 1,0 0-1,0 0 1,1-1-1,5 18 1,-6-24-166,0 0 0,1 1 1,-1-1-1,1 0 0,-1 0 0,1 0 1,0 0-1,0 0 0,-1 0 0,4 2 1,0-5-1570,4-3-508</inkml:trace>
  <inkml:trace contextRef="#ctx0" brushRef="#br0" timeOffset="1767.35">894 41 6841,'4'-8'1601,"-4"8"-1567,0 0-1,0 0 1,0 0 0,0 0-1,0 0 1,0 0 0,0 0-1,0 0 1,0 0-1,0 0 1,0 0 0,0 0-1,0 0 1,1 0 0,-1 0-1,0 0 1,0 0-1,0 0 1,0 0 0,0 0-1,0 0 1,0 0 0,0 0-1,0 0 1,0 0 0,0 0-1,0 0 1,0 0-1,0 0 1,0 0 0,1 0-1,-1 0 1,0 0 0,0 0-1,0 0 1,0 0-1,0 0 1,0 0 0,0 0-1,0 0 1,0 0 0,0 0-1,0 1 1,0-1 0,0 0-1,0 0 1,0 0-1,0 0 1,0 0 0,0 0-1,0 0 1,0 0 0,0 0-1,0 0 1,0 2 242,0 0 1,1 1-1,-1-1 0,-1 0 1,1 0-1,0 2 1,-7 44 1030,-2 90 1,9-125-1366,-1-13-61,1 0 0,0 0-1,0-1 1,-1 1-1,1 0 1,0-1-1,0 1 1,0 0 0,0 0-1,-1-1 1,1 1-1,0 0 1,0-1-1,0 1 1,0 0 0,0-1-1,0 1 1,0 0-1,0-1 1,0 1-1,0-1 1,0-2-977,-2-4-1451</inkml:trace>
  <inkml:trace contextRef="#ctx0" brushRef="#br0" timeOffset="2347.44">846 58 3705,'-4'-6'1658,"0"0"0,0-1 0,1 1 1,-3-9-1,6 15-1566,0 0-1,1-1 1,-1 1-1,0-1 1,0 1 0,0-1-1,0 1 1,0 0-1,0-1 1,1 1 0,-1-1-1,0 1 1,0 0 0,1-1-1,-1 1 1,0 0-1,0-1 1,1 1 0,-1 0-1,0 0 1,1-1-1,-1 1 1,1 0 0,-1-1-1,11-4 466,-8 4-448,0 0-1,0 1 1,0-1 0,-1 1-1,1 0 1,0 0 0,0 0-1,0 0 1,0 0 0,3 1-1,2 1 9,-1 1-1,10 3 1,8 4-31,-15-7-62,-1 1 0,1 0 0,10 8 0,-19-12-20,0 1-1,0-1 1,-1 1 0,1 0-1,0-1 1,0 1-1,0 0 1,0 0 0,-1-1-1,1 1 1,0 0-1,-1 0 1,1 0-1,-1 0 1,1 0 0,-1 0-1,1 0 1,-1 0-1,0 0 1,0 0 0,1 0-1,-1 0 1,0 0-1,0 0 1,0 0 0,0 0-1,0 0 1,0 0-1,0 0 1,0 0-1,-1 0 1,1 0 0,0 0-1,-1 0 1,1 0-1,0 0 1,-1 0 0,-1 2-1,-3 5 44,4-6-41,0 0 0,-1 0 0,1 0 0,0 0 0,-1-1 0,1 1 0,-1-1 0,-2 3 1,-14 7 8,-11 9-8,26-19-8,1 1 1,0 0-1,0 0 0,0 0 1,1 0-1,-1 0 0,0 1 0,1-1 1,-1 0-1,0 4 0,1-5 0,1 1-1,0-1 1,0 1-1,-1-1 1,1 1 0,0-1-1,0 1 1,0-1-1,1 1 1,-1-1-1,0 1 1,0-1 0,1 1-1,-1-1 1,1 1-1,0-1 1,-1 0-1,1 1 1,0-1-1,0 0 1,0 1 0,1 0-1,1 1 0,-1 0-1,1 0 1,0 0-1,0-1 1,1 0-1,-1 0 0,7 4 1,86 43-9,-89-45 14,0 0 1,1 1-1,-1-1 0,9 10 0,-15-13-1,0-1 1,-1 1-1,1 0 0,-1 0 0,0 0 0,1 0 1,-1 0-1,0 0 0,1-1 0,-1 1 0,0 0 1,0 0-1,0 0 0,0 0 0,0 2 0,-2 12 27,0-10-20,-1-1 0,1 1-1,-1-1 1,-1 0-1,-5 7 1,1-2-1,5-6-3,0 0-1,0-1 1,0 1-1,0-1 0,0 0 1,-1 1-1,1-2 1,-1 1-1,1 0 1,-1-1-1,0 1 1,0-1-1,1 0 0,-1-1 1,-7 2-1,3-2 2,1 1 0,-1-1 0,0-1 0,1 0 0,-1 0 0,0 0 0,-8-3 0,4-1-83,1 0 0,0-1 0,0 0 0,0 0 0,1-1 0,-15-13 0,7 6-918,6 6-594,2 6-65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5:04.49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76 59 1928,'0'0'54,"0"0"0,0 0 0,0 0 0,0 0 0,0 0 0,-1 0 0,1 0 0,0 0 0,0 0 0,0 0 0,0 0 0,0 0 0,0 0 0,0 0 0,0 0-1,0 0 1,-1 0 0,1 0 0,0 0 0,0 0 0,0 0 0,0 0 0,0 0 0,0 0 0,0 0 0,0 0 0,0-1 0,0 1 0,0 0 0,0 0 0,0 0 0,0 0-1,-1 0 1,1 0 0,0 0 0,0 0 0,0 0 0,0 0 0,0-1 0,0 1 0,0 0 0,0 0 0,0 0 0,0 0 0,0 0 0,0 0 0,0 0 0,0 0 0,0 0-1,0-1 1,0 1 0,0 0 0,1 0 0,-1 0 0,0 0 0,0 0 0,0 0 0,0 0 0,0 0 0,7-6 1704,12-3 279,-19 9-1992,2 0 12,1-1 0,-1 1 0,0 0 0,1 0 0,-1 0 0,0 0 1,1 0-1,-1 0 0,1 1 0,-1-1 0,3 2 0,10 1 118,-9-3-71,0 0-1,1-1 1,-1 0 0,6-1 0,14-2 181,127-3 183,-135 6-450,23 2 1,-27 0-8,0-1 0,0 0 0,24-4 0,-31 3-6,0 1-1,1 0 0,10 1 0,6-1 9,-8 1-8,26 3 1,2 0 1,-28-3-6,69 0 6,-57-1-3,-12 0 0,0-1-1,22-2 1,-16-2 3,37-11 1,-46 12 6,1 1-1,26-4 1,-59 18 194,-6 0-180,1-2 0,-1-1 0,-1-2-1,1 0 1,-1-1 0,-48 1 0,39-3-17,-71 15 0,70-10-24,-63 5 1,88-13 15,-1-1-1,1 0 1,-1-1 0,1-1-1,-21-6 1,17 4 0,0 1 0,-30-4 1,25 7-4,0 0 1,-39 6 0,-39 14-45,64-11 27,-5 2 26,0-1 0,-60 4 0,68-12-488,1-1 1,-1-2-1,-45-8 1,38 4-2129,23 4 49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3T09:04:35.00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40 824,'0'0'71,"0"0"0,0 0-1,0 0 1,-1 1 0,1-1-1,0 0 1,0 0 0,0 0 0,0 0-1,0 1 1,0-1 0,1 0-1,-1 0 1,0 0 0,0 0 0,0 0-1,0 1 1,0-1 0,0 0-1,0 0 1,0 0 0,0 0 0,0 0-1,0 1 1,0-1 0,1 0-1,-1 0 1,0 0 0,0 0-1,0 0 1,0 0 0,0 0 0,0 0-1,1 1 1,4-4 1646,-5 3-1636,1 0 0,-1 0 0,0-1 0,1 1 0,-1 0 0,1 0 0,-1 0 0,0 0 0,1-1 0,-1 1 0,1 0 0,-1 0 0,1 0 0,-1 0 0,1 0 0,1 1-50,0-1-1,0 1 1,-1-1-1,1 0 1,0 1 0,0-1-1,0 0 1,0 0-1,0-1 1,-1 1 0,1 0-1,0 0 1,0-1-1,0 1 1,2-2-1,1 0-52,8-2 217,0 0-1,-1 1 1,2 0 0,20-1-1,-19 3-134,0-1-1,15-4 0,19-3-12,-43 9-41,1-1-1,-1 1 0,0 1 1,0-1-1,13 3 1,27 5 21,-27-5-1,-1 0-9,-11-1-5,0-1-1,12 1 1,-9-2-5,-9-1 19,0 1-1,0 0 0,0 0 0,1 0 0,-1 0 0,0 0 0,0 0 0,0 0 1,0 0-1,1 0 0,-1 1 0,0-1 0,0 1 0,0-1 0,1 1 0,1 0-11,-1 0 0,1 0-1,-1-1 1,1 1 0,-1-1-1,1 1 1,0-1 0,-1 0-1,1 0 1,-1 0-1,1 0 1,0-1 0,3 0-1,-3 0-8,1 1 0,-1-1 0,1 1 0,-1 0-1,1 0 1,0 0 0,5 2 0,-2-1 1,-1 1 0,1-1 1,12 0-1,-3 0 9,1 1-3,9 1 1,-22-4-7,-4 1 2,-1-2 0,5 0-6,14-6 12,-15 6 16,0 1 0,0-1 0,0 1 0,0 0 0,0 0 0,0 0 0,0 0 0,0 1 0,0-1 0,0 1 0,5 0 0,-7 0-71,0 0 0,0 0 1,0 0-1,0 0 1,-1 0-1,1 0 1,0 0-1,0-1 0,0 1 1,-1 0-1,1 0 1,0-1-1,0 1 1,-1 0-1,1-1 0,0 1 1,-1-1-1,1 1 1,0-1-1,-1 1 1,1-1-1,-1 0 0,1 1 1,0-1-1,0-1 1,0-2-3097</inkml:trace>
</inkml:ink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0BDBB-BFDA-41F5-B169-5ED1BEE399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1699</Words>
  <Characters>10705</Characters>
  <Application>Microsoft Office Word</Application>
  <DocSecurity>0</DocSecurity>
  <Lines>89</Lines>
  <Paragraphs>2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HDL Grundkurs</vt:lpstr>
    </vt:vector>
  </TitlesOfParts>
  <Company> </Company>
  <LinksUpToDate>false</LinksUpToDate>
  <CharactersWithSpaces>1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DL Grundkurs</dc:title>
  <dc:subject/>
  <dc:creator>Martin Schubert</dc:creator>
  <cp:keywords/>
  <dc:description/>
  <cp:lastModifiedBy>Martin Schubert</cp:lastModifiedBy>
  <cp:revision>23</cp:revision>
  <cp:lastPrinted>2020-05-16T10:16:00Z</cp:lastPrinted>
  <dcterms:created xsi:type="dcterms:W3CDTF">2022-12-12T22:14:00Z</dcterms:created>
  <dcterms:modified xsi:type="dcterms:W3CDTF">2023-01-10T14:03:00Z</dcterms:modified>
</cp:coreProperties>
</file>